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DB7501" w:rsidRPr="00DB7501" w14:paraId="5EC0FA23" w14:textId="77777777" w:rsidTr="00332937">
        <w:tc>
          <w:tcPr>
            <w:tcW w:w="3708" w:type="dxa"/>
            <w:tcBorders>
              <w:top w:val="single" w:sz="4" w:space="0" w:color="00B0F0"/>
              <w:left w:val="single" w:sz="4" w:space="0" w:color="00B0F0"/>
              <w:bottom w:val="single" w:sz="4" w:space="0" w:color="00B0F0"/>
              <w:right w:val="single" w:sz="4" w:space="0" w:color="00B0F0"/>
            </w:tcBorders>
            <w:hideMark/>
          </w:tcPr>
          <w:p w14:paraId="5DB802FA" w14:textId="5CD6EF2D" w:rsidR="00DB7501" w:rsidRPr="00DB7501" w:rsidRDefault="00DB7501" w:rsidP="00DB7501">
            <w:pPr>
              <w:jc w:val="center"/>
              <w:rPr>
                <w:b/>
                <w:bCs/>
                <w:color w:val="CC00FF"/>
                <w:szCs w:val="24"/>
              </w:rPr>
            </w:pPr>
            <w:r w:rsidRPr="00DB7501">
              <w:rPr>
                <w:b/>
                <w:bCs/>
                <w:color w:val="CC00FF"/>
                <w:szCs w:val="24"/>
              </w:rPr>
              <w:t>ĐỀ</w:t>
            </w:r>
            <w:r>
              <w:rPr>
                <w:b/>
                <w:bCs/>
                <w:color w:val="CC00FF"/>
                <w:szCs w:val="24"/>
              </w:rPr>
              <w:t xml:space="preserve"> 6</w:t>
            </w:r>
          </w:p>
          <w:p w14:paraId="7757117A" w14:textId="77777777" w:rsidR="00DB7501" w:rsidRPr="00DB7501" w:rsidRDefault="00DB7501" w:rsidP="00DB7501">
            <w:pPr>
              <w:jc w:val="center"/>
              <w:rPr>
                <w:b/>
                <w:bCs/>
                <w:color w:val="0000FF"/>
                <w:szCs w:val="24"/>
              </w:rPr>
            </w:pPr>
            <w:r w:rsidRPr="00DB7501">
              <w:rPr>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62465B4C" w14:textId="77777777" w:rsidR="00DB7501" w:rsidRPr="00DB7501" w:rsidRDefault="00DB7501" w:rsidP="00DB7501">
            <w:pPr>
              <w:jc w:val="center"/>
              <w:rPr>
                <w:b/>
                <w:bCs/>
                <w:color w:val="CC00FF"/>
                <w:szCs w:val="24"/>
              </w:rPr>
            </w:pPr>
            <w:r w:rsidRPr="00DB7501">
              <w:rPr>
                <w:b/>
                <w:bCs/>
                <w:color w:val="CC00FF"/>
                <w:szCs w:val="24"/>
              </w:rPr>
              <w:fldChar w:fldCharType="begin"/>
            </w:r>
            <w:r w:rsidRPr="00DB7501">
              <w:rPr>
                <w:b/>
                <w:bCs/>
                <w:color w:val="CC00FF"/>
                <w:szCs w:val="24"/>
              </w:rPr>
              <w:instrText xml:space="preserve"> HYPERLINK "https://thuvienhoclieu.com/tai-lieu-vat-li/tai-lieu-vat-li-luyen-thi/" </w:instrText>
            </w:r>
            <w:r w:rsidRPr="00DB7501">
              <w:rPr>
                <w:b/>
                <w:bCs/>
                <w:color w:val="CC00FF"/>
                <w:szCs w:val="24"/>
              </w:rPr>
              <w:fldChar w:fldCharType="separate"/>
            </w:r>
            <w:r w:rsidRPr="00DB7501">
              <w:rPr>
                <w:b/>
                <w:bCs/>
                <w:color w:val="CC00FF"/>
                <w:szCs w:val="24"/>
              </w:rPr>
              <w:t>ĐỀ ÔN THI TỐT NGHIỆP THPT NĂM 2022</w:t>
            </w:r>
          </w:p>
          <w:p w14:paraId="402954B1" w14:textId="77777777" w:rsidR="00DB7501" w:rsidRPr="00DB7501" w:rsidRDefault="00DB7501" w:rsidP="00DB7501">
            <w:pPr>
              <w:jc w:val="center"/>
              <w:rPr>
                <w:b/>
                <w:bCs/>
                <w:color w:val="0000FF"/>
                <w:szCs w:val="24"/>
              </w:rPr>
            </w:pPr>
            <w:r w:rsidRPr="00DB7501">
              <w:rPr>
                <w:b/>
                <w:bCs/>
                <w:color w:val="0000FF" w:themeColor="hyperlink"/>
                <w:szCs w:val="24"/>
              </w:rPr>
              <w:t>MÔN: VẬT LÍ</w:t>
            </w:r>
            <w:r w:rsidRPr="00DB7501">
              <w:rPr>
                <w:b/>
                <w:bCs/>
                <w:color w:val="CC00FF"/>
                <w:szCs w:val="24"/>
              </w:rPr>
              <w:fldChar w:fldCharType="end"/>
            </w:r>
          </w:p>
          <w:p w14:paraId="0CA2DB3A" w14:textId="77777777" w:rsidR="00DB7501" w:rsidRPr="00DB7501" w:rsidRDefault="00DB7501" w:rsidP="00DB7501">
            <w:pPr>
              <w:jc w:val="center"/>
              <w:rPr>
                <w:b/>
                <w:bCs/>
                <w:color w:val="0000FF"/>
                <w:szCs w:val="24"/>
              </w:rPr>
            </w:pPr>
            <w:r w:rsidRPr="00DB7501">
              <w:rPr>
                <w:b/>
                <w:bCs/>
                <w:color w:val="0000FF"/>
                <w:szCs w:val="24"/>
              </w:rPr>
              <w:t>Thời gian: 50 phút</w:t>
            </w:r>
          </w:p>
        </w:tc>
      </w:tr>
    </w:tbl>
    <w:p w14:paraId="5F137726" w14:textId="77777777" w:rsidR="00125424" w:rsidRPr="00CA6D03" w:rsidRDefault="00125424" w:rsidP="00CA6D03">
      <w:pPr>
        <w:tabs>
          <w:tab w:val="left" w:pos="284"/>
          <w:tab w:val="left" w:pos="2835"/>
          <w:tab w:val="left" w:pos="5387"/>
          <w:tab w:val="left" w:pos="7938"/>
        </w:tabs>
        <w:contextualSpacing/>
        <w:rPr>
          <w:rFonts w:ascii="Times New Roman" w:hAnsi="Times New Roman" w:cs="Times New Roman"/>
          <w:sz w:val="24"/>
          <w:szCs w:val="24"/>
        </w:rPr>
      </w:pPr>
    </w:p>
    <w:p w14:paraId="029B779B" w14:textId="77777777" w:rsidR="00786BBA"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Pr="00CA6D03">
        <w:rPr>
          <w:rFonts w:ascii="Times New Roman" w:hAnsi="Times New Roman" w:cs="Times New Roman"/>
          <w:sz w:val="24"/>
          <w:szCs w:val="24"/>
        </w:rPr>
        <w:t xml:space="preserve"> Một con lắc lò xo gồm vật nặng và lò xo có độ cứ</w:t>
      </w:r>
      <w:r w:rsidR="001E1BFB" w:rsidRPr="00CA6D03">
        <w:rPr>
          <w:rFonts w:ascii="Times New Roman" w:hAnsi="Times New Roman" w:cs="Times New Roman"/>
          <w:sz w:val="24"/>
          <w:szCs w:val="24"/>
        </w:rPr>
        <w:t xml:space="preserve">ng </w:t>
      </w:r>
      <w:r w:rsidR="001E1BFB" w:rsidRPr="00CA6D03">
        <w:rPr>
          <w:rFonts w:ascii="Times New Roman" w:hAnsi="Times New Roman" w:cs="Times New Roman"/>
          <w:position w:val="-6"/>
          <w:sz w:val="24"/>
          <w:szCs w:val="24"/>
        </w:rPr>
        <w:object w:dxaOrig="200" w:dyaOrig="279" w14:anchorId="4FB595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15pt" o:ole="">
            <v:imagedata r:id="rId10" o:title=""/>
          </v:shape>
          <o:OLEObject Type="Embed" ProgID="Equation.DSMT4" ShapeID="_x0000_i1025" DrawAspect="Content" ObjectID="_1715022695" r:id="rId11"/>
        </w:object>
      </w:r>
      <w:r w:rsidRPr="00CA6D03">
        <w:rPr>
          <w:rFonts w:ascii="Times New Roman" w:hAnsi="Times New Roman" w:cs="Times New Roman"/>
          <w:sz w:val="24"/>
          <w:szCs w:val="24"/>
        </w:rPr>
        <w:t xml:space="preserve"> dao động điều hoà. Chọn gốc toạ độ </w:t>
      </w:r>
      <w:r w:rsidR="001E1BFB" w:rsidRPr="00CA6D03">
        <w:rPr>
          <w:rFonts w:ascii="Times New Roman" w:hAnsi="Times New Roman" w:cs="Times New Roman"/>
          <w:position w:val="-6"/>
          <w:sz w:val="24"/>
          <w:szCs w:val="24"/>
        </w:rPr>
        <w:object w:dxaOrig="240" w:dyaOrig="279" w14:anchorId="0423C987">
          <v:shape id="_x0000_i1026" type="#_x0000_t75" style="width:10.65pt;height:13.15pt" o:ole="">
            <v:imagedata r:id="rId12" o:title=""/>
          </v:shape>
          <o:OLEObject Type="Embed" ProgID="Equation.DSMT4" ShapeID="_x0000_i1026" DrawAspect="Content" ObjectID="_1715022696" r:id="rId13"/>
        </w:object>
      </w:r>
      <w:r w:rsidRPr="00CA6D03">
        <w:rPr>
          <w:rFonts w:ascii="Times New Roman" w:hAnsi="Times New Roman" w:cs="Times New Roman"/>
          <w:sz w:val="24"/>
          <w:szCs w:val="24"/>
        </w:rPr>
        <w:t xml:space="preserve"> tại vị trí cân bằng, trụ</w:t>
      </w:r>
      <w:r w:rsidR="001E1BFB" w:rsidRPr="00CA6D03">
        <w:rPr>
          <w:rFonts w:ascii="Times New Roman" w:hAnsi="Times New Roman" w:cs="Times New Roman"/>
          <w:sz w:val="24"/>
          <w:szCs w:val="24"/>
        </w:rPr>
        <w:t xml:space="preserve">c </w:t>
      </w:r>
      <w:r w:rsidR="001E1BFB" w:rsidRPr="00CA6D03">
        <w:rPr>
          <w:rFonts w:ascii="Times New Roman" w:hAnsi="Times New Roman" w:cs="Times New Roman"/>
          <w:position w:val="-6"/>
          <w:sz w:val="24"/>
          <w:szCs w:val="24"/>
        </w:rPr>
        <w:object w:dxaOrig="360" w:dyaOrig="279" w14:anchorId="6BF6F431">
          <v:shape id="_x0000_i1027" type="#_x0000_t75" style="width:18.15pt;height:13.15pt" o:ole="">
            <v:imagedata r:id="rId14" o:title=""/>
          </v:shape>
          <o:OLEObject Type="Embed" ProgID="Equation.DSMT4" ShapeID="_x0000_i1027" DrawAspect="Content" ObjectID="_1715022697" r:id="rId15"/>
        </w:object>
      </w:r>
      <w:r w:rsidRPr="00CA6D03">
        <w:rPr>
          <w:rFonts w:ascii="Times New Roman" w:hAnsi="Times New Roman" w:cs="Times New Roman"/>
          <w:sz w:val="24"/>
          <w:szCs w:val="24"/>
        </w:rPr>
        <w:t xml:space="preserve"> song song với trục lò xo. Th</w:t>
      </w:r>
      <w:r w:rsidR="001E1BFB" w:rsidRPr="00CA6D03">
        <w:rPr>
          <w:rFonts w:ascii="Times New Roman" w:hAnsi="Times New Roman" w:cs="Times New Roman"/>
          <w:sz w:val="24"/>
          <w:szCs w:val="24"/>
        </w:rPr>
        <w:t>ế</w:t>
      </w:r>
      <w:r w:rsidRPr="00CA6D03">
        <w:rPr>
          <w:rFonts w:ascii="Times New Roman" w:hAnsi="Times New Roman" w:cs="Times New Roman"/>
          <w:sz w:val="24"/>
          <w:szCs w:val="24"/>
        </w:rPr>
        <w:t xml:space="preserve"> năng của con lắc lò xo khi vật có li độ</w:t>
      </w:r>
      <w:r w:rsidR="001E1BFB" w:rsidRPr="00CA6D03">
        <w:rPr>
          <w:rFonts w:ascii="Times New Roman" w:hAnsi="Times New Roman" w:cs="Times New Roman"/>
          <w:sz w:val="24"/>
          <w:szCs w:val="24"/>
        </w:rPr>
        <w:t xml:space="preserve"> </w:t>
      </w:r>
      <w:r w:rsidR="001E1BFB" w:rsidRPr="00CA6D03">
        <w:rPr>
          <w:rFonts w:ascii="Times New Roman" w:hAnsi="Times New Roman" w:cs="Times New Roman"/>
          <w:position w:val="-6"/>
          <w:sz w:val="24"/>
          <w:szCs w:val="24"/>
        </w:rPr>
        <w:object w:dxaOrig="200" w:dyaOrig="220" w14:anchorId="7C02E5D2">
          <v:shape id="_x0000_i1028" type="#_x0000_t75" style="width:10.65pt;height:10.65pt" o:ole="">
            <v:imagedata r:id="rId16" o:title=""/>
          </v:shape>
          <o:OLEObject Type="Embed" ProgID="Equation.DSMT4" ShapeID="_x0000_i1028" DrawAspect="Content" ObjectID="_1715022698" r:id="rId17"/>
        </w:object>
      </w:r>
      <w:r w:rsidR="001E1BFB" w:rsidRPr="00CA6D03">
        <w:rPr>
          <w:rFonts w:ascii="Times New Roman" w:hAnsi="Times New Roman" w:cs="Times New Roman"/>
          <w:sz w:val="24"/>
          <w:szCs w:val="24"/>
        </w:rPr>
        <w:t xml:space="preserve"> là </w:t>
      </w:r>
    </w:p>
    <w:p w14:paraId="21481EAC" w14:textId="09429159" w:rsidR="00786BBA"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A</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8519A9" w:rsidRPr="00CA6D03">
        <w:rPr>
          <w:rFonts w:ascii="Times New Roman" w:hAnsi="Times New Roman" w:cs="Times New Roman"/>
          <w:position w:val="-24"/>
          <w:sz w:val="24"/>
          <w:szCs w:val="24"/>
        </w:rPr>
        <w:object w:dxaOrig="900" w:dyaOrig="660" w14:anchorId="1637AA65">
          <v:shape id="_x0000_i1029" type="#_x0000_t75" style="width:45.1pt;height:31.95pt" o:ole="">
            <v:imagedata r:id="rId18" o:title=""/>
          </v:shape>
          <o:OLEObject Type="Embed" ProgID="Equation.DSMT4" ShapeID="_x0000_i1029" DrawAspect="Content" ObjectID="_1715022699" r:id="rId19"/>
        </w:object>
      </w:r>
      <w:r w:rsidR="00D41847"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B.</w:t>
      </w:r>
      <w:r w:rsidR="001E1BFB" w:rsidRPr="00CA6D03">
        <w:rPr>
          <w:rFonts w:ascii="Times New Roman" w:hAnsi="Times New Roman" w:cs="Times New Roman"/>
          <w:sz w:val="24"/>
          <w:szCs w:val="24"/>
          <w:lang w:val="vi-VN"/>
        </w:rPr>
        <w:t xml:space="preserve"> </w:t>
      </w:r>
      <w:r w:rsidR="008519A9" w:rsidRPr="00CA6D03">
        <w:rPr>
          <w:rFonts w:ascii="Times New Roman" w:hAnsi="Times New Roman" w:cs="Times New Roman"/>
          <w:position w:val="-12"/>
          <w:sz w:val="24"/>
          <w:szCs w:val="24"/>
          <w:lang w:val="vi-VN"/>
        </w:rPr>
        <w:object w:dxaOrig="840" w:dyaOrig="380" w14:anchorId="709096F7">
          <v:shape id="_x0000_i1030" type="#_x0000_t75" style="width:42.55pt;height:18.8pt" o:ole="">
            <v:imagedata r:id="rId20" o:title=""/>
          </v:shape>
          <o:OLEObject Type="Embed" ProgID="Equation.DSMT4" ShapeID="_x0000_i1030" DrawAspect="Content" ObjectID="_1715022700" r:id="rId21"/>
        </w:object>
      </w:r>
      <w:r w:rsidR="00D41847"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C.</w:t>
      </w:r>
      <w:r w:rsidRPr="00CA6D03">
        <w:rPr>
          <w:rFonts w:ascii="Times New Roman" w:hAnsi="Times New Roman" w:cs="Times New Roman"/>
          <w:sz w:val="24"/>
          <w:szCs w:val="24"/>
          <w:lang w:val="vi-VN"/>
        </w:rPr>
        <w:t xml:space="preserve"> </w:t>
      </w:r>
      <w:r w:rsidR="008519A9" w:rsidRPr="00CA6D03">
        <w:rPr>
          <w:rFonts w:ascii="Times New Roman" w:hAnsi="Times New Roman" w:cs="Times New Roman"/>
          <w:position w:val="-24"/>
          <w:sz w:val="24"/>
          <w:szCs w:val="24"/>
        </w:rPr>
        <w:object w:dxaOrig="800" w:dyaOrig="620" w14:anchorId="75FC7D5C">
          <v:shape id="_x0000_i1031" type="#_x0000_t75" style="width:40.05pt;height:31.3pt" o:ole="">
            <v:imagedata r:id="rId22" o:title=""/>
          </v:shape>
          <o:OLEObject Type="Embed" ProgID="Equation.DSMT4" ShapeID="_x0000_i1031" DrawAspect="Content" ObjectID="_1715022701" r:id="rId23"/>
        </w:object>
      </w:r>
      <w:r w:rsidR="00D41847"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D.</w:t>
      </w:r>
      <w:r w:rsidRPr="00CA6D03">
        <w:rPr>
          <w:rFonts w:ascii="Times New Roman" w:hAnsi="Times New Roman" w:cs="Times New Roman"/>
          <w:sz w:val="24"/>
          <w:szCs w:val="24"/>
          <w:lang w:val="vi-VN"/>
        </w:rPr>
        <w:t xml:space="preserve"> </w:t>
      </w:r>
      <w:r w:rsidR="008519A9" w:rsidRPr="00CA6D03">
        <w:rPr>
          <w:rFonts w:ascii="Times New Roman" w:hAnsi="Times New Roman" w:cs="Times New Roman"/>
          <w:position w:val="-24"/>
          <w:sz w:val="24"/>
          <w:szCs w:val="24"/>
        </w:rPr>
        <w:object w:dxaOrig="920" w:dyaOrig="660" w14:anchorId="72622788">
          <v:shape id="_x0000_i1032" type="#_x0000_t75" style="width:46.95pt;height:31.95pt" o:ole="">
            <v:imagedata r:id="rId24" o:title=""/>
          </v:shape>
          <o:OLEObject Type="Embed" ProgID="Equation.DSMT4" ShapeID="_x0000_i1032" DrawAspect="Content" ObjectID="_1715022702" r:id="rId25"/>
        </w:object>
      </w:r>
      <w:r w:rsidR="00D41847" w:rsidRPr="00CA6D03">
        <w:rPr>
          <w:rFonts w:ascii="Times New Roman" w:hAnsi="Times New Roman" w:cs="Times New Roman"/>
          <w:sz w:val="24"/>
          <w:szCs w:val="24"/>
        </w:rPr>
        <w:t>.</w:t>
      </w:r>
    </w:p>
    <w:p w14:paraId="66CD6A27" w14:textId="77777777" w:rsidR="00786BBA" w:rsidRPr="00CA6D03" w:rsidRDefault="002A7E0E"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35712" behindDoc="0" locked="1" layoutInCell="1" allowOverlap="1" wp14:anchorId="3A938903" wp14:editId="48FC14A0">
                <wp:simplePos x="0" y="0"/>
                <wp:positionH relativeFrom="column">
                  <wp:posOffset>4655422</wp:posOffset>
                </wp:positionH>
                <wp:positionV relativeFrom="paragraph">
                  <wp:posOffset>217459</wp:posOffset>
                </wp:positionV>
                <wp:extent cx="1922400" cy="997200"/>
                <wp:effectExtent l="0" t="0" r="1905" b="0"/>
                <wp:wrapSquare wrapText="bothSides"/>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7" name="Picture 67"/>
                          <pic:cNvPicPr>
                            <a:picLocks noChangeAspect="1"/>
                          </pic:cNvPicPr>
                        </pic:nvPicPr>
                        <pic:blipFill>
                          <a:blip r:embed="rId26"/>
                          <a:stretch>
                            <a:fillRect/>
                          </a:stretch>
                        </pic:blipFill>
                        <pic:spPr>
                          <a:xfrm>
                            <a:off x="0" y="0"/>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D613FF" id="Canvas 8" o:spid="_x0000_s1026" editas="canvas" style="position:absolute;margin-left:366.55pt;margin-top:17.1pt;width:151.35pt;height:78.5pt;z-index:251635712" coordsize="19221,99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2CD13/wEAAFYEAAAOAAAAZHJzL2Uyb0RvYy54bWysVNtu2zAMfR+wfxD0 3jgJtiwR4hRDgw4Dii0Ytg9gZDoWal0gKXby96Nkt2nXhxbFHixTIkWeQx57fX3SLevQB2VNyWeT KWdopK2UOZT8z+/bqyVnIYKpoLUGS37GwK83Hz+seydwbhvbVugZJTFB9K7kTYxOFEWQDWoIE+vQ kLO2XkOkrT8UlYeesuu2mE+ni6K3vnLeSgyBTreDk29y/rpGGX/WdcDI2pITtphXn9d9WovNGsTB g2uUHGHAO1BoUIaKPqbaQgR29OpFKq2kt8HWcSKtLmxdK4mZA7GZTf9hcwOmg5DJSOrOA0Cy/mPe /YF6QClFT8NAsp2Sgp6xG2S9KPb6VOhWPHrkYxL9phwa/P3RXVFjHES1V62K5zxk6kACZbqdkjs/ bOSPbueZqkq++MKZAU3iIneqyuhk5JGihjuQON1ZeR+YsTcNmAN+DY70QapN0QW5xSU8b58V3LfK 3aq2TVNO9kiNtPS6Zoc5b608ajRxEK7HllhaExrlAmdeoN4j0fHfqwwIRIgeo2xSwZoK/yKwCegT R0Z5AZYoBJc6BOJUe53eVJqdst7Pj3rHU2SSDmfL5afVir5QSb7VYj6df86tuNx2PsRvaDVLBmEj CDQMENDdhRHMQ8jYwqF+BkZw6DBLyyXr2dfxdJ+jLr+DzV8AAAD//wMAUEsDBAoAAAAAAAAAIQAU qSc/GwwCABsMAgAUAAAAZHJzL21lZGlhL2ltYWdlMS5wbmeJUE5HDQoaCgAAAA1JSERSAAAHuwAA A/IIBgAAAA0Uu9AAAIAASURBVHja7N0tdBTZvjfgK14xYsQIxAgEAoFAIBCICEREBCICgYhARCAQ EYgI1kIgIiIQCAQCgUAgIhCICEQEAoFAIBAIBAIxYsQRV+Rdv3BzJmQ6nd67qrvr43nW6vW+9xzO DKl01a69/1//cwgAAAAAAAAAPfM/LgEAAAAAAAAAfSPYDQAAAAAAAEDvCHYDAAAAAAAA0DuC3QAA AAAAAAD0jmA3AAAAAAAAAL0j2A0AAAAAAABA7wh2AwAAAAAAANA7gt0AAAAAAAAA9I5gNwAAAAAA AAC9I9gNAAAAAAAAQO8IdgMAAAAAAADQO4LdAAAAAAAAAPSOYDcAAAAAAAAAvSPYDQAAAAAAAEDv CHYDAAAAAAAA0DuC3QAAAAAAAAD0jmA3AAAAAAAAAL0j2A0AAAAAAABA7wh2AwAAAAAAANA7gt0A AAAAAAAA9I5gNwAAAAAAAAC9I9gNAAAAAAAAQO8IdgMAAAAAAADQO4LdAAAAAAAAAPSOYDcAAAAA AAAAvSPYDQAAAAAAAEDvCHYDAAAAAAAA0DuC3QAAAAAAAAD0jmA3AAAAAAAAAL0j2A0AAAAAAABA 7wh2AwAAAAAAANA7gt0AAAAAAAAA9I5gNwAAAAAAAAC9I9gNAAAAAAAAQO8IdgMAAAAAAADQO4Ld AAAAAAAAAPSOYDcAAAAAAAAAvSPYDQAAAAAAAEDvCHYDAAAAAAAA0DuC3dBD//u//3v49evXw48f Px6+e/fu8PXr14cvXrw43N3dPXz06NHhvXv3Du/evXt4//79o//7yZMnR//9mzdvjv78p0+fjv73 +ecAAPP3n//852jt/fDhw3/X7ufPnx9+/vzZxQGADvr777+P1u73798frd2vXr062lfv7Owc7bM3 NzeP9t3b29tH//ezZ8+O/vu3b98e/fkvX74c/vjxw4UEgAX566+/itbu7Mnz3+/v7x8eHBwcrd35 ZwD9I9gNHXcc2M6heILXN27cOPztt98O/+d//qfx5/fffz/652Whzz8/C7oAOAA0k8B2gtjZNGcj ff369TPX7iSk1coBukN0AGguge0khefQe2Nj4/DatWuH/+///b9W9t1//vnn4erq6uGDBw+OAuEO 0QGguZxhpxAsa3f23ZcvX25t7b548eLh7du3j4LkCZrnPQHoNsFu6KAsotkIr6+vH/7xxx+tLNKz fvLvu3Xr1lGGW/4egt8AMF2C23t7e4dbW1uHa2trRUlpDx8+rP735n+bf8bVq1eP1u7Hjx8fbfat 3QAwXQ6tX758edQV7ebNm60llJccoudgPtXgSToHAMokyL2odTvn9EC3CXZDR+RwOofk2fQucpN9 3ufSpUtHh+k24ADwq7Qkz9rdJDEtB921cjg/6Z+Z4Hcy0L99++aXBAD/J8lgSejO2psuZ13ad6fj WgLf379/94sCgBmkI8ui1ul0RAW6TbAbligtTnMYnfambbVZmecnf0+H5wCMfe1O95MrV660sram VWqNHNifV4WWd4sExHN4rmUqAGOV5LRUcHctsXzSJ2t7Wp5nFIqWqQAwXUaFLGJ9Nj4Muk+wGxYs h81ps3JWNVYfPjk8T5vWtH2zAQdg6FJlldna80hOy/tAjdIs9hyeZzxKMtK1OQdg6L5+/XqUqJ1u J31ILJ/0SfV5kuIy59vaDQD/lnFeixg9AnSfYDcsSOZ5Zpbmomdwz/uTDLrd3V1BbwAGJwlqqeKe Z6vTlZWVqr9bEs5q/52XL18+qhhzcA7A0KQLWdqU9zXAfdbn2rVrWqgCwCnZr897DU5AHeg+wW6Y swSBnz592ouWaU1ne+fgPEF9AOi7vb29hSSoJfBcI+1Ym/67U+2Wg3NrNwB9lyD3gwcPOjeLex5J cvv7+xLWAOi9dGHJvjYB61rv3r2b+9r76NGj6r9f9tvp5nZwcOAXDnMm2A1zkmqwMWy2T38SGMhL gEpvAPosh+bnzcRua92skSB5211aHJwD0Ddfvnw5vH379uAquWft0gIAfVy7T3Zhyb47o8Nq5Px5 3u8A79+/r/5Zk2B+/M+5cePGUXAemA/BbmhZFtkEe4fWrlx7cwDG5v79+wtZM7uyoT8+OFfpDUDX nT4oH+vnuL25hDUAuu7jx4+Hd+7cmbh2N6nubjMRfNKn9mz71atXE/95qfROlxagXYLd0KIsYgny jnmzffqT9u1v3rzx5QCgdxZV3Z1uMCWSWT7vg/Mm2esAMC8J6j5+/Hgh63OfPqurq4efP3/2BQGg cxIsfvjw4dQEtSbV3enwMq/19cqVK9U/d/bV0/7ZCfzX/szAvwl2Qwt+/PhxuLGxsZRN7YULF47m ZacVSjLDslAmwz3/Xf7fLPj5z69fv37055ZVcZ4ZLLlOANAnW1tbra+J2chnTc7anHW6dH1M1vsi 1u5UtuvQAkBXfPr06WjtXFbnsqzdmZmdwHL2/2tra0cH2dl337p162jfnXal+XPL+Dvm/cJYEgC6 5O3btzMXhmUcaI3nz5+fuS6mCCuV31m/19fXj/7ffLJ2Zx3P2p2A9llrd/bENdJ1ZdaxZi9fvrR2 QwsEu6GhtPtcVDV3/j1ZhNMmPS8LqTir8fXr16P/fTbCWdgXFQDP/HJzxQDok6y1TVqkZu3OoXiq 0LL2tpH4lX/WIt49cjiQdwYAWKaM10ii16KquXMwnuB19suZrVnageVYKq1zAJ+/e/bxi/r7JxE+ iQEAsCxZO5MYVrKXzrlxTaVz1rwEsBMsf/LkyeHBwUF10nb+WVm7Nzc3jxLY0sW1xnlV3ac/OZ+3 94ZmBLuhUg6/s2Gd5yY1WWWp3E6AeN4tyfLz5N9znPU2z58rmXTatADQFyWzu5M1nszwbIprk9Jm lc1w1u4krc0j+J1DfgBYphxYz7tSOmtoDslThTXPfWqC9hkTkuT1HOjPM+k8wYUE2fPvBIBFyl64 du1OZ7W+m7Wqe1Ky+c7OjipvqCTYDYWy4CRLbF4b0wSa0/I7GeTLWtzy793f3z9q6TKvyrFs7rVY A2ARktXd5LA3B9/TqrES4M6mPAfyy1rX8vPt7e0dtUVv4x0lmejWaACWJRVh2Rc36a5yXnJagsEf P35c6vtJWpemijz743n8nKlKS4AdAOYtydhZ05qeF/d9DGbW3ibXIAl48y56gyES7IYCX758OWoJ No9NaA6nc0jdtYPl48PzVGPP4+dOdbwqbwDm5cOHD0eV1qmiamJSdXeSwpaZnHaW48PztE+vrQZz MA7AsqRrSTqczWP/mbakXVy7c7D/7NmzuZ03pLWrJDYA5iWFYW0lbtXO7u6CnKG31aEl48us3TA7 wW6YUSqd267mzktADs8TRO+D/D3zwtF21nmqx3PgAABtSsD3uCI7m8Um2dFpSX7ccjStxfqSbZ5g f2aljeVwAYD+yoFuqq3bDvQm6e3p06fV8zsXLZ1ikgzf9nVIpZhEcwDalCKpJIG3uV5lD9/X6u7S Wd3nfe7cudOb9xdYNsFumEGqwdpsn5ZFO+1O05qtj9KWJi8y01q61mSs5QBCxhoATWUtSTLZ6bU7 1VJNvH37trdrdxLWslE+730m41RspgFYtARh0/Wr7aTq58+f93aPmaB3urS0eRaRdT7/XABoY+1u uyNJZn2n00lf1+7MK2/axnxS0l5fCuVgmQS74ZxFu7YF6FlB7lRLJVg8BDnwTyJAm5XeyWDvayAB gOXLJvD69etnrjO7u7ujvj6pbk/C2lkH5wnoA8AipQtJDrfbDOimu0uqzYbybtNm1VzeARJIAIBa r1+/Pkoqa2ttunz58tEYk6EUQWVf3WYiQDrMWbthOsFuOMPHjx9bXbRz8D7UlmH5udo8nMgLTq4/ AJSYZeRIEs+GknTWRA7OJyWcAcAipbtXmx3D+tSuvOaMos1KsfX1dYnmABRJMDqFXG12HRlSkPu0 BL3bXLvTwW4oyXzQNsFumCCtztqqVk4W11hajXz69GlqNV3pPPNkCQLALEpGjmSt4p/NdxLWkiTQ NAkg7zvv3r1zUQE4Vw61Nzc3Wzv8TeXzWAK3CQqcl9xX0ho1XV8A4DxZZ9fW1lrrMrK9vT2aEVo7 OzutxhqGWlAHTQh2wynJkGorWPvkyZPRzaDOz/v48ePWsvPz4gMAZ0lWcyqSS9eXbDb5KQcM79+/ b/x7SBJBDi3y/gMAZ/nx48fhyspKa13BxjiCI4fcd+7caW3c2t7eni8mAFNlrWijojv7xowwGZsk h7eVLJDZ4MCvBLvhhLYyy5NV/u3bt1FfyyzgaYvWxvW8d+/e6JIGADhfMstv3rxZvb6Mfa1u0+lZ og8fPnRRAPiXdBFJgLqNirAkro2lIuwsb968aWWkWK5nKsYBYJq0MG9SGJZuqmM/4816e+HChUat zIF/E+yGw5+H5W1klmfGt4zoXyXTrI0WaxsbG6M/yADg17W7jdEZNPfs2bOJ13Zra0uyGgD/lZnT Fy9ebKV9Z0Zo8VO6q2TNbSPRXHcWAKbJ/q4m4TwVzU3HZg3tPKOmQ0vegczshsmc8GFxaemw/Nq1 axbtM2QGWBvZ+3mZSss7AMatraqwrP82is3X+GmjS1LxLeANwOvXrxvPqkz1sUSqs6VSrI0qb9cY gGlylj7repO9Yrp+WVcm293dnbnKO0V2utPB2QS7GbVkg1+9erXxZtCiPZtcp6azXZJUkPlkAIxT Zks3afl13D4tm0prd/NDjitXrpx7vW/duiVZDWDE0v1sWmLUrAe87969czHPkUPwVH21MZpNQiAA Z0m3lvOS2LJX1InlfLlGs+yrdZOF6QS7GfWi3PSwPO25MyOL2aWtedOM/rS+y0xwAMZlf3+/8WF5 NpGpRqa5BLFnve4ZFyPgDTA+GXXRNOE5Hb4kPM8uyXyZqdr0uq+urgp4AzB1jT9rDUmLbvu/2WV0 5/r6+pnX8/Hjxy4SnEOwm1HKYXnTQHeypbUtr5OMtVRoN83s//Dhg4sJMBJpf9o00J3NY6qRaS7d Wkqvf7rpeHcCGI9Hjx41rjDe3Nw8OgCm3Nu3b4/2zU3PPQQrADhLOoGcHjmSwKwuanWSQHD63CNJ 5q4nnE+wm9FpY1ZYNtwynJvJ9dvY2GjchlZlPcDwPX36tHF10vb2tg1iS7L2Nqms18oOYPhSWdx0 r/fy5UsXsqFUxKcyvsnv4vLlyzqrATBRznePx2ckwerg4MBFaSij245nomcNlrAPsxHsZlQy46tp VdiLFy9cyBY9efKk0e8jv89krAMwTDnobhroTkcX2pNM/aZjYDJOBoBhqun+cfqji1d7Eoi4fft2 o99HDt11ZwFgkiRWpaDJyJH2JMCdZDX7ZpidYDejkayoHK42OZiVnTYfqRBrkoSQrH+LP4D1YVIV 8bdv31zIOWg6gzVZ/343AMPTNCFqZWVF2+w5/m6arN15r9JSHgCALhLsZhSaBrqzqfv8+bMLOUep umvyO7p48aJMc4ABydiRJgeyaaUmmDpfTavuM8NbQANgOJoGujOT0rowX+lU12TtXl1dNdINYEC2 traOzs0ZphSH5XdspBtjINjNKB7qFy5cqN7MXb9+3YZ7gb+rVHpprQZARlTUVnWvra05iF2QJKul w0rt2n3t2jUzyAAGYGdnp1Gge3Nz00HsgjRNVkvA2+8KoP/u3bt39FzPmvDq1SsXZGBOFv/dvXvX BWHwBLsZtKaB7hyWa9O1WAlWX758WZUYAFUB72ziHMD2630rs8gkJwD0V9PgaWZ8W7sX/47VJFkt s1n9zgD663Q3FgHvYUmg+/Q6v7297cIwaILdDFaCpmltXbt5W19fd/C6JN+/fz9qP9ukSkzAG2A4 m7RZA6n379938LokX758ORr7oi0qwLg0bYudinCW48OHD406q0kwBOinR48enflsf/78uQvUc5MC 3ScTDGGoBLsZpKbVwWnjYtO2XDnwTsJBk/bzqvIBhmGWyuFkprNcaUfeJFkts1oB6I+9vb3qQHf+ dw7Uu3F20iRZLYmGAPTH06dPz322JxhOP51sXX7WZ3d314VikAS7GeRmrUmgW0uPbsnsNlViAEwL eDss746suwlaqxIDGLb9/f3iUSMnA90JlNMNSVZLsniTNvQAdF9JNxbP9v7Ju9Ws72bOUBgiwW4G t0lrmpXsgLV7mgS8Ux3udwowDJMC3slMp1sS8M4cblViAMNdj5vMe85hO93SNOCtSgyg25KkVtqN 5cGDB85Ue+L169fFv18z2hkawW4GI4vvyspKo9bldPd3u7a21qhKDIBhSAeXS5cuaa/WcU0PzQVC ALrp27dvjeY8qyTqru/fvzfqkufQHKCbZhkLpgNqf71586ZqrEyqwN+9e+cCMhiC3QxGAppNZkRq d91tTduiPnnyxEUEGIgEvD3Xu6824L21tXX4999/u4AAHXyuX7t2TaB7wJLMUBvwzqF5ZoUC0B1J ZLp48WL1cz0V4XRbkhnOm9N91idJEF++fHERGQTBbgbh8ePH2lyPQA6+m1SJJdMNAFickoB3stF3 dnZcNICOatJty/O9Pz59+lRdAZjDdofmAN3Q5Bw1e7O3b9+6iD2RCu1Z53Wf/qRz3o8fP1xEek+w m947ODioatWRz+3bt1V090x+X7WHLNl4f/jwwUUEgAVKldhx6/lpa7TDFIDuytzO2kB3ktPpl5Nj Y0o/V69e1aEFoANS4FUb6FYw1D+pwv/999+rfuerq6uKAek9wW56vwGrzTi+ceOGQHdPNclMzHy5 tPABYDmSdCRreJzvbGfNeE1bPcloAN2V0SG1ge779+87PO2pJhXeSVD3ewdYnkePHlWv3S9evHAB eyoJ5LUV3g8fPnQB6TXBbnqrybyw/O8ctPf/918b8F5ZWfH7B1iCz58/Hx2aXrly5Sj4ybhMqvDO Wm5NBuiuHJrWdlIT6O6/zAGtDXhvbW25gABL8PLly+q1+9mzZy5gz6UqvzbRYW9vzwWktwS76aVs mG/evCnQPXKztEWVaQ7QDemqkbaW2laP28lD842NDW1OAToslb217TA3NzfttwYibVFrq8R2d3dd QIAFP7NrA93Pnz93AQci1fk134Os9xkZC30k2E0vZeOshTUxrS3qeZ/MnQNg/s7qxpLNlw31+CTJ IS1xBUEAuqtJYrG5j8OTSq/a4Im5rwCLkU5qSSrXjYOobWWfc3ad+OgjwW56Z2dnp+pBLTNpuGQt AnTbrVu3pj6Ls7YDAN3wn//8p3pkVALkEsyHKbM8a89iPnz44AICzFESzC9fvlz1nF5fX5ekNlD5 3dZ8JzJ6Lt8p6BPBbnqlSVDTzIlhS9C65ruR/40kCID5mfVgVLtTAOiGjJmo2XOnmuzLly8u4IDd vXu36ruRAIxDc4D5OS/BfFpQM0luDFPGhp0cJ1fyuX37tgtIrwh20xuZs33x4sWqh7OKsXG4f/9+ dfWBjTdA+5JMVJKIdOPGjaP1HgBYjpcvX1btqfKRRDx8SUysrfpPIEZiI0D7dnd3q57LFy5ckKQ2 Ak1GgGb8GPSFYDe92VDdvHmz6qGczGMbqvF8T9bW1my8ATogLUxrNlRJQBLwZhbv3r1zEQBa9OnT p8Pff//deCimajLPPQEZANrz/v37o3ERRkwwTRISa74n+aTTLvSBYDe9sLW1VfUwTuBTAHNc0nrn 2rVrVd+XtNoFoLmsvanSrnkW37lzx9rNVOnGctymz5gagPaerbWzPnVSG59UAtYkRuSgXQcAgPY8 ePCgau1+9eqVizcyb9++rRoBmgJE6APBbgb7IE7AM3MpGJ9kmte2Z5GtBtBcWl3VPIMTILd2M00q F04GY3LQnnUfgGZqE8zv3bvn4o1U7VmNLj4A7e+/S6p2JamN+7tSOrfb6E/6QrCbTstMicwPKd08 /fHHH2aOjNzHjx+rN94WcYB6tW3Url696vnLVM+ePZu4tifTPJ1dAKiTLhk1e6ckqXn+jtvTp091 4QPoyD58lsKf9fV1z9+R29zcnKkTS0aP+K7QJ4LddFYqu2raUedhnAUeXrx4UXVo48UPoE7mdF+8 eFGSGq2/E2ZtnvYdun//vgsFUOHz589H63Dp2n3lyhXVuRy5e/duVcD78ePHLh5Ay/vxJAJLUuM8 STo763uSpAnz3OkjwW46KzM7azZMyTqCYzn8tvEGmL8kCa2srJgXRqsShJl1hmyS3ACYXZKJErSu STDP8xmavAMmMd0YMYD2n8kPHz781zM3SenpoAqRrnqT9tm3bt3ScY/eEuymk3JYWXNYriKX05Kx OC2rcdrn4ODABQSY0aNHj6qetSpyOUvalpe0xM+fdYADMLvaitzMe4STsv7WdAhI8CWViAC0682b N788lzOyBE569+7d4e+///7fBLSc6Yir0GeC3XROZi0fP2jNWqYN3759q9p4p22LjTfAbBvpmrER 169f10aNidLWvnb2eyoVAZguCUU1ge6NjQ0HoUxUO/t9dXXVdwpgTnuq7I+2t7ddDM58H8z5t5Gw DIFgN52SA++aOd3ZUKnCZZraQIyNN8B0mdeZzVFNQlGSkWDaxrsmEJNKRQDOlhbkNQnm2atLKGKa Bw8eVK3dqSYDoH05a3euyTQ504EhEOymUybNFJnlk8NQmNf3a2dnx8UDOMOdO3eqktTevn3r4nGu VBDWrN2vX7928QDOUDNfOd020oUNpklQ5caNG1XvhqrKAACoJdhNZ6Qyu6by9tatWy4eM6vdeH/4 8MHFAzglAUVJRMxTKgivXLlS/B3L+BLzuwH+7fHjx1Vr98uXL108ZpLxcpcvXzaaDgCAhRHsphOS /ZuNTc1mSKsNFrHxzv/GXFmAf2T+VwKKxkMwb58+far6rt28edN3DeCE2gTzra0tF48i7969q/qu GUUCAEANwW46YXNzU7Utnd94pwoCgJ9qWqBevHjx8Pv37y4exZ4+faoSEaCB2gTzdMaSOESNdPKp WbuTlAHAoW4X9EY6ssGyCXazdJnZWRN41AKVJmra90mwAPjp+fPnVc9Qh5c0ce/eveLv3e+//374 7ds3Fw8YvUePHlU9Qz9//uziUS1j52qSIwV4AA4P19bWjjqjWYvpqnTcTVeWFEMIeLNsgt0sVaq7 /vzzz+LNz507d2SX01heGGvamVu8gbHLGvzgwYOi5+fu7q4LRyOpSqyZ352Nt/dGYMzevHlTlWD+ +vVrF49Gmpz5AIzZyQTzJJ+9ePHCRaFTUsCYBLXj7+n29raLwlIJdrNUyVAr3fTkkFOwkTYk++zk ojzrJ233Afi5uZnlANPsZNqSqoYc9pSu3aloBBij2mCj2cm0pTbZwigSYMx7nj/++GPivvrr168u EEuV8/QkpU1auzM6FJZFsJulefXqVVUL1Pfv37t4tCaZkTVzxLJhB+DnHLGNjY0zDzGzSf/y5YsL RWtqWvHaeANjVdNGOrO9c5AJbSntCHT8DmkUCTBG165dmzpiJFXfsAz7+/tTkyjTEdUoEpZFsJul SBbapAy18z5bW1suHq1LpXbNxjtVEgD8lFank9b2J0+euDi0rqY70NWrV3UYAEYlHVhqKmr39vZc PFpVO4okyRoAY3Kyffm0z/3794+erbAoGU03S5e1fDdhGQS7WYra9uUWceYhbfFr2pnbeAP8KtU3 J9f49fV1wUXmIomTNe3MU1kGMAZJzK3Z40gwZ14+fPhgdjzAFJ8+fSra46SKVgdU5i2d+lZWVnTm pfMEu1m4x48fV7Uvz8YI5qV2jtjTp09dPIBTko2ejbcWqMxT1uCadubeKYExWF1dlWBO5zx8+LD4 e5nAj3bmwNAlSTydqEqfkZnjDfN079694u9lEi61M2fRBLtZqI8fPx7+9ttvxQ/InZ0dF4+5297e rtp4m0ULMHmzDvN2586dqnbm6eoCMFTPnj2r2td8/vzZxWPu74cl1WHHn3QO8m4JDFnNmWRmJ0sG Yt6yd04xQ+n3M0FyWCTBbha6qbl27VpVq2ibGhYhVQyXLl2qyqL0HQWAxUub3kmz4s97t5RlDgxV 7ZiHdGWBRUiyeE1XtRcvXrh4wCDVjnnY29tz8ViIg4ODqq5q7969c/FYGMFuFqamfbl2VSxaug/U HA6ZIwYAyzHrKJJUPrx69coFAwatpn25Fqgs2qNHj4q/pxcuXDAiBxic2vblt2/fVnjDQtV0HzAi h0US7GYhatuXyy5nGdI2v/S7mnYuWqICwHKcN0cs/71qbmDoatqXJ4CYanBYtJrEjI2NDRcOGJSa AGK6UjqDZNFqEzMePHjg4rEQgt0sRM1MprSYhGUt3jUt9y3eALAcOexJ5fakTPL9/X0XCBi8VLzq UEWf1LbcT0cXgCH4/PlzcfvyFJOlqAyWoaagMX9eYiWLINjN3GUjUrp5yWGl9lQs+4WzZuOdGSYA fZeDb5sR+ibzwE5uqNOpRcs0YCySeKtKlr7JHO7S7+3FixdVNAKDkFbkpc/A7HFgmWpG1RqZwyII djNX2YBkIyK7nD7a3d3VzhwYnS9fvhwl++Tz5MkTc8DolbQBXFtbk6wBjMqHDx+KK8PMP6Yr0tWv dN/98OFDFw7otZx9lz77rl+/bn/O0tV2RM05O8yTYDdztbm5WfzgW19fd+HozOKd9qfamQNjcnr0 yI0bNw4/ffrkwtCbtdsBEDAm6WBRMz8xFbXQBUm0LG2JmuQObXyBvkqy2aQRTLpJ0hf5Lta04P/2 7ZuLx9wIdjM3b9++LX7opYrMQ48uSUvU0u9x/nw27AB98/LlyzOfa6mY1RIaALol63NNgrnEILqk piVqEjR9j4E+unPnTvEz7969ey4cnVJT5JhuLjAvgt3MRW378qdPn7p4dM79+/eLv8uZuwPQJ2n7 nKSzac+2S5cuySYHgI6oaV+eqhqJuXRNbUtUZ0hA39S0L88+3MhEuqY2/qO7EPMi2M1c1GT2ZGMj K5euLt6ZxV36nX716pWLB/TG6urqzM+3rPN//fWXiwYAS1Lbvty8RLoqbclL25knUVPyBtAXte3L 0z0Vuqims++FCxckbzAXgt20rqbtczY05i3R9e916ctoFu/v37+7eEDnndW+/LzWkQDAcjx69Kh4 7U5w3EgShva9vnnzpsIJoBe0fWaI7t69W/y9zr0AbRPsplXZYNRkl2dDA0N8Kc2CD9BlqdBOck7p 8y3t12Co77MAXZZK1vNGj5z+JCH98+fPLh6dX4NrzpSSuAnQZZ8+farqXvHt2zcXj06r7ViQwjJo k2A3rUpLNNnlDFUCQjWzSLQbArpsa2ur+LmWlucCggxRDsuvXLmi4xDQaanyKl27t7e3XTh6oWYW fRI3jdgBumx9fb147X7+/LkLRy/UzKJPTMi5Em0S7KY1mbVQk8VzcHDg4tEbNbNIJHQAXZWAntEj 8LPSYm1tTUIH0Hk1gcBLly7Zj9ArSc4oPVu6f/++Cwd0Vs4TL1++PPMzLXsT+xH65M6dOzN/v1NM 9urVK99xWiXYTWtqKsNsRuij27dvF3/X0/UAoGtqssufPn3qwjEYCf7kfXRS4EirfqCLrl+/Xrx2 5zAR+rY+l3ZVy1qu3S/QZQnsPXny5PCPP/4493mWkSXQJ9+/f59pzE7GhFqvmQfBblqRCq/SuSPZ uKQaHPrm69evxTPy8iJrIQe6pKZTRdo7y7xlKN68eTO1K1H+Oy1RgS559uxZcaA7ibrQRzUtUdPi H6DrMuN4Y2PjzP34w4cPXSR6adqI23RPS4cimBfBblpx48aN4k3IixcvXDh6K5WNpd/5u3fvunBA JyRgXVMZ9u7dOxeP3ssGOxvtWb7zDx48cMGATsjB+HmVYJPmGKfKBvqqpqtaEjoB+rIvOX2mngRz o0fos9Pf6byP5hxd4QTzJthNY2mJVrr5WFlZ8YCj92oCRfv7+y4csHQ7OzvFz69knkPfPXr0qKij Qf7s58+fXThg6e7du1e8dj9//tyFo9fSHa00ySMzcXURBPok6/Xx6AajR+i7JHFkH51PRobplsai CHbTSB5W09o/nnVomLbn0Hc5/NYCGOibHBqWjmLInzeKgSHY29srDhalChxgmQ4ODuw7GK0EgUrX 7iS3AfRJknQkqTEUKbAQ/2HRBLtpZHt726aDUUulY+k9kNYtAMty584do0cYtZrxO5nvDbAs6Yxm 9AhjlaSNS5cuFX3/f/vtN51ZAABGRLCbapn9VdpOKi1ZzB1hSFRIAn1SUxmWwKDKMIbk/fv3xfdB WqJ6hwWWIck2Ro8wdjWdWW7duuXCAQCMhGA31Woqw1S0MkT5XpfeC+vr6y4csHA1lWE5XIShuXv3 bvG9sLW15cIBC1VT0SqxlqG6fft28dqdBDcAAIZPsJsq+/v7xRUx165dUxnGYNW0RM19BLAoaUUu MQd++uuvv446DpXcD3n3/fTpk4sHLMzDhw+L1+4nT564cAzSjx8/iruq5RxKZxYAgOET7KZYAtZX r14tPhyUUcuQffjwoTgBJPcRwCIksHfhwoXiyrCvX7+6eAxWTWtgLVGBRckanLnDxobBP3Z3dyWA AADwL4LdLGRz8eDBAxeOwatp7f/y5UsXDpi7+/fvGz0CE6ytrRXfGwcHBy4cMHfprmL0CPwqyRyX L18uTuD8/v27iwfMVYrDdDQFWB7Bbopk9ldp26hkl//9998uHoNX01ZN9QUwbx8/fjR6BM7w+fPn 4vsjo0sA5ilBa6NHYLK3b98W3x/37t1z4YC5evbs2eHKysrhly9fXAxoIAlqKdh4/Pixi0ERwW6K 3L17t3hTkRaRMKaX29J75Pnz5y4cMDdpYb61tTVzQC9/LgFyGIvt7e3itfvdu3cuHDAXSTarqVxN YjqMRU1XtYweA5jXnvuPP/747356c3PTugyFUgyWvflxIVnuqRSWwawEu5nZp0+fiitfVldXXThG 5/r160X3SeboWryBeUuG+e3bt899JmVjDmOSDkTptFKydl+6dEnnImAuapJnVb4wNjVdBzO6ROci YB4mJc8mULezs2PPAOfI2pwxepP25Cm8hFkJdjOz0gBeNh5atzBG+/v7xYkhac8CsAiZN5w2zJOe RX/++afkG0YpXVZKg0u7u7suHNCqtG0sDeBl9IixSIzRw4cPi9fuFy9euHBAq84bG5Yk2ZcvX0q2 gQnSETjvsjqz0AbBbmZ+8JRuIpK9BmNV2lbtt99+0+IIWKjMA83G++SzKJtwGKubN28Wd2ZJYAqg LQ8ePCjed79//96FY5QSODr9LnveJyMCBJyANs3SPe04Oc0oJPgpRRizFlbeunXLBWMmgt3MpLSq O20nZJczZjVt1dbX1104YKGyVj969OioxdqVK1cc/jFqyRgvDTJpqwYsc/+QA3YYs9evXxev3enm AtDW/qG0s6MOE4zdq1eviu+bFGvAeQS7OVcW4dLNw5MnT1w4Ri+tyUvvHa1ZgGVI6/K0X4OxS+JZ ybqdTbqxPUAbkjxTunewdsPh4dWrV3VmAZaitDNUksyNDWPsUnSRtbh0bI/iDM4j2M1Uf/3119H8 ztK2UKq6oa46Y2VlxeINAEvy9evX4rV7dXXV2g00klaOpRUuOkvAT6n2Kk0USWI6QBOpTjXyE+o8 ffq0+P559uyZC8dUgt1M9fDhw+IHj/kj0Gzx1tIIAJbn3r17xdXdOrMATSThtbQyVWUY/GPWmbnH n99+++0owQ2gRhJdU+xV8txJMdnff//t4sH/3UOlnVnSGSGFmXAWwW7OlLZOZobB4hfvvDCrEAOA 5UgAada2ann3FegGmnjz5k1xcmwSaoF/JHCdALbuCMAiKGyB5vb394vvo0ePHrlwnEmwmzPVzBv+ 9OmTCwenvH371gEWAPTI7u7u1HX6+vXruhkBjSXBNTMISyvDjA2Df9ve3i7uzOIMCyiVytKLFy8W PW+yd1DUAv+WkWCl1d0ZGwqTCHYz0fv374tnht25c8eFgzOUtiZMVrrFGwCWIy0GJx1ipeJbVQbQ lvMSa8wrhNklAFXanfDGjRsCUECRmuKwVLAC/5aks9IY1K1bt1w4JhLsZqKbN2+adwQtSvVX6eKd F2gAYDlev3793zU5h+ePHz82IxdoTQJzqU4p2R9kPJLAHJwt7U1Lg1BZ7wFmkbNvgTloV00CiVFi TCLYzb8kKFf6gHn48KELB+dYX18vbqv25csXFw44V6q8dnZ2jg7OgfakvfDm5qakTqB12UOrDIN2 ndWZZdrnypUrkkiAmZQG5XKu9/HjRxcOpkhn09LOLOmgCqcJdvMvpVXdly5dOtpQANPloLx08TYe ADhP5nYeV4alxXIC32Z5QjscfgPz8P379+J9we3bt104mMGrV6+MBwBa9/nzZx0bYU7SRa107X7z 5o0Lxy8Eu/lFMsVLHywvX7504WBGNRUcWrMA00ya95mKlqdPnwrUAUAHPXjwQMcnmKNUfJXcY3/+ +aciDmCqu3fvFj1XkpBuBBLMJgUbly9fNt6HRgS7+a88HNK+SbsnmJ+86JbO5lPFAdQ+U65fv67l KQB0SE23p3v37rlwUODt27fFSeZJFAWYJK3IS6u6k5QOzO7FixeKMGlEsJtGD5RsIIAyk6owz6vk SLskgNMePXo003NkbW3t8P379y4YACxZaWVYAuNpew6UuXXrVtG9looyo4CANp4nGfmpOAzKpWCj dO3WmYVjgt0cqanqzsE5UHe/lbZmyYs1wEk18z7NIwSA5Ukr8tLKsJ2dHRcOKtTM11WJCZx2cHBQ /Cx5/vy5CwcVXr9+XVyM6ZyLY4LdHEm7JnOEYXHSZqX0nssLNsCxtDQteYb89ttvKsMAYIkynqhk 7b548aJqFWhgc3Oz6J67cOHC4V9//eXCAf+1srJSXGmqqhvq3bhxo+ie+/PPP70vc0Swm6M2TdlE q+qGxSqt7s4LthdmIM6b1T3p8+DBAxcOFsy6DRxLsnhpZVhGjQH1kuiZhM+S+257e9uFA47s7+8X F6qkMhWol2Kv0vvu8ePHLhyC3ZTPD1bVDe148+aNl2agiqpu6L60L8yYoE+fPrkYwFHCeGmVivnB 0NzW1lbxe/O3b99cOKB4fnD+vGRXaC7jPEvuvYz4S1EI4ybYPXI18z7Teg1ox82bN7VDAookcFZa GaZCBRZnb2/vl4Ox1dVVFwVG7v3798Vrd0aNAc2lLXnpudfdu3ddOODw1atXh1evXp352ZFKcKC5 ko5I6Vic92ZJogh2j1xampa88Och8+XLFxcOWvL27dvi6m7tDGHccvhW8sxIu3OzB2ExG/Jr165N vA/Tig0YLwmusFw7OzvOvoBq6bJ4XtBbgiu067zq7px1pX258y6OCXaPWE1Vd9qmAu3KC3HJfZiD dIdfME418z4fPXrkwsEc5TB8fX196r2ZSm9gnNLtwegiWK6///776FC85D68f/++Cwf8ImOKUkVq 5CfM38ePHyfusTNuJOdcgtycJtg9YjVV3WYOwuIW72mfly9funAwQqXzPrMRz+Ee0L7Pnz8fdVqY dQ3X1hDGqXTe58rKisRWmIMcjKvuBprK/np3d/fwwoULRn7CnJ3sbJh1OYloZnNzFsHukfr69etR FoysVuiGvBiX3I+XLl0SwIKRMe8TuuXGjRtF92MCXgJYMC6p0C6t6lYZBvORCrDS6u47d+64cMBE mQ+cEQlJME8SLNC+JJ2lM3GC3olnwTSC3SNVOu8zD5Vv3765cDDnxbvkvkwmKTAepfM+VXXDfKVS W2ti4CxJbsns7ZJnhMowmK/S6m4JKMAs6z0wP9qVMyvB7hFKUM28T+iera2tovsyLZMs+DAO7969 Kz6YU9UN87e6ulp0X167ds2BGIzEixcvitfujDcC5ieVmOmSVnJfZq0HAKDbBLtHaGNjozigpjIM 5i/tWCSiAJNkfmfpqIMc5gHzlcBU6dqtuhvGoTSgduvWLRcNFqAmEUWLYgCAbhPsHpnv378Xt0re 3t524WBB7t+/X3R/ZuaY6m4Ytppg2suXL104WJC0HS65P69evaq6GwbuzZs3Rc+FrPOfPn1y4WAB jBgAABgewe6RefDggTbJ0GG53xLANrsbOFYaSMvhnapuWJxUe5UmpKSqDBiuGzduFD0TNjc3XTRY IGMGAACGRbB7RDKr+7fffit6mX/y5IkLBwuW1uSqu4E4ODgoDqLt7e25cLBgd+/eLU5KUd0Nw5Tu KqVV3RlnBCxOTXV3RgICANBNgt0jUtoe+cqVKw7hYAkSuP7zzz+L7td0bQCGJ/M7S54FN2/edNFg CRKoKh0V9PTpUxcOBujatWtFz4IkywCL9+rVq+LqbuMGAAC6SbB7JL59+1Zc1a29IizPzs5O0f2a +/v79+8uHAzIhw8fiqu6371758LBkty7d6/ofr148eLh33//7cLBgLx+/bq4qjsd2IDluH79etE9 u76+7qLBwLx58+ZoLBEwPLm303WJcRDsHonSw7dLly45fIMl+vHjR/Hs7u3tbRcOBmR3d7foGZBK Mh1ZYHlS7VWaoPLs2TMXDgbk6tWrqrqhR54/f666G0bsP//5z1Fn09zbd+7ccX/DQKQgLF2OUxyW DmzGf46DYPcIpKq7NGimqhuW7/Hjx6q7YeRS7ZVN9ywBtP39fRcMlmxzc7O4ujuHbED/7e3tqeqG nkmi6HGga9bP7du3XTgYiEnnbrnHBb2hnxIHS9Hn6Q7H+c8YPsHuEcgs39JDN5VhsHzprlA6/9Ps bhimtF7a2Ng4M+htVjd0QwJXpdXdZnfDMJjVDf2UFsaqu2F8knCaM/Cz7nOV3tAfCXIn8fysMb75 z/NnGDbB7oFLi4bSqu4nT564cNARpckqCY6r7obhOg56n77337596+JAR6QaRHU3jEvprG7BMuiW 0mQV1d3Qf7OOMcj9/vHjRxcMOujr169HVduzFIsZ/zl8gt0D9/Dhw6IX9suXL6vqhg6pSVjZ2tpy 4WDgEvQ+bm9+/fp1azd0SE11t2RT6LfSWd1ra2suGnRIRvmVJqwIfkF/5aztwoULRn5Cj717967o zDx/1uzuYRPsHvjCXRok293ddeGgYx49elRc3f3jxw8XDkYgQW+VYdA9aU9sjBCMw6tXr4qDZB8+ fHDhoEOyBpcmrSTxFOinnZ2dovs9iaxJaAW6I+M/S2Nfxn8Om2D3gJVWdf/5559HDwmgW9KW3Oxu AOiPVHuZ3Q3jUNr++NatWy4adJDZ3TAOKQ67dOlS0b2eNslA9zx79qzoXja7e9gEuwcqVZ2lwbHM KgG6qbS6O4u36m4AWJ7S6u4knprdDf1SM6tbVTd0l9ndMHzO12A40pmlNHklBaIMk2C3hfvokzkl Wid2X7IPczjSJHs4SQ3b29tH35FkP2W+hZe27svvKC/YJfd1fscALFe6c7x9+/ZoJnOey+m8kSDo xsbG4erq6uHNmzcPV1ZWDi9fvny0Scv/m/9Ma8z+y/taSXX3jRs3jr4vQD9k/5xntqruYe699vf3 j8a8Ze2+f//+0dqdT+atZ52+fv360bqdT9pf5z/LJ+t7/tzm5ubRYWr+92l1//79e530euDly5da G8OAJbE0CaYl93nWAIYn++3j9Tv//6zdqeDPuv348eOjGe3p1iUZufvSIa3knk7rc+9kwyTYPUBm dfdfDjpTJZAZMllos6E++TLWJHv4rCqjdALIIWs25TmQ39vbc+DaMQmQlC7eeR4AMH9fv349OszO 2p2D7hyClyYpnfzkf0//5Z3tvN91DlgODg5cLOiZHIKq6h6m0kBISWD04sWLR/v7JKAnAE735B2s 5PeaMxagH1IAVPrczj6P7kgAOolJOSPNu1itJJzP+j1IYtvx2n1cOCYI3h35XaSQs+TeTkIDwyPY PUC5WUtu7jywZbMs13HVVwLbySo7rwooC3KtLM4l34/8fba2to7mV+UFTweA5UmFgUQWgO48k5OY lkz/Wdbu0k8CoLUScE/yWjb/urcs1+fPn8/8bqTCU6AD+uvKlSuqugcqa/A8gt2nPzmsp3tS1W/+ JwxPTbtjySzLlXhFumUlSSEJ5acDmjnjrlXanWdS0Vg6teXcNcmMio2WK4V7pV2OJSwMj2D3wOQm TaZwyc2dA1EWK22usrHNQp1DktID8jyQl7VxT5Z72rvkAF124+IlIaL09yWZBaA9SU5LcHveB+Dr 6+vVf8fTAZhs5I+D37q2LN7JRMO88+U9SnUn9H8tUNU9XHlOLyLYncowuqk0mUWbY+i+0o4sSWSx d1qsxDWyNqaVeM6vz+uU1qQbWmniw6wFY6n+TsGYQOpi1SSzpEqfYRHsHpjSGQUCYYuTTN/8fq5d u9bKAlr7wtV2lnpeLLI4qBxb3Pco2YMlv6MmbX0A+FWCFYs4AK+tIkhG+bQkuvx3qS5M0p3s88V9 Z7J2p6V5Kr2B/ptlRIGq7uXIczbd7tKdrFZpt7zaj2rg7spYN9XdMCylCcuSWBa7X8q6XdrNMnus 2g6k8xpZcrJQLd8hhWKLUxMXk5QwLILdA1JT1W0+wXwlkSCB4ASY225vmtZaNZq2aZm2ucuhTw7P tTqfr9LZ3Umw8DuB7q7dx0lDXrL7o3Qe1CKD3WmtPuu/I4cJWbtToej7N18SC2A4MiuydG+nqnu+ kgiejnUZ93X8u8n+tPbZm4qsea/zWYNr92hp6aoqfP5KZ3c3SbAA5qtkj2RW92IkOS1V0KWdNE5/ sibWWERSm8S2xcqZRmkSgwKxYRHsHpDS7JVsrhy8zUc2x2l9VpqRVvLJvJIa82jTcvqTpAuH5vM9 zCmt7q5NjgDmK8/yk8/OzHuyNnffItqbJrGpRg4Mag/dc0jr8BxgOlXd3ZD3pbxHZVTEWckHte0p M3Zs3uv8jRs3qn/2jCbJPyMBgrR6TQIG8znXKa0w9B4P3VRa1Z3nLO1L4DezlZNM1FZRWDpx1FhE oDvFbyxWaXeevEspEBsOwe4BKa3qlnU6H223CT/r8/Dhw6q/37zbtDjQWYzS6m4vWNA96f4x6Zmc oKN2V91WmmBY88nhdY2T86GbHMDr1ALwb6keUtW9XEn8nbXVae2+9LyRIG181tfXq6/BpAT27PcS nKVdpRWHte9vwPyk+KP0GW30UPvvT+lcVlq4M6+5y1nnF3F2n8A+i5XfbWnxYc4+GAbB7oFIFY55 Qt2QqrxFLJi1G/d5b9qbZNBTdsiT+7jk96JaD7rlvIBpntfJKE91Ee1K4KHJKJccfsx7Lc33o1QS KNpc5zP6JO81+ecCcHh0UFvyHE1bbdqR6uV0Vik5KM9+6cePH1X/vtJigkUlr5939pMRVmnJKWFt Oec7GXXj2kO3ZC0uuY/TwYV2HBwcHCV3zXM9rZmtnsKCRZzd5+yWxSvtdtek2w7dItg9EKXVxLVz IDlfDoTn2b78ZJuNqpt+zn+vJrPRKFNavae6G7qlpJVaNtyS1NrfbOf/rjXvud01s6Pev38/l79L AgvpKFIbMAAYgiSflSYUmQPYXIK7J2dxL6qqKsnl81znX716VfX3mjXhIu8pmWNub95MTYWY+x66 tf8rfT4bDdGOFEItIqC8urpa/HdbRLBb19PlydlZ6XtjzlLoP8HugWz+tGPplrSumveimc1rqQTi 5/33SrY93b33Ld7QDWmTZAbgYqS6JoeOmQt2+rpubGxU/3PnPbe7ZvZY7bzuWT/ZMCbxwnskMEal Vd3pjqHCs85//vOfow4nuYZN166s/zWO52LP65OWrjVKk+2SjJ6fxXvk4s53ktDq3oduKE1cqgmc MlmqmhfRXTSjPUql09u8/161s8SP3zkzssXavbj3dgViwyDYPQClVd2CkfNXk0FU8smM1/zeSxe9 VGTlYZ//fVp0zGNWijkX3b7/ZRZCN0yatdh2ay5+tjzNejcteFvbJj4B9NK1O4f2+WQtTqV0Dk9T dfX8+fOjOZv5/+efmxbrNTPb25jXPe+2sAB9lGeyqu7FSEJvG0HuplV6aV+dtTt75rxLpO141u2s 0fnd5pOD7FRo55P/O1Xk+TP55N3t+BB+0t+pZh19+/Zt9TVIdXLeM4wmKVdT3f369WsXDpYsAc3S tTt7MtpTGnCs3ZuWJhglEH+87z5etxNcPk5oTzfVJuf6SUxL4l6NJJYf/7vzHpL3kdp/1pidvI66 OoyHYPcANoKlD9ws9vRnQc9GP4tuNtCpym17gcvBTTbNWeSz+W3Sgr1pC/N8n2Wtzf8ZoCIPlisH o6XVtFqYl8kmJRXIs2xuEnSu3TxNm/k0z7V7kvw7sg4vIthtHM7iqRCD5Sqt7FTVXbevKU3knfWT 398yZY3Oe0MCoNlzpxPLss4YcnCeJDvm+wzI7HTPAFiu0qrurEHu23bVBBxn7Xx33KktyWjzOktO F5ac3ySZ7TiJbZZz8yaFhgm6T+oYkncI388yORMq+V7lz9Nvgt09Z2bv/CTjuaaq6ljN3MxkfWcD m8Bzk393G/LvzyY4Lw4XL16c6e/fpB1ssurywpDst7Sss4DPrvRQSIUoLFfJrG6BxTLZ5N67d69o Q92kSjnrdrK+8ztKZ5OsZcuUIH/W7hzszKN7y/H1knyxODnUyIF5giPAciRQWdo6WlV32T6w9DCy 9JPnaN/lXaXNpLa8j6pgnF1N9z7V3bA8CVKWPhf39/dduDlYX19vZQ+as88kHiU5bpmVzjmvzpl/ /i75O01am2vX1/PeORMHUsQ4u5p29bVjZugGwe4ey4Fm6cu2hXs2CbYmwNt0VsvKyspMv5ccYHb9 YZo2r2nvMi3wnReOWqez1FMNIWttNqXV3Wb/wvLUtJ+sbbM9JlkrskbVdidJa7AaXW8FmnfFJDg1 6drSViU8Zd/nJC2cTIxJYoX2dbC8vaGq7vnIPnheyVknP9nDLjshransjedxbXJQ7+C87szivE/O g4DlyRl4kp1muV+vX79u7e7QGcjx2p3fXwLHXT7DzB7t+LuWPVuTFuZ5L5rl2iTBXwL6bGYtEMv3 LRX8xr30m2B3j5VmP6elJtNlk3d6tmeTAG4W5LMyy/MAXXb1dq0sqPn7JxngOIMthxS1i3kC/Wcl biRrra/XqYuLd1da+cFYZRNdcq82Tboag4ODg6Pq6iYHvdmUDv1wIy3k8uxvMgc1QXPJUvOTa5vf 0VnzXfPuBSxW9jezdrlS1V0uiT3zCnBnzUrnsWVXgC3r/Kf0k+Q4a/x0SUAtLThpcp4EtCOByPNa mut0MV+zJh0kUJz1KL+zvu7Pm5xhZ9RIyXvOs2fPJGmc47xki5wlJbFVkHsYBLt7qmbmRW5uzpaq rknXNFU1bSzoCUbm4Tm0ecnJkM+1q62Ki/NeOhNQT3abiqazlVZ3C1hA916yJ31U2pwtm5HNzc3W ZoCNqdVkDmtrAt+CrfORJML8Ps6rwFctCotXGozNIaX7dHa5Vk0T1ibNyXz16tXgfg85PJ9lrWjy SZAhs0k5W2l1t1GC0B1pPZ1k8knBLmv39OuWSuImMvJr2rMy+/r8e8b8ezjvGk3rIpKObpxtUufd PAt0lB0ewe6e2traKp7HxGRZEM6rtEuQuslLgUXnbAnkzBqoSNW9a3m2syrBzvqk5S+wOKWzqtLZ grM3gk0qlLWu+0eqGPLdPG8tTvKejWD70ha+ZAZrvvvA4sxaiXSyOpYybbTnTvV9kqP73qp8Fsej Lko7e5WMvMp8cM4+PypNtEwXIqA70l0yiVHH92gSpJi83mSvcvzMa9K5Jv+s08laY1q7ZzFtVvd5 n/yOHj58qDp5hnfNBLmty8Ml2N1DqcYsnWulldq/ZQHIYcQsGxVVsPNT2tI3v6/t7W0L+ASl8wRT eaJaHhZD28N2pDvKvA53k9E/5o12Dm+TTHnW97Rpa78+t6Kbp1RJlHxPJR3A4uS5VXJ/JnHF/MQ6 p0eJlTwT08JzrHvDdA1Ke/O2utzkk+vJdKXvokkqBLq7//FuPXl9OZ1cnrPxJslQOYM/XruTwOs8 8tfr3cYaniIonX0ny72ugG74BLt7KFlPJQ+6LE4WkF8l+F86e82M4/alRVrtAp7vtQX8VzUzBVMV AMxfaUArbZb4Rw4gsg6XJvvNeq21r/rHpDapOdRtcn0SMMpBfA42bDB/lQSLksrufHI9gflLhxVV 3YtR0u3reF1KEpa1+6dUKU5LWCt5J3JNz5fvXmnCfpMZrgCLkkKvjY2NM9eTjHJoss+0dk/W9hlH OheomGeU95JL0C9ZEEqDWU1acA9NMr6T+VyzUOQgUjuv5X6XJ33SUkcyxz9Kq7sz4sCLJsxX1o7S IK15ib9uuG/dutX6BjBJU02rlYd+3RO4SReQJl0GTs9jzcFJgunWnn+Uzv804gDmL8HDksChqu75 Pwvz+0jryYwJY7J8B3PAXTPXO9dXQtrsSjvUZR4tQJdlfZ1lPKLCo/bVrt3ndfPUrpuxEezumVQk l86u0u75p2SLN53vaYPSnlQUt7WAp+2dTOmfEvgvnfMi2APzlcBe6TNNIPAfta1Np7U8tUEvW1ea SFLaWVV5AkM/pT1/aTVeAnHA/JQmodgnNjet00XWjOznmU0SLTO7syTZUie7MqWz5vO7MBoP6Krd 3d2Zu00lIO68Yj7vQW2PJjme5e33xVgIdvdMabDWrO6fFUVPnjwpbhHpcHG+MguszXa0yYATtP2p NLCWwyNgPpJwVpqh61n2q1QZtbHhyzuU2WCLlXemae9f1u5/lAbWmrQQBKZLEm3JupM/++XLl9Ff t6yvTdfYtOI+naBmnaiXg/PMi5Zo2b5cr9LzOQkFQBfXiZouatvb2y7eHM8/2g56pxuJIjHGQLC7 RzKfrzT4N/YD3VQMtVkRlgPbV69e+TK2+PtJi9Q2F/C0fhl7xnSuqwox6IYkW5VuQhw2/lsyzWvX hXS5yYgH13Wxcr1nfQczkuRn20DjdaAbUgFjtECZdKjIeKQ8z5vIPi7nGOlUleRoa3c7UhV/1gz6 rCf5/VEu39HSlrK+00BXpENFbetsoy/mLy3Im3aoPR0nyu8chkywu0cyn0rW6OySAV7aznnaJ0FZ h4rzkUBrm/NY8zIw9jZ3pRViuf5A+0o3JwnKMlmym0s34I8fPzbOZUlKEz2MJDk86rRS+m4KtCuJ N6UHv+/evRv1NdvZ2fmlY1eS9JvI9dTueT4yxuXKlSvOjVpynJxR8rxIAifAMiXppo3Co+zfmP/v Kl17k8Dfxnn53t6ei8qgCXb3RGkLz2TnjnmDmIzytqqFE6gY+wHGorTZ2jy//zEHjdJKsfQe0NIG 2pWW2aUVyFpsny0JZ7MmD6RCXseK5cl6UlMlkHeAMWeb532zNDtfMge0K/sHB72zSevTSQn5STi3 r+iuHJzfu3fv6HeVwHfTd8+876b6bKxKR4jlmqvuBpa5T8teua1iI6NGFncWsrGx0eh3lVExMHSC 3T2R1szm+J0vB35tVQgnUKit5nIOTUq/79M+eRkY6+/wrFZ109rIAu05XTlz3idtU5kurZ6nJfIk WJqKGYeIyzXLfNDzZsCN9XdY+tzQDQLak+fOpUuXiu7BVNuMURJr05L5rOuSThXW4m5LJ7Sm3dCS WJjEqzEnmqfIJMUmgkOwHBnjN+aEmxIppJu2dpd88r7kWbZ46dBS09o8yZney5o9Z3Qd6gfB7p5s JEsqNPNn878Z44Pn2rVrrSza+eeYPbJceWlqo01Lgt1jXdBLK8Ty0qtCDNqR2Yclla05JMs6xvkS CJ10DVNdppJs+Uo7GkwbrzHGNSmBs9J3VgcXsJz7L4eNY7z/ctA6y2F51muGK2t05rSf/J1vbm6O MtHcCDFYnhRtHHf2yj7Ee/FkbXbSzDNP4G958h3PO9assaKcS6WwjHI510vL/9w73mv7QbC7B45b TM36SVXsGJ3eaNV8EmxQEdYdadOSRaX295nAx9iDt8neK7lmmW8LtCMbwMyxnCVxx+zdMidnG2fz 5mCjW9/7vIu2MU4mVc5jS2DI97g02S/ff6C50s4KOTgem1Tvzvp8z59rWjlMdx0HmCZVj2UfPyY1 I8TSrQhoJsk1GZ1xejTY8+fPdek8oTSuMG1vpoq+O/K7mKXoz16xXN5fT59pJGYkaaD7BLs7LpuE 0wv3eZ/9/f1RXqtsFkrbR538JFiejB26Z9bqgdNVyhah8gqVtCISMIL2N+HZcE9rNzXGjixNpAo+ z/kcqHrWd1Nmb9fM7Z40y35swZLS+Z8rKyu+cNBQ9tAl910qPMZU1ZT9QYKbpQG97C3GFvgcgxyw T/su5GxlbO+2pdXd6UAHNJM99rQzwRRzjHkNanPUZ5LzJRB0T34nGYd31pqsqKLsXTdn6Nlbn3U9 s0+n2wS7Oy5VxloZzq62dWYe/to3d1sOk7IhnLVCX7bhPy8+pRViY509CIuwt7f3S1Xy2FoZ5pmU ec65Dk3lEFVyTrclEWFtba3x4Uo2mwmej+m6lbYZzOgSoF7pYfCYDg/zTCrtFnXyc/v2bev1wL4P s8y2T8LbmNam0hFiYx0/CG3JujLLsyjng6ls/vTp06iuT0ZzznJ9zvukAG9M+7C+StLm6SKxFFuI dZwvZ1SJv80yCz3X2Dtttwl2d/xmKw1SjbGV2mnJaCqp/h1rJXxf5Tt+XqVYG0GUISmtEMusI2C+ kpCTtki558aSnJPD0eNAfw74BOfGIZvBVFU06b5zcv7rWDaXpRViCSYBdXIgXFqxPJaOYAnGzdIi UzLteGRUWElAN63vxyL76JL7It0SgDqlXQyTSDqmwF/paJZJnyQt66LWr/OW40Tz7L3zfkv7a/eY 3mv6SLC7w6a1YzkrcCtj56dZMvMt2v0+dDlrMUo2Fv9+4SmtEJMEAouRdtxjkI3W6Uxj4ybGpa3q ggSBxxDwrgm+qRCDOrN2jxpbR5aMkirdQ0z6bG1taX06EE+ePKlOVhuDN2/eFF2XBCPGNA4B2iS5 pP29xMlEpSQrq2Dtp52dnaOYUlP5/Y/hO1DaVTmFqe6N7hLs7qjcNLO0Tzj5ycOMnxL0n5bFlrZz Hkz9v0eyaT758pbWuH6vk+XF3iEesAxJnjnrsDzVYg75xqOttuZZo8Ywfy/V2toqw3wlSaT0MPj9 +/eDvy5pWVp7SH6yii5jxhiG8+Z0z9KBZAzFGaWJfZL1oVzN2IAxzu5O9Xvpc1sHVI7ljH0M8ZOc R5Umd7569coXpKMEuzu8uSzNCB1Lddisvn79+q828Bbt4cnvMzNkrl69KmAyRc1B3ljaMwLzk0Pu 8zYOaecuUWlcZhlJct4nIzqGrvQgL/uBMR7kQRM5xCu5z5KkNfQ1K8/opoHuzPjWbWJ434umI0lS iTn0dSrtTVWIwXzN0s3z5CcdXMaqpPBFB1QmvR+PobNayUjc4/dcukmwu6NWVlZUcrQgWffHG7IE QxMAZ3gSlJXscb7SCrHNzU0XDaiWw75ZD8vHELjkVwmC1LY1z7zQsbTELW3RuLe358sFM0qibGni TZLShyxtS5t230gSm7blw5QkrCSaN/l+5FxmyHv3fPdPF12c99EBAWaX87/ShKyxzy6eJTkgcQVr N5HOwZMSRobcnaVmT5CON3SPYHcHJUBb2o5FoO9smVNx794988w5V4LBmU03VHnB1zECWITMdCw9 hBjy85fJssYkK7q0qnJMnVwSvJ5lL5A2cwlCALObdJh3XpBuyJUtma3dNNCdCjJVqsOWPWU65jX5 niTZbciV/0ni1DEC5iPnuyX3182bN0d/zbJ3OmvUZ/YRSVKHmNb6PgnnQ46tGP85DILdHZRqSjfX T1qfsSjHLUuyqCdBYqhKK8RyXQBKlB7wHX+SSfvhwwcXcGRSQZBM8VkPx8fWWm9ahViq67Ip124Q 6ly+fNls3f97zpR2gDKfe9yy7iSA1OQ7kzVsqNWWuT6l8z+N24PZ1qvSe+vNmzcu3OHPUZ+nO3Mk cSkFdxCZQ31ewUKSs4Y6jiT3SOm7jPGf3SPY3TE1bROGujDlsDwPWZVezNukdn1DDXjnRd8MMWAe 8qwoTdibNMuRcTpvRmwC3WMdR5NOCaevRf4zXYugXjohlAbmhnjPZe0unX06ab8gWW2c732lM+8n JToOtStJaaeEtP8HpkvVqY4szd59jvdbCVrq5MjJ78bxGNhZupEMdV+ebmklz5jt7W1fno4R7O6Y ZIuX3FSZ7T1EJw/LswFS4c285HB9bDNkz2pfZP4nUCtZ9mtra1pa0kiyySdVa+Rd8NOnT6O9LkmG zcFUquhS+eXQDporDfAOtdtREmFLx46cDiSMNRGJn3LQ2+Q7lMP1IRY45L4ouS65Djq1wHRZc0qe L0Pu2lgr1yTJNWMaC8V02Wefrvo/75Nz5SG+/2UOd8l1SHcEs+67RbC7Q3JwlYPesQehJlWFjbma h/nJgfF5mWtDDHhnHo+kGmhHDqVyT405+NRGoDtBPJnlHG+2T74PZ502i/rQATi0KC0HBaH+cbp7 xKyftD53WE6claxWco8NsdVwAkqSaqAdOb8ThIJ25QymdKzP0GM1N27ckFTTY4LdHdsgjL0dy7T2 p/l5hzoXgsVL9visLVqGFvBOC8a8+Jc8b5LdBvzb8QFxWnhmdu7YKpPbCHTnINBBBKc33WmPlu9H 3o8B2nTv3r2idSp/3jX59ZMWzbpMcFLmb5dWhp38DHGEXdr7l7Z1l0ACk5XuOXd2dga3P8qZuX0z ba9TTZLVhhjwfv36dXGVu3fi7hDs7pDMqRzzwp32V7PMhRDwpo3FPBvJkvttaAHvZI2XVm4Av5rU kSUHdXfv3j18//794H/+NgLdDss5S6oos9EEaFP2kqWHemNY02Na4rnqU2aRgHdpUvXJT6rLhhbI Ka0QS8co4N/PlpKOLPmzQ+oalmDi8bnD6uqqgDetyntuk2S1oQW8cz6VYpaSa+DcojsEuzuiNOMz FalDCvrev39/5p8989UcjNPkJbl2ER9SwDtBhNLNglm68KuXL19OvW8SCE5V6hA3o1mHS1sznv7s 7u76EgGwUI8fPy5aq5KQPibnre3Pnj3zJWKqHHiXztU97pI0xP1m7pnSgL/zLvjVrMlYQyzWyNnd 6QR7AW/a1jRZLd/RIa3hsxRkGv/ZTYLdHZEqsJKbKAv9WF9a8sn1sgGgRgLWTYIzQ6pkKH3upAIT +MeslRo5vEu784wQGIKsv0k8azKXUWtqFuXFixfmaAH/Xb9KKzWS2DYmOTyftMZn7Va1wqzSiruk onmoge7je6o02X5vb8+XCP5PTUeWoYzhS6D7eLTT6Y+AN21Lslrt/O7jURwp5hyCdIYoKRDLJwkD LJ9gd0cW7tIbaCgbgZpAt/ZpNFVa0THU714W4pKfOxsMM8Tgp2ygS++fIQS72wh0D20eI92VQPfx O7aAN3BeR5ZJVSpjTLDO+8rJEWt5jr57984XiOJ3xvX19VEHuo+VJtyrEIN/ZITnGO+fBNvOCzwm qcioT9qUM9/SMbtDDXiXFojdu3fPF6gDBLs7oHR2bjYMQ1DaEsJhOW1K+9zSJJMhBrxLX2Ky0QAO Dzc2NorunYzr6Lumge4E/Pf39315WIiTge7jj4A3jNtZ1VFnfdKVZayO26ampeVQDi1Zjhz+nnWP pd35GEZl1VSmZoYqjF0ql0s7sgyhM8LJGd3nffJuI+BNmxLwvnnz5ugD3p8+fSqKGygQ6wbB7iWr aaX25s2b3v/cJTO6JwW6h3ANWL600c33qfa7OIQZ3mlHaG4hlL/85wW+ZOZ9NqxDeGbK8KUPJgW6 jz/574DxSeCodN0ayviRWnl3yUEfNJVxWGMP0JSegT148MAXh9EbY0eWkkC3gDfzkndgAe/D4mKP FNaxXILdS5aMs5Kb5sqVK71fuJtWdAt006Z0CGgS8H727Fmvf/48T0pfpGWZM3Z5gS25Z27fvj2Y n71mDIRAN4uUDiTTMrDz342pO1AqYvKuklaIMGYCTbBcJ0fYjTEwU5pwkznfY0+4gbTpHlOgKUn1 OfevOZsU8GYe+8i1tbVGAe++d29JZ0IjkPpFsLtnC3ffW6nlsE3rcrq4eDUJeCfbtM9KZyDduXPH l4bRqkkQGdqcy5KAd1o5mfPJosw6EzPfy6EnYORgIffq8fNqCKMUoFZNR5a+H87pYkEXJeA95oBM 6QixvifWQ9O1u+Se6XsL4SS3NJmVnLEQgt20rekouyF8L0sSUPJnh9DVsc8Eu5coLcFKg719XrhT xV47I1mgm3lLwLv2+5n/XZ87DmQmX8kMsaG0ZIYapa2883I/RLMEvFV0s0izBrqHlGk+Se65HEic fqfRkpkxK+1Kknuoz46r2Dc2NlSX0DljXouShDK2zo7Q1MHBwVGntPMKVPqc2Nm0gjbJrbo4MS9N A96rq6u9/vlTeHrez5j7N2eF1uzlE+xeolRHljwckgXbV01aReewLg8MmLdUaNd+T/O/63N77xyG ae0I5yvtyNL3zg/TTBtLItDNIpUGuk8eDA0heSvJsE+fPj2qlpv28+bPwNjk0OnixYtFz4YcrPfV 6cB+Dt9yiA5043l0+fLloueRMX7wU6pD886fFv+T7pUUlPXV3bt3qwOJef9PAQvMe/2qCXgPoXjx rA5RKRrLWbpzr24R7F7ijVIaVOvrwp0AYJNAt5d7FimLcG2Fdxa/jx8/9vLnzuJc+rP2udME1Cjt yPLnn38OPrPz5PxFgW6WpWaW/MmAd19bq6U6Lkkns7ZnzgG7bHPGJnvJkmdCWoj2VVoeT9rHpKJG ZweGJGdMfU3iKB0hlopW4B95l01B1M2bNwdROdpkH2NON4tU2oEgiSlDORc67pp0/HOlAEySSTcJ di/JtGqoSZ8s4n2U9pBnZd0JdNNVaS9WG/BOcKuvVWKl84HSygXGpLQjSzLPx+BkwNuMbpaltrq7 zwdFOewrfc/OWCEYk9KOLH2ddZ1OMtP2Lw7EGYqsYymmSBC4j0kcuQ9LikFyX7t3YbIUm6Qquq+V o7u7u1qX0yuzBryTZD2kkWEpfMm7dPYJOiZ1m2D3kh4MCYgNvXVRXshLWzSZ0U1XvH79uirg3efv rhlicLZkbZYcTOXPjinTMwFvFd0sW5OAdypC+rhxLf2Z+z6LGEqUdi7KHr2Pz4FZR4Zlbz6E0Q2M V8ZxnNyj93UufWkCbSo/gWFpUmSToJtAN8uSd+VpLc0lWLJMgt1LkEzU0lZqfXuBT3vj0irRk58E GqFvL58J9PS5orFmpqEKMcYinQxK7o1kmI/NkDJ36a8mrQDX19d7986dg4R0VCj5OQW7GIutra3B d2TJfPGSZLwE9CWm0UdndUdMa9E+3rdjSMQBJmsyPlEgkS7ImpRk8dPfz3RU8v1kmQS7l+DkXJGh BpOaBLufP3/uS0JnJHt81hZCnz9/7v3PWxokSFY6DF2CX6WdStJSDViO0nFBJz/37t3r3c97cpTA LJ8EAGHosh+ddZ59XzuypKqrNFFVFzX66Lx1Lq2A+yZd0pyTwfi8f/++6P3k5CdrvkAiXXrXPhn7 SeK4xCyWTbB7CYta6ULW1zbBmZ+kPRNDcF6L0AS6h1IlVVohlmxU7ZMYulevXhWtZUlqA5ZrWmu1 8z59OzTPDLGS6pCs8w4iGLqdnZ1Bd2TJXrs0WHbyGZDnBnRd1qpZz5T61h3w2bNnxdWcQL/l3LB0 rOnJTpIS6umaBLyzPiWZ2phLukCwe8FKKy8ePHgwmp9ZlQldlkqvszadQ5vLW5qkMoTnFEwzqT3T tM+bN2969fPdvn376MANhiQH5Gtra9UB777dx2kZV/LzJYkHhqy0I0ufgr85TEz1TM2zTVU3fZED 9JKuiEni6FOL/rynXLhwYbDPKeBXSVK7evVqdaDbCBK6/N2GrhDsXvDLemmrkqFUi55XGdvHGYmM S76fp6vEhjorZ39/v3iGmPuXococ6pKKyRyu9+l+OFn5lsQV9zJDkoPk0vFBJw/N+1Q9kfamJT9f DttgqErfZfvWkSUzimsTefpW/co45RysJiiU87Y+dR17+PDhoDtQAP8oLX472U1RkhrAbAS7F6h0 Fm4CwEP7+ScFDBJAdLhOH+R7elw5lUrIJLAMVenhgoMzhuqsrg5D6HTw8uXLf63LQ3+2MT6nZ4mV JnP1pXtLTYWYChGGqrQjy9OnTwd7ptD3ucaM0+fPn49GhdV8z7Nf78uojgTmS4NeQ+sqB2Pak5R2 Yso937duUwDLJNi9IAmSZf52yaL27t27wV2Hvb29o9ZpJzciDtXp2wtqDpmGnqDx4sWLoufVysqK LweDXLtLgkfZjKYSvA/ev3//y3p8uuJzKJ1lINKFpbSl8ckuLn1pzXZeJ6XTn42NDV8OBqd0hn0q QfuyHy19PzcyjL7fy6VJXCeTN/uitANNqsGBfkoizumOkdM+WfdhDHL+lE5l0JRg94JkLl7JC2wC 40OVtnI5VLhy5YpAN3T4Jbz0cKFP7V5hFqVtgftysJaNxHn3dypaExCHoUgiytAPzVPtVRLky58d 4jgWxm2oHVmSCH9WktosgW6d1OijvItmrEjN974vQeEUhJT8XHmX6UvlOswq92vuhTF8t7MezzKO JOPGYAzyjpvzp3zv031waDKGYHt72y96QQS7F6S0VUkqR4csQbE+zVKCMSqdKWSGGEOTF+2SatCD g4PO/0wlLZ1zqJ5DBxjS+2fpoXkCwn3KMi9t35xqcBiKJG+U3OO5v/vQySQtnWuTdbyf03cJeJck cvWxKrK0+4xqT4Yka9zxPZ7CrydPnowiGTPB7LOebQJjjEWKQ08mc+Y9fgijtvIMy7MshZ4KxBZL sHsB0n6p5MU1N7kqCxi2PnQ1KG0DmWeXGWIMUQK+57UYTFJbH5S0TTsZDFMRxlC8fv165rUtnYj6 1uEgmeOlc8lViDEUmb1d8v2/c+dO53+m3J8ZpzD02cXQ5r19cn/ah0PzZ8+eFY9Y8W7OUCSwO+ne TWelvNcOfV9yOklvbW3N/c0opNDzrA4mfRkPeFrieXmmTUq+lYC6GILdS7x5ZV/DOKX689KlS73I yC6tENvd3fULZrDywp12p5Oqq5K12XWztEs766AwGfcwFLMcKicLu6+b7JMZ5LN8ctAGQ1D63prx Wl23vr5etXYnkaWvzzCYpLTr2Ml7oetdBf/++++jBLuSn2sIlW+QoG6quad919P5IB3Xhpq8lXs5 54PHiSzGfTJ0uZeTcHreXrxP90JasednmjZyKAHwrPfMl2B3Bxbuvs29dWNCvVSIHmd4pbKs6xVj b968KXp+pT0yjGFtT7LKcaVVDqe6/iJeOn9cq0SGbtpc3wTM+vy+W1oB15eZ5DBNaUeiHJ53vXIq nVVq1u2htICE087rtNTnLgdJqC35mfLnoe/SwrhkbetDgnmN7DtS+GbcJ0OXc7NZR/0m4bPr7+pJ nL169aoCsQ4R7J6zZJ+VvLCurKx0+ufJTLPjGSpAmUntmZJp3vXW36UzxPrW8hWayPc9m/Su/x2n ZZh6GWesJrX1T0Z23xM7SyvE+jK3GKYprfpMUkiXpXVr7Zxi3RoYqhySl+5N+3JonnW45J5PpymF KPTdrEEv6xv0X7oFlnYgS7fkLktFd8nP04dk274T7J6zBK9LvvSp+uyq3IwnX0RyGGgGGMx27yRL 86z7PoftXV7sSmeI9WH+IYxFkmlKO8wcf7a2tlxABr8+n8zEfvjw4WA2n5MS7KZ98uehrxIAK0nw SAJY16unagN6eW+HIUsXh0kjhYZwaH5eW1f3O0O7l0tHEjiDhn5KclbtuVQ6jnZZaQC/y7G/IRDs nqNUUpW2G+vywj3pxTsti1WCwNlmbdGys7PT6ZeSkqpQFWLQDQnalSbdHX/SJtJhAmOQ9SpBpaFt OjOrt+Se78M4BjhL3qNLvu+pAu+6BOOz1x7azwVtSCXV8Wiwkk/2qema0FVph1ry8+SAXYUYfZXE 6pLve0Z7AP2Vjog1XYuy3qcqvKvS/bjk51lbW/NlmCPB7jkqbaWW2YF9PEDI4djBwYFfOJySTNWS qowuZ6ul7VvJ8yzVccBy5T6sCXRfunTp8MePHy4gozHUg+Jr166pEGMUSisqEijry7Np1jOF1dVV SWqMyosXL6pn2nf10Dz3cKpXS36eBMihb0pH7nS5I0vuW5WaMJvS7mMnk7u6Orojz4CS51k+XQ7e 951g95zkkLg007SrX/QcBsySeWOON/wjGWul7dXyAv/hw4fOPge0mIL+ePnyZVXWbFpLdb21KzCb kkBA3kG63t4VJkmVZsk6l44nfZNElGldlnIAqDMDY/TgwYOqQ/OMMOnqXjXVq6WzyKGP61rJ93xj Y6OzP0v+bsfdVZyBwflKi6lOjszsapL6/fv3jQzsCMHuOSltpdbVFgalsz6zyHc10wa6/Aw4GWjK fddFJ+eazvLJITuweB8/fqxq7ZiD9HSkAIYhB27nJd5lbd/d3ZXkQm9lH12y1j19+rSXP2eqNyft y5NganwQY5VD79JnQJJBu9zJJGcBJSPE8vEMoG+G0pHldGJpuip19TwPurR2l47q6foI0JzBlXaZ kag6H4Ldc7ppS1oXd7X1UA7Iah4+Wdy1P4XJc+5n+dy+fbuT2WqlreL6WDkDfZf1N23Ia549qQYH 6nR1szqpQiyH6Ldu3Traf5j1SZ9lNn1JF5O0GOxzYnaSUvJ+ffJnMk6Mscs9Pev5WxJG+jDG4O7d u0aIMVilXQNv3LjRyZ8j6++kxJQkofVlXAos8522dGzH8Sddnbro9Dv6eZ/nz5/7IsyBYPccvH// vujLnRfzLh40ZYZ4zUMn1d0OzuDnxrs0Y7XLYwFmqRA7/Ul2G7AYWXtv3rxZ9cxJG0igTg67kmTy 5s2bzv3dUl1yHAzMgUKC35JSGYrSTkoJIPVd3sePA2FdrW6BRZulq1EOoftScVl6ppg9ujM4+qL0 rLmLHQPzLJkWqEsQvMsdJKALknhdM3ovyatJeO2ajDMtLRalfYLdHVi40zqwa0orOE/OCzOjBP7x +fPno4W49F7Kgt/FbNDt7e2inyOH6sBilM74O5ktb+2GOsnIPj5gz/+bdb9rUvH1+vVrB+EMTmlS 6ZCSMFPV4p6Gf2Sdm5bo0rd33byfD6HNM5xUWkCRgHLX7t2svbPen3189sAi1Y4ATaC4i8+GklHA xpDMh2B3y1IpUTInM9leXauuyCFA6Yyg48yaLh7wwbIlW63mnsqLfddmaGYhLsm86+LmBE5L9UQ2 on0+JMrfvSYrNoECL9hQt5nd3NyceE/1uU0y9EWCvcbrACedTvzMu3GKS/qYGJLxQqWj0KDrUu1c 8r3Ou3bXlBa4JTBujjecbdKeuq+dhR8/fqzD4pIJdrcsrYf73Eoth3NXr16tesh0sXUjdMXTp0+r 7qu0JO7a4r22tlb0MyTLHvrycp3NaLqb9C1Jo2bt7moVKnRdElWnVXR08WAOhmZ9fb1ozUvgCBi+ 1dXV/87nTtJ5X5VWwCaw37VEeTgt1Zgla3dGBXXJ3t5eVYJ5zvWAyUq6JXR97nXW4ZJnRNZ5BWLt EuxuWeZvl9yUHz586NTfP1kxQ5kvDF1Teih3/Enr8C7JoYFKGoYiL5aTRg3kP0vAqmvr9FlSnV26 QZCIAuXSCWKWw2dz+mC+a17JQVKSu7T8hnH466+/jqqch5DQmTEkJe/2+fPQVQlcl1ZEd0ntiMK8 g3z69MkXAM65v0oSvLpcwFEaW+tawL7vBLtblMrmki/z9ev/n723d9nrys7/88IwIUVIioALk0wx kCGoCbhQQMVAHOLCBBeGqFAxhSFKUMCFiykELhRwoUIBEZwgiAMuXLhw4cAULiagwsUEvgEXU0wx xRQp8yf49/tI2aOjo/Oyr/129j7n+sAhmRnpeW7d97nP2muta13rja5ef+rk6e3bt108MCaCHLUa Vo09/TvUQ/4oDUNzPWKs1JgQIcb3rrjku4k4JqYBgL2SMUYD14fYtSR8D3ubRjHmLGD5p9oc9kRP 53pjTL+QQyvPOk+ImZ5BhDJqAwgXVFYVpdTyPvvsM3/4xkSAqDxlBSjfTYRuvcBQibp/3JTDze6C vP3229LNTMGsF9jTrewa7/WBYkzvsKsn5btGc7knW7L3339fev3sNTKmRxT7bwpII+y3Zn/3liqW VQQWqRmjoe7n4/re977n/d3GFIb4pU5+UDzrhbD2jGeKm1LGmD1U22c31kyPqNa+1L96OkMjKE9p dH/44Yf+8I0RSB3EREzTC5zvX3vtNQ+IHYSb3YWggaWoT/iz7Pvr5UuYsuuTL+4IRX9jeoNpjpQ9 P0yF99Kg+sUvfjF0smIMqNMSrCoZpUlMQYGm9pJIrZfzhzEjwb7flNhtsZcxZVGnJXqyQeXcMa0Z 8No4UxtjzBoMySjPPBypjOkNXMVUB9FewOEtJQewC6oxafzoRz+Svmt8P3uzAkfoovwbWKFoyuBm dyFU5Qlf3FEfIuFBwuSYMSaNhw8fJqnVmKjuBRJp5bV7f6npDdWhYETr748++ujXyTn/t6fpNmPO /szwHi5jynPr1q0h3dRwQ1sSmOP49MUXX/iDNaYzemlSIRhXV4idYV+5OReIxpV7uJd6c+qebuK9 hz2MSY+/sUOZr7/+epc1LoZDFZFMT0Oxo+NmdyHU3R3YhvdAzK5SW7EYUwd19UG4UJb2AK9j1Mka Yyg6K4krB9WeVgkoMEmGnTKNb2NMXuJNLEsRiVpoYkw+fI9G3V/L3vC9iQ7bmhvTBzTaKLT34mT4 wQcfSM8+LJeN6QWs9UfcX5u6p5tzvwUnxuTBd2hvBSjuCT03iLFWt0C+PW52FwBL4hEbPjTcFev1 6cHDibgx+RCU1Z2DwRK8l4BOA0157d98840/eNMFYWfmiFZqKdDct42aMcedn5lo4Xs4EtgrI3D1 2iLTC6q7Qi8Nn1gbYvJsf9+MOZapK1Iv05nqCjFqDD73m1744Q9/OKQjICK0lOEUC8yNKcPagCa5 OP9b73EO4dyIQp/RcbO7AHsq7fmFqu1oaFanKNRosnmvmDHlYEJFKZqjbOvhGRJQ7dhRpRvTA2+8 8YZ073oq0xgTQHWdUvx65513uv+3kSNgqfzWW2/9urA+4goHcz5SHFl6aBwj9NybTOn5rG/MlZ4x S025u3fvdvH6VFe4XtzgzLWhGUXTODYOItToQWASK1JbOutbaGJMOeaiEwaucC4chVg7di5WhXr9 QT5udhc4ECuNql6s1FQbJB+YjanH48ePo75/CFR6s0P6n//5H6mAR5FytMk2cz5URxYOqMYYM4Xi d8pZmpjfI8RzmtrsPVuaSnfhzhyNun6LxtDR8L1JEZhztvbePmPa8dVXXy3Gv3B9/vnnh79GhGjK c4TGvTG9QA2Iiee9mNjDcARCuRQHRppwrnUZU5bpOgFswUc7H+85Sr722mvPnntefVAON7szIViP ONXIl0jdOdiLotWYM7Jn7fSjH/2oW4WX6m7Riy2VuS7qPdtrc8oYcxw0sbAaS2li9eSS9PTp02dr GvbEu4iEjDmSW7duDSfSxkY9RRTjyW5j2oHQa88inMbXr371q8PPHeoKMRfPTY9w9qS+vDQ00YMj i2q7Htxk+HcZY8rDGjGaxiNCc37pWYco99NPP/Wa4Aq42Z152GTSYTQrtenr52AfM5lOccFfQGPq wUQViq6longPSvItsJDxlKwZ6bum7LzrwY3A013G9AlFZMVWOVysUTh6UpqGu9Ks72FK1lwX9azJ BMjR3zH29CnnjanA1RhTH5rXijV4D3FQXSF27949f9CmW8hxGYQI59ERv2Me6DDG7IGwPAjnEMJa iFYXN7szUG2EaBj3CHvEtqxkaLYdrWI15gqgVpsqvvhe8v0cAXW6baQdK+Zc7NkIzS+mwI8ERweE dbwO7+8xpj9QZKcUxe7fv3/o60bEuiSy2xLtOh8wR/H+++8P9f1CWLdlibx2cZ62wNyY+jCEok5J cz158uTwZ4uyRhFBnp8pZgSohR1d++I1KN+vcGGtbIwxW88WHKdcz2uDm90ZvPXWW1IA7Hk6kwMw KvIl9XnvU6XGnImwGgFbp5ECodpA9NSKOQp1d+bRwgwmMqZ7c22PZkx/qKsRQvP466+/PvR1f/jh h9Jr5s8bc0SequzO7EGYQeE7ZcXBKCJXY85AilUx39OjJ7Leeecd6TV/8skn/rCNqfRMQNjmPd3G GNMPbnYngvWfYktGABxBUcm0+nTK47333vOHbUxjetgxqMIBX7FypVBglblpDZaiqtXw0c+C+WtC bY4o5mh7VmPMyzFQWW0ULqbKjiyQoTJXX6+fPaY1NGpGmrDC7SHFvtwNKWPawpS0IqTpZU3CV199 Jb1eGnjGmLjzvCImIdZTXzDGGNMPbnYnolqpsRt7FNibQoCnyO9m1Jgw+RfuPRI4ipPhwh6PhIcL dwImiGmcfPbZZ88OaiiV/bmbFKYTqCPYwJnroU5CULA+MtneslckRmPBaM4Bn+X080V4OI3dfN4h dtPI+eCDD759/PjxM5EisRsRppuQx8JE5nQVySirEtQpFjs+mdaoq3KOdECZryTyXt1r5Ntrsfvm zZvPnrFvvvnmM1cr7PWJ3eTd3CteDXE8P/nJT5LEKdQDj+TGjRvS63XOYEw8PKNjBjnY723GgZhL bCZWT5/7DCcuxW4udi2zY5md7MQLXLkQSpnx4Nx1ZH3PtMPN7kSUHXejHi5txdL2vebBi6KfJJgm NIphAmsK86J5ysU9TmJO8YWAQFB3E9xswT0y0tSsuRasBVCKWRSrj4yDMatSSMJ9YD8OxIHEbgrX FD2JmanTM/ys3LgdkvW333772euhKYkNv2N3O7gXUj43RAtHQUHPE2KmVxDhKvcnDgtHCX941qqN eS6aVs6720GRmthI4RrhWKqjVol8exq7OUNQUCd287MtYGsH90HK53bkRGdYfTZKc96Y0UBITL1q 6zzs53Q7aFQTHxEY4G6RGv9LxW3c9jhzUrPh+UouZ1FRv7CKi1ogNT7qN+bcuNmdwJKKd+ui6GhM gGIGSTXJbGhqEyhLNgNLJt/zgM7rRZlOgoWyzUV0M2Wk6RtzLWgKjzJlRQFWea2sHKGZb+pBckyC TTJL7Eb1vSSewE0l+VBeIW4H4QbNFO4TCgS+V+rCuV/9fGg4HwWFOnUfshtzphW4oynfpyOnrFSH o5BbHb3/98yQEyMm57Mhdi8NLKSubauVb0/PEzTAEVGZ+nFwq6m1tdoDseIR8HvXakhrgwyu2xij Pxs4h8y/azyf7cxRD4QGuECG2D3Pu3En7S3fnuZ1Fhf1dQ7kLDUXmVqocm7c7E6ARp/ysBtx/64p BwVyVF40t0mi1MnC1N9ZO4iHAo2TJjMlpUlnTAtUq14siY+AoneKBSquIKZsYoRAgiSbhEiJ3anJ U4u4jRuAk7u6UICOdYCiMU5B52g4oyr3EbHemBZsrfNYykuOajwh3kyxQnYjsyw8T2luU6+JvXdS xeWt8u2cor7R7p2U8zf32lHgAug1JMa0ifEM/fi7VAfqLuQWrHbC6WTvWXbr1q3k39UibuMWYo6H 8+BaXHft7Ny42Z2Q1CgKyiOt1Mwx8Hkz8ZxSIF+6UpvJLYI4KjvTHxwUj1ITcr8qE2I0XiyYMLXB qkh5Fh9l08vE7TSRVs4anrTMf3YhTFMK5GtXqtI/97xgt6F+QOi69XnyvzEp0kuOwD2r3H9WxJsW 8EweoemkCFymV+q6KvPyuYliZmyBfE1c3rNIzYKIdnAvpXxGR7mzqCvE3nnnHX/IxmTEG75DR7q/ nem9pGb57rvvSrXDEuLtFnHba+aOhbpYzJCqXUbPi5vdIqqVGnsBzDWCNYVNplRTgvXWlTrx0yKI Mwlk+gExDgfG8Pmk7rLJhUa7ch9hUWRMTXg2K/ckxa4jSLFApUHF7kmjExrcNBxSpnnWrtTPI6VZ ol6cY00byAGWPgMELUc5R2xBAU+5l446Y5jrMLcd7HV/rur6FiyFbYGanndzTuOZpQwh1HDzaZFv 09A07VCnpUPj5ajvs7JCjJyhBzcZY0bGYs80eEYSuxkqKBG7U59lpev1PTkEmucuAQyCxA6MeL3b OXGzW0Sd9jli8T3WmyTdR9m4XSnRpkiOkpwEp1agTFUb9Zx8o7TyNG9Z+CzmEw38ZxrgraHYqNxH JOnG1HxWK89oCkFHxE++NymTvR999JE/ZAFiDxM4pRvcJSZ8cifKazbiSRytftbvtblTA2KwXpNq daLNU6mmJhQxlZhI8fKI3IJcMCV2Wyyi1zcePXokrwSrbe9c6xwxvVJjBkJ8RFcWROp5Q8p5DMH5 EawJ62yva44Ah0tE5hbpmHCWY4KbBnfp2M35q8d8m0Z+qiCCuE1tFHG6hUk6Dx8+lM9lva+KoZ7P +dfrkTXc7BYfPMqX5ubNm4e8Tn4vv5+H+FEK9yvAA6dFQzl1wrDF3s/UohJJGYcAAgsHYasj0+G9 I2ldU0celXiPIAwy14ACKdbNsQriIxo4FNZiFajzfVV+fsZD8aXUFFgNy9HayTdFhtS4TZwJIipc Xdgtb/bhfSLp5jrKMUJ5Do0gDDLXIDxzenabogCVYp1tC9R4KGYz4V97zQfF+B7jNvdXKuTZ4efw OhFH2k0gDuoTKfcc9aHWjCIMMtdg6jJIXZqzr1dtXQviDM6NNG1rxu5Ud8ie4/bcIZP3kLjifCsO hIspn1mPjWSEQ1MHIw+IabjZLaDa+x1R1KLAupRQ25qhPEw5tWh2p1qO1n5dFB5SQdk33/2ICssH YQ2aePP3spc9YurKBxf+TG0oSlMM37OuOkIkNi1IKoIjK341iDMt4vb9+/e7TL5zdtEv7ZIPRSwX TbchgR6lwaCufPAuWVMDRFyKzeRR1rw8+9TVPRSr/MyMR31/U6/UPKR23GaSPfXeXPoO8V1BAEoR 1WLJbdSJ6fD+kp+3Rl35kOpkYMwWNOSWRMUIPjlferjhGqhixdQr1aWidtxmGKH02ZfYQj8KVyDH 7m2mgpvYi35ED2dz+nZBKFLSoe+KuNkdCUWq3hWTTI+sTSzxZfHhojzKjqTUC0v6pC935ddF0yD1 Pl37LnH/MlXpBHwfGtixFi1HNMXWkp21i3+LxQ6mBTxbaD6RMMyfRUcoJnnepaiejxCxnKEIU3s6 LCdu1z5TpDbh98R9xJjg1GLGhs9a+Y4c5WJlzn/GVZ5txPMj4UzBDm7vXy4Phb0WRfPU4nTtuE2D KAXus5i98TQLjmjOjpIvBMdEdSCgdR1DdaDMET8aswbuETECHmK8h7HOC32HFnE7dfiqdtxOFc/F roKkWU9O76GHZRhwiT2Tz1eNHQWr4jjv7Ql9U2tMV8TN7kjUKcXWVmocqDk47ClNeShaTV6OFqo1 1NdJX+7Kryt1d+eS+8Ca/YunvZfhfVEbNjmT+KkQjFtYERmTCkI2JjeCDWmqjWUqJPopFqg+6KZz 586dbuN2jFNHzpW6I1Y5AzMB7mnvsVHvQzfvTGnUKUVEY0dDvoJgt4bg6Oq0EJcj2kppUNaO26ni ctUxiH8H076O3S+DEEBZ73Gknbk6reh1NKY0Sy5QW8/c1tbMNBMRNvner89eb6LERWOwx3w7taaZ 4mTDv8XT3q+iCsByayWpxPTxPCCWhpvdlZKs1gFUsebEosEK3jK0sDJPtS9D6cXnTFOagx0XD+9P P/30WSEa5SWqs7feeuuZallJ5HjIpibDqkKa6WBep3eMvfzZxk51H7mLhHtPeX2eEDNHH4pbHx5V QUhQ81oNnw5xsNe4jRKexiHP+GnsppFD3OZCMEYyTEOdolKs1W/Ovu6UggVnCoQkTsjGg3Nii8lD Y5ZQHTiIiT0V+ShyLuVUPK9djEwjViide6XkmsRtps+pCXCFuM3FvvEQu4mHPCux1+ReiHW/Si28 Kk2n+bQ3dSWfM1+gOk2E73tr4UDvwznm3KjTvK3d1Himff/73/91TnTEytErwQBBi7jNFG/KvUqM JmbTtwn/OVwIv0LspmaOeAwRJvdPTA02RQTM+TBlACJcvDZer8+ZL0gZcDiizqauEGs9nDMqbnZH EGMDdaQtEA9nxS44NCt5uJvnCr+cYmxqMrn2uSBGoLnLQ4xid8smL4cFiuwk5wR2AgQNyPn9lTq1 xs9OtZANFufeU5F+gKQp0lo0oH4/LMQxV4Hmuvo85M/7GfgiKUz9eznJ5Fpjl1hJ4ZBGYevzFUkZ Z0GScwrqFNNpUE/vr1SLVp7JOdbvweLcVmvjwJlYFUBa1GBKEWODOr145vUGZ+3pzkDH7vwYlzJd G5NbEhtxaiOvaj1lSN5NnYm8m9eAAH0+nZvymtTa1VrTG2GdxebPofYR+95RrzhCLKCuXaQ54saI KYXqJtHa0Y/66pITl59xdVBXGqrxiTMWbjlHfH4hdiOE4jWwSoeaZ3j+pjz/S8Tt0Ky12PxFPhsE LspFD6QlvfcbR8XN7ghUpQXFxlak7hIisF/5cMu/HeVTaMShhE0l1cqc4iCKRhJJiuOoynq2Dps2 wVPvcSy9SgRxigG8hqvfwym2frx3Ld839TO3xaO5yuE7ZZdQ6g6os0CMJHYjCstRtdKUTo0/JLI0 kkkkiUPE7p5jEY13XifCvhT4d5aI27xvFIBTX8fVaW3TrLpOcI41pgSKSJLnSs+FauIUxd6rn20p /BK7c1Ye5K4OI+9mMos8FrEhsbHX2E2TgNeYes5ZaurkCAKIB1cXa9Dc2BNKIio/erKOPL9ny1Zz 3md8zyJJco81IQivxZOS67EoZXI6NZdYE03TTMZxhLiICLvX2E2dIlXwXjJuh/eNPsPVxeYMD6aI 9ul79Jr7eA1JHG52Fw7cHHJbNixTipAE9CtPT6LAmit8+NxSgybJX+z7jgqHggdFyyvuxEoRZuzZ H105SSPIpdiZt1TSqqpOCglWmZuzo4rowgTGlVW6FCKmhcacZ4UyrYwogQI5ojgK9Vd7PjH1VlqR z1mohx27I8B3PhSvW64iUVXmqc4BxkyhIK3cdxRARzirX3UPMvGS2BlqKTnTKKo7GGcEJr+wQL9a 3aOk69x8YvnKhfMtO3POiT0Ib1TLfz5TY3JB5NHr5OTUvnzr4juc09g9E7xnCMyoM+acs8j1VGE0 k8k0ybmnrjR1H7uWLEVsfvWVoCliSZ4ZLR1a1NfoNST7uNld+MCIfUvLQlSKSuWq+0kooJBkl55K 2bJE5SGJIIHP6qqFjkCuFepe4fyq02I0rlMELy1tdlVVZ2slnTEtQaCT8ixEmXpFaPCt7YzOmSbd auIipMKV4urrXnJWj8RcFJa8UmcdJvKnlrat94gp7jGcw65+zjX5TK2/Yy6aT6Y/goPaUoOBlRup EDO2CroIgzgXXLmoGyvCzymcI9i86uDE/BlFTk29sBchpDqow+fZ2r7fnI+1PK3kTuNUlIlZGo5X rkNxjud5Nq9t50yRzldzrLnOcp676rOodtwOseqq9ubc1yl25tSwe625tB6yHRE3uwsWeloGbg7U 2HiqX1iUWVebSuIz2WpyT4vbuYeoYG+KRZp3D79Myo7pFIvuK9qsqcVBLqbsWz0LSBrUNQvGnPWw nbIvGrXn1UANvlc84RyU+hyjkTi16eScQIPbu9tekCKmSrk4m/rM9AKK1Uy9HP0s2Du38SzDrchW aqYEqhMQhZ4j9uKabWg2bxUVc4qH/Ox58Zacgf/e+ymfU2plWIy9ecvVfb3AGTFM4HFu7HHSXbXD xR7YmFQQMCn3W07uprJlX26L4BfweSw1ucOFwCmVJSfasNqK2G2xzfOzTa3J7vlFn+KK0BNKcURt 6arGebbX9ckj4mb3BkxRqZbKrUixL8eK80rBhOSDhFo54KQ+zLhXSC6daG8H8Rp2qEvX1SbFaBIo Ku5wcc+2OkCrDb6r75cx530Oqt9TGr5XUm5SNEHAExu7U1dZ8J7ye2joWhm7DEVdzpuq8DPlajnl 0TMU5vamIFq5PGDnuPQ95H7gWebvjSkJdtfKM4NdhKavZ1eMuJxnSuoZH3ED9QyK5Ahp/QxahnMR QqSYibqcCe+ritQoMHM26nWAhDqIUv/iPvEKMZOKupqrVf0p1r786gLzLQe1Eg4QYWIVgRRCXvIH 28W/Cs9gzjU4BacMRsT2g64sEqXR33MPje+iV4iVw83uDUiilZuNCYgWoDRTlO+5BeHRoOFMkEhR 8eXsEjPxCRjfLQJHLUvzK5LSREPd1kq5qgp0rDI3ZyWmmTVNLq8i3qFoqjS57QTRFprRCAhTzp/e GRlXlONsFHP/t9wjxmcTzgucrXMsiI3ZQhXV2FGgDyhkb9mLl57udoNbA5cc3FNKryRpubrP6Ki2 0ld0xjP50KBTanqcJVsNB6kOB0esCzoShLM4Pca+N9TyUqGJ5wa39r2i8c3ZqmTsvupU9/R9Ve75 I+zM1Ql/OyOs42b3RtFJmZRsGbhjVNNHfkGPfHghOEiZcHXxpD0UK9jNwv1cMohfdXc3UMxI2Zna Qs2t7mynmG+VuTnzGePHP/7x7nciJ7EcKXbz70yxlgqXLbDbwVmXafiSTi1XP3chaFFXE7WaPOFM xVnNDSZTE9VNrdU0A8VZF5LWY0GsQKfkdLdJg/ebc2cJq1REbz539Y3qlHGFWqEpjzpsgai51dk1 JTYhDjo75Fwp4nLvCD4GYi3P8xSXAjt4vMp0FUmPluGqU8YVaoWpuNm9wieffNLlATFl7zEPtrPb a3OgSdlhXnoniUlPwCmY5AoVaPZevfCU8h5SyG4BO9WdcJjaSTdxcpSYxyTFD37wg9XVKGdPKnn2 5CZvLtIdB1O+THflCBX82T0vPKUU5VrZmRtTG54Dyr1Pnt4CnEOYWmt1Th4BiqW8/7lNU9vQH/f5 kV/h2pEqNr+aze+IUNBXPl8EDBb2GBV1CKuF02iqfTmrH84MtZEYoX0PNUOzHLuZkE91amm1PmAE 2E+vvn/U2FvESJz0lNeF5b1FDMu42b2R3Pa2axB1udrI4kF45mIYTVK1gRYzpe/D/jFwOCUQp+4p sb1mmp05hbwWzUHseHpU/5rzEKyJiH0U8kZweqChTeFwmri0XDFwBEyyprjUbBXpbI92HJyZUBan nFEpyJpvn5191Pu+pZ25MTVjoNI45TnTQgg2P7NSG7j684oz1ZpAz7sjx4P7mfOnIlhrub/S5KE6 vtEAMCYW8i6l6UbsaNGUoaGrxqOzC8yZSo1dodbDZ2i2oUaESDT2++fP7WV4L1SHupY5gLrWCRGE eRU3uxfo1W43pal7VtU0h5FcZZqVT30HIKYGlIKKp8NecOfOnS6n69SCZsv1EGZ8UIuvuZvQiOu9 SE3iEpr1Z41BObannjQa42xGsTS2oOLJvpdJsYa3fZkZHVWk2eK8Sqxaeo5xLn348OHliobURlJW Je1dvJemj7MZsSQmR3NDdBxocPW4HsKcA9Uqv8V5NXU47Kw76xkEKrl2ys6LfcH9Tv1j755v5YY0 2nsXI/RjCA9Hg5bnfs7GyneS2r95FTe7F1DVYC0SNdVWPRT4z6iYJmiXsiyfT4aRyLew1zHxoFTa O6RxSPWu9ZeLFil25i0OrzQ3LDwxNYjZcYMqs+f9sxykKSSeUV1eSlW+NOXHc8X7P/u6jzm3bp3V LGZ6Fe5h1RKeP+9734xMEHnFXi2K0nuiUV7zVdykeJbnrKrYit0fffSRvwAdEQRraxbAFH1zzqdM hHsq/Pn7QM7S4r1Q1IzaYwAAgABJREFUa2Z2yTOx53zFibGVk5PqzspF7f+Mnw89CurbpWP31ddG 9kgQrOG8Mv+83njjjaxGLd9bviNn7Cvtuaohrj2iVqEOiNnhcBk3uxdYekhsXbVvrBSF2hntDMI0 d42gTcJhK82+wTpvzfY2d8/6GQvFKbtIWghkKFIqr4kk3ZjSh0LuddMuAWMlQQ2B2r1791w47Rys gJfsuHJ34xHjzqhUR6Gvfhc4G9mezowIQlXVQrNFvhHjPsKf4Tl2VutTPpuS60amTW6ec47d/RIE a/Oa2JMnT7J+LmdBfuaVLTc//vjjX9f1aMzVRp0Q41xtzB4MSCj3FQ6ltUlZ5XfGdUDU2moMhvHs pjnofKPvehjP/GnviGGDHIKrD+fvs63H5V5eqlFwr+e+b7kQi+2UlIeb3ZmBu8Uhlb2jajA6465b Hq6lrU9J4kfY6WpewOT9VHHOtAH2eqlwwEWZyvT42abD1dUHBNUWRTt1Dwn7fY3ZQt1367UHbUBI lCLW22sw8PlZoDYWFKHCsz93V+v0viLO5ZwBeoP3ZW2qztay5mz05qaGOEsVvVMAPFPjNjjMlJ7m 5ucxeWRHj7HuhdD0zt35SYN7brt5JcEDZ9alqVPcpmrCe6wMivBZn3l3sSmDWp+u3ThiOEwRvYfr 66+/Ps1nwvcWa/nS9XLyLWL3GSd7zwqfFedlYk5O3CY+LTkhnOlewM1k+p2hxtTDlDSvS/meMsFv XsbN7hnqPiomVmqiNt/DIfWsiaSqcNmaFvW+kfELMTSpc/e0Tm21SQaZ0jiLYpHEOqbR1Fqph6rd u3hNSVQBhW362pFiKbclMLT4ZWwoeNH4LnlPkaSeaY9u7GSp7czN6Gd5pTjNd6J2c4wilxqX3nzz zVN9LhQxS68c4ZntdVPjQhMlJ75Ql1q6p/j+Hz091SrvXROP8B7Ubhyo7kpXnrw3+6gCCu7x2gKK lFwz1xmyN6jn2UHNlPyer60qoN90ptWv9AM4o/Q2BEkD2wNi6bjZPYHGkFJc4gtRu7BGA0pNOHOL iL0n4CkTL/Mmt+1XzpN85ySIBOml7zyNsxY7AVuwZ19GcG+tzkMtp0yMtEiSzLigylbiAC4Oph1M 3eZOd/OZnUl9b9LZEkuRFJ6loZIi7rSduRkJmlzK/c0kaO2zRIrI5IxN3JT3Yq3JfZZ8ytSLZwyb nNGtB4EAYpijn23zqXrv5DW1zuFLV+7aoj1S7MvPOBz20UcfFWt020HNxIg/+TNnmPLm39Djv0Nd S8rUvXmBm90ZAYImUasvH5ONMUnnGe3L56RMvHCg4WHhhpkJcC/sKSCx7Bm9cMzrX1KFIfw4snlE Yt+T/ZUZl7t370r3Epbnpi3YYKYk24jbsNByA88Awok9oRTnQ857o98zqdOVFCF7OWNRgPQ0p1mj Jzc1nhcpU1Fn3pHH1FtqoRzRsB3UDMSuoSO2nynXI9dQpl9rTsmluGi40WXW6MlNjYZ1in157fUB R8D3/ObNm1lNblZDWaBmOG/H3jNMf3stbB1UFw2GS7wq6AVudk9Qk9zWNgE0prasDEgSrnIwVRJw BAC2XzFzaGTHTkqNbg3KsyoUGvi/PTTxVZU5n4Mxc2ioKEkuB8aa8YBCXe31JqNCAq1855kEskDN TCEOKGe/0c/ENItUcSfPwyN3jVEk44wensteQ2KWUN3Uau+RZc9lSkP3zDGKgpnqptZLjmH6OaOr 9TXOfqMXa1MEnnzXaj5PiMXK6+F7bMwccmiloVp7j2yKCxL7xs8KAlPFPXGaOzx58sQ3uHmWQ3Lm Tjn7ea97eZQ1JHz37YT4Aje7/w9Up6M0XphAX1J49DLN0QIepGs7JMLFQcwqI7MEClNFJcWfJXEd GZJcmk29NO4phKlFNE+ImTmqdRl2Sy3iEon0kQ2nkRNwq8rNEinFYxTOo++eTJmurPmcW4LiJ1Ns S9M+fAYWrZg53C+9NF7UnCAU9q6wGw/BjdJAGF0cbMrnninThZylRy/YKuK8cNUUh6krn1qsazTj wrOe+3WvKVazfkauqApCOZOePT9X3Go5+2Az72lQE+Asl7My1vXasuBCEdObpCbq7/HLuNmdeBg/ 2mYJK8fpIZqdWFc7kK7tW+bQRePfB3SzBPeFar90hr0k/Lt7+06oxc7aO5/MeChqR66aTdS5upzG 7pVEaDFs7XkLluXGzKGZmrP3nTP+qA3XGHHn0lVb7Ml5gkYYRZG9RqHXkJg5yrRnbUvdLdc078Xb Xztky3KzRO7ed/4uawJGredQ8E8R0dS0fFbrHzWt1c15QFTKWpL5/U4eXLNuxndMte2+yvRyzHcd cbkbk2YK+Vruvne+9zReTRnWXCzJXRACW2S6jpvd/1ewUQpJPU0pELB57Ve9yWk+ns36ytQlxapw elGgq5mIXgl1D0ltKyxz7vsHtWkteCasFfVIxEefLi3JrVu3XinuoUK39ZVZQ93tu/Y9RCg6IqqD RXje1cpVVHtjBLnGBFQ3Nb7/tUhxjCAPuFK84vu+NL3Hf8ezyc4NZg73RKqwfCl+jLqOLnZl2rwB VQtl4tNrSExKXs4gA+dP7h+EUi1ASB0jiCX/vMow1JbYCNcGC9RMrXw7XDiTXemsXPPZEvoX9P0Y /rJIJQ43u/9/2K858p6PEYM2Dz4a1bmTJyTgfOlJuK0+NXukWBWuKa8fP35s94ACqJO5Du4moDoD 1JrE4jkQEvs9Z4hRC3YBrN9yG4b8/WBnTgPS4iGzRer+uTW1+ahTxm+++ab876WwXYuYZ9708loH E5gLlfeuWkVZ4nGKa8IVxWtzwQ0FUX+nzda5mDN6iZw7CCtGXU2X0vSv5XJE3UxxyeH56FqHSYHc ruWqD+LRVqOO8/8VVo9MWRLb3L171+Jysxm7yR1zXFnm4tArfO+I2YhIatW0cLciF7K4VMPN7m/1 ZoubqnnwwAv2dSX2pqBcc8JtYqCwpX7fty4Uq3YSyEOdWHv//ff9pplnqNajtYQS2CwqzjCjWjtR aKTgSOEuN1FGhU8y5SKaiQGBREqzd+3CBWi0Yg+JrmrlTnGvlsBGnRCruXPZjAPP/L0dn632xqbk AzTqR4zdCPtzYeKUZxDT8I7dJgYKv6rN8JbQnAb6aKTsFcaytFZ9gWaX8lpKPDuMaQX3K+eG+X3M ZORolHgGBLEN74l7GEaJW4qD195e+LOu9aM+gfvMFd0jRuDyzW7VBpUvvW/gdFCkzHcO2N7QHHEf KsW2vUKcp43TQaGmFPB5fljVZiigKd/TH/7wh1VeBw0odeqUPz+aQIvi9vSsRLPQmNbEWhXG2nyP Zmu+tfN+aY9uzcIW751SwHf+ZEB1U6sVa5jCSJkurbk7vAYU+Pmecu7InTjh3GJxuVHhuY/YqdSU N9Obo4nVcJZS/500pWvAkIhqI2/MSPB8YDginFE57480nMIzk+8/NcYSQ2E8fzzNbVSotxK7S015 c54/Sw03vDdLNUDcX00fXL7ZrU4mMMFl0t/rtYel31dzxEFYVTdvNa9GndZUqDUhxk4X5f2m8Wau jfrdrWVdzFoT9XkxUrwj4SY5sZWr6QUKP1MVdc6FeGq0+3jP0QIxAE3xFo1ldbcbRTdzbZgOVu4Z pktqxLWUiZWRViBQiJt/Pymcj75KxYwLAil1/cWWWG2kFTjUHFJWJtT6NwaHxdhrNGGgMcAwCmL3 kVYgIKibumHgamWhqDkS4lDJ2D36kBjPk60YSl9gNGHsWbl8s3vJ5mTrcpKYdsDfs4qjCe69neYI KL6qSd+WveEZp46nqvwaBxRVZY5FjLl2TFGmO/mzNb6XNMlUtSvTlqMkrTQVKRJsva8+E5mjQPRU asp7JIttYvDahBwigJbfSXU6FnGQuS6qGwDxsgZYIadMk44C+fRaM59nhAvn5sh8EsGn6oi0Zo06 kviZnEH9NyJuq5G/KOuXuO7fv++b15iDYre/f+Zo5m4JORe5+4gDE7hDUOu3I8o4XLrZjb2f8sVE ZVXr4H9WULXE7lVF6ePCuTkCEkmCV4kAznOCvfRnek5OxQC1Gs2q4MDW8delhwYLh35VLMfzZZTJ Rp5hMZNvCNlcODdHnjFL7QPlXh7F5vCDDz54xSL8iKlTVXhEg8NrSK4LohLlO1ljxx/PDFUkw307 ymQjz4G9RqIL5+ZofvGLX0TXh/auJ0+eDPPvVt1QuHBGLI0qPGIq3Wd9Y+qBCG9r1YPd1EwPMNWc 4lIyv0ZzROX1qv9u6pXmWC7d7Fatc2scpknkafLWsGk7GoLyfD93zGSsMUfesyXU5iPu5J1DQRCr 6KVkuMazcF6837vYP2Suyda08dJVY2+ter+OVGDm+608B72GxBwN92DuPlAaYKPYjtGUZ38w/2ae RUcWoWNV7iM2JkxZFOtwYlAN8UlKs4kidO/wDFDqGi6cmx7u2ZRd1vNBiZF20dJkVusMtcQ26kqJ n/zkJ75pjSkMz687d+5EPQcQCRnTwz2bcpYOF2fV0fjiiy/kfyfN8VFE9Gflss1ubjzlsFkj6Z4e eGkoYQ1xli/EgwcPkqdknYCboxNRtZk2v7j/Ry4+7DUOatgXc4C3ytzsQTNKuU8orpe+T5jOVuMb wq/e4zvvk7oLPVhJ2mnBHA2i0ZQ9vOEMPtJOP+D19rD+hwK4astqrgf369Hi56dPnyY103p3I+Bs oTpcjCTuMeeG76XqlBRqcyOePVPWKLC3tzRYwHsNiTHHQe1LyVtY7TKSuMecG4Y2VaE59/CoDl8p Df4RG/tn4rLNbtUG9d69e8Vfw9IeayY1UI6MCg+vvf3cZ7KLM+eEpg+2YSmTYiPvw6OJR2Ev5t+J OKc0JPPKez3ys9KkwXS0co/UmDpOsV7s/V6lWK5OeUwv1hA4ATdHwz3Ieb0Hm9Aroa4h8Rn/eqgO ALUcz8j/FSvC3qcZEbykNApHnIo154UzqFI/QqA26qQxNQIK/ur3tfSqEnUNCe+51w0aUwZqbqoD qptnpjdYexdbFyPejDwckbIGibjZgzD9qly22a1Obpa+SfesEHhojLb3F9vmErsTSdrPtPPYjIs6 Kca9O2oiyDS62twvvX9YFSF57cH1QBCmHDBLN1VQsaYIYHqG843arFq6Hj9+7BvUdAFn7NhnBSIP u4TkgVjgKu43Rofvl1LUpQlbE5o82CfvObTgdNL7c04tvPkcbXomdo3O6KusqC+o31XONKXFKaqb E9Pg5jrQmOI7eWRt64znc75HOauXvA7I9HbGZwjqCkNK1LrU7yvitiOfY9T5rurAeMlmN01ZVflc +oEQU1gmCecwP4LqGhuWFJXq/MIewrZqpidQm9OsOqL52xLVijSIckoGb7UgWmuno+k36VbuD+JJ SUj2lWZ7ULH2vGPr008/lfcHrjk9uGFoegKhy57afGQ7tZ7g2agU7siB/Ly4DqqQsYZz0BI0nNae EcT6nsWrucXyUGcYYR+5uRZ7AsyRHdSmpLjQlG7y814rv59hIXMdECaGdVUIo1qv+yFHpQ5fy+nl CPgO5+bcfB70M4zp7ay/VlPCmfEspAx3tj5rk7/wO0N/DuecK3LJZncI3EfdnOpkGJOlPdsffPXV V9nK8jDp4eKX6RWC9NYUCN/r0WEfl/q9JREpyQcffCD9fg5W5joQI1CGMo25N5VV+t7EOuxM6uuY ybaYYnlpa0VjSj4v1r63CGe8a74c6gqjUS1ojY665651zrvkbNTz2VKdxly6sHInfzemRxAyL622 GtlBbQ7DLMpKhVATLC3QU1czeSjlOiytyOC/+/DDD6sLuXkGhN9PrkncG3kFDt/bO3fuZMduhHiO 3aZXcOedD0BSXz5Tj4d/o1o/o+ZQe0CLMwW1T3KueU5z1QGxSza71d1WJZVTHNDV/Rw977BGCJCr LOf98O5dMwI0dZaEHWfZn8OzThWu8Dwt6T5B88EqcxMbT7HP5R6YHzpJBksWhLgv1YMtys8eD/e8 phRhy5LrzZnU9ua80Lian1XdbC2L6g7DM8icHxojSuwkbh71OoNgo9fVBmsNQPXizOSpMDMCNNXC 84N62NnOnNQVYoWliMFruD2qQzh8Jub8MMW9dy8Qjzhf17gvl4YfOMcjThvNkYnzhSoqWXNUtNjE 9M5U2EGt6IxN1hSHhlquVTyryan3enJXXDd4uWb306dPpZvy1q1bRX8/FjBnmQyL2c3goG3OBsKT qb0a6rURVg3EkrKLpLStmipI8nSeIY5QgAn3TukDJcVhdeIZ5WdvUOBW/y1rez5t/2xGgiJ5eD5Q RLs6NPNKrl7heaCIX3lGnmVCz6yjuqkdnfNSuO9RYM5romiYG7s5r9tFzYwEU4w0us/q5LXnfEER u+YziZ+tCJI4R/kZcn4UNzO+nyUdWZga3zpPUnsbZXUg74ta11o6L+MweaZ6ozk/Dx8+7LIWVirn VZ1ZuOhFloIcWnm2HCUmPpLLNbvVZjM7sUqB6kKdDKMo3duBkteT0rT3jk9zFlCoMQHS+z7eVNRd JKUbezQtj2y2m7Eh1pYUUWEJpMa3HptpvCdza6mUhPuKylBzDigUEV+ufvakaYAdKgXKks9KNTc4 w/oXs41SiLmqzd4eFMtTimrzibiSNQ1jWlJKGNV653AMa85RPDu//PLLJq9BFcHaGef8Z2XF6a+0 ACLWfay2EKTE80Z1dLVtuTEvoKmMg0SrWKjAa0oZ9Cz5rFRr9mfsW2xxqWY3CbQydUDSXUpBxU2t KrJ7nAwj2WDaPSdon1mda65FiYDBM6Y3O8EY66qawhxVZU4iYeGMqZXwq0Vm7sfe1NcllOUk3D0W Co1pDWfzEQWbxFYsmqff67fffrvYz1fdsxDfmPOiWttT0DKvnsdzi+W4UZ11usaYWBB7BDFqb7F7 KvKmVomIu2UeoYp6mUY350W1ti/ppqYOh1FXZh1AbyytT1IvGll2QDVXhhw1xEXiVK+vT7lKDo2w ztFrSNa5VLM7HHIVm86jbsRe9wCnWBxPL1SCTriNeQ7JNoVnmlC9Ka1SgnfJqZF5Qd4qc3MEKes6 iPc9QaM7t1jOM8o7Po15LpwNq0yIkyPY+XPW4LlEUXDp+11SMT9d8+I1JNfmSDe1M0DOrTrCLRXL bX1qrk6wQg/fC/aJ9hS7eS2cs3GNO+Ksze9X8gQaD15Dcl7USf9S57jwPVCHw3o7R5aI3QhKvC7M XJmlvdisRuoJxChrufXWUEyp+ElNQnHhwNXtSgNil2p2Yxug3Ijs9zviJgxN4V4LyxzEUxPunq1m jGnNtBDI1GTJfUe58F1NCd6lLCi/+OILq8zNoXAvq01iGj29Jae8npw93TT0XNQy5rnTwzyXwO2o 57Mt0yV7xUOcp0olv48ePZKeL/fu3fONdUKIGcpUE7HWhd28M/iSaN6NbnN1yK2XvkvE7p7Otke/ FlXcS6w354OhJKVRy3BCKdTzY4+TiuzWzl316XVL5upsDYoSq3rKF3CLUb/jJXNfauDK7/76668v cx9dptlN4Fb99EvBzXykvUFpUgrnVqcZs38YJhnvySY4xZGiVNLBIV9R95KY2erJlIZ7SnEZ6HWv FuK5FBtzzi9OuI154cSy5nzQ22QJbjHKs6vU/my1yVky3zL9oDqBUSwyL6OKPqfXw4cP/Qaay4No BDH51ioNizmfs7Y7fEskZ86H2rgpZS2cMhzGmrHeBF2IzFLjNt8/r/o0VweXp71YxNqjXnpLPLu2 zhlrF6u/SkDtUfm9ONtchcs0u1WlWCkbUpQTqo0JE9C9F5f5UsdOyludZszLUITasgbrZfcQ31uS WfWgXmrKTVWZlyrWGzMHm/y9mHf37t2u/w17Rb/595hmhWO3Mc/Zs2SmSFfKEapE7FbFLYjtSgnG 9hygOOfQiKeg4WfMOTlq0qC3lUC5THf5jry/1JjWTFeO7Nl6ep3Gc2j+ew2J7wEl3pRy9Lt9+7bc LOq1Mayu4gsOjz0NvBhzBHynY3tn1OV6cVbjdavfeV5/qRxYcaIs+dzuncs0u5XAzReshIU4N696 aOR392RlvAXv0VbhnC9Sr1NuxhwFRaiYIP7kyZMuXi+7PNXgXcrSSnXkwG7ZmJrQAF6yQ6R5M8JO a84Xe8p54novTTtjeiC24cSzAWFMDyD+UmN3KbX32kQqjQfExCM8K0066nR/KRt9xBrEN86CZ3L6 WdpbuPb9Oluz35gUlKGM3sRqR+c4dpC4LuSIyuePsLEEKcNhJRtFRz9/WKngc7Hx8+f/Ja0P7OXc y7S5mncj+i6B6sjRS5+hNpdodhNAlQ8fi+4jDoxcJLRneChZnWbMq5BIKxZNvUwqUzhUn2WlJkvU lQk9704154B7bD61xlqCUdgS3JA0IDIxxjznwYMHsmiVZm8PUEBTY3eJgj8FSOwlgwCAqXjEr57i vgbqCpxS62+mjgI02yn+nGV6YW9SHlc4n3+NScsdQ8P7Srssl8ASeknQuzUV77h+HnAoU74zJcSd 3D9KYzjE995dBTh7xDgsUWPzKgVzdTi/qo3u6TqDHp4H/BuU+FnSzZXfrQiGSvU7e+cSzW41cJe4 6VCUKzd7aBD3tnckBpraUwU/gd0JtzEvQxBOCeKlioAtg3d4DpRIgFXRUA/vl7kGFMVwb+FeH62g vvS9olg+4hnEmFrgbKJOm/SkmqZxrb5+nmklYjcTXwj2/Ey5HjHWwVNxSIkp7DU3Ac7dvYhPcuA7 uWaN2tPuQmOORq37zYvPvbizHMXeGpL55eGWc0AMUQYyiK0l4g6Tjer3lDV3I8DZBkHI2r+D/d4W ixiT9hzo0Z0lVuzLd7+0A5UqGrpCv+70zW6CsNJg4s+WCDr37t2Tv6QUn0cl7CmgSGYbFmNehmCi 7s+cOz4cfRhWJ3VK2ZtRKFeK9VaZnwPiCAWU3j9LXt+otqFMo4fvDVNjbkoZ83LsSVWZh+vRo0eH /ztS9iD24ipjxkN1UyP2lGBvbRi/Z/TCzpI1KqsHHLuNeQEiNWWNQs1pq5Y8ffq0yCpEmv3K+4Vz ixkfdedsiYYzMU09Z9PUGklgTo1gSUTQQ23PmJ5AJK4OV82fDUeLr/hOb9X8cVyr9RrV9WWjOUqn cPpmt6oSQWVRIqipX9Se944o7/VVlt0bo0DjTlVbzS+U6keCcCjYkiqHjhLWTKqNOnapZmzCjlzE C/z/dgupAw0AClVOuI15lZT9YfMLodiRoBxX/w2jOk2Z4yGeKPfap59+mv07+RmxU+QU6Ee+t8mz w6QYgjXHbmNehWKyMqW6dNH8GwHyI0RtPN8opJfI95UzAzVPO0uMj2r9j7gil6no+sy7ZqlLTQU4 3nVvzDIIzXLFakc3vJdyEmro/Pc1z+z0G5QBMZryZ+f0ze49pXeNwL1mM7Z1HbkjiAOqD6nG1IUC FVaDOYk3RbojC1uqeIhkucSBgyRB+b00x824cI8vFVqI56gWvduq7HvtYrkx6yBgVWyZe5zwVteB eCWISYHYrBSp+LO5+SeNa8QZqsB8ZL755ptn53FjzDqsD8txVeP51HPDm7M7Yrr5gE0JAZHahBxx Et68/F1RPm8EV7kgJlXX7Iy8Z5Z1KjxTRmzWG9MS6r45YrUeJryDeIjvPI7PrZyPcXsapQfZglM3 u9XAXWLHrGoBw8UX4CgoMtCcZ7rLBW9j6n/fUixF53ZhR35XY5S/JC8ffPBBUacHdTLNDdFx2bPQ 4+DI94h4e1WhFpMcPVgkG3MFSojVjmwec2ZQG/YU0EvvEzPnRrXQK2F/iw3fSBObzrWNaXtWzhWr 9diconG2NtBDvpybA9OIvEoT0uhxtMR5Vp0k5+phJ28Ork0ZEweizlyxGvXEo0Ao/+677zZfdcjZ YCTn2Nqcutn94MGD5oGbn6Go1PgiHlVMmu/+spWpMW1Aia2qWacXwfOoJh+Hj72Elz9TGlVlbuXs uLBORHEPOLsqcQ7Fu2Bj6oa3MW3gfKxaNPfkzoJSXj13ICoyJhZVEJI7eUERSbU7xOb3qO8gInwa VF7LYkw7aDDlrhI7eh3J9BkS4yBZYpCGZ6XyHvm5Nu7ZVl1Tl9vAURsyXEwsHgVnFbugGtOWXLEa +UEJp5PRnueKSIAp+DM/207d7FY+aL4MpewFaPTEJvxYCx7BvNF9FXWHMb2ABWFOw5tnzFHBiYL9 kjNGzV0kqsr85s2bvskGBEtSxbqIZveVdsty8J+fbWxnakw7cC0Z1Z0lxVnmSGW8GQeK38qZ9saN G9nfg5TJMM6SR8DvDQ5FxHA3hoxpm1vkurMguj4K6nY0sGOfsfy53IYkYlrl/cHZw4wHjVzlc8YN NAdqV2pzHaehVjbAc0K97si6mzFXhe89+cLZ3Flqojp19LyuJZfTNrvVwF1jxys3zlYwZzLriILX WqPbe/qMOeYAPVrDm2dI2JGIUIhnRouGo3rYOaqoafK+Ey3tdxCnjWLVu9ToDkWtMx9UjekNYt6I DW+edfP9nnsXqnq7PpnS3wnc13JgR2zK9+4Ipo3uqUDUlqbGtIN8mUbdiA3vlP3GubVNmgzK78S1 woyH6liUu5+dQa9R1gDN63RMl/s8bExbqDurTiNXbnirA2K8t2fltM3upcnDIxQNNIAI0Es2a0dM S+w1ut3wNubYg7R6YWd2RMP74cOHz6bEWjYKVZW5n2PjoRaicvd34QDAJDmF954V22uN7l52Exlz NdRVSb00vFMm04n3xmyxtj92beow5+zI9yas8uh9B/1So3vaHHLD25i2KKuSesotEfeqrzV3VUTr nMy0hTq1IoDMtbwlBodhidiL3Jf6dWtwK1yqz9FjMMa0hecOAi43vONQ7d9ZkXJGfuOsX4a1xPIo r3oK1dMDY41J8j1iG922IzKmLV9++aW8d7AXS/OWUBRU3qej3DNMehLccopgPkXOwbDHhvFeo3va QHDD25h2kDjniNWOaHhPnVl6XRdhi+ex+Prrr2WRZg7kp+p3DbFka7Ya3eEiL7/SKhZjeiClcXx0 w5vYrax5KpEHU58YwT3DlMmDa7uprTWQty72e7eGXHqr3uS1n8a0h1imOlHM64ZXWUXw0UcfSe8N 1udn5JTNbgKp8uFiSdIKFJZYBeTu0VHhi80E2yjqVWOuxt7B2g3v56gq86+++so31yCok5I504YU l9caPnyXemm2IPBQ1Jko9Gk8GGPakOvOwt9vDW5W6uusnQjzTOa9oPnH+3nUfkajo05K5tzzxERF 0H6UFT95fuzrPMqhyZgrk7qOhPhEE/gIUiygc1ZG8NxUnrfkIH6WjQOxp3VNhdgYO6FJPt6a2Hqc HY+MGSPnuKKTkjogxlDNGTlls/vdd9+Vbv6zF4Zz9xxcyfLBmCMhiVD3aYbr9ddfv8Q0FArflipk 0w7FeSTXcmdP8UgxC6uyIyeumHRXrGGnluZPnz71DWVMI1Ib3oi3jnIfUQWw/Pu++eaboq+Bfzsx HdHx/OzjQuI4qM2QHEvSlKmO1o4nfE84k1uwakzfqCLbIxvdIWbeuHFDes1Mg+cU+dXVkHaYGgdy XOq8MXVi7ruS51VqXlvrSPiutbbFZx+5UodzjdyYY1Aa3iM2usmT7t+/n5UXxAyIIQZG+HdWIcDp mt2qiqF04O7xi6I2EObWhWf18DemR1Ia3hTVWrtFHJmYKc94nmEuIPYPxWGlWURcS4Umcux3jO/W EZOXCFfUnaTT64c//KFvKmMaotoz0uA9MjZxtlcb9Ln209PnPZPiWw1BEnDTP6rNbY6bGuL0o+7Z WGKsy7feG6/eMaYtCKtinitHN7oDuESqz5Yc4TfNa1XEZ8aDMyHNlbW1WYjES0O84/u3ZM/feliB +luKw6LXfhpzDDHrSEZrdFMXYO1SyCNynrtrA2LUQBEOlxaw98jpmt3cHLbpfk5uo5tCkxvdxrQH JWtssexKje6A6t6BUtf0jTo5kLN/U7XCp8DVMhbSjM9pdKPQv5JVkzG9EGt/eMSu7hLP3du3b2c1 6LFPV9wqWk/1mPrxNMcGVXU64bvY0vEop9Hd03PBmKux587SS6P7iDyGZ5LiVMHvIo8x48K98sEH H7wUz2rGUtbWEP/Cd5Dmd44DjEqOs2Ku05wxJp2tdSQMfoxUD6NePRcb8VxKjafk69NnOOsjEOZf aQjsdM1utbl71iYRB9Mc63Ia3S6WG3McMUWzKza6QVW1W2XeP2v7s9cK2KnxieaJOhmGVVIrONCu qeq9+9OY/tmbDumpoUUxMaY5h+V5CQU4DQXleUYz3vSL6qbGmTX13qcIpMZDivU9ndnd6DamX9Ya 3jTeelt5SO6vTqFS6E5F3W+eI0g2/UBMQuSBE0+r8zOuqy3vH77bS5PlHpwzZgyW1pGwGujIVYQK CImIz2vPmHv37iX/bJwzHj9+/ExQdEVO1ewm0VSCE8Wbsx5Mtr4wMXYPV/1CGNPbM22teMb3dOQd 3TT1cuyhrTI/D+yXbiVeUEVgKCpbfc9oPKm7+Lzz05j+WJvw7rGhhQXjlvCVOF3qNVN4UKZnvIak b1Q3tVTxAvefKgLDHaVVoYuprpxGt+3LjemDecObJlivDiM0INVnTep0urr25OxrIk09uG9a3TuI OHMmurF9N8Ycz7ThPUqjG8Ewjey9ZxCx9wqW4zU4VbObm8WqQ93aaK66H7mBZszZWGp4j7Z/ZJ7E oIIlsOfYqqkq8xq7pkwZaAApnyWNpBTU3aJcqCFbwKEcAZ4b3cacg3nDm0Zfr8XfuT00Zw5iZo1n Ck4ZyrMN63PTJ6o4i/NsCsRhNSa2um/ImXPcWBCnO3Yb0w+h4d1zozvkDYrwm4tnVeo5BEtY5Xf1 Ng1vzBTqTzmx241uY/qChvcoje4nT55IIln+XUbnVM1u5YahAJW6C4QpiF4TU7WIND8Ae6LbmP6Y NrxHbnRTQJgnFtgup0CB0Srz8SGWtrBBTZkMY6qxxYGZ94DvQWrspknuYrkx/RH2AGKn3HP84XVO p89r7kqkAN7KetXUgymDFm5quPKok1ep50oVcuacYjkT3Y7dxvSZr/bc6J6+TvW5g61pi9+VY71q TE1odOP+khq7vWLHmD4ZpdarDvpwkasbjdM0u9Xiye3bt5N+D0vdQ8EdpXlPXyj+TTmNbk90G9Mv NLxRdY3Y6MamemtqNTV4qyrzEQoXVyPE1NgrdW9YymRYi0NlbqObvzvKTiJjrgi7NUcAt5RWNmlq kXFUgd+ZYfJf+QwRiqegura1svtDEPLGG294R7cx5lDU5xAT6ykxlVxD2W3Mn/UzzvQGIjXVEWE+ 0e372hiTQ4qQl1jvZ4/GaZrdKKxqF7EpSjPpNf05NFto5BxNzkQ3Ad/7bI0xNQI5Bb29CezUqWu1 UWor8/5QBQsptvcUddR9mq0mw959992sRrenwowxo6HuGrWVeX/Mre+3Lgo6qW4BqhiMfLg2NH3c 6DbG7NHiez51Zqk9da3WG21lbnqCc4i6fmV6IQo1xpwbVh23GAJVRcNcOKyYeE7R7KbYqxSyU/fV bN2QTFUfNRmtNvrnje5Rpk6MMeM8kylmK4o1dpek/B5FZc40mQuM/cD0lWJFf+vWrSbFGa4WIrYc kZp3dBtzrZh6pqIxoiXleYcoyvSD6qaGXXcOP/nJT6Ka65w5a4u3+S5ire9GtzFmCxzZyDv5v7Uh J1AdMFJeF7mR+rwzpgdy3Vi8o9uY84OgpZXrMbmAKr557bXX7OgocIpmN4p/5SZhd54Klid7jRsO jiglW96AKE9SgzZfLluXG3MtUIR98cUX1YO3alOKYCnl2ak2DH/605/6JugEVdGIFbkKTRWloV6i MF/jvp03un3QNeYahFUHv/M7v3OqfV1qgm9hbj/cvXtX+uy+/PLLIudKzgwUeo6aunKj2xgTA43k MIjDM6v2agV+n5rrpDpYzV0u9wRIzleuBXWWVCeXWrjRbYzZYz5ASqyrvUbr888/l59HdiqN5xTN btXiLKXZoewMC/u8W0CzGuWJrcuNMXsQHEmGKZozKdNb8OaQocK/wyrzMVEKJlwp4izVJpzCDOK2 mqj37HzC0YUjY64B3/VpjsPz6Wc/+9kp/m3kSbaPHA/VTS3HwnztO8FZkXNs62kHXNxSYzciOje6 jTk/nPHnAzLU3WoPmKgipNS1juoaEtuuXgcaQzjucUbgc+8h5nFmwRkuNXZzvxtjzs3aEAquUrUb 3spaqJBXeWA1juGb3XzQipIxxcKcaQJVLfnOO+80fQ+UKUoKAp6QMOZaBFuWcFEorG2Lqu5j5jWp wVu1MrfKvA9UG9QUG1uEbWrsfvDgQZN//8OHD+XX1uLAbYzpg7VJlLOc4XmWzRuWNVZQmbJ8+umn XQgMEaWRa4ff8/HHH1f9d+fs6bYbizHXgEb3WlwjhtUU0/KM2XK+mF88z1LEc2r+lrqCypQ/c9Vm PhyGqP1oR6LpOcFuLMaYKdSR94SstQdNUuqViNtavDejM3yzm8J07ckA1bKMm7V1ISrWnoWm0Fmm Qowxccwb3a2eBym2ailCIVXNbpX58ShuKamfmaqU5PvQ0noNa9fYvfZudBtzHSiIb53pmRKr7UDR AnVStrYjjdlH3Q1be3UM90SrgjTFLrVw7ka3MdeAPGVPwFX7LM9riGk+s3s7B9WZy0M2x8O5kc8N sXUNd8+tmg9xsMXu+iU4gyhDEW50G3MNlNVEtQdZU0Q5NZ6pvCesO8UZk3gx+jNw+Ga3ethSgztJ tNqsSdkJXioJ37J0p6jufbXGXAcC1F4xmQSgphVKym5ideKcYN9iT5kpB42aR48efXvz5s2oJrSq LlSnz7h4Pa1BbLJnCcu/32tHjLkGfNdj3Jp6EsDwfEZ8rIqF1HUnXkNy/L2p5MRnKJTknGv5Hve2 u9QYUx6azLHPRprNtSameN6uCX2ZLP/ss8+KPJPJl7yGZByo/84Hs6iFcD+Uuhf3hHD8ToYTjhBq UidSXA/4jrrRbcx54WyuOpDWjGM8F1VRTskGPD1PegbzIZyjnTlyGbrZXdsGlSB348YN6XdQtD6y KM1rXlKoeKLbmGux9ixYK8jVKpqrxdFUyzNF+MTr8ZRsP6D4RyS29hmqDQ7Vyi8U5Y+y6yEJX2t4 O3Ybcx2++eYbaS1RDwU5ivzh+aXuNuS1K8/q0vufjcZHH33kBsf/seaYNG0seaeeMecHoZea59Jo rBW7cY2a57y4aZV0mFBze841bh4ex/vvv78pqEbARUM89TNShIv8Ps4Sre8H4nFMrchOasacm1hH 5KXr8ePH3eRYuY5n1Bzu37//LF9Z+/l37twZ+rMeutmtWtcy6aUWcNQbDmuYo+HwMLVCwFLJE93G XCuIb7k8LF0Ie2pZLaZMd5M4KfDs7eWwYtIhVtH4njZA1El/Gi7q/UZx6Eh+/vOfv3LYdKPbmOuw JXrp0WoRtfdcFU++oTb41JUWTCKZY6jtpjYaa00uN7qNuQYpLlLhIjeuRYjN1AIoaNdAXfPoWuRx xIoKESWoLmcIxbeaJWvCxSMaytTHthzl3Og25vzkNLu5njx5UuV1kcurz1Lq92oNgGd8rLCevH7k Z+LQzW51GkBp5PBn2W2i3GzcND0tcg8NJnz3jTHXIcYauqW9N0FSLeKr9pfYvygqcxIa0y/EUpoa qNGV+4AC897OvNZ7eJTvSbAf5N+gNvmNMeOiCninF8/JViDMYZfX2mvhf1NA0OM1JP3D517TTW1U OKdMzxyI1HivjDHnh3qhaoU6vT7++OMqrwvxXG0Rr9eQjMF80r/0eTJlGhGh2JH1haUzLE0mN7qN uQbUjVUB7/Sq1V+jkV572pyhot7XPJZi2Ga3amGujuAThGtPIrbg6dOnfpoZczFSEo/aU2IE4trK uamjRczlguQ5k3pVWEFRqBeCK0OOLZExZjyU1SNHWEZT1CdBjhGVqbnH2o7RtctTs/2fK2tNPvQI 8RpRvd1YjLkexMacKbFRh1I4syj5FkNKtjJvj1obUWIYjWN1bRhN5R6Gw6YucAy4+VxpzLWg5qas DpsP0tY47xMj1ZyYZ7Ay1Mv6SGVAbGSR+bDNbnUCQlmujqpLXRDfw948Y4wJpAh2wsXztUbwVg8U avBW7eRaTsOZdpBEs4OGg2hpIZwxxtR8duU0vGtNidG4VNyuKPwrOZF6Xqn17zTrKBMQV9ytjmjO jW5jrkmOLSrOEKMOp6hrymxl3hZq2orbGXWa2rWmnoRwiPio+fckejfGtIN1S6kNb+rUNI5Lw3lA aUZzId5RUFxgeS2jul4M2eyurSRU98epKjhjjGlBTtGcBKA0qpUWF5NksdAYj2lwWmV+neITwo21 AyMFgLPvFDXGjEXulFiNndY0l2sWNFWVecqOMpMOhWDls1es7Pkc7WRijBkdbFHVfZu1i+a1oXl9 tJjerMN5sFbNhfxZqbmkCCFb1QqMMdcFx2h1BeI0H63RCN5aF7ZW01TcKbAmV37+w4cPh/xsh2x2 9xa4a0yGUViqUbAyxlwHpsSwHkktmn/yySfFX9Obb74pvQYK4EoBABt2C5XMlG+++WbxvlNVkDEo TgTGGLNETtG8hrUaxUkS+prOLOreU57rpg2qm5qyKzbsp6MITsHJGGNGhfVY6iql2kXz2ihnlSu6 fhyJOvSgTDir9Rb1bGCMMa1AdJva8MbhuXRco/atvh5FaKy6fuDuNSJDNrvV3SNK8qz+bBoxpXd8 0OQOEw61d/AZY84NDW+1wTx9vpUumlOgVq1ZeC7HwsoK5Wfj5GGuc5ANE5NqIyYGxCEUfSygMMbk Qm6hWIfPG82lc5MUZxbFbjw0PWP2PZIbIQgw9VHd1PizsbGV8+n8HqdY09pxhRU4PewQNcaMDw1D dR1iuNjVOVrDm7VRR7vPmFdRmxnkxzVrOQga7chjjOkV6oTqcy1c1NpLw8Bu7O8nl2JaW4GB3bMP iA3X7Ka4odyE+NHHghVPbX/8mNcwP5ignPO0mDEmFdRmqVNiBM/SRfMUNXCsaIlESmkQoDJ3kfNa fP7558+K27ViN/eU1evGmFwomqdOiaHCLq00V6evicWx+Quvda0wy3vw/vvvP9tj5mJp+3hZKy9e 2/dJDKXI02ICMFj5UajyxKExpgQIr1OnxHgWjZSXMs2u/PtwnDP1QRSofC5KoyTFpa+0Gw8iC75n xhhTOidIuRQ36di8eE84R37Msz6lV6iK2EdcQ/IbZ78Blb2z6o48br6SiTGNfKYx1g6+bngbY1Jh Uub73/9+F9Zq6n7OYBETC9Pays+mmGtMTqFn6TCqKiyNMWZOTsOb3KFkc5jXosZuCpKx3L59+6Xi KBacTIE5/zmOWm5qMedA7nv2xNUSOMxF7kxVlhZ3GmOuSU7D+2jXMYrgygS2suaEZ+6Idu2joZ4b Y91yvvjiC/l+fu+994r+26jvh3sJVyBjjCnFmhC3tKNZDAiI134Xw2M5sTTFuWu0AbHhmt1Matew GFf3gJcuZNM03zso8r+3tnYzxpwHnh+ptqgUAUsWnBVrFrUprTbTKagbkwJnjC3XBBo9nkQ0xuRA AzG1aE4yXPIZpDqz8Lpjcxcs5DhrkF+5GH48nPmUsxSCyth7DbtyxaWgtPXt2m5d4jlnSGOMyYW8 NdUWFaFPa7ApDQ4u1Atin+exa0iO/Ldd7cxYy4JXHQ7j/i8ZU5eshks7rRpjro26nmN6lRTg0COc 5yrEaMTnJUCIdOYBsaGa3RSVlQNj7JJ2FAqqxS8HwFLKBg6SWPrE/l7vAzXGpJKjNC/ZFF4K3nu7 pJRnnyKMwjLT9pX1OKtNPM0YivCtm03GmOvB6oXUonlJazWahOrrYGLbjHnPKZ/z48ePo35uikNA yUlHJti28n6vIjHGlCJnSqyVQxRxnTg9fy7z2mNAGKXUFpQ1k0ZHbWDExjt1rQkXK2hKgRX6Wu2I ur9dgIwxJVD6c0sCH5yjSkFuFWrhrPMqCeIh5d/Gnu+RGKrZre4ewWYlhhRv/pKKDfVA4iTcGJMD z4/UojnP4VLEKMEpSPIsV5uF4WBwlO2MeQEFFAobfCZnmdbjfsRaP/b+QoXpSUVjTA7EqdSieUk1 troqRLG3Nv2g7GhXrGlVa3RWfJUSJFIMj5lMo3FDs98YY3LZsiLdu0rvOp6C8Ic9nGs1AWqOsfbW ilsHV6nJNPMqNaxpU4bDiN2lct89J7XQDIq9X40xZu+Zp+RB0+deyZyXmiNN6RqDM/xMxfWV3Gik euZQzW4lwCqe8hSPOMwpasRSN1uKlW+4UGEaY0wKajN4en3yySfVAyzPZF5jqkqXQKyozLFONeXh c5gWUfj/KXTTeBl54htlo/q9YQrc+0CNMUfkDTx3S0FcVleilMydTH1UN7VY5x91Wryk5S1nDnVS w3a7xpgSqM1gnr/sJq4BMRyb1t///d/ffR2xFtHqLueS4nnzAgYaarimhD3ZNdxe9ohZ9zl1Qa0p EDHGXAeePTEujiPX+nDf6NFxpgTDNLtR/ykfAipFBQryFJBiEvtSSg32j420x8cYcy5SprNoQqMu KwWN83lyj+1z7I7PLSi+Kv82NyLLM/9856I0iiijCbdy9vjEOs4YY8wa6mQs4pzS4iLyEPX550nZ cVBdz2J2aiN2UCfDOCeUsiZV982HCwc2Y4zJgRjMbuSYZw5NaNaO1QAbVGXyl7w8Jj/m+a78XGKB BXDlUUUVMXVt7l2mFZWfy+db4tzJPRL7valVqzLGXJcYV4ng4jjiWkzWhCrPV/6dozBMs5vmtfIh pO615u9tNUhKTUZs7RyJSbp9ODTGlEgglCkX1LI1GpNBrctrKfnzrTI/nlj7n+9///vRIi7iZwkx ROo9ZZGaMeZIlAlVFNs1coaU6W4U785fxkCZZIh1U4tZXVNrxUyOm1HJ1WXGmOuCxfJe0Zx8qKYI mNegOFoqgh+10eqGZPmzoVJfpv4ScyZLETfGCOBiSHUzUiz4jTFmC2qPW3GTHuHIjpU4nJ5xQGyI ZjcFlRibnWkxJRcOX/NEnwJ3icMnRXpV2R4ulG0uFBljSj5fYwJczT1IP/3pT58pzUtjlfmxEOsU K3nusRjYlc3PpYnTcm8M6nfl32ORmjGmFjz7tprN5CylLCTXoJipPgtHsj+7KpzHSrupEf+UBnpo +pSImzkitVgLX2OMiYFa4lpdk3y8RYPuwYMH8rMwZsc2K6pqWGibONQ1ITE2+SlT3eTpJWK36jAz Pf9i526MMaUgvi3lErhGjV7jUwVNuFyOwBDNbnX3CAXwUqDmDgfSEgcyDgwcAFICNwfgEa0RjDF9 Q1OSouLas2fkIK66gpRaU2H0JDVmggtbv+nfofnMRH4pm9M1aCylitSYwHSj2xhTmjWXKJ6LpaZq 9lBzGl6vc5m+USepYtZzpBStS9zDW42lvesMBSxjTH8g8p4XzXHCaiXgpR6pOrMwcLOHKjJnUs7n gXKok/UxAgbEb2oMLTHAwM9IFZiXcoQxxpgprGcMsZv/y7PmDHkCIjvVqW0Ehmh219g9osAhDPVC CaXl7du3k4I2N1TLCTZjzLWgILiUoPLsGzmIqyrzkmKpq6NY4nBgjLEmX/uZJOIcOGtYCNFIZ+o8 JXbTCBrZ1sgY0zesX5oWBBHl0ARvBU5Y6nORqTLTJ5z3lCYIzYq9GJdieV9iJ1yMZfBWY8ex2xhT C4rmU2FN6+cNOZP6XIxpYjIcpPxM8nSTD3VipTmsNCv42YjgYhxSqNvXqknFXHfu3LFIzRhTDRyf eNaebQ1HWCtaUix1NN03u1MCd68BjqZRStAm2P/iF7/wk8UYUxWU5uF5S0JDIj46qso8dvek2YYD kBLn2HWzR8y+Twrq3LclzwEkzqkiNe8LM8bUJoi6WlmgzuH5reY1td04TBpMaZe2ME+xzEXEkXv2 o2GeGrs9bWiMqQ0NRNypjqpdqkJe/vzea1Xzv7fffts3QgFU95QYC/M5NKFxK9sSv8UI17fgbKiu PJk6qbmGY4ypTYnVxq0gn4p53qsxZIQBse6b3eybU950Dow9wg6VlH1hNJ5oQBljTKtnFQ3DM6nV VCvzGEtOs1/AUd5z7rstSF63rPaXitVYnueSUqQPzZyRDsLGmLHB8vkoBygEuardZKl8jcI75xWc s/zMzUd1U9vLUfd2y69NZuXy3nvvJcVuJsF/+ctf+kYwxpweJrXV+mTMJLay45nfb/fKfNSVMjlx juYJ7ifzn0nun3ue22qm20nNGGPiQHiEa0yI8Xvu1/x55TxAvtS7i0b3ze6bN29KgS5XTVYDbqzU nSOtdu4ZY0zgbBNXqsq8hAXX1VEKHcTHvQT14cOHcvz88ssvs/4NFHQsUjPGmH1IqJUEOdc5hsY2 DfOpTTXWcibv7FfaTY3PRImfxNzcZnPKeSHE7pYrAIwx5mhUZ5aY5z4TX8rPZLjJpMPngTg7diKa hnIJyLOD9S0i71xnIdUCf+rqZic1Y4x5LjLmWYrTxlwQVOo8QL6EMLl3oVrXzW4KGUqhucR+r9KQ sKuKdhdtjDGmLIolllXmeag7XGmSbEEBXt3dlZvII5BgD3hK7GYPnjHGXAmmu/dyNp6pWKmlCur4 HRR0EUIv/S6Krt7VmI66w3VvOh8BuhpHmcjOPX+kiNTs6mOMuSK4YJUexmHQR/l5rGAxZeC9JzZv uaGVXlOHODx3QItVZakC8xF2xxpjzDynLQm5NWuTt/KuPWcWnuNbz1oGwogfo9TJu252E6hHnoJm Ui115wiqChdsjDFmH6Zo9xIddQ+JG5bpKBN+MRPYHNzUGLpn1bMFBXplMn20/TXGGFODtWkuCpio zFOSY5J31lxgmRlTCD3TCpbWqDuu99zUVCtxphByprOYyk4VqXFGNMaY0aBemCvUUae7cVTZE63R wFZ+pteQlAchA9N30wk/Gha9OfhRx7FIzRhzFYK4p8TzizMAPy9m3SN/ZstNk581HzAiluO+8r// +7/Dvc9dN7uV3SME8d4+gNR9Yd45YowZnRY7D9kZFYqze9Ys6h6SHp1CRmFqKxtjPbYl7OJzm9vw 1LShz9kXxs5Yi9SMMSPCs4tmNRbQqZCHzZuN5EI56nUKAcpzmKa60VEtzPfOSCl73HP2fXLvxRR6 LFIzxpwp1w6DNTlDPwiF1GYjLi1b8L+XdAoxefEdYTmN77t373b12sjzU11QbX9vjBkJenw8h6c9 TOrZqSAiV3OfvecmMYIGN/WA0Vc7ddvsjrHDU2xQUYy1bIbz+tUCfbD4a9EkMsaYWjAhw/OvtE1W gCnuJRX6XqKvNDEp0trKXIdYW7LIrE6Jc27Iaazk7AsbUfFojDEUQkN85BmaMx1Nw5KfwyR2iSSZ 16ZM66JIt2BYh/OaEvP2zneIzlQr0tSpbj5vrO1TYjd/z/eLMWY0iNPTCSziZMv8h9+9NSGsisx5 FpvrnT1zXFCNMWYUyHGWhnlxk8ypOZNvqzXLrbznTDlRt81u1cIcm5Y1wqQBhzIUCq0mrzhwKgGc RP/p06d+EhhjhoRn69TRgiQ3x056KXEmGV+bFtrb14kVqq3M66I2p7diHpZ26qRB7r5PhBrqNBrn C9vvGWNGBPHYPFfJKZqTc5W2EkdlrjyT93aSmVdRLMyJkVvirpQpQdaVpJKy6iTY+VnUaIwZDeqk S89YnLVSRUP8PTX/efDgwebPVIvwzqWuhSqKC9cbb7zRnRW7McZs5dpbDhY5K4yZDFdzrhwXt5Ho ttmtjOOjhti6OeZKRf481jotgiSvK3YPjneOGGNGhcLn0mQNRfO9vY4xP5tiZsx019Z0N898xXFj zxrdvAxKQGUCjwbLVuxuORk2hen02J3dpQUdxhjTCgRgazER8VgvjUDsN5VYgEWciQdHMaVQsrcq hCKK8vP2pgz24Gw3tQW0SM0Yc9Zce+9ZR4M5tWiuCss4P2ydE1THkBzRkxnv3JFiX46gwyI1Y8wo IMCOqT/nrOFilaKaA11BMNRls5vCsbonc40tO3QCbC2b3TlrCszYvTfGGNMrTPGw22Pt+cb/lmrx /OTJE6mBynN9K3irDdQcS7irgdBAeW9//OMfb54DWk6GzUGggXI8R1xhjDG9wvN37xmLtXkrN6w9 KHAq6yxKCJ+ugrpbNcb1hnNh7FRfqb2b/JyYc4NFasaY0aA5uJVrTy/WiaRAE1HJuffWUZH7K7kc cb6XM4epz9qgxJa4wiI1Y8wo4H6ixEDq3qnnA7VueoX+Y5fNblVVuGWXF9PY4ODIJFdtmNxeOkDS rPfBzhgzIkxcTXeGpU4CrZHS9NyyVVNV5giVTBzKTnQuDmZrqNZ3xNbSO7P3psW2mvXGGNMjTNDG Ok5xkZP1AAX1kjulzQvUlVtKrCW/3mrQ7Dm8qPD79s6kFpgbY86Ya5eIgeTQyu8hR98ShisrMrha 1GTNyxDTj5qWJv7H7ovne2CMMSOgrnYM8TR1FZjaQ+VMUbp22hvdNbtVG1Sm+NaSZLVJQnF9q/he AtRo06Qfu3bvHDHGjAgFQ+UZm9o4Vg8LxJC1qS6et0qMsco8DpJk5V4gDq5BoUM9HJaaDFuC+7bk bh1jjDmCeQ4yUuOYfWfKa6bAbsq/r1tualtg47e0ogwr/dIwVb7WwO9FvGGMMTFQm1R3aYcpWHZ5 qlCLVe2lyYnWUEXm5PymLTgBcL/wf4+qS++tP9nbD2+MMT3BlLYat0PsTnEn46ygrOu8wlBXd81u 1QZ1yzqnh8mwJThEcChETVG7uW6MMTVQd4OEC4cLFQr06nT31t4T9bVbZR6XpCrv6aNHj1Z/Vox9 +FyQkLPvMwbU5OEASRHI+8KMMaPx1VdfybE0TPM+ffr08NevWJnvuYeY5+BQUvsMF0AghjAtTCgi vKglGgu59vS1Y5dqkZoxZjR4bqbk3K+99lpS0VxZbcGZggb1Wh5GbVVp1pNrnX3arCdY2zX9fIjP NJaP+AyYaFxq1lhgbowZEXXaeirYTqltxrpkTOMtMeCsdNfsVqz1uFBvL8F/rxZ0KNa3xLtgjTGj wjROSvDmuZyiNH/vvffk4vxaQ5JkSvlZngTaR9m5xT2w9tmogrdak2FLILq4deuW94UZY4ZFFSZN nbSObh6r9qq2q96G4rEywUfjpETBmSI692ELIWFwZkHQ7thtjBkVtUYaLvIWtWiOWCgmNrCiLOa5 qorMyQVNG9bc82h6f/zxx9XF5Eu59tSZBQF869dgjDEl4NlFDE6J3SmrjqmvKg6mewNio9NVsxvl YSkbVPVAiLWaFWPGGBMPdlcpwZvpLNUmKyV4379/f/FnqQVeVG9OtLYTUyV2b+1vV5rmtSfDjDHm jNy5cycpdvO8rW1xSTxZmx5GyKy8XgqmZh0m/Uu5qfUMziysNjPGmFHJKZqTr6ts2Y+/9dZbknCd Z7Dyevn5pj4MXu3l79RsEB+0zLURxL399tvP6j4eDjPGjAw1bNWZLEe0rTizhAGxszqhddXsVi16 1mxQU/Z9tpoMM8aYs0DiQ0KaEry39nutoU6kEbzXrFlU6072TZpllnZap7yXKVPdFOuNMcbEQ8N6 bafx3kWjvEbRE8EzLioUXpkoWmuqq2suUpxkroJqr8d+b2OMMcdAnMRho8UaMeL8/JyA4I3GtXoG UEXmnAPObK2aCzWMlM9hjuKax73QeuLejW5jzBlAyK3u0w6xUF0jhlgorIuKvXD4yIWGOf3cnuiq 2a1MY28dglL2fXo3jDHG6FCQxhkjJfFGNa6Aql1JlrlI5JZQRVFYyZj1pDv2ALc2JU/CThFF3Wdj jDFGhyKi6paSGrv3XgcTw/MYsjaJhtBZea3EJ7N8nlI+/xs3bvhNM8aYg6HwrezAngrA1aJ5mMgm z2cwKMfljDivvF4stM2r0FAI09jURGhSsJ4t5eylrvxMcQgwxhijr9GcrpRQJ6/VIWJiQcqqJ14X w2jUZEM8WVszfQTdNLsZ71cObm+++ebiz2FirHbRBmUkk2zGGGO+fSY8SrFn4Zmv7mxUrVkIvGtB V3nNHDRsZb4OogdiKRblW43vNeUgRQ31/lFtSS1qM8aYFxB/U4rmPONz9x+T91E4Xfv9/A7+zBx1 5ZWbtN8WyZfZl26MMeZ4tizGSw/4lJggBlxWlNeKjbV5lTU3NT5b1rfFTkOTr6vnPs5fxhhj0uAZ nRK7WfOoxGH+rFqbj3VdpR5ODkk/dikf70kU1U2zW1UfLI3I86GqE4ZYsig3Dk2dYAuAfa+L58YY 8+2zxqOqEObCjk1JnnjmqhZuawmzeuBQLeCuCo1vYvTS/u0123HVkWVN8LYGv5cpNoo2xhhjnsO0 VkriTf601IyOScCJDzFTxWsJMzHd9tt5KG5qRyr1mUSsvSfeGGNGQ11DMc2JW+5fnoL4TBGrp5wx zk5MrRunNARqay6oCA/Umk3K7lhjjDF5+VeqU1mKKG5tkIgGN3VwVpnt5e89DYh10+xeKoqrhx+1 Ya5OdfOhzQvyKCZypxuMMeYMpCrNef4rQTHlWb80QU7xVkn2UEEbDd5jEmRiJ3ZrawUW/vsnT55E qxAVKz4sdoJIjc8bKz0Xz40x5jmpRXM1dlNgVZTmTH0vWbepTiC23nwZCuDK2YfC+REgUmCajN/v 3Z3GGPMyCH9bFM1Lwe/NHW66MtSclfePs90St27dkm10lQEv7HqxtjXGGPMy1CARjKfEbmqlsVBb VX/P2orIe/fuDTkg1kWzm8BdouGgfpjqVDf2q2vNd0/8GWOMHgzDxd9Tgrfq4rEWvPnvrTJvQ8wE P58tjYyt3ey4qigHyqVJAj5327EZY8xz1GnpcL333nvRv4NiqbonfKlYy3NdsV+nUHvUJFuPUCzJ bTjwWdZ8TzlrTYUR3Dcpe0mNMeaszJ+TyoUNaWsQLSmv8SihVa+ojnRLbmqIxdV7RVljMnVBZYLR 4nJjjHkZ+p9qPpyyRgxHS/V3LMUNdd94LwNiXTS7S1jJpkwUKnamTAXENGtcTDHGXBmegapiOEXB re6b5GKqbM6jR4+kn0Ej1tSH5BhVeEiYUy1ptyYWscNfuieMMeaKz1xVRJZSNF/bN7klMlt65qv7 JtdWaFwR5YyGqGBJGIaVHaJxbPBL5778vCUhIveCp8WMMeYFOGgp4q9p0fyIHEhdW2VXjxdxUVnj xp9dis2KyF+d6ub3zd1aEZzbBdUYY15GbSCnrhFTYy5/fil2KPGHfK2Hdc9dNLtVS7u5ZR7/eWsK bOki0Y9Nzmmux06ec3N4WswYc2Wmql61qL22KyQ3dqzteVbtPEnaTDuI79ighwPW2v71JWKsbvns lXUmxhhzVoJtdE2lOcmvej64ffv2Kz+H5rWtzNM+49xzE82HaXMlNL1LwaqRvfuhhyKKMcb0gLra Y9oQbV23VJ1FLHB6DvXoXNedlOaKMtVNbF47I9oF1RhjXkZd7REu6qGxvUw1X15zv1QHlI9wj5lz eLObParKm7ZkX8ohSL1BYvd9ktCrFgOeFjPGXB0Cq9JEnj4/aUDHkOLosWSDSVxRfoYyWWzKQNOb WB/bUCHGK5MONELszGKMuTopcVVdDaU6qnAxvTZHaZrbyvw5MU5l02tJDIY16doO99j8eo3PPvss 6uzI/eazmDHGPGdt3WKKoKkmCJWU/MxW5s9R3WyosU/h/KNO+DFUEGtDHlOPP2pXvDHG9IrqthGG r5TpbuJ8TF6F8/VarqyKpckVj+bwZveeentPIUAAVpvRJOMxLFmxxF4k68YYc2WYyE15fhLA5w4e a6iJG0nzPIirKnNPiPUNhZQUO14Om7H3nTHGnJWt9Q8l1nyQu6nT3UuuHmrjVnGOOSucr3Js6Ghm 7zWjKaqkvNe//OUvpZze02LGGPMc8hc1J0ZgXnPFB69pKRasCaYUsdvVUFx3lsR9KULG2Ho2Q16x AgbOB3ZBNcaY5/A8VNxKET4pjW6gUb2Wu3EOoBYeUwNVzhj8PvV1lubQZjdBWE1q5+oyrFVqTXWz gzul2IOy0hhjzLql1V6SFjvBiwJN/fnzSSVbmZ8LtYhiEYMxxrycnyl7nbnImRSxUIor17xoTj4X I2IiiaeRenVoGChnHfZyz1EmEHDNiXU6495JFZi7EWKMMc+L5rG1Vaa4asVF6rXEeIrovJ55c5Mm qvKMZzjqyqi1Duxm52c6VQQe69ZDM0P92TR27IJqjDEv8rMYwRDOaKkuZXN3EOIzInUld1cH2Y62 Mj+02a1amM+TbtTm6lT3kg36Eqk2fhSHPBlmjDEvEl4SJuUZqqrAVPuXJUFSjL2Li6v98+GHHybF bs4Gtrg1xpjnIAKLmb5Ona4lV1KU7KFxPWepyIrynFjAKirzAnU33HziL2XfZ+wu71QLXovUjDFG e07zvI21p1Ygj6IY//rrr78ihpvHf6WGS1H+yjmaOjgwP/uk7HSPjd1q/WRrRYoxxlyVrec0MTDX yYpBMgTP5O0MDM+du2JAIKeIpmmwH8mhzW6a1zm7VlOK2jH7vVL2dHPxd2J3zRpjzFWgMRxjv4US OSWZJfjHWmetOXuoAqerq8x7RN3THS6aJSkHPmOMOTM0O7eSWprKOQ3llALsfA/l48ePf/0c5wwR 6wpzNThbzRsQWxd/dn4eUy1y+UxiznTqKhkLzI0xZh0azmu2osTMGpCLr63JIDebT5GrAqd5Hfgq MACg5LbzdZ3ESCX2r618WyJ1Xd17773nL6kxxsxYcpZG6F1q9QMuIbnW4sqQ2dFW5oc1u9Vd2/Ok m/9f2Tu2Zse29LrUnxsu7w0zxphlsDGpuXdxqwhLQXRvfYUak66uMu8NDoFqMh8KMLZSM8aYZdbs xknIcyfDiKHqdDeitSkIldzg3kedymYKfF4gUeMrTew9sKZPEalxXrM1vTHGLDO3LCVHihn6Scnv Y4RQc5G46vB5VRcPVRTIn58SBIGla9qIIVNiN/eKRWrGGLOcF0/j6d27d7urN6sDYrUEdjEc1uyO ncTbmqLjg0dRRtMhRlUQUwxBaZbS6D7yQzTGmBFYcuNgv3IJR4ylpJnDAgXa2EOCahN2RYETooEe C8zYkFukZowx5Zk6cSFOmxdTc8AqU31uW6Cko07RzZsiNaa6EUuouz6DSG2+v90YY8wLaCiGCSxE 36UmwwK4uigDQpwd5vm+IlJmrcoVReY5U3QpU93cK3vvM78jpv6+JFLzGjhjjFmHWI0QvNdVD4jM FaETTiFHcVizmwaHEhy3klrecKzrtqbyYuxSuKEUD/pw0SDxhJ8xxuwz3e3EvpCSz84QVyjKpjQx 1ckn1HZXA3u0qWWsYmFbS8mduqd7PrlmjDHmVWhK/uAHP3h21ZiipriqPLvffvttfygiygQ9n/OU zz77rMq+T7UWsDa5Zowx5lUommNpXiP/4meqDc/57m7yMFuZb5+9FNc5hN9TUmzG56tilj73VIE5 AwjGGGO26b23qA6IlRbbxXJIs5vAragBUPLFHNJoemNxM98Ny3/em0Tb20u3VRDItfEzxpgrJW48 N7E9Kw1qYWWSeymBU2PTlYRONDmW4iSqc4QLexP6HIxoUpS00VOtdKbNEovUjDEmDvKoWvkOOVjp gqx5gSrkm7qpESfV6euYfZ+cGbzr0xhjxmVtzcnW5PFUJK1amSOQuhKqhTnChgB1caVRHvv+qi4x 0wEHY4wx46PWX6exqSWHNLvVwK3uaKHgzsRdaFrs/X3+fIoVCwc226gZY4xGz01GVal2JZV5jAKf yX2KH/OJ73kzgz+XGz9pmquJPBcTblObN2OMMceCAClnd7dZRy1OT21G2btdWojA/54qMPeuT2OM 6QMaqgi/cxqqSg2W2u6V8rccC3N1V/dciLCEWsOfiuItMDfGmHOgDi/jDHoEhzS7lcC9tDcsFprY 2OXsjc2r9nnhogBgjDHmPDAZrq6xuArKdBdJ87QovRb3aXCk7O/K2fXJ3nFjjDH9wB5utQFqS8y4 WDl3PFN2qyn256GovQXFeHWHaHBpK+kKY4wxJp8UQRTxPsBQktdYvAp1bOVMNBcR0Fxmmi5WjIAo bgtydeUsES7EDHvOb8YYY8bi3XfflWKBsvqyFM2b3djgKYH7xo0bVV9Pqo3aFXe1GmPM2SE5VFTq NE9Rtp8dGsRKjLxz585Lf3cv7iMaUJLhVBu1o2x0jDHGbKNOd8fYZV8ddmcr7ynOLKl/d97EWCJ1 Tzd7w40xxhyTG2/9b6qAaSoUR8Sk/F2GlK6AahG/th4O4Tn17i0ntL2p7lSBOT/XAnNjjGkfsz/8 8MPiNeppnPjiiy+kePDRRx81fx+aN7v5R/bypnhPtzHGmDk4gigxgb0lZweBV6q9+xtvvBGdFLMr dM+NJWWKgAsFojHGmGMgd9p6vv/85z+Xn+ue7t7mrbfekt7P8PlQIFcbGIgVStYAwsUKFWOMMe1B JIxjx9YKiRTL7KmrF8NNvU+ItUZxHmXiem/FB+cvYvDSdPbeyk8E7Cmx+ypT+MYY0wsMFwdHTfKy EqJw+qbEJIa8Qp6oDoghmGotUG/e7KZRrATJWrYnfEgpCjUOCBRjjDHGHENQq9Xa26WqzPdsO0eH BFo5zBDnw2GGaSw1zm6JB1Jt1JgAvMIEvjHG9Ai5E7GBZ/GWYFgtqs6tO80LVBtUGuOBlMb01lQ3 5yplv9t0N7un940xpi3EaSawY1wteUYT21NzZxrqyt+lBnBmyHWV2K04jpILIyALuTQT31v5carA /L333vOXyBhjGoIAfF6zzYmXP/3pT19ZRTmNNwwpKXGBafCWNG12E7h7aSBwgCMIq4G79QdkjDHm BQiVKH7GTBHl0Iswq5eDU2oRInaqe7q6ZEudvrb72yI1Y4zpE+w1pxaaW1NETGzFFHmJ0dhs700z bUHcPnMjVZ22C0KzFFvaaaN8KedWz1RcFGz2nF6MMcaUBXHS9773PUmMrFqacgWLa1WYNRVVnxGa 0cr7yNRdSj2FWjgW52vkuKDmnM2MMcbEQzyk8bz0vOa/+/rrr6Wfh3iZOvvazwt1b2JE6prLFjRt dqu7R1pYw/I7YqfE9ixejDHG1IOm62uvvVZtBzMHhTBxpk41UVQ+K6qte2gs0+BQE+S1nWPT5Fxt eNMQMcYY0xaKnWvC4q3i7NZ0NwX4nCY3MYRJJeIICXtKkXgUlB3o5MLh/KPm61xbhRTiekrBfLoO xRhjTH2wnl6rjeLOQSN8DdU1cypaV1duTG3Qz4Zi644orEbjH/c8VfQWzhJb94gxxphyEAv3nFXI nWMcLsnlcEzby9moDYNqZV4rXq3RtNmt2NtwmGplOcoUwd702Z7tnjHGmDoE2/I1ddmWdWYsCJ9I 0kPwZt+JUpytOWV+9HuvHGI4TIVDjLqDjT8fcwDaUi+uHcaMMca0A9HTVgxAuLY2tUteNi+2MxnO BFJKLsbfoUFOMX1upa3Yf44EhWrFNjyo7cm9p1P4MdePfvSj3deDFZ5SOEdwaIwxpg0IyHiWx0zt rsVh1Qlsuv6CGK38PURZZ4X4TV0ipulQyy489n6YX6wvM8YYUx9lcHfLNZt8fG2Se+maTnffv38/ qsZLXkd9vSXNmt2qhTk7YlpC8Xxteo2kn8KLMcaYthB8b926tRkvaFKniKN47nNImBbkKQ6HQKxM EBP0a+0QPxK1cIH1GqRMdatrQpjI22rE37x50zZqxhjTGIqdMcn31j5mmtBBBY7YTY3xPPuJQ+ST W83bvX2Vo6JamIcp6piixfzsE5sj8z7HnKsouHhPtzHGtCFmMixWJKa6b4UCPA302KJ9GES6Sh0E Fzty2qVGRO0Jd5xwYoVzoQZgjDGmHqlipDUhMT9PdfII5wDE7Wv1eUTqrRvcU5o1u9XdI0EVhnU4 f7dVE2Fpqfueraoxxpjy0Myc25avXe+++670s2msLu0jm04pYeV2dStzGgUpFubqVPeW2nCvCLDk zGKRmjHGHJN8K64ouHQsgWKcJDkl/2NCTJlOpph7NiiMK7ajNJdTih0xU91LNYG1e4Rz2RmFg8YY 0yPszVaazHvrJnHxUH8W9deUnPPMVuZLEBtpVjBdH6bsW0BuH37n2kUubpGaMca0QRWWBYHy2poJ Ynqq2DmsMKFuT17IOaCHeNCs2a0kz2FCDhVAUJJxCKMgsmZ5VxIKLGGS0Ao1Y4xpy5ZteW7Bmgb6 3uEgBG9ikPL7z6YyZwpLsUEN//6Uqe6cvancL2EKcF44McYY04b5c/io3cwU75Xfj735maAwrZyf sEoFiuhqoSNVsc9euPl+V34en50xxpg2MFG9t85R3d+NO4eaPwe3NeXvrYnlrgD1ahoKLe+TtTMe 4sIjp/eMMeZq8MxVVk1ORcXBgnwKMVgdVgqCZ2q/5PK9CZ6aNLtVhV+Y0FsazafpTQO6tuUcHxSN E1ugGmNMW3ju7imI1xLvMFk8h4Scgnbszwo7sBRbt+lk8xlQiw5hsl19z0rtO6fBTcKNI4wxxpi2 IEiOdWOZ53ZLiXcOKSLrs4BYMGWqjvMLu7tj/x7rv3KY25pj1WqMMaYtPPtTiubE2aX93eTcqmCd QjlxWBFZ8/s9Tdy+NjD/jLyn2xhj2kPcVGPt1hoxdX1ljui5BU2a3aqfPPaye6p0Ctoo0M+4Z80Y Y64Ohe+UojlN8qXEW91fSSLHa3j48OFlVeZ7u9KXGv0kvOpnxoRXKZjIt0jNGGOOAYFzSuJNvClZ tFYbvmdptPIeKo1+GhzzmEksx05263MMZ6QS8N5TK3DTwhhjjiElf+NCILUEw0spZwB1Kpy6sWkL YoYwAXjl6XpjjDkaVn6lxO41B2tlDVYJ4XNNqje7ObQoSsGQdMcqy2l68wEvNTeMMcaMizpZPJ/K nseiuWVmTPBGZa4U7rGGOQNM6Cn/bpJeUKe6U3d1G2OM6RO10Rwu8rlS0LC9YixCPFaqSLE16e01 X8YYcy5SV5F8+umnr/ws9mmrwjesUGlep9ioXhFiNDWPsDe1JdTeOQe4Bm+MMcfCOqqU2L20CoNp 8ZQBsR6p3uxWR+E5ZKVY33g/pzHGnA/FUnNvf/fHH38sW7OQQCr251xrO8xGQn2vcFqh2HHkVLcx xpg+wCLt6P3dyu6xs1iZs8ajdAzmHDSd9Kaw4f2cxhhzLlKE4Vv7u9UCPIJphp5SBqWuSJiCJzbT 9O614WCMMaYe5K+pjqhLTtnTFVMji86qN7tVheDTp09l+xpG7W19Zowx54MEVrVTWdsBSpxg8loN 3moT9wyWXm+88Yb0b6bwrb63nuo2xphzkrq/mzhSalJItXYb3cpcdVOjyKHkz2HS+/79+77BjTHm hCBuIodWYzd54zyeIKaKGWDi9yHUCnk7jVtbmW+zNDnPf6b2bjGaMcZcC/qoKSJzeq/z2K3WvsOA WG9UbXaryjyUhP/1X/8lT3XPx+9RJ7AnxoHeGGPGh+SXlRUpO0Dnam8mvtWf89VXX0mJP7FsZAGW aj1H0zrlff3Zz372Suy2cM0YY86TeKfs72aKuEQs+O///m85lo2Maj2H3bwxxhgzRbUS31pvsbW7 m4nwaZM7NZZd0cp8azgsTHq7Fm6MMdchdX83jp5TyMHV1ZQ4ufRG1WY3e1fUXW2q7R32snPCNDnN kc8++8x3vTHGDE6KRXZYjTGF5jfTTKriTbVTp0E+KkxtKf/Wf//3f5enupdiN/Gf6wxWssYYY779 9uHDh0mxm9UYqSCCpnHN70b0pvxeppdHRZ2GK/FvZQp/5POOMcaY/HgSrnntlTgzF52tNbmnvP76 65Kb25IV61lBLB4j5POktzHGXIstgdlWDJ3nhOo66qVBpqOp2uxGZae8Of/8z/8sv6FMDUzhgDUP /ljKlrLEM8YYcwz37t1LSrzn9mYpjfN/+Zd/yWqyj4Si5CPe/tM//ZP8fs53u02ViFjfzh1bjDHG jIm6nirEFjVppuk6bW7jLvaP//iPzZrsR0Keqzjg0EgoMT0fzmVMiV91b6oxxpwN4oO60ioMG82b qwicQ5MbQXWMqFnN+a804KTuQr9x48ZLf59YbRdUY4w5H8RXdQhpbbWVegYg3++Jas1ukm7F9pWd rKr6ngmwKagR1hJ9ivcjq/WNMcaJt26psqRW4+dgNa78DCa7FZV5qUJya9ivprwvf/M3fyMfqOYH IezqlvaOYYdnW3NjjBkbcsKUxJs4yu7vPYjva0r2f/iHf5CszMlHR+STTz6R3luE4LnMBebk8TGf lzHGmP5J3d9Nrj4dNEK4xhCUstMT0bO6/mREVJEY76X6eeC2OiU4uNkF1Rhjzodaz13LDdU4zKXu 7q4plK7W7FbH3v/2b/9WfiP5HQEK4qjWtv48asJHjx757jfGmEEhyeNZnrK/e9o4JblTp8xUSzea uKOBrZzyb/z7v/97+X2cTnVjO7clIsCK1spzY4wZG3UHZ0wBmyY3QrStZjbF3L/4i784vZW5alv3 zTffZP0+3qOlJgjv94hnH2OMMa/y+PHjYvu7VZS1Y9QGRlyDxeQcNQrWrsRYsatT3Yj7p/UPmiB2 QTXGmHOj1nTXXFLU9Z8I2/Yg3uC8iusLMaoW1ZrdStJNwP2zP/sz6U2kAD4N3ATp2L/La/NOUGOM uVbiPbUnTZnu/qu/+ivpz2PBNhpMZX388cfPpttipu7+8z//U3JloTEx/Qxi7G0pqM+t6I0xxowF VteldoCSTMdObP/lX/6l9PsoOo8EOa0iAqRwkQOxe++M4OK5McacA7XBGuq783WTKjTMcyaYe4ez zLxhz3uNU8tS45v3U3Gq4WJ1W4CfuVb74FyQK4IzxhjTBzG52tLFCrBpr5QabM5g0/T1MKxMjJu7 cSPCqkGVZjfFciXp/pM/+RP5Q5ju8+RgowZ+7PTUEXtjjDF9oE4xhYudntPYof79P/3TP5X2lo1c 7P3Vr371TCCwpuib7iVnkmvvQEWcnk7MqY0Pfp9tzY0xZtzEO2UHKIKnaeL84MED6e9/97vffXbl 7C3rmSdPnkjvBxamOcTuUvUKMWOMGR9yWXW6i+u1117LWm1B8/XMVubBTnxtUp2mAGK/UEtghafy fnDemp5l9gTm5OnTwQBjjDHjQi2XOKzGbgRXU3J2dxPHyRu3nDxLOMEsUaXZjVW48mb88R//sfTn GXcPcIBS9qhOCxk1/eGNMcb0n3irO8D31mXsTaSNCoo7DiLTeLukoEdMsDbpPS1C8OdUkVqJIr0x xpjjIP7OFd2xjdMA+Zua+/3RH/2R9OdrqcxroE7dsTos1eEMYZsSuynYTyfLjDHGjAcFa3V/dwk3 TSXX52wxUn03duqO9/2v//qv5bx52rBQRHE0KmiSGGOMGRslb8P5Yyn/VVdUc/3d3/1ddPyuJTKv 0uxWmwHqFSxxUkfz+bBHKmIYY4wpk3jz/J82oCnCqjHkt3/7t5PEWWeAuEujmv3lW7vF+DPT+Mz7 HtxUUoUKNDe8gsQYY8aGVRnqzsm5JZq6zuQ73/lO8Z1jPYB4QCmAB6EBZycm5JWYSvEbezs1dvP5 WWBujDFjE9swJb7wZ0ugDlGNIjKnhqHEbnU6j3p8aB787Gc/k1xXQ869ZEVrjDFmLLZcRMKFc8iW EwtrpJUY8od/+IeHi8yLN7sJiso/6nd/93eTR+KxWSmx+80YY8yYKAVvirxTG3MgEVSnu3/v935P aq5fWR2NmpBJ7w8++ODX/12KBT3vIz/LGGPM+NBMjnn2Y322JKxCNKVOiCsNb4r1I1iZq42A3/qt 33pl8pqm95Z4LYB4L8WC3ntAjTHmHOzlcKXXV5BDp9aKeyam+ZAqtJ/u6k5dH0Oz29PdxhgzPltx gBorIvS9nFcZEMNx7N/+7d+kmEO+X5rizW4K2jWnukPCzM7uFAvUUZT6xhhj4ojZYcWfWUvaaIDX jFsUo69OmOrCUi3lPWS/tzHGmPPEhC2HDxrZe/bXDx8+lOLIb/7mb0p/fi6O65GUIvZaU5ri+1rT W92TvrXuxBhjzJgw+bU2ZXz37t0qLh5r67HWCvcjuIApTqjf/e53k6e6cWJT4zYiuOCkaowxZnwQ oc0dUYmtv/zlL6P+fsyAGGK4qSMIzl6xcQfnsNLnh+LNbsViRVWooRAA1Pwpe7q/973vRSnXjTHG jJV4r8UEkl4K4ntqNbVgrBTN+dnm22eHKdV2ngs79BEm7IwxxmiJ99J09p6VWiBld3dK3tnz+1d6 Miw0vcm1A1igpgjMf/zjH/smN8aYkzEfOqL+W8t9izinNLu5cH3rGexaa4rs2a8KiM1S/j5TfsYY Y87FdOgIIZTaXF7b3U2+vOTixbBSSuwqRdFmN/s4W+zqvn37dpJinWTdGGPM+SBxnBdjmRqL3TfF eoua8StWNXdm1GJFKKCEXd/GGGPOxbQYyzQR4jQl+VZXWs1tvPemm6ZN396I3Z+acgWRHv9+RZk/ nSzr+b0zxhiTTnBWQZxWI0/DjQ1b05DbKyJzdov2TMq0dexF7QOBOIJBJuXUv8+6EgvMjTHmnBB/ ctY6Tx1VmeTe6rEiVlPE0qVduIs2u1MtzmInu0DxiveebmOMuQ7TojdWakqhVdndTdD+8z//cykG UZS+MinnA95n26gZY8y5IbmlQJuy55M4r7iKKW5g77//ftSE+VHErHBJvYKFPGepFIF5yZ2txhhj +oM4UboxSsylyZ3iBDYVqvXq5sn7teRoU3qqm6Z1yp7uns88xhhjjoVBMprcS5PcS9DHVXLvkmeK os3urd1ruRdTe6gGUw4+TIIbY4w5NwTHt99++9svvvgi6e+vWbNMk2eCO0Vc9oHxn8+iMq/J3O7O FqjGGGMCNKxzpoCxLC21t5rmLjln75NNTL2lxNVYRxU+j1SBOTZ5xhhjTCzk1QjMlNx6xDhETlyr Xo5on7NL6gBaLSt6Y4wx10TN0YmRpSjW7FZ3j/zBH/yB1CQgcKs7Va1QM8YYo7Ak2iLxRmVOcXkK +0lsZb4NBXNUeikJuy1QjTHGxMSZ1EkpGsaI2BC79ToJtoRq367u6+S8k2KByntpjDHGxECT+/79 +0nxZkSReYpbSuz11VdfPbOUTREMUOcwxhhjSsf4o6zMizW7UeIpAZXJOxTjMXvACNzqcvPp3zXG GGNimE4yEZiXmtwBCsJKPKI4fTU4sKRM18Va4xhjjDHqJNN3vvOdb//1X//1WRI+IrFrV1Ls29mZ nmKBykS4BebGGGNq5omx11r+fhTE1hprV0JzH+HfjRs3ktaF8tqMMcaY0ihW5ojXS8WjIs1upq4V NR6F7GAPx/+l8b3W9GYf2X/8x38kWbVdsbFgjDEmPyCTfO81XFUbUabGR4Q4zc5x9eCRai372Wef +SY0xhgTDfFJnQxDSD0iTG7Vag48evQoSWDOWejp06e+EY0xxkTDmspaKzl6qwVjE15zV7fqOBfq 8qxnM8YYY2JjmbLuS3UjK1UL/o1S/1jlxd+58/+xd7+hdu35Qf9zc7lz79w7tzeduXd6i2Obwchk 2tAGeztzaA9O1HQaaooRg57BWOOQGQ4YJNhQU800aJSgUYLENtrQ5kGQFFMaSoSjBg2SBxGjRImS QoQIKYyQB/PAB/fh+fk+97cyKzvr3+e7vmvttfd5v2DRO/ees8/Ze5/uz/p+v58/x155DF4sNsZn s9GozKYVeTRw8zhTn7cmSZqeSOwgISsSmxj5MRVUsVO9xf9tOsi+ePHii7EgxOkurw+JAiltZfl9 JEmKohVqJN4QoxapdXnhzJkzg1V1s6ZPaYG6qIkDkqT5oBMIseMv/IW/MEhMYwTmlKQcRne52Iv4 3d/93aTvZQ9AkqQ27BcXHb1Zc3fFKM9IUhuxMocsh91ra2vZho4XFWQcVvMkORg3Q02SNJZI/Lh2 7VooPp0+fXqSi242t1ksk0lXnpVNTJ6duc2hNy3c6w7I+fdVs8/bLh7XFqiSpOjimzmYf+/v/b1t Ud2dkgTe5fqn//SfJrVYPXz4sAnmkqTO6OxZxJtf+7VfG6y6++HDh5N4vqytU5LAu1y/93u/lzTz vKoATZKkWcTScmEyMTsSXxm1ETnPzZGM3vuwOxq4CcRdFsR8zf/8n/8zaUHPzZMkSVFULnPwyyH2 EDGQg+MpbAo3Zdhxg8GscqrQ/+E//IeNh9O8XrOH3nxvSgtUWrNKktQVyWlUbxWx5Jvf/OZSV3eT MD7EZjmHDtHk9eL7FrE6XpI0PtbNJKeV16D885/7c39ukNhGJ5QpuHnzZuj3Jh6vrq62ft3Xvva1 zf379xu7JUmDYL+3ar+bUdTlIqkm0QIxCqv66n3YHf2lKXuPYCYqbU27Pj43T5IkRXD4W84448CX OWJd5OxuMpaiNXnb9dprr3VaMJcrvUk44/Vb5LlqkqRpI47Nttz+kR/5kc333ntvaau7jx8/PsiB wLe//e2k78s1V02StNyoAmNzvCqWpHQE69o1bApJ5nRASalIZ6TnyspK4953SoL5lMaqSZKmh46b bRXZdAjpEmNJrnrzzTdHHW3Z+7A7Oq80tXKLbIK29jZUzHXNLJAkCWzWVrX/YnHZJXhzuBuJg1NI ympaOPeZ91nE4NnkgbaZarZAlSR1QSJ00+zLcpu1ru3SFmGEBgllQ7RBLQ4DijlsQyWwS5K2p0uX Lr2SnDZ7/fRP//QgB94cGM8Tm/yR2M3B/6yNjY1XKr05DJgdNdblOn/+vH+QkqRadCPpOtqKMdRN 2B8uuqdGYlXf0dS9DrtZGEeqt6oCd8SjR49ealU3m6F27949/yolSZ0Xn7Ot1FIWhMTCyKwsbhzm ebjLQcEQmwlV88hpH9f0+nIP0fdGRpK0PdBRrMumcdcFNfGJ7ixdO7nME5VYQ8RuKuQLHAp0GSFG 21QTzCVJbWvOrsVRr7/++iAxjvFa80T3s1zdzojRxaE31d/sZUSKz6gwN8FcklSFxGr2dNsKjWdH ghHrqx6LQ+7IPnnd+jRFr8Pu6OyRHG1KCc5V80DPnj3rX6YkqROSo7ps6HadJR2tiJpnljnZ9bk3 EnidqOauwmK8rj2dLVAlSW04WI2MDOly2E1V1CK18qxa//a9aClbjCAptFXOd70vkiRtX4zt6rLW TklUi1x9C676iozk7FrNNnvvwoFCWxEa74VzuiVJdZ4/fx6O20VH1GI9yf8lySv1kDtX7O512N20 EK666jbCU3BQUJTVU+09u1CXJKlKl1Zqs4G2rYIpWnF14sSJuT3/unlpuau6y3j9mDVazhI0u1yS 1EXXsRjl64033qidL7ZoHUWiHWS6XmyQ16GKvmrz3BaokqQ2JE6ljN7YuXNn9lg3rwQtDg4iew5U badir72uCyoXyQeSJDW5fft2Upz9lV/5la1D7pTD8iFamScfdkcDNyf9uTFfjSx/W6BKkrouBCPj N7oeTpMp/dnPfjbU7mUeB70s9nNvILAB3zVTnEpuXn+zyyVJXdEhJNJSreriwLzPhjeJ1ozmWKSN h7Yqr7ZEPtbY5c1z2qWapCZJ6oKEqiFak0cvOrAtwvMnIb8P4jMdT2fvl0jykySpC/a+pxC72wqq miQfdkdnj8xrc0CSpDKqlVKCLZvNsziwPXfuXFLm+q1bt0Z/7sTi3DchPP8IEg44uJAkqStiTUqM +trXvpacGE0lFAv+3bt3v3i8R48ejf7cIy3cc1R1lxUjxEhUq5rJJklSnWg30CEuOoLOI1Hr+vXr nTuqUUhGQVkO5RFiXTrUSZJUIGbUjaEc6yIm9klUSz7splI78ou6sS1JWuSFNxXMdBQBh9xkTqcc chcXm9djy93CnOdvhbYkaWhsVNPiM2UudWSjl4QsDtbr4uXFixdHfd7E2NxzTNn4j25+59qElyRt H8SacsLYvK55JJkX2AtfX19vbO/KeK/crzsjxGbne0uS1IZE8ZSOqH0PuNkjp8isb5JW0mE3m/3R VnK0PTPQSpKmgE3blHkiVIh95zvf6XXIPUQGdxdDtDCPVnVLkpSKNWjKwptN5iZPnjzZmkVNMnfb Gpe23mO6efNm9th99epV/5gkSaMYYhRH9Dp69OjcXweS9jY2Nrbais/eyxDrJUmaijFGkbz++utb 8Znu4UVhWQ47xn7Chw4d2pp5JknSPNGetO8M0EXacGbmSe7MO1uaSpLGFB2lVVxsMNehoiryWByO j4UNgJyxmwo7525LksaUex0avThcnlI3so8//njrgJsYT/c4/rckSVMSXSNHr5/92Z8d5PdOOuxO aSE3e/EYN27ccLEtSZqbIWZYR7uejCWlkr3pYoanJEljozVnykZ3XYIW7U0jj0UV+Bho4RZpYf5j P/ZjW23W2Tiv+5pLly75ByRJGhX7vvOeATqVriazh+4edEuSpoi1aO595NlriILo8GE3mwQ5K+He eeedzf/+3/+7f0GSpLksvHPPsY5cxNMxsswZI2JVtyRpGTAChLnTudqYstHcdEA8r1bmJIZHnt+F CxdePB/+efY14n9PqbJNkrR9MFIrksC1yEnmTbgX4T6iqeOMJElTcO/evUFj8/79+7MXQocPu8kG H2IIOY9rlbckaWwPHz6cazvzMbLMT506lfV3/vKXv+xhtyRpblJHkdTF3GicZNN+aEeOHAn9TrNx mUPvv//3//7mG2+84axuSdLcjTEDtCnJnGS5eXr8+PFLB/4cejPTfBaJae6PS5KmgK6eQ8Znuqzl FD7sztHCvO5aWVnJOpBckqQuqIBa5izzIVrP7Nq1a5CWM5IkdZEyA5R25k+fPn3lsaiwijwOP3tI bHTzu3b9fQ4cOFD5OEXL9507d27+zb/5N7fa0UmSNC9DzwBtuq5cuTLJ5z5b6c3euPvjkqQpIIGa ODVUbCY25hQ67GZjYOjqN9qr2c5FkjS2Q4cOzW3hPWSW+dBtZ9bX122LKkkaHVVPtD6Lxi2St6se K9LKfPfu3YNWXV2/fj30nKpmcV+7dq0yuZyONpIkzQPrxpRRJLMXM8B/4zd+I9QanRg4L1R1t+2n 8/uxti4nl3M/IEnSPD158iSUiB29cnZNCx12X7x4cbSN/xMnTrh5LkkaDe0/IxvdOS9aug1l6JYz XPv27RulpaskSWWpM0CL+dZ94iXJZEOJVr7NVn81zTVns73qcFySpDHQujt13blnz56tA2AqzVLi ZVV3lzEwq7tP1Zv745KkeRpyFEldl7IUocNusszG3Pyn7apV3pKkRVh4T7GVOVVnQ7Qwr7vOnTvn H5EkafILbw58y0latPcm2XoKrczZ0I4c4Fe1fjt27FinTQVbpEqS5iFlFMmbb765+b/+1//qdQ8w j2QvkuP6dkl1f1ySNG9HjhwZbD/57t27WX7Hzofdjx49mssBABn2kiSNZYxK6KpNdyrLc5vH4T0H 92aeS5LGlDKKhBaoVEDTvSylpSrdYIZoZR7duL9x48ZL389GfuQ5cK8gSdKYUkeRHD9+/KXHIWkr cpDMzxwb6+Nca+21tbVBR6BJklSHBPEco0iGrO7ufNh9/vz50TfM2YAoWtNIkjSGptafQ15stucW rVLLdYMy5BxTSZJmMQszOkeMCrH33nuvV8y7c+dO9ucS2RSnApxNhz6vA5czQSVJYyOGRg6q6VpS jnkpcZOL2aNjuX//fu+q7tlr9+7dW48rSdLYrl271ilWff7zn59LdXfnw+4x26BWtZaTJGkstAjL vSgdO8ucZLGUOaZ9rl27do26eSBJUuHq1auhg+4pdiHjsDpy/8EM0AKJZinVY2ya25FFkjQPZ8+e 7bQ/TIyvQ8LWPJPMid20Kq8yVMvXnPNNJUmKaBuZxX+nkOyjjz4KxTa6tdXF2YcPH3b63ToddnOq PnZl2IULF/zLkSTNTdc5YjkPxQnguTB+JFKh/qlPfar373/z5k3/cCRJc8Phb1usOnXqVO+K7vJB cc5uJufOnUtuYZ4y/5R7mLoNekmShkYMbdoMZ+P76dOnrY/BWI6usW9lZSXrc1hfX996XNbe/HPR 9YUk8CES6E0wlyTNE11WWAfPxieKpcvV2SlnykXxM3vaZ86c2dyzZ08oyavTYffYbVBXV1dtgSpJ misqoxmn0TYz7J//83+eLf6R2Z77OXBzwe/Z1qHlP//n/7z18999992k3312fpokSWNjdmddohdx 8NatW1tfFz1UbrroBpNLsZiPtjAn1qdsqPM6SJI0T1UjOIhpxKiue8PRfetch8V1B+0cAvzYj/3Y IHvmJqlJkuZtdv25tra2Vc09i0PqSIz70pe+tPU9VWvbZ8+etf5erYfdbJRHMuT6XvwsNikkSZri wpuLf3flypUXC1xakOeIgfv27RvsufB73r59e2sjgGzw8s8lm774mmibGS6SAqrmp0mSNDY2gWcX xyy+y626iVmR7idjtDJn/mbk5xYtzHlekUPycgtUE8wlSVNQHkVCTOvarrRA4tk8kr3obDZmcVju 8SmSJKWi8poE7MuXL9d+Tc6O4U0/p9B62E32+5iBu2kOiyRJYyOYzrY9m203HpkT2nZ1yVTri0Q2 NgTYKOfG5NKlS1v/nhEi865qkySpr6KlN8ldJHpV6TIntGs70Rwzr2mvHvm5X/3qV7favBXtUyMX sT96kCBJ0pAOHz78Ys5nVLSVOcnaORK+hprJXdehxgRzSdJUEEfbRo0gWt1dd3Gf0Kb1sJss+LEC ty1QJUlTXXgXrdQ4KK4K8ClVVVUXB85jYoOeRTMb5mx+R3/f8+fP+wciSZoUYjWH2U0JZMS/2U4n qVd5dnaq1Erz1157Lfw9165d849EkjQpfQ+fo0ljdFTpe6+Rsn5OvcpzUCVJWhRN1d07d+7sHAfZ l29LiGs97M7V3q3tYp5JSvaeJElDIz61LYZztTArWoqPqct88qprdXXVFqiSpIV18eLFLLH70KFD vX4POsaMtVlO1ZwkScuGMSZjJpnnbM3adpHAJ0nSopqt7ubMmeKp2W6qbVcxUrRO42F3dOaJGWqS pO2KQ18St3LExLFbixbtXiMXc8vHaLkuSdJQqO4mnvWN22SZ92llzryzsVqg5mi5LknSFEW6re3f v7/Xz6I76Rixm2R4E8wlSYusSBDjkJtks6JrKm3QWUt3jYmMFm3SeNh94sSJUQI3m+ySJC06MswW LXObDPjIjUVxkX0nSdKiy1Xd3ZZl3iTXKJS2686dO77hkqSlxEb6j/zIj4Ti4pMnT5J+Fpv0uUah tCXTjZ0IL0nSEOiIyhjNWRxg54rdO+YduMmkq5p/KknSoiHjOqUdeDRTLRduMlKq0Zlhbna5JGkZ sBbNMbortZU5Y1JMMJckKQ2H3FQ/p8TGc+fOJf3MGzdujBK7+7ZalyRpyugs/u1vfztbkvmOeQZu WsYxn0ySpGVRNbubTfSvfvWroRhJK5ehra2thWM3z+W73/2ub7QkaWmwmZyynn3rrbc2jx49unn1 6tXk2Li+vj74uptEPBPMJUnLhA5lq6urveIjnVVSkrhJcBs6dh88eNAEc0nSUqL4inEgdDD5/Oc/ H+o4yvzvOrWH3UeOHBk8cNsCVZK0bFiQFu1ImY1Je1SCeHQe59BZ3KlJbbZAlSQtm5TqbtbLfedf c8/w/vvvm2AuSVIQnVFSxnHNXjxOxPPnz7P83KaLewMTzCVJy+jRo0evdEX9oR/6oVCcfPbsWeVj 76gL3GSpd33wt99+e/O1114Lbw6YoSZJWka0Ybl27dpWnOM6derU1oI4sihmzEdfHEyfPHnylZsA 4nzKqBIO7CVJWkbR2d0ktPWtlr59+/bgCeY8L0mSltHP//zP946TrNUjKNwaOnaznyBJ0jJh7cwe dY7R2ZcuXar8GZWH3fQ9jzz42bNnN//gD/5gc9++fZ1boLLRLknSMiNLnEPr1OBNtluq8vxwEthO nDix+eTJkxf/nQ12NuptgSpJ0uZWBdWbb74ZitMktvWRMk4kch0+fNgEc0nSUuJAONqVpW6POhIr V1ZWBo3dtHWVJGmZsL/d9ey4y/XRRx9V/pzKw+5jx46FHrzcFu1f/at/tfnuu+82fj0b7JIkLSsW y7Qh79veLFJJ/eDBg5f+Nxvws4/H78PiuTj0Ls9Iafo9+O/MRJMkaRnRCWW2ldqQsz6LGEyL8aE2 y8mYf/r0qW+uJGmpMEKENew8KqmJq0O2MLc4TJK0bM6dOzdI7Kwa1fXKYTdVW5FS8qpTdALz0aNH K7+eUnVJkpYVwTZXtvfu3bs7baKTIceNA4tjKrjv3r37Ym543eF1+dCbJLSmmaFDzw+XJGlRF9+0 M01x/fr1QSvDbty44ZsrSVoqJHg3rXNTL4q+ujh//vygsdsEc0nSMmGU9VAxk27js1457GZRnKM/ Om7evPlSi1RK1W2BKklaVszFzF2lxcF1GzbqUx6bzf1ipjdZ6qurq698zYEDB2yBKklaOrmS01Kr u2kx3ufn7ty5c/P111+v/G/r6+u+wZKkpUKCN+O5htgwZw1Px5U2OVuwzl4cpEuStEyGTBKrKhDb 0XfRzQZ5E9rLHDx40PblkqSlxcK476Z13XX69OnWn983u51uLAWS2IoDew7Dq9rCSJK06HJWVl+5 ciX0s1mUN3VU6TrT8/79+6+0X+dxbYEqSVpGhw4dGmzTvG3P+rvf/W6oE8zP/dzPbW3yl+P9T/zE T9R2TTXBXJK0jIbaL+ciEa7spcNuFsWRLDmqvbrqUpkmSdKiqhvf0fcie7zJw4cPs7dLo705MT61 NaskSYuAWNcnfrJ2PnXqVPhw+datW71/bpF0zub4mTNnbF8uSVp6xFtGdw2x7m4bu0lSeOTxrl27 tvV9dDil1SrJaSTJ8+/L40M5QKc9uyRJy4hOopGx2ZGLDqtlLx12E3BTArckSS68n780uiPnxYF2 HTbZ+zw22fF1zC6XJC0zqrRSKqzZmKbzCgv3FGtra72rumdRkdalG4wkSYtsY2NjkDU39wNN69/I 6JOqtujlx+b+o6hSZySZJEnLLGdXtfK1f//+l37OS4fdLJojD2Z7NEmSvo+N5khrs64XFVt1+ma2 23lFkrSdXb16NSl+plZhsfndJ7Od+ww6sEiStF31TRqruzhIr0LcjazzadnaBWNQuswKlyRp0Q01 iqQ8fnNHedFdzOhMOTWXJEmbW+3PcgduKsarssw5qO7zuM4GkyRpc/PIkSPhGEo70pQYGu2mNnut r6/7hkmStrXvfe97g3RV4xC9CtXXkceh5bkkSfq+oUaRlAvEXhx2R0vJneMpSdKrmMk1xML7zp07 r/ysaEeWtlndkiRt14V3SjtzRolEHTx40KpuSZJ6Yn2cu6vaW2+9tXWQPmvPnj2hWG0nVEmSqmN3 7v3y3bt3v0hCf3HYHW0Bw3wRSZI0TvA+ceLESz+DQN7nUJ3NdkmS9Ilbt24lbZrPjgOhYxqJ5Kyv z58//8p/YyM956xuSZK2K6q5cq+7ieFlJJlFvp82rZIkqRr720MViG0ddpNxFlnYG7glSWpGtVfO wM2oEarGC2zKW9UtSVI+KR1TaMX2h3/4h1uH3hxwlw+zZ8eQ3Lx5s1fsfvr0qW+SJEn/P2Ls6upq 1nX3bFI4iWoXL17c2gvvsnd+48YN3xhJkmoQVyMdU9rGc549e/bFOnnrsDs6N+w3fuM3fFckSWrA wTTzPHMuvNkkLzCzM/Vx2BCQJEkvS50j1rT5XU4uO3z4cHLsPnr0qG+QJEkzHj9+3KtrSlVMf/bs WeXPossp87j37dtXm6Be1QY4q0S0AACAAElEQVRdkiR93+3bt3uPInn33Xdfiblbh90HDhwIPdDr r7++VbHGKbwkSar28OHDrAtvKsbQt4V51fxvSZK0ubmxsZE1Ua1oPc7aOXVBz/exmS9Jkl514cKF rLH7ypUrr/wMkteKfXA217/4xS9urcnL1WnFel2SJDXLMYqE+F+2g2y11I14st7LbdkkSdLLaHmW a9FNvKbqrM9McKu6JUlqxmZ1rtj9/vvvb62ZmQEa+b6dO3e++Odjx475pkiS1ID247liN21Ry+ja xsH2rl27tjbW/+Jf/IsvrdHPnTu3te6nUk2SJLUjgaxvR1Q6qtB1pbCD9it9HpCqcGeHSZJUjQ3u lZWVbAtvRo+cPHky+ft/7dd+zTdFkqSWhXeuOWJczPM+cuRIuJvaT/7kT1rVLUlSB8RKDqNzxe7y XneXBHYO2588eeIbIUlSR3RN6dvOnJndhR379+/vfQPACTqZ6pIk6VUslHMtvP/kn/yTvR+LlqrO EpMkqd6DBw96L7yL6xvf+EbyY5Htzu8iSZKakRie67Cbam2QANd1/U2s52DcLqiSJHVDvO3bSa3Y 496R6ybg/v37vjOSJNWIti+tuz71qU9leRzasNGOTZIkVTt//nyWmPuDP/iDvb6fzfPLly/7hkiS 1OLo0aNZYjfd2ZDSEZUqb8aGSpKkZjk6ojL/G1kOu9fX131XJEkaaeGd4yq3eZEkScMsvHNetEOX JEn1mN354YcfZom7/+2//betJHG7oEqSNBxGkRA3U+M1HVio7u592E1bNVq6SJKkZs+fP09eLOe8 Dhw4YGs1SZI6LrxzzgBNvdbW1nwzJEnq4MaNG1li75EjR3p9Px1iJElSuwsXLvSu7t7Rt53aw4cP fSckSerozp072WaApmaYP3nyxDdCkqSOcs4ATbmoULMdqiRJ3R0/frx3/H3jjTd6FYc5NkySpG4o ymIMSJ/q7h22QJUkaVynT5+e24Y5We6SJClmnqNINjY2fAMkSQqgnemePXte2Qj/iZ/4CRPMJUma IBK8i65qFIr9wA/8QDQGpwVuZpfZAlWSpDjGf8wuvG2BKknSdM1rFAnt2CRJUtzdu3dfdFUjaY15 3leuXBk8dtMRRpIkxVGkxbr73r17m5cvXx7+sNv25ZIk5Vt479y5c/AFN5lxLO4lSVKaop35vn37 Nvfv3z947N69e/dWZZokSUrD3GwOuAvE1SHHinGoLkmS0hVF1owDef/994c97D537pyvuCRJPRFP Cdq/9Vu/Nfgcb7PLJUnq7/r161sdWh48eDB47CYxTpIk5XXkyJHB2pc/fvzYF1iSpEzYOx/ssJss dhb3kiSpHzLVioqt48ePD7ZZfujQIUePSJKU2YEDBwaL3SdOnPAFliRpALRINcFckqTpY9+8mOOd 9bCbzPVHjx75CkuSlNmTJ08GqRCjctz25ZIk5Xf//v1BNsv37NljgrkkSQOhLWpg47zTdezYMV9Y SZIGEKju7h64yzNOJElSXkNUd29sbPjCSpI0kJWVlaxx+6233tp8+PChL6wkSQNaW1vLFrt37979 omObJEnKixjLqJBsh92rq6u2QJUkaUB0T8lZ3W12uSRJw7p3717Ww+6zZ8/6okqSNDCSwnPF7ps3 b/qCSpI0oFOnTuU57ObU/PHjx76ikiQN7OjRo1kW3B9++KHtyyVJGsHhw4ezxO59+/bZvlySpBFQ 0PWFL3yhd+w+ceKEL6YkSQN7+vTpVoFYS5FYe+C+evWqr6YkSSNgdvfrr79u+3JJkhZEjuow25dL kjSu9fX1XrF77969JqlJkjQSirpaEs2bAzcVZpIkaTxf//rXey26T58+7YsoSdKIfvqnf7pX7L58 +bIvoiRJI7px40av2H337l1fREmSphO764P2Bx98YAtUSZJGRmXXzp07zS6XJGlB9KnuPnjw4FY7 VUmSNJ5//+///eZrr72WFLuPHz/uCyhJ0sieP3+++fbbb8cPu+/cueOrJ0nSHPzkT/5keMFN+/NH jx754kmSNAd/5I/8kXDsfuedd0wwlyRpDr73ve+1zf6svJj1bYK5JEnzET7spqLMRbckSfPxrW99 a/NTn/pUaNH9Az/wAy66JUmakx//8R9P2jC3qluSpPn4zGc+k9SRRZIkzcenP/3peGX3n/2zf9aF tyRJI6Mly65du5Laqa2vr/sCSpI0sqdPn26+8cYbSbH7woULvoCSJI2szwgSZoZKkqRxffzxx2lt zLkuX77sKyhJ0ojOnDmTvOjmun37ti+iJEkj+uY3v5kct2mh+vDhQ19ESZJG9F/+y39Jjt3vvffe 5rNnz3wRJUka0a1bt5ric3Pwpp3L48ePfRUlSRpBn6ru4vrwww8dRSJJ0kjY7H7rrbd6xe59+/Y5 ikSSpBH1TTI/fvy4L6IkSSNaW1tLP+zm2r9//1Z5uCRJGtbZs2d7LbiL69ChQ44ikSRpBIwQyRG7 HUUiSdJ4VlZWesdu25lLkjQ89rg56P7sZz/b77Cb69y5c76ikiQNiMQyqrJzbJhzXbt2zRdVkqQB 0UnlnXfeyRa7796964sqSdLA6GLKGJG+cfv999+3nbkkSQO7evVql7jcfY7Yo0ePfFUlSZpv4A4t vG1nLknScHJVdRfXnj17bGcuSdLAzp8/ny12Hz582BdUkqSBUNXNOjnbYTfX3r17XXhLkjQA4mvO qu7iOnjwoO3MJUkaAAlln/nMZ7LHbmeASpI0LPa4c8Zuu6pJkjSMmzdvdo3HseB9+vRpX11JkjK7 fPly9s3y4rp06ZIvsCRJmeWu6i5ft27d8gWWJGkA9+/fzx63SX578uSJL64kSZnt27dvmMNu2pnf u3fPV1iSpJ6Yy3ny5MnN733ve13bsSRdjiKRJCmP58+fb/1fqrrfeuutwWL3F77whRc/S5Ik5XPq 1KlBYvfq6qpd1SRJymhjYyMSi9MW3mzMS5KkNLQtLw64P/e5zw22WV5cKysrLrwlSerh8ePHW5Vb 586dG2yjvHwdO3bMF12SpB5I+i7vYbMmZl97qNh98eJFX3RJkjJhP3vQw27niEmS1M/a2trgm+Sz 14ULF3zhJUlKRMVWuWvKGLHbduaSJKX5+OOPt2Zzc7h9586drX/38OHDQeM2XV8ePHjgiy9JUgKS 1Ej6pssZHVGDcTg9gPPDJElSzI0bN0Y/6C425l14S5IUd/78+d5x+Gtf+1rSDNCnT5/6BkiSFHT6 9OmXYur6+vrmX//rf33wdff+/fu3DtolSVJ3dF8hhhJLd+/evflTP/VT4x12f/jhh84RkyQpgBmf 77///lwOu7lone7CW5Kk7u7du5elkvsP//APtyrMnAEqSdKwbt68WRm7qbweY9199uxZ3wRJkgIu XbrUN/72C962M5ckqbvDhw/P7aC7uKhOkyRJ7UgQI6u8b+w9ePDg1uPRPvXNN98Mf//ly5d9MyRJ 6qBLgjkzQIdOQidZTpIktaMTaYaEtP7Be2Njw3dDkqQWbFTP+6DbduaSJHV36tSpLLH34sWLW+1U mRuaOgPUduaSJLVbW1vrFFv37du3+Tu/8zubJ06c2OpemnvdzcxRSZLUjC5mH330UY7Y2z94c0NA 1pwkSar2+PHj0Vqm2c5ckqT+crUvf+ONN7LE7UePHvmmSJLUgPbl0WSyCxcubG2037hxY+uA+jOf +Uyv+M/3Fo8pSZKanTx5Ms9+965du7I8EFnqkiTpVSxyaZOWI97+0T/6R7MkqbEJIEmSqj1//nzr gDlH7P7qV7/ae3TY//2//9c3RZKkBnRASWlNvr6+/tLjEHP/wT/4B0kxm2pxRpZIkqR2uRLMt64c bdnOnDljdZgkSTXOnj2brSKb5LI+rV34XruxSJLU7MiRI9li9+/+7u8mtS8nOY2DcivDJElql5pg /qf+1J/avHPnzkuPRdJbpDPba6+9trU/bnKaJEndcKZMkli2TqZ3795N/uZ3333XbDVJkhrcv38/ X4ba/7uYtU1LtNTv//a3v+2bIklSg+vXr2eL27RC/d73vhee/f3ee++9+OfLly/7pkiS1KDPGrm4 NjY2XnrMQ4cOhb7fPXJJkrqjg1mudffq6urmDh509+7d4W/+3Oc+t/nbv/3bviOSJNXI2b68aInG Y1KZnfoYZKdb2S1JUjUquaiozhW7WcCjT5I5VeF2UpMkqdrjx4+3ksv6xGtGl8x2UmGGd+Qx6Ogm SZLa3b59O19F9/+7rly58slhN21WIt/4l/7SX7KVmiRJLWg5njNwlyu7Dhw4kPw4J06c8M2RJKnC 2tpa1tjNIr6QkmReXJcuXfLNkSSpQrQCu+qiq8ssOrPs2rWr82Ps3bvX/XJJklrkTjCnoyqPuXXY /ejRo84Z5b/5m7/p/BFJklrcu3cva/tyrqdPn754/K2MtR7V3eXHkiRJ+bPLixbmhXPnziU/FpsB VndLkvSyixcv9o7XxNi6ve5oEhxjzCRJUr1jx45lXXeT9IYdxQ/Yv39/5Re+/fbbm1/60pc2/92/ +3e+C5IkdcBmdJ/qrarr4MGDL/0MWpH3OUxndqgkSfpE7uzyqk4qtFnN1eFFkqTtjhnZJHL3jdcc mNe5efNm6LHo7iZJkqrdunUre3HYtWvXth77xWF3Ocv8K1/5yuYP//APb169etX2K5IkBfWp3Gqa PTKrTytzNgXY2JckSZubhw8fzh67NzY2Xvk5zATtU3nm+lySpM2teFhXuBWd1d3UOYWK78g88Pff f99YLUlSBQq3iJM519zsbxfdWV4cdj948GBrPkmx8W1gliQpjhaouTPUeLxnz5698rPIXOvzuBzK S5K03UWrtrqOAKtaU/dNiCuy1iVJ2s7W19ezxOsuXVOOHz/eO9lNkqTtbogEc8aNFHb4EkuSlAeZ ZLnbl3MdOXKk8ucxB7RP2zYqxMqzRCVJ2m6ePn26uWvXruyxu25cSN9W5vv27TMxXZK0rd29ezdL rGbt3mU9zOF15HE5HO/CTmuSpO2C5LLca24u2qIXPOyWJCmTaMZ3nxbmBQ7Ch9iMlyRp2XFovLq6 OkjspnNanb5tVy9duvTKY5Jwd//+fd9USdJS43A6V4J50zp79n4h0naV1uhtiWl0V6U9Ogf3kiQt MxLMIyNBIqNDyqNIRjvsNvtckrTMbty4EW5fvnPnzs233367dfYIM03q9G29ys3GbDY7MfvixYtb 1WeSJC0rYt0QB9179+4d9OeyyV9eXz969GhrY52YXjX2RJKkZXHs2LFs40aKGZ9dnDx5MvT45QQ0 1tXnz5/f+mequWm5Wv49rPCWJC2zQ4cODbLuZqRJ2SiH3WSrEbyfPHniOytJWkpsMkeD8tmzZ7c2 q+/cubN59OjRyiw3bgiaRLPM22Z3sxBfWVnZ+vf833KGnCRJy2Ko9uWzcbUKm9rRBLmq2d3cA1y4 cOGl+4cDBw6YaC5JWkp9E73LF/cAZ86c2UoY6xI3Hz58GO6gxj44h+TF6LF//I//8db+eNO8UUmS lslQ7cu5ZrujDHrYTYYcQb1YyNfNHJUkadFRfc0Gc9eAXHWQzCKbCnGy1YuNaxb0bTgo7zO3u2jf NrthbptzSdKy4rC42HzOfZHE1uajjz7q9TOI31/5ylcq/xsbCpIkLRM6lxD7hojbjBfpUuUdSTL/ 9Kc//UpSHZ3d6r6eueCSJC0TRnsNtebmcWc7lQ522M0CvypbjU0FSZKWUdH+uy2Qc6Dc1u2Exfat W7c6LbqJrSmZ7FSe8fjcHDS1g3OOmCRpGVGllWvuZ7kdaZcKMWLwUBnu3Gc0zQyXJGnRkChOIvYQ cbOtm1rh+PHjg8VuDvKbxpdJkrRoIkVh0auqK0r2w24W9n/5L//l2rZs/HtaxEiStKxoBb5v377a gJy74ooD60imHAfdxVyw27dvt270s/B2jpgkaRm1JXxFr9OnT3e+Vxhq4c/FfYjtzCVJy4bOZ33H eKUWZlF9PWTs5tDd2C1JWhaMDjt48OAgMZP97FlZD7t/+7d/u3Le6OzlHDFJ0rIj85wN79nkr6Fi YLSVOTcFZKZ3nRnqKBJJ0jKji8mbb77Ze9FNtXhXfVuZt11nz571jZUkLR0qoPuM8pq92IzvgnV8 VRfTnNelS5d8gyVJS4WuZl33n7tcJL3NjgZFlsNuWqTt3bs39AsV80ElSVo2zBMr5obcv39/c8+e PS8qqtval6ei5XkkDr/99tvhmwl+hiRJy4gksBzV1BFsaA+5Ye4oEknSMvv6178+WgvzwlCt1Mtd 2IbaM5AkaV7o9t3UBTVynTx5svJn9DrsZi7pj/7oj26+9tpr4V+Ik/xI1rskSYvi8OHDW4vUM2fO vDj4JvP8+vXrg/1Msswj7dy6dGKpypxzjpgkaRnlqLK+cOFC6GcSU3NmuFddJKUz7kSSpGXCGps1 91gtzAsUfA2dqGZHVEnSMiK2sVc+uwZ+4403QnGSwrIq4cNuFuR/5a/8ldBs0Lpr//79leXmkiQt Kha/5aBNvCSQj7HRvL6+HorDH3zwQTh2c5DvwluStExyVHVzpVRiDTXDrHydOHHCN1mStFSuXr3a Oz6SAJ6yTo92Nx0jgU6SpEWxsbHx0liQz33uc53j4+7du2v3pTsddlOVRou1XGXmXUrOJUlaRMeO HauMdx9++OHWgrVobz6Ee/fuhWLwz/3czyVVlDlHTJK0LFgo51jnrq6uJv18KsqG3jDnYkNBkqRl QqI5bchTYyNr9xTnz58fPG6zTuf5SZK0jEg2Iw5H4/jZs2drH7PxsJt2q7Rzy1HF7cJbkrTsqOhq Ozym1dq5c+cGO/QuZ8Z1yWT/zne+4ygSSdK2leuwOTURbLaVOdViJMcdOXIk65qb+wNHkUiSlhHt TFPi5q1bt5J+3uPHjwcfQ1JUrzmKRJK0DOo6fP/SL/1SKDY27Uc3HnYzk3uMLHMX3pKkZVBX1V03 /5rWa7nRMj0Sg//1v/7XW9VoKaNIbGcuSVpkxLE9e/Zkqb56/vx58u9BtzMOuMtt0Lsk0KWMIpEk aVn9zM/8TOeYSOe1PuvZlZWVUfbMT5065RsrSVpoFHwRd9mzLp8DcwBOUVjXmEhhdpPGw+6nT5+O kqnGdfToUTfNJUmT1RajyCyLxkyqyXJ79OhR6HdYW1vb+p6ULi60b5MkaVHduHFj0ofIPG7udfcQ 9x6SJM0bSWeR9XjfsZqXL18eZb+c6+7du77BkqSFVS7MYv/59OnTW3GbziyReEhxdpPWmd0HDx4c LXi78JYkTRGtSalkpl1ZneiGNG1Kh0ry4rEj1Wi0Rkvt5sKccEmSpqYpZhcOHDiQZR3btuhOlZJI 12WESbmCXJKkZRBdz968ebPXz6Mybaz9cqrh+nSQkSRpXqjqrqre5tD7p37qp0Lx8MGDB40/q/Ww O9cMsy4XT9rgLUmaEjaai6pnNoiJi7OH1FRGRzejmds9lPX19dDvsrGxsfV9Ke3MmSM21PxxSZJS 3L59eysuU7VVNxuMr8m1jqUj2lDogFaXrPZX/+pf3fzRH/3R8O9LvJckaUo4fL5z507y95OcHkn8 yrGGjSSZ973oyGZHVEnSojl79myWOMj4sbY42HrYTabaWK3Mi4W3wVuSNAVskFctYKniLs8Yiczq nq3uphV47gorqq2jo0SKmM8s8ejz4PlLkjQFJE9TAVVeFFd1IWHeV67165Bmx5MUbd+Ke4dyUl7k Yka4JElTQNIYBVDsP7M+ju4LExPnsX7ldx1rv5zr6tWr/rFIkiaBdSj7402J3+wzk2CWIwZyaN5m R5df/NChQ6MGb+aeSJI0b02LVzbSqQqjTWqOpDBaqeZsCU7FdaSVOYcD3IT8wi/8QtLvz9xTSZLm 7cSJE7WzOYvN85xV3VeuXBn8OR05cmRrk4BD7nKyXYFxK9Hfm9jvKBJJ0rwRm2c7jJGQ9uzZsyzr 9qbOZn1xyD5mgZijSCRJU8A4zKI4jNjE+roK69dcMbDLmLJOh93Xr18f9bCbGwUyAyRJmpe7d+92 WrhGDpXHWnTjzJkzoZ/99a9/PakyrLzwjmxISJKUW9sILlqcss7MVdVdJIsNjWz5thibMn+cexg2 KiRJmpdTp07Vri+7JpRFWpjTySxnR9GVlZVR98yporMjqiRpno4fP/5KfCLpvDwiJGdVN3G+i06H 3fySfTbAU1u7uvCWJM0DcY+2p2PGPRbddXNFU5DxNubvz3Xw4EEX3pKkueBAuMsojtdffz1b3CvG gEwBlV4pmwlk20uSNA90GGlLMKfleNN87QcPHoSqq3PHPQ7kx15309FFkqR5oIq7Lu7SBZXiMeSs 6u7aCXxH1ydB5tjYwZuqNEmSxjaPmLe+vp79eezbt2/05+EMUEnS2Ei0ilZrf/rTn+4d86Y2wqOt sn2MzjKSJHVRboHadrF5Xjd6gxmekZiXe4QHlWtjtjIvquckSRobMY+Y3BanfvmXfzlbVTdX1Siv Kp0Pu2/dujX6hjlXXb93SZKGMI/MbK779+9nfy4pMzxzzBEbo6WrJEmF6OiOogX53/k7fye5k8uu XbuydmTJhfnekedB+1Xnf0qSxsaBbTRuX7x48ZXHiYwV42uH6EQWjb2p1xe+8IXJJdpJkrYPOnqO vc986NChzr9f58NuFvIs6Md+MsxukSRpDGSKzSPWDbXopqXrmFnmzFChfbokSWN59OhRUqwruogR f69evdopQ322req871muX7/+SitTZnt33fjnNZjigb0kabmlFlTNHnbTKnUKozuIx2Ns9je1c5ck aUi0Ep9HcRhr9a52RJ5Q1eDxoS4OG7j5kSRpDGx2r66uziVwDzm248CBA6M8B+4R3DCXJI0p0gK1 fDHmg+8t+xf/4l9MvvU3cZYNdTa8iwP+qgpzfrem352W70N0lJEkqQ0J2SkJ5m+99dbmr//6r78U 84h3dCjpmvRWzBEd4n4kZ7vWqor2IZLjJUnq4uHDh4PFubbYH0n0Ch12RzPmUq+1tbXOfdglScrh /Pnzczno5hqyGjp1fmekldpQmwaSJDWJtkAtFsxUg89iszwS+8badGZT/+bNm5uHDx/efP/99zvP Dq96bdgwp6pt9qBfkqSxROJtXQymuqx86M0YLcaRkcxV932MLRkyducoEPvsZz/70v+mXSzJAZIk zQvxlmTxeeyXc04csSP65KLt3aJzPrk5kSRpTA8ePBi13Xf5Iq4OiQy4oZ4bC3pbqUmS5oED4JTY RRLYrOjYj+iiOwUH2LRK71L9RjyexYF2uZ05/2w1tyRpnqhQzrmOZg95trsJieSM+GDE1ljd1HD7 9u3k50I3NhLIKfwq9t15DlZzS5Lm7eTJk3MrDoueFYcPu48ePTrIL05mn3M+JUljYzOYLO95BW5u GobWlOGempzGIYMkSfNAolXXudTli7Vslejm+xgxMHJvQlyuGiXyH/7Df9h8/fXXN994443N3//9 3/cPR5I0N+z50l1liE5jHAxXxUE6uVy4cGFrPTz0njP3JtHn92f+zJ/ZvHfv3kuPc+fOHZPTJEmT wLiQeRWH8XOfPXsW+n3Dh92pGfRN16/+6q8651OSNBc52o31ucZYyObMoOf64he/aJa5JGluaOmd UgFGm9MqkbZsdQfLuZ07dy75AJ7KsLNnz75UFU4rVGO3JGkeSDDfu3fvoBviT548Wbj7k9mDbkmS tkvsbrsOHToU/p3Dh90s7Lu0UutykVn3L//lv/QvR5I0F7QKm1eGWtFSdIyNZzLhcj/PqjawkiQN jfiTErdoL1qFqq/oCI8xRH+vI0eObB1y0zGGA/nIayBJ0pCGTjAfKza3YQRJ5Pc+deqUfxySpEli fTnP4rCUfecdKU/0xIkTvX5RMt2YjypJ0rxQ3VXMw5rXRdXVWKjoyvm7017VCjFJ0pg4AH7//fez jgxhhmfksWgvOpZIq/adO3duvvfee60zQSVJGtPQLVCnUtWNaIEY+xGuqSVJUzNEd+/IxVgQxoNE JR12UwmXcvPBjLSp3IBIkra3lAy1d955Z/Ozn/1stuA99NywstRKuKbr+vXr/iFJkkZDZ7CULipN bceZ9RmZCzrmpnT0IL7LRcKAJEljoONIJM4uclV3IVrFfuvWLf9QJEmT8fTp02ydvVOvtbW1pN99 R+qTjmTUf/DBB1svkiRJU3Dp0qWkYMtClJklfH/fqvCVlZVRnzO/d+6bFWa3mIkuSRpDdIZ1kRH+ 8OHD2seMJnGfPn161OdMUlzujQO6rEmSNAaKnobeEJ9aEheV7GNs6Dfh/ialIk6StL2xx7u6ujrX g+4+47eSD7uZK9L0C+3bt2/za1/72ua//bf/1r8SSdJkkF2ecug72wKVw+OLFy8mtVPlunDhwujP /dixY5OYoeIBuSQp4v79+0ktUL/xjW80Pu76+nro8ZoOzoeSUs3edvF6dsVz5nWSJCni6tWrg2+G T62qu1jrRqrZScxjbyHXz2afgXumKb42kqRpO3/+/NwPutlnb+rM1iT5sJtFb9UBN9nukcVzX8xM c9NcktR18UdFdcp86roFKAGYBeUbb7wRGu3BzPCxDTFzZf/+/Z1/Pq8h7eNdeEuSIrGbTiKpcYo5 1VRZVa0ZI49LO/R5SO1Gk6O6+/Llyy8SBPlnSZK6oNr6M5/5zKCb4aypnz17Nsnn31YgNnuxTu+L jqqzex03btzwj1GS1MmDBw+SEsxzX7PFZhE7+rwAbP6zQcAvwAH3mIfOHC4UNw9sAEiS1IbFMLEr uohuS+JiMR+5ITh06NBcnj+xc4hNhy6LaFqpcVBQfA+Z/pIktaG9ZzQuvf7665XJWcSiQlXydtM1 r+pmOtIMselQfi1m0fqUA/HZyrMxk9olSYspNcG8KnYvWlV3gQODMe8xOCyvGrNGddw8kuwlSYuF 4qTofnkx3vKP/bE/NrcuZLN6HXbPK2CyMUEVefkgYmozWiRJ0118RzbOaeHShq4muQ+HhxJt2dp3 dne5ldrswpsNfEmSmjCvq2oDN/ViBhmbwiRsj7Xo7ouuKLljN48Zfb2b4r0kSbh+/frgVV+sLZ88 eTLp14Eku67Ph4T0lJatHE607W107eYiSdq+omtjLjqAFR1Wbt261asbW6715o5Fe+HLrdTKF7PM Unu5S5K2Hw6c22Z30/q0S5CNBHQqo+YZr+7duzfIhgObGrMeP37cmNXPwttNc0lSGxbRxOQu8ajr wXhk/AidSeYZr4Y6OKDyrMC9Ccl7bVXkfI0kSU2uXLmyte6NHPaO1eJ0LNG5p22tzPnvBw8efFF4 Nts5reni/ZAkqQqJU5ytRteSs2OuWC8Tq/oceveN7wtz2E31V9sGhwtvSVJE0+Y5C27mXrWh1Wek TVtdJdWYvvCFL2TfMOcxy4f4165da00mcAaoJCmCmNG0If7BBx8Mcih85syZua+Fh2hlXlR7kZxW 7pzWdlH9LUlSEyqvu2yedz2wLV8//uM/vnVPMOUW3XSEydFxhYODcoz+G3/jb2xevHgxlEzAPQRJ 75IkVeGgmvEgXePKsWPHGjt8kqwdWV8W18bGRq/nsRCH3XWzR1x4S5JyuHTp0iubyBzWRnDoTcY0 7VGn2sK8kNKepq3NDK8XNzRdWqnNVrqXK8skSWrC+Kqq1qDE8S9/+cuDHHZzGDxvXSvbo21g/9k/ +2fhijpGkXRJCJQkbW+sD5tGfhF/+owqIY4dOnRosgffkYN8nkv5OdAStipZgPUzh/3R14rfhT0L SZLqcLbaViBF3Gbvt8s9wHvvvRcqourbTW3Sh91dW6nN9oo3eEuSoh4+fPii1crRo0d7PRab4hyg zy5OiVFTaNudq5U5rxfZeuWKbjYboo+zZ88e25lLkjojZpw7d+6lqqZvfOMbgxx0s5ifAhLqhnh+ tETl8Dr6fRy+S5LUBZVaVZvnrLtzxTPuCUi6vnr1aqdN+DHQGSbyHIj1FHy1zfv+1re+FU5Um0qX OUnStBFD6QDWt/qacRuRGHXq1Knev/skD7vJZLtw4cLWQQEb4NHgzc2Nm+aSpChix9mzZ7NmhXPw zYY8rc5PnDgxmefaZ4YKsXn2kLtA0kCkpdpUWsRKkhYPyVscRnNg+5WvfGWQw+CpjMpi0yElvna5 vvOd7yS1SXcGqCSpKwqTOGwtYsgv/uIvDjJeq8v867GwFxD5vd9+++3OM87/9t/+20mvTbSDnSRp eyJ5bHY8JWe2XbEHHolPdHDra1KH3Wya84IVLyIbF7/zO7+TFLydASpJmpqqw+F54QC+T7vyJsTg lNjtKBJJUhSb57//+78/yExrLpK4piJnBdxspdf6+npS+9gpvT6SpOkjUYqW2r/6q786SEzjIHhK HT+7zC1Pub797W+3jlCre30cRSJJ6uK73/3ui1jDDO6uBcbsf88elDdddDTJYRKH3Tz58+fPV74A /Pto2xdngEqSUnFQe//+/aV/nmxOR+Iqc1AjXVOaWt44A1SSlNMQ86yLBf2UUKk2xPPk+o//8T+G ZouWE+EcIyZJiqBbScoIjS7XyZMnJ/VchxpDwr43+xaRw4TyocJUWr1LkqatGCFGt5Kubty4EYpL Fy9ezPK7zvWwm8BKu1gquJtmpLF4pv1rNHjTDofsA0mSuiBmFLOvmD1Ne9RlFh0V8uzZs86PTexO GUXiwluSFBGdBRa5WKtObaNhqMMB7nvYNE9plU6Cm2PEJEldpXYC63LduXNncnsMQ3WfoSvLrVu3 kh5/KmNaJEnLJ9qR7MmTJ1l+7lwOu//P//k/m7/8y7/ceTYLmQM84ZRsNV5YSZK6qGrhyRzQZT30 ZnTIkLM5OYBw4S1JGtJQ7UG5ptht5Pjx44M8V+I1c9Ki9waOEZMkRTEHtKnwKfVi33iKyVfsKQwV u9kvTxlFwsVBuSRJORGHIzE+Zze1HWM+SdqukfX99ttvh29WqBC7fv16UvCmbF6StPz4vI9UH5ex od10MFtUPC0TNrWHTiBjHEnKon3Zq+olSf3dvn17sIPuXHPDchuykp21OlI25emME2ltJ0na3ujm RdvSnB1LptbCvMDh/lCxm4Nu9tw5LEgZI2ZHVElSThsbG3NpYY5BD7sJtmxAcLPR9+aFDHNw2JCS 2ecMUElabhzcstFK1xACa9SpU6c6xZRlq/SOVMRxCP38+fPwvcDq6mo4djM31BmgkrTcSIbus7g9 cuTIYJvHORfdudfYbR3SiKHc1/Acos/74cOHWxvfXbuwlS/uKT7++GP/sCVpiUXXg22IGyRIF+PE +lwp+wBjYF07VCtzxo9Q3U1ifsrPcBSJJKkJyWmRffC1tbVQHMqZMJ39sJsASbY5i+ucLWk4sOaG iivlcZ0BKknLq2o+NIlWXRdtVINHF9fL0vIrOi8t2socJJylbF44ikSSlhext0iIZqM12pmFBfdQ G8c554YNgXEfVZXVVHex2V2+/4m2eS9ib+ooEn4HSdJyYg3M4eoQHTRZ0585c+alEZavvfZaKFl6 yoe2QyboFbE7pavalBP8JEn9UYyc2gW1HFu6FH9x/hoZRU1xVE7ZD7v37t3b+cns3LkzFHzPnj3b a+HNfDNJ0vI5duxYbaITFUptovMvSbpalgQqksjYsOj63FdWVpJ+DofkzgCVJBVmO3axKGad19WB AwcGb+c9VdzbFAfcvI6M+6rrhhJpI8f9TTmpjfV3yuvH7yNJWi50/Sh37WQNPcSamHhG/Pn0pz8d ij0UXU0ZCQJD3bcUs7ur7q+6fn/kHkyStBiIDayzU7ugEvtnD6+bxnxeu3YtFH8uXbqU9flmP+wm C2+o4M1NVXEjlZqttiyVeJKkbotGDnIJtnVZ3m2zurfDAWz0wCC12i114e38bklaLufOnav93D9x 4kTr5vmQc6tTu5iMjRbwXQ4ZuszxLA65Zx8vdQYoGyJTroyXJMWRCDb7eU/B04MHDwb5eb/0S7+0 FC3MyzE10u0skpBe3D8htSMqlfF2RJWk5cGYkNmxkqzDI11Q6JoaGfPJv5tXC3NkP+yObjx86lOf Cn09LdtSX7ziwLxP2b4kaTrIJOu6CGRxXjVfjHabkTjygz/4g5v/+3//76V6HanASum00gWb8cXG Q1W7+S4X3+PCW5KWw507d1qTzDhgberMEm3N/d5773X+Wjai66qkFxWt66qeKxn+V69ebXy+bECk jCLhPTR2S9JyaEpSI6bTBjtnC3Eeixi1LC3MC1UJAzmru4tDgy73WovY2UaS1F3dfjddUCn8akNM 6RJLOKNlfz7aOTR3C3PsGOKF5CZjqEw1vp7yeaTOAHV+tyQtPj7HI6MzikVwudVK18A9O4KDWFS0 DV2GeMImdyQe87q3oZNKcRjBRgUZhUgdRbK2trYQGxiSpHqRaiNiBW3NZj/7qSAbsqqbmZrLiDVw +X6oqpK7TuooEioBJEmLjfVzl/Ub3cKK/dq+IiM4FqGFeXmNHHle7777bnjNXGiqxmu6OCiXJC02 4mhT7OZMta2bWbQ47E/8iT8x1xbmGOSwOxpQ33777eRFc7QPfFWFuCRp8dTN6W67yofd0VndVYtN bh7IgKZqqjjQXUTRLPO6+SxUcpc31KtuYojBzu+WpO2Hg+ToZ//Ro0dfeoxod68vfvGLoa9nPMoy Ij7TKYVYmpKoF71nKrL1F/neSJK2u2iCOd00cxyWcmgbiTdDtVLPjQS+8tzztivajrxc3c17FxlF wsEHyfySpMVGQVPX7ijsrVd1+WIkVbTI+POf/3woXuVKkCsb5LCbXu2RF+LLX/5yuLq73Io2ehPU d+aoJGm+om23qxKdiAHRCuM//sf/eOsCkVlZdQfBy/SaziaNkaXetJguV3ezyJ+dG9OlKp+qcEnS YkqtDi4nS0Urvbh++Id/OLTOXOYOYH06pEQOPLi/YuSJB92StNhIOEtpp91nv5XYMe82qENivyDy ev7QD/1Q6Os5uCgwEqbLYQUd2dwjl6TlWO+trKyE4gb7tbMjxKIFZoz8jOyxlzuR5LRjqBc20sr8 nXfe2boiLyA3B+UboaoqsqbDCDblJUmL59mzZ5u7du1KGmFR3nSNLtw/+OCDUOCerUSbOjaxI69r MReNSrGus1PLldlk8HXNNOS1rJq3LklaDCRDR8dXFRu25QNa5ktHMsx/9md/Nrn9p17VZX43VWi8 35KkxUbMTUlSI9mpDzqsRH4e88IXCQnckef38z//8+Fkg/IsVpLam/YxaFNrcpokLYdz58717qRJ DIkWh/3CL/xC6OtJYh/CYIfdZ86cCT3BP//n/3w4eJdL3bvOkOGwo2jpIklaLClzuotKrUePHr14 nJRZ3dHWq4vYcjvaKeUb3/hGuDq7fGjBQXlbchqbLJKkxcWaLdqGszg0rUp0os0aa822Q1fi/De/ +c3QzzQhuh2HCk3VdUO0o5MkjatrRfDsxVq978HpoUOHQnvDJMMvmq5J31xf+tKXQl9flXhfNW6U +6yhDhskSeNjjEhKgjl7weW92uiIauJJZF434zz6dBxrMthhNwcJkRflT//pPx0O3qdOneq88C6y 1YZ6ISVJw4u2/Ko7eI4e6tKe+2d+5mdC37OIiVXR9rAsoqNJA7PvRd1NlMlpkrQcIpvW5SS1tpEg HIRz6F0Xhw4fPhzqNsYi3bViN7y2s4cNxHdfP0lafNHumeXN6/L6jeS06BgqEqYiG/XEo0UULRBj /zv6fpTfC+Jz+T3l3szkNElaHnymE4ejsWLPnj0vJZgz0iJ6YP63/tbf6jUWM6cdQ77IXdualud6 9WnNggMHDti2XJKWUFsVcJeZVUXgjh7Q/pN/8k9C37Noc8PKi+BI4hltz//aX/trodeS72Hjo2kz hQNwW6lJ0uJrS0auuyJdPYjrJLHNxulf//Vf75VIrebNlKJan/8bPcyQJE1XtKKruKgoK7tw4cKL 9XjXedDR1ulXrlxZyNeYrnOR5/mtb30rlMBXtQ/C4Tdrcd4Xk9MkabnMJiN3PVstd0FNuQfggP1X fuVXQt8zOx88p0EPuy9duhR6ov/oH/2j8BzW8uzuYuFdvgE4ePBg55sqSdI0kdiUmqFWPlhFtKqb x/i7f/fvhr7n2rVrC/taR7PGea7RrL/Z6m5urkhM41rk106S9H0PHjxIaqNG15CUTVg2cdnYLR4j 2g1muxzYkkyWI6GMTQruGWbvsyRJi4sD62hieFWVFnGmnETNY9Jtc7ZgaVZVAVPTJn3VuJNFEame J7Hst37rt0Idcqgen2XMlqTlwx5rji6oxOjo+p2kM/bNI+MthzToYXe0lTmVcEXmX+TmZvYw+969 e1v/noHsZqtJ0mLjc3xlZSUpQ222DTYb79HFO4evtDGPfE/bIn7Koq3MOViIHiiQuMD89bLbt2/b tlySlih2R7p8FRcb4303rlkb/sEf/EEoSY5kq2XeAOb9oEMOSQA8V5LSJUkqS22BSryfTaI6f/58 7Rq97tCb2duRtTqtuBdZtJX5v/k3/6b1QIECMl77RZxjLkmKY/RXSoI5leCz56bRvV1i0n/6T/8p 9D3Hjx8f9PXYMfQLvnfv3vABQSQboO5FWuTsPknS90VHXBRX1UZutK0Lh+z/43/8j9D3kI2+yNio iHRZ4Wv/63/9r+GbKxbhkqTldOTIkSwtUFNFE7eGXnTPC9XXbFrMHl5wfxNFQnmu90eSNC1seNMZ Mxq3WQPOJiyznmw7NOdQm1aps8VLPBbr/y4tuyMjT6aIA4poZ1MS8eveB6rrrdyWpO2DIqLo2WtR gDR7dppS1U1MiiZuDd1NbfDD7rpsvqbN77rg3XTN9peXJC0+qn1T2qixyV61mIw+FkE4GripnFp0 0Wy+GzduhOe6UFlmYpokLZ/UNmo5k6CiI0uW6RCXdTEHBW0J5F2rvuiKQ0U491A8pp3TJGn5RNe8 TeO7IiMtiS2zLdALHHzz36oOzpelI0uk2Iskcw42yt9TVHJTlS9J2l5Yo6V0Qa06cC7GgUWqulkX MmYj0sJ86LXk4IfdZAVEDhdoFcuTjmQl0O7OLHNJWi4sbiMVxsVF/Kg6RI3M/ypXPZVnjXVZgOaY gzlv3PhEXitayLFpzqZD5PsYNyJJMnZTTZZr4cvmdyQrnTi/DAe4VMdx79J17c34sCYkCVbdO1Ud bEiSFnvtl5JgXtUVhRgcvQ9oS3YjRpMEz6Z+cfBdldy+iFgPR5PMSa4vKrnnccjt6DFJmj9mZack qVXtw7KOjN4HXL9+PdxNjcS6oe0Y48WPHjDQbo3g3WVjgsqBZThYkCT1ix1Fhhqbs1UL+OhjsaCO ft+yLLrRpXVc+XVnoR2t7mYjxFZrkrQcWJPt378/qY1azs3aaJewMRbdY73+kaQzksyrsBZn7Evd hkfO6m4S5dgkkSTNB5/DKXO6iQVV67jo4S1xK3IPQPy5detW5Zp/EUUPGIjPmFeHNN5ffl/2SiRJ 85HSuZRrdXW1ch1H8lrkcdgvZu0Z/b4xkqVGOeyOZhoQPHnh6zbauRmiLQ7tW4bkBrwkzcepU6eS MtRIgKpC9VLkcT766KOkgM/Ce1mktG+fZ3U39wQkG9jpRZLmI3VOd+7YmZJovSyi7efKz51NEyrs u2ycsL7vi+o0DlioTnMkmSTNR8qcbq6qw2YOYKNV3W1dRrYDurJEkszncdDNz+SgvZyo2HUciiQp n9lxFpFiIzpwz+KzPDqrm3Ucv0dk/5ek+DGMcthNUIy8aEX/dsrhy/+ex+AAZIzAzgKePwJmlEmS xg3cKZVhtDVrqjRiI7W8QGvbeCdLLbJYZ8G3TJ1G2ACPvv5Iyebvu1DmvS1u9pgX48wySRrX1atX kzbL6QiSU8oIrWXC/Uvk9S/mpHLYEHndiLWpiefcqzFTvPzzGEFjtzZJGhefxSmxm+KjKsSU6DrQ IqPYjPOmBP+h3Lt3r7L6P+cIGklSN2tra0mxmwPqKtFk6bpz26kkt+0Y641gnmdKljmb18Uskqrs g9xYtJeHu7OQ9+ZLksbF524kgDPWouuBKUlMtG5p2/iOtjBfX19fuveB16Lr8ydW876lzGnrc9jB 5sBsNiFVfZKk8RTzIyOf/SS2VR1w8u9S133RFubLVlHGxkOkHS2bFUiZ05ay2U7rurp7C+77JEnj 4AAzpQUqn9VVB5zRIqcus7q3CxK1I+/FmGvd2eS02Yv/Lkkax8WLF5MOuus+qykcSpnVjSm2MMdo h91dZnBXHRrQGmesCq1yZdiyH2BI0iJgI7WtLUrdnO42tLuuOvQu2qny2d+3lduii2aZU9lXLIoj 38fGSLS6m0P1ppurXO3RJUndsIBlDEjXNmp1rauJ/cT2EydOhA+9ownWy9iCMzoKhoNuRLP6WTdH qrG5v2pLhqurFpQk5dd2kFmVFF7XaTPa3Ytk9aFHUy6SyCiYIsl8SDx+13sqigQkScNrKtyqu5q6 cERHmbDW57FYA0YSrBnXMZbRDrsJlF2y/HihqPAae3YamRFNv1+OuWSSpDjiAe0t6z6f+fzuY2Nj 48UNAwt4Ane0MooN32Vs4cUhQEqWecq8Ng6uu+KApEur+9u3b/v/QJI0Iha+XZLF6j6fiR901ion tPF4XQ6l+d6pVkaNieS7SPwtksNIVohm9ne5B+P+6MyZM50em/W4Y8QkaTzE467r3rrPZwqUInM7 ndX9KtrLRl4/OtkMhaIAOr9ExrmN0YlVklxrfxyqqGZftm4dndLZq2iFHh2dNWYnlx1jviF12eLc FNEKh+rvsQ8LuCnrkq3Gm0+bH0nS+IgNVW3NmcGdK26wqCs+56PdSNjEXVbRKrki2z+a3U+cLarL mtAyp+uGDDd2XR5TkpQXC+G6pKemmFnXGYT1InGlqQos2tZtmZOZm5IEmxL2ou3o2mZ3s7nStdq/ XO03Vmc3SdInyWJt1WJNnTeiHdHaYsd2xAFGJFl8qIQ94nY0caGo2nN+tySNg66abTGDPda2zht8 5hPDuxQos74sPufZi4/EiDETokY97C5nqvEicnDBpvW8ZmJzqFGuHOhyQ1bXskeSNDwW2UUQ5jN5 qPajkTZiXByULyvayaZk+hHbIzGWi6S4JtGNFC42btxMkaTxEaNnW6OxGVrX+pq40bZo579TDVa1 fuzS8aOqffcyOn36dNIolpRN7qaxIay3U+bK8XcjSRoXyWiROd0YqivIdnT06NFRRrHwnjUVc9X9 HaTOhJUk5dfW8TLSQYV4QqftpnhedGbjbLTL4Xh5T3ZMox52c3PEwpWN83lna7O5EXljiosDELPV JGm+AZ0qpKFmQ0UDNxVIyxwXyMCLbGBQCV6Izvxuao+H6MF7cTG/VJI0PuJjMROUQ1Q2WOtEOoJw 6F2uMuPeIFqBtMy4R4q8HiSTFaIH5bwXTcnrtK1Lid3O75ak8dGatJz01DSnG6yzIp/tdOgyEbka rcmHbAXPPjwdXLgno+tK071bdI5rcfH3I0kab61d1QWVA+aUfWrW6lWduYuRn4juy/L1Y9qxnf8g UrPVxuwzL0mqDuhDoa2pLcxfRpu0SDvyIsucjYzI7HM2zGkh3yRadV9ctPmRJM0HHVCaNkC7VHU3 VRRHN9uXuYV5ITpvs6i4T3kv2qr0IvcRkdZ7kqT8SHYmKYxYQDJZnZQionK8qOv0sl2xdo7EXw4f ur6fHF7MvldNc7+5F6DAIBq72xIbJUn5zXZB7dvBjO/nEL0ofCqquhHppsb3j13wvK0PuzksaZtL 01a6L0laLizsI/Hg4cOHS/+aRBMAytVYXTLUuSmjkqzLWBM2AVIX3k1V45Kk+YmOqeBwtogZrOno shJZdG+H0VTRxO7ypnf0/Wir7iYJLpL8Vn6fx5zxJknafBFb29ZOVdVkTRdruCJpnTUdG/K07t7Y 2PDgO/E1bdqLIC7TlrZuPEm5Uq8Kj53SEZWDEN9PSRpX0QW1aUxFFMlL5S4i0W5qJ06cGP11WPrD bjIRmoI32QUpC2+z1SRpObGo4+C1S2xoav+1TNiMiCx0y69L0yEEBw60UovOG2PjJWXhvXfvXtvm SdIE12t95n2ySR75XjbWtwPWqpHX5fDhwy+tkaOzu9tmdUZbq5c3zY3dkjS9NXM0dpeTqiggmk1+ 5qB3u3f0iN7TsG8xixjOIXeXKvG2TjcpY8lmx6NIksYx9IjNaDI13d3GtrSH3UWPeW6Yrl+/3vi1 vPDRm7Ri09z53ZK03It4WqPWHdZup3mSfbLMZ2e6EHM5bOjTWoe25CkLb+4NjN2SNB1syEY+x6kE Kx9+RuPTdponSfJZJJm7XJ0dnd3NursteS0yl33eVQGSpHqHDh0KfY4zWqO8BmMt2PS1xIvt0EFt VrRbDQn65deVkWCRVuj8rLa1cdX8VseISdL20yc+jWXpDrurZpGUW+XUoSQ/JXhzCCJJ6o7P2yHa h7LxPVS7LGIIm+NUPZUrnbZTa00Sw1JnmfP6Fa3H+x5yl0XbrBYXh++SpPnjcDRaQVyu6o7Ot5zX onteeK1SN6ZTZneXY3/d/VR0XMx2TFKQpCmLtjGdjS/sBXTt0sXB93Y7NI0mAVINXqDwq0/FfRX2 WCLJc+UE91zrfknSfEW7dM0rWXlpDruLNi11myVdNrY5xEhZeLdVjkuSPlG0weLgk0VyThyik2XG zxhyRhQbtWRMt23oLqPI2A82JsqYG5N7/AfvBe1NUxbeOefYSNIyY6FKbB3ikLipsqvLbOhoIhbr xe2EpLzIpjcH0bP3VjlndxfrdqrzHSMmScN+/g8lGrtnZ0PTOjvy/dupm1qxbo68PowFK4t2ZmHd 3jYuhL+naHJi8d47ikSSFh8jq6bewhwLf9hNNQDV1W1ZgbPt7uoW3pFy/HLLNuaHSpLqzY6MYEO0 bUZUV3x+l6uP+Cwnycl21XkRbyPxcYxNaX5GtPKsqO4z01ySmpVHRtAuPOeGZcq8z9kEZjZ4I9+/ HROdDh48mDyGhOTB6Pq4S+ezPmPE2g7TJWm7Y0Oag0kStIdYe0U/v2/cuJEcl/hZbSMyllHRFS2l FTmvV/Q9KnfNqUOhV0rsprBMktSM8R3sbU8ViVGpo0vGtLCH3bxgZOZHNri7VHdTkp8SvHkTXXhL UjUygeuqgvks71uJXdfqi01Ru2/kwwZ4znamufAep3RmMdNckurdv3//lYRi1jy5ZmhG533Ojqbi 8ztSZTRbWbZd0J408jpTEVYWrcDjb6ZLRWHq/G42zU1mlKRqjHwo72ky9in3ZybFPl1jOO2vy0g2 juy5cjC+HUVjZLmVOaJJ6uzVdNnTpttPSuzm+UiSqnFmWRTrTjE5O9rCnHuPeVnoyu5o23GCd5dN 7fPnzycFb272JEkv4yB7dXW1dRGcWmXbZcHMoTcZ5W6O9sdrOcVsvtSF97Fjx3xTJWkGG551n/cc ZnZJIm7CRnnfmZLRRKftOH4EVAhEXmuSAsqI45ExJlUtVXOt54uL9bok6WV1CeZ81g5RHU0sb/sc n60uj7bY7nu/sah4bfusabmPi3Y/Y3RJG/bUU8aIcZGIIUl62WzHK/455wixHGM+o/utHI7Py0Ic dpPRwIs6u8GR0vqOdj5dHDlyJCl4d7k5kKTthIVX11mMKQugyMyw4tBb6aLzO8e6yeFGkFmjxm5J 6v95euDAgU4HmqmL5+gh52xVN6KV4Y8ePdq272n0tZod0UV702h1d5eDFTbjU8aIsQdA5wFJ0ic4 hGxKSuYQfKj5mVQVVx2AVlVlRxKn+ax//vz5tn1PI68VeymzxV3RxAIeo0tnlqaufW2PP8aYM0la FMQ4qrmrPjNzjBBjrU4REo/V5fO97jEiyVNV6/YxTfawm4NsNp/Lc0rYxJ7FmxVdeHe5WeKPKdKL 3mw1SXoV2WjRz9BIW3OCdTTpqWu1kaqxeT3V15vqtUhL2/JGyu3bt31zJWkz1vqSze3oITKb7dHP 6dlEteg8SjrIbOfuLl2r4NnIIIlwtlV9dHY3781sonqdqnb5XS42hqY8106SxtS1YGfIJF+quOkO Uvys2cN1Pu8jn/PEo+0s2nV0Nu6y9x1dG1No1gVrZzuzSFI61ldtBTskPfVJEirHEdZn7LdHk8hY hw9RaDyUSR12s2nBjVdT9trsGxyd98LFBk4XVJSnLLzZJEjNlpCkZUFFb/Tzucg679rSnIPUIeZI qlmkgpoFdo62OZEbsZS/Ozbxnd8tabvjUDT6GcrnfCRhqG20SdWB+uxBdXSONF+/nVFBXbeu5f2m +u7q1auN8zr5710Oudkoj46mKebURQ9BuswXlaRlFz0UZQ095LqH9VjVvivjRCwk6o7978jrVVVJ H539TRzvul/CTNbIPgz3Yo6Vk6RPdN3PZq2d0qGUfdiqLhycW3Lf0HUdFS00nncHj7kfdhPo2FQh KHfZWKm6YSIrIXrY0TULPLqRYktUSfokeamuFUvb4opEoy6oJBsq2UnNopvSs7PaUv+muh6aRzdS 6OQyW8UmSdsNn4Mp3TFYMHet7iYRLkfXLCq1I4+xndug1m1UkETAWrfra8O6vVyxV3V4Ej3kLus6 9oaLzXs3zCXpkwrblETfqoPRoUX2B7i3GDNheqoi9zv8HcyOEOEwI9pyvGt1N3G4SwIja+3tPEpG kmalJJiznx2Ji22JcMRZzi+bkt+aEqarLtaK8zb3w+4cfd8J5tGNGQ7Iu4pkq/F78AcrSdsVn9Es nlMShThE7So675PP5y7zI9WOhLHIa897lYr3jJs63j9mhnb9G+w6n5Sv8xBE0nbHQrbpILPpilR1 d5kF3tZ+PNrCnENdfTJTlbU0I2ZSu9xUtS3lPe2aqNiEjZa2TX32DYaaOStJi4Z4GBkxUT4UpaX4 mKIjTGjLrvhYuKr1cvQx+PvoWpnHvkB5/OjsxWF4n0Q4SVo2qZ2k2RPt+nkaGfHIfQQdvKoSiaMt zKdQYDaJNuaRLG6uqsV0SmuWrn8gvNldsunIlnvw4IH/XytpWyMTOGWznAPRrlU6KZVhp0+f9s3J KJJlzk1WtNUoB9AkppVv0IizXVvu8XVkkTfdB7DwtzJMkjY7Jwj1SSBOme9YdZAebdfKZ73yKUaO kdjI/VhOTRszJGPMuy2eJE0Fax2SuVJid0o71L4iRUS2MH95TRw5FOFwuepvJVrdHan8pzPQbBIi /5v7NdfakvR97Is27VM2XdeuXev8c6L78iQUV+3ZRgvZptAxcxKH3WSZ991U4QYgUiHOxSF7Vyys m24OuKHo2hpdkpZV6ugHNk4j1bXR9qV8fld9RnMDQCzIvVnre51+2MAN1tmzZ2tjOsltXfG+Vm0O 8Pfgey5Jn4iOfihX9EZaqUUrx6uquqP3AFUtPdUPiec5KrnrcAgzu2nO/dqQ82UladFEZ2iWR06M rW5uaNPa3Rbm6e911WEDVXvRv5VI9T+tcMujQ9nnlyR9X9fRD127dtShuDfaIr1qn5W92cjjTKGF OXZM5c2OtN6pqxBjczz6xxLJOGBjvOpN5uearSZpu0ttxcL3RGY4Rduo1AVuNk3Lvy+Hq2ymDrmB u0yiWeYcirQ9Hu9TW+Iamx+RKnGyH2fb2VoZJknfj6kpsz6ZuxlJ9E3pyFK1Ucr9QuT3pWJdi6fo 2lZ0YZEkfV/5YHHIJLVcop1dqAJX+utXtffB+x5teb+yshLa6yaRgrW287kl6VXRDiepSWrRBKm6 qm7GjEYeh3uTKdgxlTecnu59W9pxcMHGy5BzYMikKB+6z6P9jyRNDYExZV4YFxXCEUX7zK4XM6Sq qoGaDs35GbTdSp1puV0QQyPvRd0hMwvySLY/VYgR3BwWHV2sEpCkT/CZHO2MVRxApiSG3bx5s3PL VVqmVW2w0uFr6q1alQex28owSXpZXRFO7iS1ea4Zx54nPnXcD0XWyrTIrbqHSqnurtp7r8M627W2 JG1m+fwtPs8j3a2iieFN3TOjXdmm0k1tMofdzLqOvIBkKVQh8zv6h9N1dnd54c0f2xT60EvSvBF4 o23Fy20pI9nCKfM+r1+/XvlYXeeTcvAdaRmznXBwkSPTL3p4UZd52LTwpsLbLiyS9Ak2vFPnhfXN 2max35YgV1cVFPmd67qBSZK0iNrGKzZdd+7cCf2sXOsm4nCkGxiJ6q7Z+q+XqxIGeF15fSOPQ5Ki 74ckpUvtgspaNnr2SIFP9DC9ar0cbYXe1slzTDum9OZ3zfQvNrqrMhtSgne0uptNc2eGSdInOLAe o40an++RONG0WKZiOxK4OcxX9XsS2XAhM7Dq/eDQhRu5yHsbre6WJH1f14Sv2YsFdA7E/7rRFXVJ zdGEt7rHkSRp0RA3o2vh8ujFCNZmJKURp/smjZF47hqvPw48crSCjyar2yVHktIV8TQldvN5HcGh erSqm6KgKqdPnx60Y+uQJnXYzU1Njmq9lNYAVJZLkmIIjClt1KiWji6cZ2cvd7lu3bpV+VjROWdT CtxTE50HU9f6NnoPwAEJc74lSTGp88JIWMpdKU0CMZ25yqOo6jLYo783a0JJkpZBtBV4OUktWplb TmYnsZm919TqXhLch6xA304iYztJJK8rLIh25aOqXJIUQ9xcXV1Nit11CUtNVlZWshSHITo+NNo1 e0iTOuyOZqrVZevzRkXb8kWruyVpu2MhmnLQTfuW6BwuPtej2XAs4nIF7qnMHpkiEgpyZOtzgBKd HevCW5JiqM5JWXCz2U1XlKEQA6g8Y1xUFTZsI51EuNewhbn4G/DvQNKio8I6JXaz5o12paRVelW7 VarKqTKLHHqzho7sF7Det2V2vVOnToXe/42NjcrHYe571058fO3Y96ncC/p3IGm7fWYXFwfkkS6o iO7LNlV1s18feRwO2adkx9T+ECIHENw01VV1pbRmqasAlCS9jFmaqfPCUtpgpXTsqKsgjgbuKc0e maLoAQTJaHWLV2ajR94b7gPYkBlz8e3CW9Ki4rA6JXbzWVsXU8f8/LWF+XKgnd8YnVlIpKcbgfdx khYZ8S8lwZzK3pR1UlvXLg69u+6dRtd2tjBvFt3HaCrqaqq4J3bWHZQPiaTH1Nb7kjQlqV1QSfpi rRTBHmW0oIuvrztQj3ZTm1on1MkddudsLRudZzPmTFay47iJdNNc0iKKtkcpLjLbogjAtFeJ/JyD Bw/WPl40cNeNzFD6a1q3QcJ7HWnPNlZnFn6vonVgyt+wJM0bh4vRzlfFRZvxeYvOGDeJOR8OSziA 6FvZz8YN9wtUDNZV8OfC+1/uFkNVpCQt4udvtPNVcd2+fTv882hD2nVz/vDhw63jIKMtzOvGmOj7 IgcaxNu6wwzeu9n3mscmfo69T00HFvZvcvwNS9K8kSRe1SGly2d2yphlzkajP6tunztazNRUiDwv kzvsZhEdyXxoKpWPVnfzc6lWHBobRsVzZBaOB96SFg2f1dGEIhbEKZ930YxwrqZ2W5EFIhnxtr/s djMXeX+aNrlT3u8hKw7Z9Jn9W69r9yNJU8W6KCW7fAqtJPn5xOOuvzNJU66v+uGAhQPi8lzP1KQH WuiS0F4+sBly3c3BfNXfugkQkhYJCUKpSWqpVbFtVd1V8bbuMJU4zH5n1/g9ZvHRIjt//nyWNrUo Chh4Hzksmce9E63u62aIc99gAoSkRYvd0WKtPmuVlOIwunfUfd5H26EfPXp0cu/Bjin+YVRldKUO Qe9afcghzNDD1Fnos2E0xWoJSUoJqlWfaXWtWFKyvfieaDY7i+o60dZfUwzcU5Ury5ybrujGzlCb I/y9VGU1sokenTsvSfNGS8pITCXRJzovbAjRFuZ24Ehfq5Llz1q86rCYjZEI4vnly5e37gHHuMfi 9z927Fjt3wV/+0Ov9yUpFxKu2aeMbpandpAkeTiaFMeosS57BsRxOrQ0Vbq5L9pNtECM2a9N7zlx el4JgnVr7dkRaFOrGpSkOilxm4vuVymInTmLhZahm9okD7tZZEde2Ka2ZHfu3GmdxTrGhjWZHXXZ arZnkbTIyt0q6g42Uz9n+XyPduho2shkA3zo9m/bVTTLvGlzJGVGO/E+Jxb+TZUIbJqPOS9cknLg c6tLchJVPtF5YUMpxkh0vcbo1LUsigNuNma6JEJ0jXskVnSpMsi1Dmfzn8P4LvPp7NgjaZGwHu56 uNnnYJBD0ei8z+ghKTGHNRY/q/yc2C/wQLO7nAVi89K21p5NbOdvR5Kmjm4VXdYks0lJKQnmfE90 VnfTyE/WSJFkqql2U5vkYTdBLNKqri3LvOqQme8ZK/uARXxdRrub5pKWAe1R6z63+W+pCJwcfHad 40zryqYbgcjsEb52ChVtiyKaZU7GYNP7Hm3Fk7LhUvd30nUGObHdhbekRcPnVtNGKZvOTeNAxt4w iMQWqtHVHUl9OavmWfd27azWdi/QFcluXe8Ti00e7+8kLctaO0fL57YioSGSwkmoI1mavVm6cqg7 WpNH3isOlqcistYuXyQ+StKirLW7Jmuzp5iaYB4tOGob+bks3dR2TPUPo2tr3C6Zagx3LzZJuJHi 4GSszANuQroOpScLkw0dSVpEVdViJ0+ezLYoYpZz02E1GwBNn6HR2SO5fvfthG4pkde46f2Kdnnh 4uas76ZLNFOejXpnw0paNHxuEeeqPtf4/O0Tr3OKtmbjXkGx9yuSCMiGTFPMG7szCxv4Xdfas7Po JWmRcJDdlNjTJ8GcRLHIZyhrvtyxSN1xkBIZS0MS2lSQIB+57yhfHOxI0qKgGKvpM4097NTCV6qw 2wprq0Y4N4l2U+O8dYome9hN67NcrcxBtgEbN2NtSKdmq3ET4o2epEVeeBUzSoaonOHxTp8+Xbmx 2RYHmF8W+TxOzYzfzq5cuRJ6jfn6Jk3jP6ouqsH7VFpHD7qdDytp0c1Wi/X5POOxWHTnXHNFqoRJ brYNalxd0kPdxTq9Du97tJ0ehyypfy9sEEU2/MvXhQsXfPMlLRQSc6uSi8+ePTva+m3KG9zbySLv bdAFJiVRbarzYSWpDuvius+7Pklq0ZGfbaO+uL9Ylm5qO6b8BxFpR5arfWnOm1AqtcccSi9JU0Fl 1ZAbzlQE0+6sCMZsdDbNYCQ+RDKI+fxWHAfNkYUrh9lNoolvfav66BITGaNiNaGkZcCBIclCbKD3 WU+V55Px+X7v3r1evxf3EZGYkrvSbLvgfcpZFR3tpNO3Mwvt+FLitpvmkhbRbGcWEs1TYzffF923 zDF+Qv3lLhAbG51ZUuI294V97y8laey11uwZZ5+zP9bI0X3LtnEh0W5qU4spZZM+7I62Mic7bErI dkzNVjPTXJLasUFP0CYwNyFjzkrdcURbmTeNIUG02rot8aEN8+ciGY0526hL0rywaO6TpFY34+vo 0aPJ1UQkEUU+g9vuBVQvUo3N5kpb555oS9y+iesp1Q1Tm08vSRGMTOSztk/stqp7cRGHI/vNJDVO bfRWdM+/vN5Pbf0rSfNAUWzRubJPklqBhKeuHdDY32SERJNy0vqid0Kd9GF3JFONN44ZYVNDtrib 5pI0X8sye2QRRDdN2mZv8V5E42jfLMO22TpNm+ZNrYEkaRmxWGcTta0amK4sEZEDU+JE9PH1fdHD 4ra2e8zhjsbQttEmbaItXYuLSgs2oCRpEeNvKpKDo7OTSWDTdETjXu4CMQ7c+9x78fe7urqaFLtJ kuuT4C5JY+Mzk73GnJ9dJL61dWihG0wTDq4jn78cjE/ZpA+7CXxtw9YJjGTxT3lzI9oKoJyt5sxY SeqHG4lI1jMLJ6WLtp3t8npHF/JUnfW9L0jdNOe+pS1rUpKWSde1DrGBuaJdqtBIdLKt6njospL7 9Y52eiF+tlWMt20gRX9meXyN894lbSfR5F5iuGucaaEj2bxGZtKGnGQJ9uT7Jl1EusuULzrA9blv kKRlwGcwScNVCWycLbbtjZZHoyxDN+odU3/DaCVb1X6FF3aRMrBT27Ow6HfhLWkstIMi0DF7eVlc v37d2csjy11JzyZ8tLqbBXgfLJy7tgWavahGXKb/H5I0bfOsbOGzMjrvk9ZtKWvAPpXGale01stV SZ/SmaXvPRjr5rYuA26aS9ru+KxkA9wxX4uNA45IdT5f2zfOcb812+627z0Ye1DRLgNDHOBL0iLj 853OmeXio7aD6WgcWYRuapM/7C6y+tlE4QCGoe5TmzPS9SYkOne0vGluexb9f+y9LbcdR7Ju7Z9w wAUGBzRo0MDAQMBAwMCggYCAgIFAAwEDAQEBAY1hYGAgICAgINCggYGAgYGAgYCAgUEDgwYNDjAw OD/C7zulruPSUq21MrIyqzKz5hyjxr3ts7X3+qjKyIx44gmRLQ69U4Jw7fyvliCpHllztbJcT40Z 6alqQwrU7BVKQOzNTZqXmMMjIpISu7FhvjYSohYcoKPr4zUbzRR3r+gMabkOIrHSM9KjLikkW9ae e+k8zE2aI1AXEakNZxXEvHsR7eKiMG5Osk2i3yWjNnNgPMk5ITid2WvPvewNI+5wJUXuIiIjQU4b IRC5zGtn5KhDSA9uah/18CVR8N47YUwiae1rQPkQ7XyYK81NmotILQiAp/OSCIy9zx9mFESkq0gb 1DIQryLdAikqczZsFDTO/Q460tiolY6VPAOX/q4dECKyFySe5924d+/e3bTom9MZltLVTSI28jvv 3bvnzVAoMRLZM6XMa4vao3Nhdb8WkvLRrvLpYn65iEgtyAsiUuN88erVq83/fo5jls5n7RId+5Ky D5tD1zU5ki0Kzi9evMiK21y4+YmI1IK84J07d7pqCkvJjUZdOXtYaz/ydr0MCSMO3CTicxVwpw9H rtLcpLmI1IKgfW421x6H8FJEZ5FxwJIy1FCZk4BeGvfB4bqmIIwNXW7SnNk5IiI1WHIuISG5VcEb xXhkPWQdJWl6jej4p9evX3szVLynLl2ICq+BGCE6F7aEPR5uB7lJc8RzIiKlORWpsd79/e9/b+Lc v9b6mjNP70L5Xjm1Fb+2F0sp1hCHEVGmdluXcGbJ2TPM35f3n4jUit2T4yNNrHs6s5SE2B5x1ECk 18O4RovdF2DTObcvZQNRIplOQj83ab6XRaGIjAuCnmtJxxSrylxqFikfPnyYHLxTD36SBgnw0tah bKzohJjs9Ch+b7XZis6PNWkuIjW5VGjGZhIr55pQtI6eZ1LmKkbnhpFw0P2qHNGu+pQuaBLmUWtS EuwliHYrzPe+pUaiiIhM8e3zzz/f1VECEXs0dl+b9wnsOabfi6U1eUtHg20HuZrId5oisMjZ56Xc KynPyTm79GsX9575HBEpCYXuU0ERuUhcNY527it1PquNxe4FLs0iKdWhhQ2QSXMR2RsOOqmHGLqk aySUSX7TiXZthmcuqNV4n/yNS+8VlbuUJTLvOrVrgO57Eih7zI2Lzh6dKyBTut9ERFJImZON60VN 1Xm0+5p1MKUAH50bVsLyWv4AAVnEmv7TTz9N+r05grEUF4CUPeDpmJ7IvqTEaxARSYmbdLTWFG/x uykGRtZB9hIpwuKlYivnbor75FAtfNdlLjZIuRCC1Tj7sn8oUWzmnB+9V+ejzXroPBSR9iFuMlb4 3HpH/bBnok4vvbxfi90zsDy5Zt1GR1mpwBlNEs2V5iMoSERkX7D9jHbasEaWVMtyMJsnVTlQ1Uws kvinULpUhK1VbD8yS7bjPYu5iP9z68HIxf7BRI+IrCUyVoH4WiO2Id6Jdvukdq1FE6taVpYnekZN +Q5y5rtTJCkBsRcHgJzYjQBeRGQtqWMVSKrX6kyNdnBFZnMifLqWw0R4zllPN5Y6nHMNWGtlHs0X pbj4pEBOKGcEKIX8rcb5iMjYpIxm7HUUJrnNyPpOPrOX+G2x+z8BHLV5atKmlMUQATg3aU6yYJQZ ASKyPawf0aTjdBHwS7FkL8laTBd57c5dkrN0hFH4RrXuwbvOfVZDZb4nJAZykuZ8Dt999503hYhk g0iNDumoSDY1WZ1KJKEaEQuzvkYO3ZyjpM59Fvl+OUenEBXAlRQikjSP7nvpKlNMISJriVqHY5da axQJXdace1NjbMr5mJEPkbWVDnYpD052ke8hdUxd1Jml5Oxs7q3Is1PLiVBEjkdkPESJEQ5b8+zZ s9DazojQXrDY/Xu8g4AkTKnOQ5Tmp97/KRdWA6rVRCR33bmmvr5kV1lKbY5DxTX7SA7kW6x1tWeb HpmIfWgvc9PZA0QKTiTYKR6IiKyJUzkdLqXHdLx8+TL89zlMp0DM33o2pCyTWgyJKP0RPETFYqnF lhSw3ksVU9DR7dxPESlx3o2K1KazQy23M87WdJpfe12pjlvRYigd5lKeaJdeqmCQBoToPUwXfylS i/ilRo6KiESc1OZCrtIjFGqKd86Nb64tQN4Ci93/SR5Fg3fJ7rOoPQubSdVqIpJ7uI0GtfnMrpI2 zKmdYSRG6Yh13euTaPEiVWW+NyTNUzbA3L92honIGii6tTC7kDgcLVbinpIavyOOVyR0azvAHBm6 o2oUL6KdZ6VHnKQkr7RAFZES4HCVK1LjnFx7HeJcj2Pb0pqInXrqvqCGOEryiDZyMZYmBcSF0XuY ruxSXBoDwP3bq42wiLQHa1d0fEMN0Q3FZc7diMZLx03qoJFifm9jnSx2/wfa8aM3cerGIAV+V0rB vZcigIiMcQCaq8tLrnk5M8NSO8OkLUikRK37ekmCXEuasznVNUBE1kCyO+KQcSpSY1xTKXKSnamF SvYYe3UNyYdcc9/JdQ8gviOAiPxuZoiX5JIIT1G5iJQAMVaOg+M0QmFLMRdFeXIE8zMNMaDGmb7U PGdZJuq+kzqeDtEkQoWoYKNkPGUvsJSjSr1XRUSuQe4uutZN1927d4uuefMmNfYFJceSRSzae3RT G7rYTcd0auAjGR/t7ubGK3kj07l4LmnOa0MJLyKSC4nInKDNusSssVKQuI8owKeDjB1cx7n3ejq0 npt1Q0dESScEETkexMvofOx53CzpKkEMjs48jpyVop3E2lXWJ9JpHxlDklocoVBUsjNszqntLq// yZMnfukishr2/7luLJyRKT7vAecvzi8RgVFUSN+TDWqPsOeKFGrY16Xu03KcWUpa1vM65+JP3dNE pCTUEHML3axNJd1YqA+e+zslmtCibq+1xqrUYrhiN4dskh/TF8eNkAoH3D1t1WBJXcGGV7WaiKwh x71iukrbQvH77Oo+FlHV/+PHj6u9FjahJTsd4TRpTnFfC1QRWUuuSA2RbOmE8tdffx1+HZHzS6Qw QHK29Ew0STuXXrroKEvlklsBtr8k1Wt2WM+FJFgVlj7Ti8gxYd3KFakRu1so3qWeYYjDEREceU2p T3SGOqO5Uvn0009Dv5uCdMkzMcJLXgP5/tLneRE5Lqwta0Rqpd0crwmOmQ+e+zejFuapY01aYohi N5ss2vlRIC51Z6feADndhtiwlU5ozzcnKNq1QBWRNSAAigSz+cV8pNLrdXSdZdOhpWTfECcjM+u4 R0p/5/w+RBO8jhr2t8z41AJVREoR7XSu1UkDJBSjDliRg/Hr1693tbWWZVLGkHAW5l6NFmjoEDj9 3dxj7Du3cvLh79y6dctOQxEpdtZYslpOdcfoTXQT7fRFNCf1IaZFvhe681PhHo3e26VHcbI3UVQu IqVgPeHc2oKTGqSOo2DfQFNb1E0yKmDv0WW662I3iRE88a+pCSPe8jnWLDUsz3hfPGypdnAiIktw uMgtdNco2tGxG30dJS3UZT+Y0bZXsQYbIJTl89/PHqIkCDkiXW0iIueIduXUTCpCNHnPviNy8I/+ /tLrt5wHcdhS5zXJlbU2enQlzOe42qUlIj0TtfSu6aS2BdEO9r3s2Y9IpEMxMoYEEIlFux4tTotI i7A2XXKbunThDFVaMMvrOc1bXrtwu4gQ+f0IkXt0U+uy2I0KGxV5rS8+eqNz4C+tQOdmckMgImvA 8SK30F165ghwwGVDUGvep7QNcze37tzDQncpUc9FgkZEpDUQ6eYmyyPdOalwiI/uJe7fv5/8+4nx EecPDujuC7ZjGkPCd8T9xf8utT+kE4Hf6bguEemdqKh3fuGO0RsURyPn+sh4SVkPLim1OvcQukX3 hZEGNBGRrYiKd+YXDqot5AGi63fkd9OI2yPddnZj7x35giLK86iVXq8bVBEZF9a8qOXofHxCDVeJ HFs3E6BjEVGZc//mCsmwR+V+u3YQ1zVARFqCuYm5IjUcoWoIZefdt6kq94idGs4bkd+PQ4xsB/dU yQL3qJ+Rn4/IcaErOzdZTiK5RwFXNCHfY+d6z0RnskZF4Ny30b1hS+M5yRU4ekzk2OS4jtY8j5L7 vOZcvZS7j6xjUWEeuYke6bbYHd1cRYvRUb9+NhLa8ohIC2AdGumSOrWZqrGW5XSGRTvUOEQ7d7Ft oirzaGIEC1Q6ClM7DegQbM2WB0cGR5iIHA/EtlH3k+m6ceNG1bUM5Tr7g5TXwjpf88zleUtagiI3 DjJcFrxFjscaJ7VaIrUtiAiY2duUdsKU8vsrCsCpULiONlbUcB/Kgdc+7WkRx1vwFjkea5zUIg5m EXIcYiLFaHIFkWJ6z25q3Ra7o0o1glkEAn3twkxt6Oxkg9Ojv76I5BN1vpguAl9kxmaE6EwvDsXR 2Y3TgYv3z8xSZz+2B0WKyH1A8jhCtEOQ6+uvv27m86FIxN6D8SvGbpHjwJ49quSu7cZyColqDveX zkectyJrF78zct5ijJVIK/DcITTJ3bOISN/gEJUrUmOvX6MAvMU4RPIF0aK+bE/UcSBqNU5DWW+u ffz9U/EmBSYROQ7Pnj3LFqnVcmMhTxp9TViwR/jhhx9Cvx93t175qOcb9Pbt26EvKtrxl2O5S1dG C6DumJJmzLy1S0zkOMyf/4hldK31K6cA+fDhw9WBm80CGwA2M66B7UCxIuKaEv3ucoQVLdiqUUQ6 LfTbJSZyDLBSzHVj2Xr9QhB8bp2NunEQn7Uwlx4hKbW0n7FLTOQYrHFjoVsqMu4jup+g67rmqCbO 6VqYt0+0QQwBRoQcy909hQ/kpM51o7ckfheRekTPnlu5sZD7i7pLR9w44M6dO4ewMIeui93RAkrU aoBDbHQDi7p77wMuN+Tp6yYpZZeYyHGgSyxiZU6xuAashxzoox3mUaX7NfETmwHcN3ifJiH3hcNk 5H548uRJ6Pe/efMmvHFl47cX3I/nZuJa8BY5DtEOGRJ20UNuSUj037x5872u62h8RZBby2JTZK89 tgVvkfHBQSwi4J0u1o5a4ziIkfM8IOeIGn8rdayJFub7ExWBRzuvoyPKtnIjOiWlk9OCt8j4cTvX SQ0xUK28HDW86OvhrBEh2jlOnO/5LNN1sTvqN8/GMnpzRlWLXMzt2YulQndtuwURaZPUgjezOGse LKJraPT1cGCKCJMojMt+RDdaUZU5IGyI3nd7zHtnT4L7QE8jUkSkHqlJQ2Jeza6taJznQBx9Pdig RmIBhXGRvWGvkLK3RrwiImNDEXc+yiBFpFbTxpl835Lgm/WoVCc5QreeRz0ejb///e+h7wtngOhZ NqWxgbhJjmePfHTEsrhmXkxE9oea2TmHh0tuLDWd1Obi8dTmsGhMj4rqez/HfNT7jRq1Gn/58mV4 AxtVfvAg7NFFTYLsWsGHIo8Fb5HjgML70gzvmpagrIOR7vKpsBldo5jPfaTAPQK1VeZsRnOcWbZO kGGFpHWviMxhZuJebiy55CjdWddqCuHkGGw5Quz7778P7S207hUZn9SCN2tHzfWKBP6lgh7Jfc7M a3OB0fxrK8K8o0I+JlLYyWkQo9nrkrseDqt7dfefjglLsQZubY8tIuXPDql56o8//rhqoZuzQrRJ h1geJSLMG8FNrftiN5unyBeGlU8UkivRm49E1ZZEbGGjdgciMuYhnM1/TfFLSsK+xFyQS8V8bVDb JKoy/+qrr8J/I6pe5CKRvQVsmJmn56xaEVniUlFthAIae4+I/SufxR62l9J2DmDa29bslJwgsRRx IrDgLXKss/YlAStrByMYa4JgPNVGmteSkwOgcBoR/PRugzoKUYFCzr26lGvCaaCWZX8KdKnn2BVb 8BYZH1xQKWRf66CuecZAWBRtDiOHGBUkHdFN7aMRbtJIsoQvGJ/+aEImdfM4n5HdchCPzi8Xkf4P 4fNDSG2XB9bZqD0Mds5RCNyRv6ENahtsMYaEvxGZKbeVMwuH/pwZf7kqThHpE4p5p0nlJ0+eDPPe tEGVHBAscj/MkzbY/9Xc07KHTrFp3VtIJyL7cu/evV0K3VERMRfWzlF4H7XFylIexm/Uzsm8efPm Pbc0/vfekCeK5qPmz+0eI85EZDtoQDm3v+cMXnsdizStrhmbHK0ZjuCmNkSxO3qD5CSKUgfGowzh 5qs1uP6UnM5Ju8REjgnrEu4WXLXXqKiCmAMFB5Laa6A2qO1AAqTmGBIg3rfmzELSPLfYbZeYyLHg /DEpvh8+fDjM+7pz5442qAdJIpWyLuX3INY+11WYs0eIgIgzN3bbJSZyHE4L3rWFqjljwxAD54h7 U8cv5Y6hknpEBeA5bjoUVHJdA2ruo3NcWbbo6hSRNs4qSwXvLc4VOWMXo+srPx9Z/0dxU/tolJsz EsByrMyvbe64IQjuW88iWas0t+AtciwoctcudLMuRbp2J5urHCKuGyh795oXJR9C4rd2d0BOdzf3 yW+//bbLptqCt4icgs0aZ4xRrECjNqisldqg9rXPRPjNeZvzOaL0NfDdI1y7tq/E1q/2fUJiKjd2 c88r2hA5BtMopS1ybTnC3hzxN2foSJcsdunSDtEGsdpuBFtyaTSQBW8RYX8/d0HdIteGgDe6HuW4 TbD+bZGXb42PRrk5oyrDnAHz2KYtFdWxUotao5d+MNd0iVnwFpHSUCykOJlysMjt6o5aco0SuEch qjLMFSuQdI/GRQpLW8Tua3OCLHiLyGhE7VY9p/QRz+meYt93GtfWiBXoqliaA7rnqA+S3rlJc/6d Hd4ix+D169fV/wajkaI2zYz0yl2TOYdx/khZlx291BbRma1bjuXcAor3dniLyKX4RmzbIsdGHju6 HuXmsqlXRv4O57kRGKbYHU1m56rM5173bBRzCjQ1WNsltlZ1LyJ1mTpleoNDOPPBL60/udasURts E4ztEVWZUyTJgXmeUctRBG5bJB6i1oMWvEWkRqzeCjp+I+tcK2ct+RBcB+hMuBbHcmbeUYyhMzCa kN7Ceo8ObQveIrI30bFhuevxEpyTOMPjqrF0jtpyXyF1zsOjfYfkESx4i8ils8cWICaKOk/mNNhS Q4g4riJYHsVNbZhiN5Z4kcBFJ3TOl4jagyI3gbK1m4CC95ouMTsnRNqEIHXr1q2un1MSg0uW4wTf nG5dPpNIkVAL8zbhEB2JU7kq83POLJcuRBpbsKZLzDn0Iu1CzMF5qvXkGIdnYjGvtVQS/NLf2uK8 JvVjd2SMDAWZHKLjTrgovm+1r11T8NbSXKTdmFh75FcJcjrDctfiayBKoyloOpvnjo2UuiCSPnpD FI4DawreOTbCIiITuFZt1ZyKo0ULe4Q9+GikmybaKTBKe/4cFPZrusQseIu0x2lndM/PKQF3Pnbh 2bNnWb8n6uYxUuAejYhFKVdux3XOXJyt9gkUmKJz7u3wFmkXRLjT2tZ6N8ipvRlrZa3u2G+++Ubn qQHYUnAYHVWWOxonhzUFb16nBW+RtmAMF53KrDutF7yj5yfWqtqduojTmA9aWzgnebC3ixR614wh aZmcOfd2eIu0C42fvYzOuOZ6enox9pG8whZnqC3Gr2zFUMXuqGph1PmtbC4teIuMwb1794Z7Tjk0 sRmhKyj3ABW1fhkpcI/GVvNbOeBHC8pYqG51yCd2r+nwtuAt0gZTR3cPyTFe01Lik7WIwnTpZP9c 7JZykbyQNpmP9qrpQoKQO9qFxfO3FdFOOS3NRdrkdCxgywXvnM6w3LFhMhaTW+CRG8SA58GCt0j/ 4MYyxe5eRNLULpdGgCxduc1h7GmO7KY2VLGbLyaqMu/Boig3McD7s+At0i/XZlKTaOw5IOW+dlT3 kcDNRkIb1HZBqRgp8q5RmT969KjpIjJdXrnWaha8RfaHQve5bqsWk2PX5jeiJueQXSKGIuiJrGfa oLYNVp6R75N7LRcE6tF4uKXVaNSxwIK3SFtwtkTguiScaS1fyOshNkfWGXKkvEcROu9bbBBjn/nt t9++zWNvRVS0Z8FbpC1ORWo9FbyJ5eQmL+X+2Jfk7kGiZxPW35H4aLSb/Vpx6PSio2xUUOFZ8Bbp k3Md3Uv23Ecr5EY7gbVBbZ/oGJJc608KUVHnk48//jjbOigHLPoteIv0x6VCd4vJMTptU9cV3FTW 2pKyX/GMNhapXQlrO/X5d9EzLe5BWxapLHiL9AnryyXXEQreuWMYapBjwWw8lQniImfbSHyqNdpm Age+SWxC5/mWpObczu3pa48GEJFlEMacW8t6yv8yovGcqHeNs8apCOBobmofjXjDR75Q/PJHZm3B G6WJiGwHhevopvtoBe/ojDKsbaRtonZ8zJjNJVLg4frss882P8iSlLLgLdIPKYXulgreOZ1hvO7c 4iGCoch5ZGT3rZGIFl3WJJ9ynFm2nt+3puBNUmpLYZ2IvG9/ek08U7vglwLd2dHcHqIk46nMuX// /iZjSK5BcYUz/enf21r8lVvwpkCle6DI9uDedC0W9ta8yXtir1GiVomAqNXxT1vx0Yg3forKnJ+h Tf8IRZC1BW+7IkW2gYNodI7S0QreKN8inwvdaNLHvR/puF6jMuc5WbIqXLLvZZ7OXs/VmoK3xW6R 7SD5PD+cphZzcx0qSsDefsvOMBKXkb9F4lH6uPe3mgdHITjSjTY9Z1t3KuQUvLVDFdme1EJ3SwXv nJEOJL1F5hBvosLvkkyW5edy1JzTtyZa8MaVThGJyPYQ01Lzhr0VvFkbyeORhyTvncvDhw9D6xnO kqMxZLH7nMqcYIrN+ZZzQJZuXpJFWyfPcwverahYRUaHzXLUyvmINkrRwG3Rrx+ic7PoBl+zST6X oOe/c5+1YFmYU/Aebd6OSMtQSEsRz5wT7exR8ObwzN+OCsfWnF2WOncuXXue1SQGnQdbzdImGRN9 zvYQTkQK3sT4tSMCRCQGMSbqbrJ3biw6a3kPS2jph6hIs9R9z7730tiA6Xr27Nnmn0lqwdtCt8g+ kP+L1rV6HM+7tl4Y2d8gHBixaW7IYjeJp3lymGDEQ7F30ZauhimwU5DfGgrekeQWD4j2vyLbBDMS yWsK3UfpCIl0/7IRamnGmlyGZO9WVuawZOFGUuiXX35p6nOJzPDWiUVkO6JdYacXXap7zMfKcZBZ sy7Skcs+JfVv7dHRI+tiVOReQti2huh+mfi5R1xPKXg7q1tkeyh0R86TS25qe+QKUgqEp2vfms4w GZuoC8laK3OaMiLCR/aNe+SirxW8HQsgsg8IvqJi7Z4L3rlELczJiY7IR6N+wWxCmdPVwpB1XsNp YongvUfxHSVdygJBofsIXaIie0MxFmuo3AM3B9k97MlY17Y+QNMNFPls7ty54w3WGZHCEff+mjjK v52SXSSQWk44p3R4ry0giEg6JOCiiefTQvce3cs5nWFrYyndOZG/RwJW+iE6j31tBwHizqjjyVpn glwujQvYy9lB5MisLXTv1dlNXtNRhFIScr2RWMq9v4boOJs9cznnCt7myEX2Yc14v2kUA+eVI8C6 GflsRnWX+sjHpu7hHwXJuQTAXsH7WsHbIC6yDcw6RB26pqN7r+DE+sWGgwLbVt3TUZtru2X6IzpH dq3FGTb3OK30YN1zaZP/xRdfHGYDL7I3iL2is4PnF6KevcS4ObPF13bWRAR9rHG6SvUHIvPIffXd d9+t+ntRW3wuhB4t7Wv2ej0iRwWXwzWFbs7snN23hnN2xB1lEvGu6T7lXLRm5IT0QdQpZa1LSrQI s2ch5rTgbY5cZB/I960pdN+8efMwo3nJB0a633FTG9HCHCx2V4JDfIpP/l7Ww+cK3gZxkW1Ya3+6 p3U5h475hoPEAdZWNS2dCMKR4gKvyeJffxB/oh0WR2Kp4G2hW2Q7iLtrkuXEsb1GJeTMO17bGcZ7 jSQoGD0l/UERactuLcQiUStDzrh7WY+eFrwR2onIdpCbi875bGVWN/uOqMBuraBo6sIlEU5XuWPB xoRYtOUYkmg3+dSRuVcxZip4k3dzJIDI9uD2tabQfePGjUPFr6ib2rfffjvsZ2GxuzAoICMdDHsq KU4L3gZxkW3gOVtjf7pnoZv1ik3DuW61mpbqJBnY8LBuXvuMHj165I3WKVFb/6N1HswL3ijyLXSL bLdvXpMsJ0buJSjloJ8iwj0tDq5dX4jFkb+prXOfsDeM3F8lOvij9xYXRZu9mOajjpxYEmkRBNlr kuV7FronJsfIFJEPXWxr84un7hn83du3b7+N0aN2gR0R9oYR4Rg5qLWisahTHxdn3714+PDhbnk3 kSPz1VdfZcftqSHkaEKtSB6VtX/kz8did2EY7h59CNfasK5hStztWTwTORJ0v0StyE6Tz3vM+Zwn DFI2FrU71/j9HJbOddhpvdYv2IpHngk2wkeDQz+ik6NYMonszdquMERae1mX555P1o4CISEe6YLn 892r81a2v8fWzman+BMVjpaw5V9DTUGoiHzI2q4wRKV7WJefg30EDig1RcCcLS4VQBHuUQDcMx8h 5bh161bomXj58uWqv5djy889p7hb5BhwfoyORzq9EGzttWbw+vcYp0lMjnxGo7upWewuTE7nBMF+ T0UFD4WFbpH6rE2WY2G2Z7Kcw2/q4YTEAgfh2sW4aTOBJeb02TJTTdV533E0cgjmez/i9+09LrIN a2eFEZP2FKbgJhN9/SUOwBT2In+TxIb0S9SetMQYEuZe5yTAeo/9zrUXuf6c5HSQnha6WxVgcfZl b3H6mu/evbv6dyOojexvFPH0TXSvViKG4rISfR57du0jt8Ee13EAItdj9zVBV8oatWeebGoOowFs S1HY6ciklh0ztsBidwVyZuKhhu8d1XYi51mrLKfQvbeCOqczbMsOa5T3FCVGD9xHYJqRtdVsuiPv VxS7iZSNe6eJ4L2syyewHo28ZvYqJcYaRf8uzjfSNyR2It95ifgTSYohSF/bldbC/ghBoA5GIsuQ k4p2qy5ZgbfunkQyn7EIk9gbJ5USxTSESJHPyjGI/RNxSWGPuPY+495dEmtc+7t776dzQDCDcGYS +bXkFCHSEsRcYu+a2E0D1J4iNfYf8+ZX1i2EOrWFLrxn6gVamP+Bxe5KnJtpe+mqbftbEx4UNkl7 zkITaZWoYnbJumnPjm4gIRkt1pPoFsnhzZs34Zk8EgPxDAkyLsUCIu9TwkKthVEDL168CL9uimkl DvuROZDsc3Sr6B9iydbd/CS/UxxgtnAbqs28a4OCtwIRkfchJ5WThzt1NulppAbFM+J2iTxcynp6 KgqQ/qEpI/K9s7cscdaP5pYoGvcE68ip8Ib9bo9Fe5GakOuOCmCWzq97nyXP5Q4Qo9GQVev1cR4w T/8+FrsrwSzs6MPJMPkeEz0E8bmSv2eLGZFWDhFzm8cWFKCsT1H1rbO8ZA0RlTlFla2T2MRr5ouX sAzcGp7N01m6uCKIyB972zU2avzbvR2PTtXlW840jhbZHz9+7E03yHMTGUNCHCpRVMKy8NzfING8 t2C0BOdsX3vvVBcpydRBmXuRqO6p0F0aYvHWRU/ZH2JkpPBMXqgEdGFGn1FcyXqBHMG5MaZ7zPQV aRHcQRCBrIndxK69a2kpzWGffPJJFVfFc2vNkd3ULHafOaiX4NLBeyTf/KX3yX/T1lzkfaJ2qBS6 W+hCiczuMnEtpYgKRPj5raBYPBeAIHDrKaFxzuaI+YZHTvKJnJ4HcuzUWukKiyatS4peogI5bVDH 4auvvtp8DAmi0FMBF0IPfvcIjgHsMS4l0BDe6Ywg8odrUW6h++jPUcQGlc/ZGcTjEB1DUkJERodz 9HmlKNZDnvnaXgihfk+Fe5Fa8BysGfeJ69HesHeIjAChXlYqfrIeRj6/o7ipWeye8f33379Vf9NN VuLLpzMiGrw5mPe0abwUxEl0uQEWeZ/UGZYcOFp4fii2RzvDSs0Mk2NDDI1s3LAtrA2bSUQrp/a8 pfYNtaEgcK1jnjXKgrfIH898xFYNZXULzw+jkaJnENTmJdYxkpeRtbs3W0q5DLOko/P1SjB1PnPf I34bZR/K55kyEoC9iQVvkevikKULZ8KjPz/RsWslxlBIO0THkJQSmTNiJFrcQpzdMt9++23ye0Gs JnJ0eA5yCt3Pnz9v4vUjFo++dta+EkQb01pfP0tx+GI3nQR0Ppwmf0tZguVYF5e66VtYkPhca9g0 iPRKSqcYoptWik3MPomuYVqaSSlSxSHTVSvekABjE3vaOdbTYZWiXeocQ37OeWIi76B7JcVeraVk ebSzuqSlWTRx2aOrlVwmRSDCM0U3RimLcZ497r0RLMvneYpL+44lV4kWRh+J7A0J8BadoVomailN cVzGgRgaiTelBJII0yKOAtO4vFbPqexpo2Kbo49PEIFI3plnrIQzVAlo0ImsndMog1IOrqn5vaO5 qR2y2M0hkKT1pUQQtgIlIGhF5o72MuuWLvjUIM7POZNE5P1N/blEYEsWanSTRDfrBFs7S2SPZNXU 2VTjOUixJWLT2mqSmb1I1J6O96NYTeQdJNUuzSJuTexC4T2lG7R0dy1Ezz0jFSflHee6mniGSGYR V+UyJM+iz9LkEqdYTeT3t2IaBdppIIi9tMfRwvwYRMdwljon5rgxkMtvLecUyZG36uoosicpoivi T0v1pahQrOTYMM7QkTWHdfMoHKrYjfKDGzEl+cMNU0ppQfDOmffXKqg4Iwm06fN0npjI+4Hp1B68 NQs1rEWja1frQh3pC+JwJN6gqiyljOb30CUW2UC2aumXswmfDhPOExN5BwW6U2tw1odWLNSW9hmp SQMKayUg+RBZY3CykfE4HUOCoxFFpR7mbLYACe/I7L/Tiy65Uk4NIj1zzmWRwm4pJ8cRiFqw1hAX y/5QrN3LDjdaaOdqpbNzItphueSKqlhNjgz5N2phvTRjsNfeU6ijm9p5DlXsjt4IJbs0olasXBTJ W4NCVkT1uTQLVETef54IkK0FnmhHLddXX33llyrFiRZqSyavoslmnmVm5bYEn8eag/eRZvuIXIPE 2nSopUjc4l79FF7jpQ5Rut/2Ou+QWJUxoYObUWGlhBRHgmL3tZFHKRdzzEWODufTUzFIa85F7LP3 3E9EzzuK28eEAsxpM8ZWInOKvNGiEa+1JRFdidjdy9lCpBasKUsuzDijtuQGxnqZ48D05s2bYn8/ Yp9OA9GRxiUcqtgdbfHnxi2luMjx8W8teANJqWhXt/PERM6DGqw1m3826lFRC4mDUm4YUPJ3Sd9E 3VFwJCgFybBozGvRyh/XiFxbtXnXul15Ir+/dTtgT9+TzT9rEh1up+sZc5NL2Sayt4+sM+wbdHwS Of/MRuYXnrsQ+zsLVI7+LE2dYsS81kZnzK2P2Wtv/frYy0TPOTIunBn36hSk2WwvO+BSEG9xLVoT t9mr66wmR4Yz5byQjCCrtRrSuZFNW7lARhtaSo1q7oXDzeyOWouUtADLCd4luy1KQeFhbcGbBJfz 2qRnWBvoYBoxUXv37t1dDxqo3Tj0c1AgAWAy3CRVRGXOvVNy5hVWfdHnoUWLIA7NawveKGq1V5Oe +de//lXk9/Q6V48k+rz7uqQTBl2kOkaIlIXnZG3sdhaoHB3EmiR6W9vDLnWG8bxTcNxKYMoao2OE TOBQFok5dDKXgkJx6pm/5TGZvKacfNrpheBNsZocFRpGqRuxh22t4YLC++los2sXzWQlG7p0U7vM 4YrdJKD3Uj/wgEYS9lMQL5WYKwnFqGin+pJirdU5hyKXNq+IUKZDAB0TI4GYJZpU++STT4puxE87 WdjkcBBHIGPh+5jwzEXuyZKxhY323pvZUmDBvFasxntrzY1CJCV2E1uIb4ot36nBsXYtGVMRw2iD Kj3DWb3FxDL5i7WxmxzE69ev/ZKlu2eS2D3qOARGPVxymSzZeLME613UBlX3tfHBJS0SX0rmq1Pm hrMmtJgjPyU6RnXpoqNVobn0BuLqEmdM7v0W9+XUCaPPcun8ZCRnzxngaHn0wxW7eVAiSevSvvY5 szNRy7V4Y/KARRNbSxddcyrWpAfoilja/JfsjNoT1pmo+wVXyeQZSY1LFuocyFG7u+k/3oY5sqFj zk9JcpxZOIi3CM/rWrEaV6tqepGl9WM+jxIBleN0ykJMjibvXD+kJRB7kgyi+NQiFL2iI4aW8hot Os+ILEExa8o1cT4dLV/E3iRFxHLnzp233ba11pXIGkK3qowPbmB7upHSyXnOYaw3wWoJsRrn9lJz fkW22E9POdsRmVxI96zpvXjxIvT3Wz3b1OSjIz58URUGD2tJ2LBGA1yrlgMUptbOJJkOMCYepWWY Z3VqMzZdCGh6UJdeAyvyHLHKXocrCpp26B2HcwffLVTmOUIQNsGtHkznCcQ1F8+gsVt6jN2sJxZb yxF130AsI9ICdCmSG5gSV/y/rc30nUBUcu4sErlKuzqIlAYh+am4o1URaS6RHBrrEsnq0s8t80P3 GvEo7YKwJCKuKi0yx/lnXkwi18Z83F4FLyXEanwefAbGbmmZb7755r1ndzQ3wNzmMPIRJYm6bxyx UeyQxW6KI5EbAy/8kkQsUf/0pz81v0DwwKPaWXvwRv3jBlpaBMuRa4pMCketzRKJQACMqk7ZtJee AchhKfIaLHYfh6jKvPQ8WA7e0biGxX+rh1LWq6iAYOmiS1ZrVGkRkkKX4pozo8sRGdPEGcj5wdLC +ZX9PTGsp+5Fnp2//vWvq2M3XSatFvXluFDMQkg9+rzo6JmmhiMKa0nk7E9e0kLbcTgdK7f1aBpE WZM4a4QxBgjNyQusjd3UJnrOOcqYcE8uzaknX1y60LsnOaMJSjeHsZZEOsvZ7x+Rj476MEYsPLmR SgfYS/N5posCck+BjC6NqJ3D0mdtt4e0dOBeCtqXrL16PQTmzB1BuVcSLNoia0jLhUSp8zxGYneN pExkPeghMcfncympGLFGbdWBRo4HCdxUF6VRxpDsCWKXEUY8yHEgUXRNXNmy2JzYneMUV7sbT2QN 5NvmI0fO7Td7F1hynokIxKYcWWkXOeyV97SqlraJNoiVLuiwlx+tqeHcSMSoUM0RoNIS5HAvuQ4R 73BR6h2aw6L1LgS1pWt6UTe1o44vOmyxO3qDlN7cccOTiF/6W3Ra9RrYsXyPzETvzbZdjhW0c9SX WIH3CGvSpKBNVZeX3mhHHSLo2pNjEblHS8+TByy7ozEORWvr1kHM/VkzT4yN/0iqXekXnvlIEpn7 3nt3HdGiW+nxUCKRvS5dGSnJKhJUrSfnTu0io3FbdyRpBXI/qYLW3hPnOSLTGiKxqBVr6c5daZ/I yCtde9JYIzRnX+L4MGkJct8puTFEHr2T46pUWlTP+hHJc7DXP+qacdhiN8rIyE1ao0OMTf3pxn2E DhM+23OF/JSLDlO7NWVPcBfIFW30njxixnBKkb/0e8wJ3CNYWkkMOq0iz2MNK1I6taPrAiK2Hp79 SOf8/KJYLrJ38ii1iLW0x+8tQcfrbWGvTMEhIpQhzrvHl2vU6FqiUBPtpkRg1zrkE3LEasZtaSV2 I3aOxm4S5z3GEsR10ffKulW6Myw6mvDddIQAAIAASURBVAmRuxyPqGWvcSWWT4isBSO4Wsg4cA6N jsPr2R0k6oTCdevWrSp7/j1HMvfER0d+QLEA2bsTYbIORt01khIO9UjOLNAeE44yDhRPCQglZtj2 rDgnecBm5FzB/29/+1vxv/ndd9+FRTFyTJbma146GNZ4FqPdEK1bok4wvzP63mps5EUiILJcawvY m+IcdTnJZ1xo9gSHlcjnTOJUZAkK3D/++OPbmFJjTA2/PyrGrmEdXAMKaJH3VtpuViQHhNPXbMsv XQ8ePOjufJ3jGlfD8TBaxOzVuU7W768djVEP6gupQnOfQWnpvs1tbuzRwZcaQbQRjhxkjfNDtLu8 h/xjLQ5d7EZ5FrlRahR4SMKPbCEWsSUmoaBaTXoM2qfX48ePh+hcQnhyOqOYDXmNjuqoOEYb1OMS TdDUmJlN3G6hM6MGrF3sd1Lfk3Zqsif/+Mc/sh0JTu0X9y4cp4IL1HzvzF57r7UlYnHJhaBGZA7P HXH9VMhWY5/H78wRwvSwpycWp4h+KEY471P2hsLNmvE504VYuhdwjou+PxLbNdYfzvKMQUiJ4ewz Rpi3Knlod18/dl/7jMnH6Yoke8PeMceJ5TSX3Pp4v1PI7UffZ40uds7Qkc+ez/rI+/1DF7uj1nvO IckDy4cUJUzPthbSd9DOtT5dms07onoKEcp0GOZ5Lg0bnsjnrw3qsYneLzU6xCA6P7y3LhSSctf2 SIpOZC/Yj6eKMq5dxLceujeBovaSFfOf//znzZ9H9gaRz5lkngiQ3H3+/PlFlzVmwddgclUbtauR 8/S5PRKCAkcAyd7Pfs7cy3MxpZf7mbwjeYKoCG+L90csZz91Ll+nm9qxidr36hwSh3zkaYPJfIRA D2J5GRvOyYglS8TuHl2+aJRNjeHkFWo8s+zvI58zwoQj89HRH9p79+6FbhgO5pK3OJKIuzQHSJW5 bA22fzl2YucKar10heVuwln/ahQNo526CmMk6gRQwzWEYls0cUUCuqd1gg72c12zJjNkL7A6js7e vVRQ66ljiefuWtfmVoV7PrvIZ11DLCd9QccXCd0UwVotkTnFtpyiU0+uBKyRS+/xyHaGsj+lnFim AmxPBaCcMWlb5x35PInTp12mCluPDfdFJGa21CDGmtPTOoFTxVx0wufeixhXxoTcLyOrojbelwqw vdZ9yBeknGFq7LX5HiK5D15jbx30pTl8sfvNmzd2JWwEm54lJS9BXFtD2TpoX+p8iF50eNppnE/U BvXogVveHV5bUJlHXwcXnWw9rRd0lZwmvhSoyV6HTESqpWI3Fp69nVlS3js/g+VazWeUNSyS+MAl ws4U4ZlrodiTYyfMXr8n2CvP99c1RrqIpMbuHEeFc4U0nt+e9tGIT3K61vd8jwiTEKMjoDPHIdEG Mcbt7Am55Vu3bnXZRcqzN411Ye1Yu1enuUckdx8ZbTC5FLt7nNe9BMXscw1ztc4KNKBE841H5yMf 4d/fJm0jN47qqnUBl6LDPFlnp4dsSclubpK3FLtku8DNoVuEIs7pfM9LF84itZI10W4NDg29zb6j SDV1cbLurZ3HRne7VqoSPVhGnvlrI0dquD3U3j9HzysUumqtNXSfRLvwRKLz5rjnaz1P0TmkXAhO els3SLyVmPeJlTsFD0e6SQQEK1EnhUt7+d7ycOyf//SnP4XfqwUqaYno2Bps8feKeYhh5mJM9hy9 rRvs3UsIBibbY2K3glOJPEcIJEt1c7PfXps7apHTz4g8Ra09cnR8oo7UFrvfgi2D3vfbQvDGxqrE 4ZvgzUKj6lSuQWG1VEcYNiL8Pvl99fOrDapsselbq44+B6rXlMMAMa/WKICtINm9VuCDUIEiHMnP URS+Ujfhg9CiVOzudeRItCOW6/PPP6+23rQwSkL6JHrv1Cr65JwJKLb1mDBeuw4gUpgKliTztEOX azAuYOqsLHERz/idvYHLSvS9cjYWaY2I4HQPK3Pyy+dEbL25qpWAAj8C9bkAtjfBnmwP+z2el1Kx mzP8yG6ANG9MDSEIwWvQ8yiJPbHY/XtcZU6gbyVYsunHmqXHgzevfe3rZlMzV/+PqBiSspSwYkGk 0VtnZotEAzc/a+CWiegYkpqdhddEc73NBa7JpDKfLjrj/WzkHKz5JTq62ec/ePCgy/0ye9t5wir1 /dbqZEHgEzk31XTWkP6Yn932HEMCdJ9F1xKKV0djaQwZn517cjkXt0vN5ib2scfuMYacFptSLj43 98TSw/mtlc5CcvlTsenSRcf3kcANcelz4Ht0Ty5L8MyW6uYmb9t7k0eEmqJumr16cNZoDYvd/yFq Q1qrQyx6008JQA4BRzxIndpCkXwjKaJNi5wD9VVuEOff7T2DaCToEh15XqLUJ2LrS3yolUBiI09B Z8l2347GPzhXtONA1NsMRtkOHADWHLjZK/f8HObYLdcsyCGyjbyWI55R5DxRoSPFn1pdIbyWaFGO vcSRxNW4uVxaW3VckiVyOpqXRnH06MQynQuio0dqdoaJrCUqdKw1huQ0l5Sa1+P8SWH8CFBkvCZC ffXqlTe1vEfUNfHS2MmjPGst5gF0n32Hxe7/gB1XqnUxm/c9bZRYOE5todh4sAE5EnTXXvqeOHyb OJclsL3PsT7t+RljjWvNdjCaBLBoKEuH3Mg9VFPVzaFxXrzltY1s25TDNVss1gTtUWWJlK6NpQsx a4/WpxOXCk2XZqPVWnvYV0eLgyY85JSoYKKm0DTaMTGdCY4grEZYzpk6xWLa5JqcxoolEWhE4Nzz Mxbtgp1coERa5ly38B6z53NiN69/9PwwAqHUfTo1hV4FRVIeYu5pM2FUDMrIX/Nf5UBcGx23ZA3s HRa7E5I3qMAIBHSW7H3jkAQ+9zpJIh+FVHECn0nNTZb0S2QWCUm5noP23AWhlcQ/HfYRdTCJRQO3 nEKndsQisPYGEBEW+4Wei2u1iMwc5nO0QCanz3rElYWfXTtffm9YR3K6TmsmruainpQL+2ORU7D3 jc7rrUnOiCOKWaPD5x5Ze3BXc/8jEwggIme9yS2gBQfFrd83exb3vdI60YaRmna6nOdxf4jGbt7D yES7QMmjsJ/RGVWA5qKcQjc5Nusu5UE8oJtaHha7Z5zaNhA8CYYtHNp4Dafd3EsXnWSjQ5Esmvxj o+X8I5mTMkdrFIuf0yBJImFvm7So4t3ALedYmiV56arZOawgYxlUqdHEH+tzrzOWpQ7ErZR7h8JV rXnVW5Ky718S59Xkyy+/1JJVioCIsYUxJIBAJCdGjbDOnOPFixfZcxp7nbEs5UEAkXrvEF9GEEuQ 8I+sb0fJ4Un/RJsVao4hmZ61HGHJqLGb2Ltm5NNWc9ZlnLg9ObHQXCVlYR8d6bRnLWSNlndY7D45 6BL8KIy2ZOfB5jd1ttkRVKHR+erzzRYWtibOZeJSpyHrwAhB+5K6nET6XgGRDXXk+TVwyznoALHT sO2Nes7cwulik+9YEpkgNl865I1SZLk2b+/cs1Jz38Lvjjhp8LNa2ck5osXU2qLHnCQxsW3E2ISw IDJX/ZwjE6544h7w2h6QWMF6MBLkmxBsphTijmCtLONwaZTkHqLHS+eCS6LY0Z45agBr4/bkjOro wGPDeS8lV0t9xX1ePaJuaqxr8gcWu09oLSmTc/CubfW2J6ldPSmqNQ8V/R8i6WBa06XJPXBq9UOy eJSgzWd0zd4JgQyFpC2JFidHXtOkDCkzJVU97gMis7Vxe0qc15zbKtvts9c8fxRhlg7gxHIcBEbg 3//+d8iyfbpq711asq+U/omKJ9if1zy75VqiEuNGI+rgcG0m6Js3b7zhD8wl4TXJ2ZEbNeg8vVTs Zw2svXex405KEnXrqj1q89y54GjOQznjWC5dNJhpS31cro2N5Yw3ytga8kuPHz9urhYYbfLcOqff Oha7O0gE5Ci0RlPHThuZSEEjZa4E8xwtevcH39t0L6ztqpjbH2HBMpLdfcSChoPIVpZOUWtWbVDl GtritwlFu0gxI+WiA8bNfJ/wvRG717orsAeYC7ZGmzWXk7AirtYm6tBgkkyuEe3Iqj1aKHfW7khn B3IPOUX/FOHqyLbvo0LyFyc0zpRrQKB+anePgOoIeRg+Q/YpSyI2/ntNJhtUzvnsnXQ4lBKwnkfW /9prP2LPnAaokYQgiBDWOKldGi+hYK3PHMzafMnSHp1u7pGaD4iJk1U4e99W7nWEBJEcWu2RET1i sbsDcmZmcbOPorSZB/CSxe65BZ2J8z6g6LmUgOHwtga6MkbbxOXMMCKgbpGwo6uPYmPKPDMSAyrS 5Rp0hUTud9YR2QbiawlbtaXYrXVW+5BoZR97ut6vtcijYE6yjcP8SJBAaHHPzx48+nyKXIO9dzTp Whu6OyLd5iPafbJuU5yMniNSnHVIno62bo8auylGE1+m72/NWXmeUL5z587wY/eWYEzifC9EXqt2 8fl0T0GBj2d7FCcc2Ye56DTlevToUfXXFG2mGNGBiHU7Om85Iqp13Wgf8qY8b+y3uNbst4hPc9eE UcZ8zmHcyOm9fu/evd2FYVE3Nd6HvI/F7k7ICd7YHowGahW6b2sEcBJzHAjs9G4POjkuKUjp0vd7 e3+jS/dj9Bng2doaNs0E53PFsLWdBHIcKH5F7vdWD2wjdYhNkNTM2cekdos5W6zNOMSe6pyoae14 Cg7bo8X9XCvGLdycOPhHXhPjgkRSiHQRk7irHSNZVzhXXHsdFIxG75JEOHs67kmL1LHhnmb9Xnou 18Zt9mpHbzBgfUHwjcCcsV61QVhwydWNouWI5w6pCznZuRAmRZRZe8+eO7O6tmPMHrC2TOKi0oI1 9j7S5hkSp5DTZ4Dz2xqwM+de2iJebc0lgfneXd7XziFbu2f0iMXujhavnOA96nzLadGtVfQecTHv 8TDIASx1oR/Ruj+XSFfKXDCwp1KP5Arf4WlSDUtJkRSiFmZ7iDuu8ezZs7duBqPe97W6vLfqGpC0 BBj3cYoTD3s5+YOcOblYntdOIBKfI8+tjiwSIdq9wM/XhqLcua5mzolH6m5ifcHGesmCee3FeUXa gDV7KVFu3K7DFgVmOvpS3BkovNOx55lbIix1RF66tnDjwgUyGofIKY8oXOM98R2Vdmixg7QtcPZC gHBuj7a2u3vaB474fKTUk2i82vpMG3W9QrgmH2KxuyNIHubMIhnNzny+QHEoKz0P1IPc/gEbW/Go mAHFqMnVvHmDralaUaaxsdgiiS/jwL0SUZmT0Gtltg1q9Ll7BWrSUTvGSPDVOHw7T2z/e5g9WeQZ pOvbNf4dxOCcDostlNzRcUpbzA+Xsfb90TEkW6wbpzOGSSRyPjnqmsUanyPIubR+HdHKujWw1r7k sHV6IUo2bvfB6RpmEUtKgjNHVJy5BdqZf/g9lXJXK1E4lTKQ86VrO6UWMvL9nUvELZjcxpaj8+7e vRt6LjmbyIdY7O6MqE3rVvPN9oSAixVayc5u2ed7JOis6Ryg8+DIkHxImYN9tDVCjsMlu76lC/eI vZ9Z7AyX1r3RO5VZ83PGLSxd/B7ZBzocOZTliheObmkKCPWidmVb7nmiz+morlJSj6hV9hbiJsRw k0MF528TvO+g6z3nrOHZoy14hiiA5MTuLZO+kn++iIgPWx7vJO0Svcd+/fXX6q8JEVXvjR814LyV 4rpl0bTtdZ2mvEvjPc+JFFzf/yC3OWwLgTlNIZF6CO9ji3W1Ryx2dwY3ck4x8AjJRA7fJeaK7V38 OBIkkthYkvAo0eWHk8Ho8/MuQVddzmdmgJRR4AAQnfe8F2yYrxWRjjBSg+8sMrP1iAmK1phmepbY c+Hi0orDwp4JqByBxxbddSQEoi47R/8+JU7UvQyBzVbxSUHOh7D28Llwhshd+53XvT0Iq+gAQti/ Jm4jzrK7u22ids7aoEoOUfeArUZXRMejjO6IOj+/IabPdUa1YLoP5GoROK8Z47pnzqslOKPm7IFw Hd0CmmAir4umT1nGYneHRB+Aya519OA9P3xHVYbzpKuHt/rQHcFGK/d7unSx6T4i2NDlCAa07JfR iB4EtlBpnm6yObCkPK+jzhFb+kxIgOSI+Uy6bgedYDiwlJ67rv3W72+FLZHC0VaFIg73ke9ydEcK qUN0Ljzx09FF+8N3wDMfPX8glJJtYzfC8pKxG8GbtEvUttjvU3JInQu/9RgSyHEPO4rjCN3vdGlH Phvc83LxnJ6XG0G0RDGz1NhWmgOPDnvW6Oe25XjBaAOIDR/nsdhdKEFFsNiyyBa1rpgs2I4SaDh8 0+UaPdTlqg35e1hOyHn4fAjY3IelZ7XOLzYDR+tU5rnO2dCv2bSKtAqF5FaLM4hSopvYrZSkLYAo j71UpOi9xsoZu2ULJtcTInRIrO2+v9YN7Pfwbi+ZMqdryzWhdfGQjAOzB3Ut6xMKHuRCUs93a0Yd sEfg3+sgcf07WdsJdq0L8qgFDD7blmNdVDzEz7oHk1yYxd1icYZnNCfneCSXT/IS5ANTPqdct7lp JAx7PL57Y/dl6J4nN1VaWG53d759Of9uCxAj2KhZDovdmUxWEvMZeyRnt9oo5nZxvnjx4nDfU+rh m+8vt2BNYZ2/gfKKDZK20MvJiVqJ8nmnB11nR3AxmJPj9kBx4Wifkxxn3Y/Exy1td+muUYmblqBI OXyv2XfRGTv9DmI3XS0m+96Hz6SmOG3+Pao2/wOKeOcEHxxst7pPexoLIWMkoVJjNoIPhRVtfofX BPnYR+Ym5+b3CPcBXXgIqU2e/wHFBD7jLWL3UbuBEZgjrm9VcBMdC0HuRCSXqGX+lra7OV2cCHmO dh4kblwaTcX/LTdun94frJ2c8cmZW6h7BwXuBw8erJ6prqvnedgn5gj3t2wO429FXhs1KDmPxe4A LMYoielMPWclseWmP2c+L8mzIxZiUxTnqM1yWTrYsyngfrDwHUti5V4EB77no0HBJsfaho2nyKhw kI48D2u6jKJEu9e4OPwc0T2Ew9+lovcaR52l74G1lHhOJ7NuLXGFcY5Aje/BfdKH8Jlw3thT+BK1 Qd1yHZUxuZRsZW22sNkHdICd+y7XnD8oyp3Lb9BdiKj/CKNfLhEVKeUK1Gj6OKJAkNzO/LMgTra2 h/nkk09C3+dWY1FkTMiRR0YTsvff6ozFa4s+Dy0+01vBPn7ezDdd33//ffbvvNT5z31Djv7obi18 vrXj9pRPOqrt9bn94zXhy1ZrFfd/xNmQddT8yWUsdicwKW1SgjhK2i03FjnWxUeyMz+FzfxSYZrF AqvOHPh319TT3Bd0IRDIj9pNyz1XQ61GIeSohzQ+00uJQe3L5ahEk31bzugiEbt0kHSO2HmWEudr kiWpBwpiNwV1CoxHPYTXskDlfs7ddx0JijeToG2NKDNKdA7jlg4ZMi50Sp46GSDuPqKYdQQoDM7P fiQOc4vRqdbMrFvkR7hvcNM52roUtbCOjgpjT3TU2E1ieWnvyOfdSgEhKlLcMncp4xJ1cHzy5Mlm r408Ycp+lp/BFeHo3ca8f8RMUxwhZ5H7maTkyefxhcI4f5v6y5G+B+J2TTcWzmh8rkcVA7IXzPl8 t+yCPz3/tOSQ0SsWuxOIFpS3LLxh4RZRgBzVznzpIDD/XtcU/6IL07RpQF1E8bu37jHuudxDLqKR UkEb1eXRbU9z3B2OaM0kxyRSpNtSZQ5snnM23bnzskaBZOLNmzdXF/6ilnvz2I1wDQV2T+soCYPc Ay6K+5Kd3Myktosovu/iULvlGhXdX2AVKbIW1qnJnpo42Xuyk/fDGsr4saNCsZmiN/aRawocOeft 6aKzjzWqt3mhuXE7aoWZUoRg73Pk8VesRdP+85JL4N57w+ie7ahW9FKWqEByTQE1h2t25uSFjxyn l2Ato0C6puDHv19zZqRJjd/BuXF04VrUlTDlQrDAee7Ijje5TSbULbYk2sB21A79CBa7E2CeROTG Y5O5Jad2StqZp0OxlITKms3NtdlkqQVIlGwUwPk+UR/tfVji72M9TnKBe5oFeOouyp3ttNYSdTps 2w32zha+B6GLVsCyF9ED1pYqc4iq4KcuN5+pd7FkzR6mRNyevg+EVxyIiJUo0fc+jHN/8Pmwl6Cw PM3uzC1GlrAynw7b3rv9wH0T+Y6dnyylGCWhSXJ26mrmedL5YN13e63QGO1yorgxiddYv/YWVlBI RtDIGBWS3iRnOffmvK5o7upSfoK9sSLp339//Phx8r2110zUqJ00eQS/WynFJbvqpWvLphWejaV9 Lc8A3dzG5zqUdgfj9yHmIk5S7CMnvHfsZg1lv0es5NxNjiHnNeUK8c+JSchLeF///nafl/P5bSkQ IH8UfQ6cd38di92JB7OIHRRBc2v1THRzwUPv5nY9Na3C5nNMat3XBGYO1hyKCdAokjlgo76/pM5k gd3iEDY/bJMoV6Dxx+cYnT+0xwgDChskatiUHn0Wj2wP60XLKnOeB+3MtyfafZBzsdbWgoQ4hyLW VAraxEYEaPxNYvO590bMyIUYnHvYJiHhfrMvENNpgyqSv0dHzHa6FlMskzxKiK5SushqinbYk3Lu Po3dJMYvjfnKEeRHc1dLazqv8ejzz+f7xknwH3E72ToZHS2WaIMqe95/W59nOTvNn2PWORto+o7b ta2mWcO5RzgXcX9zpmUvR34eAR6xe+ncnTN6h7Py2vwE+wlep4XQd0THGk57QRoPtyQ6T3zrrvNe sdhd6Qbc2hKIRTily5ODz15q0xFBCVg7gBO0cqBgzb8lwU0CfLpKJflzEwIRK3M2oWwqPGy/T6q6 /FQwsHVX3WlnLa/h22+/tbtPNiPawbu1TTiHp5w1mWSplFmXWorbCM6mf08Mn+L2pUR45Mq1II3a YpIAQFHuYbtPpvtQG1SRGOwhWLvPJdBItkuc0rbc576fHFEuBZup6/w0ducKxeYXgvQccJ3JEeqx vzR2/wH3RNRedCokb/058v1pgyp7EW0CovC8tRiWMyBr/dGtnbeg5BisS1dOMxRxm3WdeM09S+xG oD3F7pzmrBJ5mugaPu1deD9HH+95CmtLjrPA1sLUnOZJ3dTSsNidSNRaAGusraEz99Jr4qB45FlL Ncg5SEYv7FCyHu7KrwvVWA4crK5tfDkgYivnYXsZisVRO789RC6XNhhTQsVub6lJ1Mpxj67p6Gzc SbimaCQOMaW0pVrJuF3SprVkHKCAk+JqxPv2sH2sZKU2qCLvQMx7TbymnXnemSfaVZtzkfRuMW7j EpBDapclBXn+hvNql8mxQCUubt0xGnWz0gZVatC6WJJ73kJRfTgXbBG3Oa/krGO14zaiippxmwsh PA4iOV3kR4CcRI5N/tYiGJoDog0FkobF7gDR+XV7qLeXutg4xNjN3e/hO/eQW/t15RaF2JAsdanx 3xBsKMhIhy7plHuwlhX+JVJtY1ifSBBqIyU1IKkcUeeSKNq6iMyaiEAuugYjtpIY18RWe8ftHFv7 LWyvLhVA2Ru/ePHCgueVpE8vRB2L9thfiLQE1tSRGI5bnNRbk3IvmgJajNu5Y1E4T18qfjICj9ht d+PlZzvHfYnPdWuiwll+XqQ0jsERiBbwcq/cwl/tuJ27n7gWt8n7ErvJZyhWKn//be3wCFEXSt6b pGGxOwAb19YTQCyQcztzkuEmIOtAV+oWQTz3wNSqAh4mlTQBm6K5ATsfZopc6lSkmLxHIoONmIFb WiAyOmGvBBAq85RRJKcXAiFJB9eQluN27a5zLNtymSukJzW53RHXIf6yXyLx0YMbwzkL5nMXxQCR o5Izy3cvt6VeiY6Sy70QELcYt0nK53Jqicrv4n0qLE+P3TnNAFvnNKKuRRRTcqx/RVKINojpCDUe 5PUYpVk7bpNTHi1uL+UqptGexu7r8BlFbcH3sC8Hmr0igjoaeHSHSsdid3DTGznQ8rN7JLawbSVp 7rzEurAxo6BXagb2uQs776yHe4PEQG6imwKtnWBl16ZzVi25dvNrk3/RwG1ngdQCa8bI/Ughb4/Y SQIyZ06TxabYAQjLPGJ3TWeW3LhdYr7ntfsl96DM3pIDOEUa95bpzAs1JFdafl7Z19qRIxKD4lZ0 LWat9wyUDoU59kg5Lji1Rbe143auTSsgiOT1cUakY8nYnU6OOJLzwx7nWfac0XniIrWIunHsMUJM tsvBUESsVfhuVVzOlRsLyFNM+VGE5Xu4BfdMzqz4vUYMRR1Zch36jorF7soPz9ZzSCac5bntZ01B EfV0jeR5bkF5i2L3Xve3LMOGb65ky50buxaUhwZuaYmoRRBuEz28zkk9bNI8DodQYhifeenY3XLc xpVGtoHP+lRow/9mlluLRYeoC4Z7QJF3sWRpPFMtm8ujQycMhW9id0nBOULsVuN27kxOkrcWuPNi d873tNfZASfHLQSZIqkxMdJZyTpu08P4cDbm/FNyXja2+TlsUezOfW3kdPi3xu789YfzbOr+kBzQ HoKCc6Nda+SXjorF7iAchJypKZcOlRwgSGBE5sReunKFC1scvvcqpsp56H5AncYmbq+DQ9S+ysAt taErdQtbrLWQ0MyxXlIVvz52I1pjz5bz+fcUt50Xuw3cA5fuJeIkRZtW4NAd2bfiIKXIRlpcy/cg tzhGB5ysO/OUEq3lnpkUqY0FcTlnH7iXcJtnICL6ID9gEUVqc+/evWHXOHK9e8z2HW2dpasVt5Y1 sTs3btd2ZnV/tz+Iz1Kcd/b6nqKOLLnz6Y+Mxe4MooWclpJZsi1Yt7CAUojIUf1z5UDg3+Lw7YGp TfhO9lp3UCJG7iESVCK1IQEesZrcs5BD0TVnPXYGaLn1E6tp7D9zhWs5cL9tEbexkpP6pDhBsc60 kuCLrjuKJqSlNXsSGuN0ste55Nw4oWsdbZwVpcw+j1EMJNBxW4sULHPna24Vt+mGk23WkpyuQ2Z7 7yUwj9qg5s6mF4lAp2SkoNhDPoj14eHDh2/fFzkF5yeXgbUT8QB25xHhGutuLorLjwHPKKPrLq07 e50ZoiOQ9hhN2jsWuzNgplPkxiQoigBde1hNkxBJsU/JDeIUOmsHcAoAdMHZ2SNrAnfurB2R2gmh PRW5UUtCkrp72ScegUm4llL8bjluTzMljdttnROYn7m3hWN0Fq6OLLI3rGPE9dPz1F4CEp5hiqY9 FcpGZi5cY429JDrPdeLbKm5red/mOaEFwQqd3YghWEdSXi8/L7IF0dFcLQu/yOGePmN2WtZhLlyj UHmuWWFNXNwibnt/tBXbT8U3CM5zR8SsBfc3/n4kd2ODYcZz7keQd5iN2G2QGN3LVk3aT9TQjYfK li4gko3zhThX5Vjy8M0Gg9eBHRHJfjYfJsrlXOCOro0m+GTLg2q0A3avjSVrbKobCAdBHWT2id3E RMRrN27c+L+1r4W4PcVu7g2U5RRfcd1wL1qfXAtUOhr2gg6cyGvN7YIUKQEjxTgznUsU7TlCjGcp x5LTDqDt9oHEboqD3EPEbs7duetvjWL3FLsfPXr01qKd+91zd33YI+VY25JEbwVyNOxJz70PxyvK ltDQ0MMIsWtw1ju339CqetvYPYnXEDnmulTUcmQhr0kOgP0E4/N07WkvxpPbm74vciN78fTp09C9 RR1G4ljszgR7rMgNuufDlAN2cNoc7QPJaIIj3wGHlhxQskfseln4Cc4ckDi0TYlx7XkkAmtGD/PN 5Likdj5MV+4aXAISnJcSb/zfWK9VerYBwh1iN7GzdtyeVL6oxklekiAiAUBHI78nd2a4rINn8ZJd 2qXvck/hF4W2XpP7cgzoRmSPOU9UtTpCLJrEmi5ngO579t4ibk/nbors5JIouFN4n87dFrX327+l ri3ziyaFFkWE0zzcU9Gs445k67gdEZDsOUJsCc5S15zWELflnvtkv/UxutbzPZNDIl9ORznOvQgd WFPZBxi7+9nrse/aW/gV3W/smY/sGYvdmYw6UJ6FGuXItDFxU9wnFKk5OHOhLGOBnC42ZAR5LovZ bdJj8YrXHLVvtBtVtiaahEYAtCcUMc/Znnq4HjduczGbaR67OUxPsVuBQ5vQiZdjgYqwZc99f6QT nderDapsDZ0yvTglQFQUP3UF7WWpKGXiNheis3nsptt/it26WbVJdATX3haokbM5OUuKM59++ql7 R9kcunB7HG9HDvza2Kr5mdxiZz9MNunkyOexe2o0my4E7ObLx2TPWMiZvxenyd6x2L3iAYkWdjjs tAyJ1NP3xEbeBV5kOyhgocTeM/md+7qdYyOtk1PY2TMGstegA2j+mlCkmjAVaQsSYzkWqHu7KPUm AJJjEu0QI0m9Z3KIfUNkHt98b2xSS2Q7KHLkODEgSOwJx9jIHlA0jDxXiDL2BrFcdD+/Zn60iBwH ztE9CoB6xGL3CqKWvS3b/vHazgV1FHkevEW2OYjObU1IQvdC1Aa1t9EOMg693asoi4nPJM5RHYtI WyA+ObULTbVA3Xt/3dNoBzk20W7pve/V3CKaI35EtgERTY4oxfmZIvX2mXs7/2FPnRO7PaOLyLU9 R8+jHXrDYvcKmOPB/IbUm/Xjjz9uTlWJ/RLJttY7T0SOwJLVE8m91oMca2EkWUDHjQpz2QtcViKH Vzqr94YOEu1NRdrk2ky/c/PfcFTak1evXmmlJt0QHSHWQqdVjj2y87tFtgMr28gZFmGb7koi6UQd hJiHvDc5o0hYR/71r3/5hYvIItGRTIwzlHwsdq+Eg3Svlke8lsjmnqSYiNThklMEB+uWE189HmLk 2Jxag1+79i5KiUib4IyUU8xqwd0kWoij20VkLxBa/OlPf+pqvjxi1chrngvkHSMmsg2IYFO7TxlZ IiKxOBhpEGuhKYK9Q07sdn63SD0Qmu3t/LDmDMPaFllPcHeUfCx2ryRVZc6NjTKjFbXXo0ePwrNI eA90cIpIWQhk14QnPK9Pnjxp8vX/+c9/Dq0lJBVE9iRqL+qcWhE55aeffgol8KaLIvPeRJOP7EE8 A0gL59fIs0YXxd4gloueubm++OILnRRENoLi2rVZmo4YEMnjb3/7W3dzahmFkhO7ea8iUh7qaf/1 X//VpegMF5nIOvLpp5/6ha/EYncB5jN2T6/PP//8bQd1a5a9JOg8eIvsDwq1yCwj7FJb6vZgsxGd USrSwnPHZtlCj4jkQBzOmdPNv2lhLYk6srRQoBdBNB45v7YyNuebb74JrxXs9+0QE9kW8nZLQjAS z9qXi+RB4bjHQg9uhDnuTRS2RKQcPFPz/T/Oaj2NxVwaV3rpev78uV/6Six2F4Ab8XReB8rQN2/e dPW6Uy/nd4vsF/imZHkrBe/orNKWRjnIsaFDw9gnIjkg/ozGbg7prZwNSCRGXjsiWRH3nXkgFI/M AKU4rrhcZB8Q1cxdy8jtaScqso6oLXgL+07iMI0aOfO7//3vf/ulixSAZ2nJBfXmzZtdjPzhNUZH OSiuW4/F7gLQocHNSyBknl1PKuzcZJ1JL5H1sF7kCE6wcGklGRDpsGGT0pMCT8YGa9GoyKTX5DOv m3XDEQIi62GkSE7spoDVAtEOG5L+Iq3w6tWrLh2FyBdcG/vDPuPHH3/0SxbZGRLNk/VyC5bKIr3T q6MQ+a7orN2pO13Rmsh6KGqfe85wauRc0DJ0oUfWjnv37vmlF8Bid8EDbI/k2jBiu6y1msi6jXPO rE8SZa2sN9HZiV999ZVfvDQFo0Yi9/D333/f3XtEDXvjxo23r5//V8GJSD4IRpbU5T2NAbpz546u FtItxLCPP/44dA+3IvS6NEaMjvX/+Z//8QsWaQiS6K3E7h462EQu3b+R3FdLI8Q4/+eIXMmViUg+ 5I9TnjUKyi2KS3hN0XqbjaVlsNgtbxXkOfO7OZSLSF7Qy7FE4jltJWGXE7i1c5LW+Pvf/x66hymO 98TLly8/mE3eijOESG+QdIvaME6q81aKWLyOqCOL4lZpjegMbDo0WwHxiLblIhIBkTxrBeMQfvjh Bz8Q6ZKo2JICViukFt1OL87iIhKHMURRJ6fWRGHMGo+8B7rYpQwWu+UtUVsZ1Woi+WDLlPO8UZhr CZLmJOhSrJ3oahNpDTrETovB1y4STq1DcYp15lxRi5gvIjGis4JbHP2jlZqMAMmsqGijpWLyNL9b 23IRSeHhw4fvrWmffPLJ2738r7/+6ocj3RDtkMZNtBXYQ/B6cuZ3O0ZMJAbjBnNcUFtrTIm6SFIc lzJY7JYPDt7Ri7nDIpLGUkdHyoUStlWYa0Yh/lK3emuFepEJijkj2fFTWLvWfUqRgLm9IpIOSWUS zJH14vHjx828/hz7Z9cJaRVElJF7mQ6RVqBYz76+1zFoIrJt7D43PoX9/O3bt39/8+aNH5Q0DwVj RvL1aumLS2FUJD+NIdQlSSQNcsvMvO/ZBRV4LRFhLmuL60Q5LHbLe4tKzvxuk+YiaZBoyxkZ0NKc 7pRDAOrz+UGA5Lr2jNIqv/zyS7hDrNW510+ePElWwfKMOv9PJAbPfqqVYUtzuoEO0sjeg0SDSKtg 5as1oIicY5T8VOrIJda458+fv83pibQKjVKR2H337t2mXn/UlliXQ5EY0XEH00X8awkE75HX/+DB A7/8gljslvdAFZpjF4GNcSvzCEVaBGVXjhK0NYVaKqjSKLyRLHdGsLROtEPs1atXzb0HOjui6wuJ sVYL9yItw4H60n6ZeN+avSgJw8j68OLFC79oaZpoh1gPY0hEpEyMnkZx9C64jjrKONNbWgYxRiQn xl67taYPcls5xbjW3eFE9oYxuTnPFuP7WoJ9xzWnxdOLpjEph8Vu+YBU9ejphYWxSXOR5U199KA6 UrLZdUFaJzpDrEV1dlQ9Ol04MYhIHIRo52zBWxPEUHiPOFggYjV2S+sws9YZ9CIyB1HL3PabHFWv TkZRG1T2JHZ2S+vQwRiJ3d98801Tr5/9cdRmmeeYcYYisgwOZDkuqMS91gQxOLpG3sOtW7e8AQpj sVsWQRmTkzQ3iSBS7nn629/+5ocnsgE56ssWO8SiHerThQuDiMTB1YhE+vx5+vrrr5t7nSQKFcHI aJDcOjfL9lxCbKSxOo4IEvlwTfjLX/6y+Oz3ONc66sjSWlFQZInoCLEbN240uf9P3X/Qyd6iK5xI K9DVjNA6xwW1xWcrmpPTkaU8Frsb2ZS3Bmq13E5UOsNF5B0oOHVKEBnvWW1xrg77iWjRfjoo/Pzz z94EIhlQcJrmeP/1r39trgDF6/nv//7v0JrgeiC9MD17qRdOLiPw008/vT2r9zjqSKQGdDRTFLu0 121tpuclGAkWsXvm/WmDKr3AfjkSu1uMdXRvXiva0wHucylyHpxXcvJXXDg8tUZUzEOcV7xaHovd O/L69eu3dgXMIWlx3nWuuqbFuSoie0BCLdeKpbVZnyKjw8Y08pyi5iYR1RokAyKdbvN1p1ebR5EW +Mc//tHk/jdqpUYBzUO39ALdEFEx6QhrDeft6Xn13C2SLnzh53oQlEdFuHSBi/TCs2fPhnA8vDRj mGfSsQIil4kKX+bPV4vn1agI9/79+94EFbDYvTEEOwL7n//85y7sAinIRx5UVClaMIi8szaKdlJp YyKyL59//nnoWSWet8iLFy+y1p6bN2/qKCEyGKc269cu1g+RXiDRdXquPjeH/vHjx00KzCPvFVeZ UyFti44SIlsSLZwhEml5LcgZr2T+QHoi6lzQckPVUrGOjlPjsshlqIPl5KxwcWlRSBIdr9TqaMQR sNi9EXRaoUY71+XJAbzVBHPqnD/mI9EZJyLx+ZgtW7GIHIWcDshWuX379lAqWRGJgx35CI4VIpe4 1AGJ2IMRW713V/FcXhKu0F0mckSY15njpEYxudX97suXL0PvBatk9+7SG9EOSGJ9q/F5Et05n1sk DfbmubG7VeHLkydPQu+FRhupg8XuykEPm7FLs4PmV8tB8Vq325dffqlFi8gJdEdFArhFJpF9yZlt 26oak5iMCC2n4N3iPHIRicO+wmdfRue0k4IOMO59ztYj7KsRzafsTezslKPB2K9Id+j8ItHeKjgt jVAEFLlEdLYtcbDVmM57IWfufG6R6/z000//N44ncrFeIORukRxHFsaeSh0sdlck2iH2xRdfNPte KNwvJc1ZbL7++msLdCJnQJmdYmWCIlvBiMj+RF0Z7t271+x7WTNOoeUkoEhpSBSP1tHMniKqmNdK TXoFBzXiHc/yb7/9Nsz7IhanWiKSOCSBKHIEzuWnUud2twpxWEcWOQrkwCP3O81kItIvCEJwNs6J 3S0LuxDYjuIuMwIWuyuCLfnHH388TJKJ1zY/bPP/16JFJO3ZuaTyIti3PDfszZs3JsDlMJAkjyhN W08y5Spn+Td2ickRQLQ5dYyM1JFBkSzyzDNzUKRX6O5udSRYLlGL18lC1c4yGR0SxJds/a/Zhrac YJ72JCMU7kWuQWdj5H6/c+eOH5pIp6xxHsRNuOXYjehWR5Z2sNjd2Gb1/v37Tb8flHR0iTCn1OKX SDoUs88dylu3L5leN4lwBS5yBKKbVebztMyzZ8+yDhUU8o31MjLTvna65xGpIvAaARxjIs+78V2k LXKK3VzMDtUtSnw2PryI8S07P5DIj3a8uU+X3olY/7JnZ3yBiPQJNbKo81jrLqgIbiPNJfxsq3PH R8Fid2WiHWKosVu3MiAx6AFaJA4dJ7du3epK0bVkpcaBhOKe64CMCrOAIhtwBGCtc7r2RCyW3IzL iLx+/XrxsM1/e/HiRdfvjYJ9dA3TSk2kLXgmo7N7504NPtMyIpydc54JYnvrYjbybDqyyNEgrxS5 7x8/fjzsZ8EaZeyW0cF9LLVOhvNa6+OJomMQdWSpj8XuDYh2iDHrW0TGhM3ro0eP3h64W7digUvK ebo+Wd8oDIqMBjaHkdjd+pzMNbZRqGmdBygjgdvKte4plOe9Jpxu3749lDuFyJHXquhYtOm6d++e SXMZilM3lsj1/Pnz5t9f1JHl5cuX3hTSPZwxafpKve/Zv4/YdEERn/WN84fI6CDsuLa/pSDeeq45 Z3zxL7/84g1QGYvdGxAdVI+CW0TGhlm4rc8WjBw8WLc8cMtIkBSLxO67d+82/55waogkE6aLIjkJ d5ERwKkg1TIRQVdvc4CZ1xstBjjjV6RdcKGIOMXNL8aYiIwACe/c56CHLqqoIwuic4WoMgo0gUTu /94dmOZwziCPoJBFjgb5pUtncgRurUOXejSvphC1Pha7N4AbOTKHhGv0TkkfbpH2iVqp0QkrMgpR lXkvM8TOWTdfskjsrdgncmn/yT0dFaG2bp8258GDB6H3x4gDEWkbnN9yOlr5NwjvRXqG/XU0nzaP cT3knnBiiLyv+/fve2PIMPz444/DjRBLXduW3OR66GgVKQE5t6WzeS8OB1FHlh5cZkbAYvdGRD38 R968ctjg0KE9i0jb3LhxI7RuoWoTGYlo4qkXK+DUrvWHDx9a6Jbh9p85yfLPPvusi/fI88pss8h7 I8EoIuPlE+ZJ89ZnFYucA7tiClsjj+HhPUadl3BrEhmJ6Lit3ovBuCr9+c9/Pvv+WBMseMsROHU3 6EWk9s9//jMkROWZ1pFlGyx2bwSWiVgNRQ6l/JvR4MEmYTi9z6dPn3pzSHccwc6XwB05bDCnZMTZ SXJsmKcT2cBSZOrFuYS5YKpO5UhgY5qTLGcN+Omnn7p4j9g6aqUm4jrW8zomMkEC/Isvvsi65+kE 78FxCciJRd4bn4nIaERHiGF93isITZk9npJb6MldSmQNNI7QcNVLXvl0/EBKI4lsg8Xuhg+no3U+ UyBcUq6NNG9Fxof7FTHK999/P/T7ZE5pZL3CNlVkRKKWxz05HCx1uaI4tdNTRoM9dU6yvLd9qlZq InEQY/dSFIMly9PUjhI6yUR6YI0bS2/ijkvdnUuXowlkRBC3pBSA5895jzGNUYHkEyMOFSM2womc i/09wDMZHS90hKa5VrDYvSFYDUUeBja9o3Rb0CV6aeMyeuFQxuDly5fvPcPffvvtkO8TJZ2BW+Qd 0RliPc2u51mfjytg30G8FhkJYnVuobuX0QRAYj/y3nCc0pFFjgzxDrEmReCeOsTWzC/Giamnwr4c l9evX2fNqe9NpBa1QR0pRyhyyjXnsd4bxB49epS1rpFfcM8u0m9+AfGebIfF7o2ZW3inXBTXeofk 2zWFHso2O8mkZbg/l0YRjDh7/tmzZ6F1is5XkVEhoRSdgdvTfC062kh+c4hWNS6jgdNCbrL83r17 XSWU79y5E3p/OE6JHDGmI7I+7RhlnehJuEmBLDIibX4x/9h4Lz3w3Xffhe9zikm9gQCF150yt3tU sb0IREeI9TZK782bN9nnEsYXWPAW2R9cKKL5Qetd22Kxe2MoXkceiJs3b3b9fkkmpFq0cJBhcyPS GhSuLh20OZyOpLDWSk3kfejujDwTzO/pCRL8donIaJAkz00oYRnYU0KJZzj6XnGcEjkKCLsQqF7q iO6tiMT+O3eNI8dAsk6kda45BJ7O8O15P8sziUjvXIMMeTXWMpGRiY4v6G0sJjbmuY5TCHFFWoQ9 dk8NH1s+wzqybI/F7h02sCmKzd7nkABzAKMHcNQx2iFLS5AMTjlgM+N6hACGZZyBW+R96LiIxDPi vMkokX1jWW7X41/+8pfuuh6jM8l7GrcgsgYKZffv3086f1MI721PS5I/t+DNWV2kB2iIuCbGHs3m F3dE8gvzvQz/W2R0EKuOvqeN2rWP7iwpfTNZehOvjjCiljUn8swiYpNtsdi9Aw8fPgw9GD1uailY 5yYZSTT89ttv3ijSxH0cmYmHnXfvh+yokvbp06feKHIIohbBHkRF9iHSBTaC6BIhbfT9/vDDD94o cghu3LgxfEIqmlvocUyDCMLTcwVvzuujWvPzvjhvM36g1yYYkQg5I8QQufYGef7cgrdiNWmFpZFh vbktRKB7PfKsckbXSWl7LHbvAJvUiAK7txliEyh6coM39pHOEpNWD9Sj3rt0sUfWJqzUfE7lKERd D5ghdqSNLQXGBw8emDyX3ffYPHs5e09Emj3ar5FQiM7r9TmVo0ASLrqP7/H5oHhtklxGh4YILPhP 99uc20VkHKKORbdv3+7uPbLXoFkmN2fe2+gVGXOPfS5/PGrjB+MKI88pI09leyx270RUxUUC+Qib FAve0gKIS3IK3dPFDI8e+eqrr4Z3nRBZw2mCbbQZYrnMO2k5AFhIkz1AsBVxYzkVbzH/tkfOzfY0 OSbyLpkc3dP/+OOPXb5Xkv3X1rkj2EvK2CAknQpEFLqxOBeRsWAcWGT8J1ePzgesZ9H8wvx69uyZ N4vswqVC93Rh1z9SXig62pCL/IRsj8XunWAGT9RWsddFwoK39ETUunwpoPcIz1l09ECPjhMia4jO EDtCB+WSZTRCGAvesnXsjloezq+XL192+b5J8kcO3SQOHRUkR2OaJRgZS9QjjFI6Z9vOHr9XQY/I KewxaQax0C0yLtFGDH6+RyjsR0euKGKVPUkpdE/Xl19+OYzbIV3akWeT2d6yDxa7d4RC7lHm60U3 KqcLRO9zkKUPSACvKXT3PP/uyZMnoffKbG+Ro8HzHZ2N22uHWAokGc99Hha8ZUuISTlxm4M6IpZe iVgX95wIFFkDgk66mo/QibGUNLfQLSIivYGgOjqOiBjYI+Qhc8cwcT19+tQbRjaBc3O0uxkRae81 HfJaUbeJXsX0I2Cxe0dSZohxMCdh3Lv1AQtDbiLSDm/ZAixJ/vKXv2Tfo9zfPRd2omrSnsU3ImuI Kjqx9R41AXFNHGTBW7YityuiZ/s/EmNRRxa74OSoRGfs9erUNK2H05kGxwvitYiISG9ER/X0PEJs yS0tco06I1nagXGdUfHodGHX3zPkvyPvF/HKKB3tPWKxe0cudYhxMEWdNZLV4NqC9xdffOFiIVWg 0L1mRvedO3e6vjfpPI28XxJoFrDkyOtFRM3KgWA0sVbkMG7BW7YiWvDuuZgF0TFB7KNFjsqRRogB ox1wR+txhqmMzc8///z7N9984wchIleJjhCjON4zb968yS4mjnC2kXaJWJcv5cN6dzukWB95z+5z 9sVi984QjE7tHb7//vthi7okDdYUFTm092pNI21CMmjNPckz2/vzynuIvOfnz59748ihiXaIjbTZ zVGdW/CWrUgteI9g5x11o9HGWI4O58jIM0MHi4iUgzg0OZJYlBGRa3B+jI4ZpGDcMxQFcwve/Lve XWGlPdYUurmocfVMVDA7YrNLb1js3hk6xPD9v3///tui2xHgfa6Zi2yHt7RyL5JQ7332CJamkY0L Ra7e37PIWuhKOaKN0Rp7NQveshXXCt63b9/u/l6kYBB5/j755BOfPzk8zM6L7vPld9cOKRa3Tgs4 CM+8v0TkEk+ePAm7LvYOYruc4iKd8CIlWVvo7nm0wMSXX34Zes8jiOp7x2J3AxyxcEuRf02R0Q5v WcvaQjcdVdzHvXPv3r3Q++bnRSQ+Q4yDQu+snSXGQUGxmmzBuYI3z+0I+8doh6pWaiK/vxVrRufc v379+tCfGd23itVkLXR1netUPMr9xXskFiM0F5HYnj7S6UxhboQRHpEiI59P792z0h7Pnj1bVej+ 9ttvu/8MWEuin0Hv7hIjYLFbdmNtsZGDkUgOWPswiy/33vv000+HsSV5+PBhKHhj4SIiv//+9OnT sEBmBNYWvBmboDuEbAHJsbkoZQQ3Fog6SxDjRxDniZTa90Zjlvsc3Vkkn5SCzRHur7mzBII1C1Mi 6eDKdMTOypT1k0L3Dz/84E0iu+6XR+zoBlyYdVPrD4vdsiu5BW/+zW+//eYHKGEo1KyZ0T1SoXuC JDj2UNc+l5s3b3oDifwHimaMIYmsH6OIRdYWvClAOsdItoDDJrFrlEI33L17N/S88fMi8seeN9qh ccT5l0sJdgr/urNIBLq6Up+30Qve7EWWclp0zpkYF7kMnZJHnZl7qeBtoVtqgKvPmkL3CB3dUx4h mvMapcjfOxa7ZXeiBW+KC0dMOki5Q3du0EalNXKBhmDOZvqcPbMKdJH3efToUWgNuXXr1jDvfW3B m073ESzmpH0ozoxS6GbPHC3U8ayKyB9EZ+8dzU2MmZ/n1hkKdo4SkxSw7M5x7hux8HutUIfjHJ+X QlCR80RHiI1UdFoqeFvoltIQf3FFWFPoplA+Cv/4xz9C7/3jjz9WFNoIFrulCUjepXTbEtCPPjtN 1vP111+Hgzb355FsQF+9evU2GTjNR+L9qzoX+TB2HbnwtLbgTXJP8ZpcwqLK+0SV9lilisj7RDvE jjQKAAeaa3PNcbnSYU3OQaI3KigZveCd6sjCWsPPcr4QkfeJFp5GsxOeF7zJ0TkXWErHbhoz1hS6 ybOPBPvdI7//nrHYLc1AEuFSh7fKNSlJRLF25KQOz+WDBw/ebq5F5ENIykU2wcz9GYm1BW+S6j/+ +KM3knwAB0b2hSZ930HCLjr6x2dLZBmEIJFnifnVo/PLL78kj2dBrKY7i5yCi8oXX3yxKllOsXek AhXd2tcEJI5OEEnbB0fHEY6WPyYnx7nbQreUpEShe7R9Ms1f0ZyWIv12sNgtTUFh7dwGBks1kZLc u3fvkDO6RaQcFHsj3d0jzRCbfwZrCt58Jo5JkAmS5fMDN3F4FBvyNRy9o0WkJMScqMPTyM8The5o HMeu0YS7TCAMv3HjxqpkObF/NAvQqJ37X//6V28mkTNQUDu6w5EFNSkNopCoW+Go1uUT0eI/zXTS Dha7pTno4GGW53zhePLkiR+MFIekFQdKC90isoZoF8uIHWJrC95cJAQtzh0bRI9LyXKesaMXvKNF hJFmFYrUINoh9vLlyyE/B7pIo64Rc9vl58+fezMdHMQS0efpCPblFO5xQdCRRaQMnAVSHUimS4eo D8GZhc5VkYmokGTkQjfivagji25HbWGxu/MHEHvhEZVdvKep4M17FKl5ry0lkC10i0gqJKbsEFuX MJ/bV8oxIVl+6f4Zzdq05hpDx+Vo3XEipUEQEnmuPvvssyE/h59//jmc1FuaU6hY7Zi8fv16tdhx xEJ3zhpD/sHnSOQyFNciz9WjR4/80GYgGJhy7YrVZE5k1OfITYnRNeb27dvePI1hsbvTA+mXX375 1vZz6oQaEYqQdnnJVvcadp9zuyML3SIS4dSR5NqFJfGIoJ6fr6dHn/ckadAxmdKpMWpC/BqXXGi0 UhPJA0FIpEPszp07w9qH/vTTT6sLliN/PrLMs2fP/i8nlXvR2DBqXI/uh5nHKyKXwQUqYrlMnDc2 vYO1lsLc/PO5f/++OXf5P6g1pTxXowolOBtE98OI/qQtLHZ3FJRIjGPjeBrY6d4wOJ0Ha1Xnick1 KNAQ1EgoOxtURKJEZ/LhKDEqJBQQDdnZIymgno4krUYVeZ4Dx4ToHDX+jYhc5969e1dtuvkZnCdG p4QVNf9ey9jxYa927dk5+riNqCMLzjbugUXSiI4QQ5gjv78tbC99PuRAbfYRoNh7aV41Arfvv/9+ 2PcfdWS5efOmN02DWOxuHBLGWENcO3iO2iFW4vOj245EhUrZ8Q/da2HOhrafIpIDB8SoDejIQizW Ujb/kYOC6+/xDtNYk5sgv8y5xNS5i4SViKRBgXdJTEInGB2nRyvcMiYNu/Y1BUxmFNMpLuPmV6Ju I0eM45eKBUvXt99+680lkgjzpqPjfY7e3X2tiIfgRrGsTGf0pcYF9sajdzFHHVm+++47b5gGsdjd KHSWMlsk1VqNgq5K0A85VfyNbJN15GcFKx5nu4vI3rAORTbHxKiRId6mJPs4XJNgl+PA953T/T+/ fvjhh+E/JxJzEZtlLrrJRCSduaUnAnME0kd2ecp1Zznt/FGMPx4UQtaMquFCGDp6chgBfcSRhc9E m2WRGMy4d1RWGgjQUkZOsBZ5jpDprE6OZl7oHt3lSEeWcbDY3Sg8MNE5AXYuvw9igaXPicO7irUx OLXbM6kiIntCB1jUbnh0dSz7GezJLx2qj2APK+8fJOmwWFtIoatjdKJd3ST+PHSLxMBlhdEiCGh8 ft5BsT/ambp0YXXteKhxWGtdTrL8559/Hv5zij47ivZF4pD7szCVlp/AcSXyWZFL13FNuHc4s9Nc iYhrdBTQjIPF7oY5V6w9d6GylXegFj66onh0CCyn6kT+9xEO0Dkg8mAu6q+//uqHIVKRL7/8MhS7 SYgdga+//lrrp4NDgom9bVQQsrSHG3lW2ASjEVK6MBS+ikgre5pzDnSjC/uOAsWPaDJ4biN8hHP6 udEI5y5+9ghFBJEa54poEfdo507EZsTgnDUbEaBrU7/QmV3i+/vnP/95iJE+CF6j4j0dWdrFYnfD 2CGWBx1DqclBDvAkE6WvoH1pThgb3qPN10t5JuYHau57Z+mJ1IEOsehh8ihrFoW4eXz+5ptvvGEO FLtJmqwtmtCVcRQnAOZ3RgsJdmGISGmI1WtFSvx7HbjGgBiM6CzqOnKUve5XX30V+mzu3LnjTSWy Ij5FnrebN28e6vNZ69Bik1ifUBciL44Lqu46aVyqMSxdDx8+9ENrGIvdjTOfIeZm+TocoqL270dR GY8ARdu5bfklFaIJ3+uBm80+3XFaNoqUJdr1cqTNMmIA4jT7G9eeY0CcWWtbPo2hOcpsd56NlP3O /Hr27Jk3m4hUW8ejThOKkcflxYsXofzUUbqfeJ90e0WeDfbFIpIH54JobKJT9SjgrLZWrOZIkr7O j6ffOePk5DKMuY06srinbRuL3Y1D92VUNX3Uh47DRa6tFp8bQcECabtBO9pVYCHlHSlWajw3dFv4 eYmU4doojSUbpCMdINmnlIi3d+/ePYSdda/wHdPhVCLJwkH9SHu0ly9fhgtJxnARqQnicNw1ctbw V69e+QEOBnuwFDHnkWLTkydPQs/FZ5995o0kspKomwIuh0fLS0TdOM6NJDmSUKA3sCwnpix9d1h0 y3nu37/vGjIYFrs7IGo9clQ7hRIzxZh7jqpH2oFiba71qRa5v78tEESS5RaORMpAPLErsx7zhCJd Q0fp+O0FkiHRZ+DchZ330aCLPfIZIdgUEanNr7/+ejaZeu56/PixH9yAINI850CCyI3RNUcjKgbR HlhkPTnd3UcZiTRBjjtXrHa6tnMuU2DbFritXHIVwWHNXMn5vUzUkcXxwe1jsbsDeJCiczU4iB4N En0lkqoEcIqk2rTsCxsoNlJrVYhHLt6mdHVrpSZSB5J80c5M404auN6cJjU4xPGZe/jeH5K3a+xu 544HjC85GnRPRmI3n/X//u//euOJyGZnNCxNU2c165w2LpwbT8/q7GePOCIu6siCmF9EyhBp8Diq tTPFzqiY9lJst8t7f3DLS501TROleZIPiTqyHH10cC9Y7O4ELEMiD+CDBw8O+TkhDIjO7L5k03LE JGsr32OpjjC+x6MmWVITUVqpiZSHdScaj54+feoHd4VLnURcHPg8fO8LY2XWzugmdh+t62Li5s2b 4Tl6IiJbw57lkjCHIqiOae3vVdcKLRGnz8+SRxypRwEh2jXJCDERKUN0/OdRhaKsVVHb90tNYrjK KmjbJ3azB4s2hum08z6sAdHP0OawPrDY3QnYUkS7u4/aIcasilKFUi7mN9httw18ztF5Gdds6Y86 wz7HzglFuoiUgwNF5BkkUSaXSVHuc/jmAKh6eT+iHU7zi66Do3Yq5yTrtKUT2ZcjJ3qZA3lO2HdE G+ueQFBGdx6Fj7XQMUa301GfBRxtom5O7lFFyhIVix555CH1hRJzvKf8hULz7cA5hdidK1DgrCnv mIv1bA4bC4vdHR2iox1iR57/yecVtbK5dNGhZJd3XbAbLzFHZt7pdGSRQtTWn05JD90iZckRnZA4 lmWi1vB0Bx/RSrMVSHznjJE5ciy6e/du6DMrUaQQkTw4Z5Aw5px4VHEtIE46tdFcuzZ5JqkHny1i zHmhY+38yaN/X9EiGwl2ESlLVGhL7D6yWA3BU9RB9lyj3ZH3QFvBvYqDb3RM5dKYMIXS7/Ytl9wC ly6EbdIHFrs7Ilq8InAd/eBBYryUYo3r9u3bBoYKmyzU4KW+I77vo9uCsRGKWsjafSFSh6jw6osv vvBDOxMrcseU8B14CN+eX3/9NXkPhtjt6MKEqDiGZAduRiKyLTx3jx49epswtEPsHeQcsDNlXSIH wTiLNdC1hHB57e+R96EYtJTcPfLYrxKwf0HwkVKE4GfMJ4nUiUPR4tXR84aI9qJC29Pr+fPn3nyV 72uElTiClMqZU1tyP/TS5rCBsdjdESQNoyoeumWPDrPCompbg/k29zMFiGjX46Xrxo0bzob7/+Ee jar7THCI1CFqS8ylFdiHhzzW9zXxgViDGtrE+bbgMnTtuyHJclTb8jkUzyL3NIl1EdkOClpffvnl 4nn86B1iE3QIrz2LzROQfK5PnjxxpNhKXr16dTUfYvJ7PRSxcTW4JPRjzyMidYjaEiOskndNYtFm mcnW2QJgPXD8Kzmilf0reyq/s9/f3rs6soyLxe7OiHaIcSCXd3CAW2v5Ybd8OdYqCLU+XSZH0Wpy Q6QuzCCOPJMUveQP6O4qFS/oDneedxuHSYRWCgjfgQhj3iWacq21nRWRNEg2pnRt0nkj688xS2Ot +G8k443dMXC1iYwUMa6Ui+lYxS914jleR6St/bTjKt+BWCeSs2BP5HpWhzdv3oTzRynCDhsq3sFe J9ocZsNEX1js7gxs0yIFW35W6873F7UcxZqzVPe/ly/N2vFg/gfMEYl2Oxq4RdxQt0zpkSRcqKRx vzFxfj1phJhsjeUmXX6n8Z4CuBbcfxDtROHzE5G6sHZF5llqcbiea+5UdCebXE87Z9+/fz+8d9LO vCysB9gkT+5EFC9EpC7R8Z8+l++vWQh1UvK0/JyUhbFtCNRK5MnnF2NDje1/gIDVRpSxsdjdIXRr 292dDwnb6OI2zVE1gVGWtd16fI/OvHqfqM0NiRARqU/UKknHhfchcRv9DFMFU3TjeQD88PMmPkyf E7NYSyWeODC6n/oD7Hmj8+gRgIhIXc51Gfts1oE4nCpKp0PJz/pDJqv9NfuitfFelqF7lG49EakL o5GiQh+bZ96H0ReXZkSzN1KYX57SeQ6eA/Icnrv/gBGD0QZSBfodPkt+BP2B9YTd3euhA/ZSAHcD VB8K1TndeiSFtbL7EA7Q0a5uZqeLSH1wBrG7ez10fUXt6VKL3nQwH30uKHvMJUU5sXrNQY94TQKe A6a8D0mIyL1q96jIdkRdF3w+86HImuPS4kzvdKv91NzR2rnrIiI9xRO7uz+EPMS55qQ1uXHcLhCw E7fcL73PWrHa/Lp9+7a53gWi41QZJSz9YbG7U6KdyQQp+RAOxilz0LH9yMVusctQXIgGG7u5y6wL Bm6RbYnYodrdfR5iAHG5RsH7qAlzEg4kei4lyimCS1lyOkedcy6yHTnzP+04jkNxFRFubvxGCP3g wYNDiQSJH9xrUVcvR2WIyOhQ5IuKf2xuWgZXivlZhWLhGuZObeRGEKwp8H8HtYMS+QxGtcnyXjO6 Lij+6xOL3Z0S7RDjgVbVcx5sWlDi11A3T+osFGyjFr6xCsr9jFIt6zjI8z3JMtjWRQO3M+9EtuXZ s2fhw4qK5/NEHVqcPfY+JBaiXYse+MpCMkLHB5G2YfRC5DllPq/EiHbaXMp5sC+gaDHquZsYEL0n oxez0Tnfi4j0CiLdyLqnqPc8iMEZb4WwbE1dgZnU53KWiK4d9ZDncmNjWJ29po4P/WKxu2NSVbzM mjZoXIeCAl10p8F3zUxjLD9PbaMpfo9g2cIBmEIDAQN70zW2faj5Llltk4y34ONmXmSEg2J0Nu/L ly/94C5A0verr75abd15lHlMHICxzSaRndNFt8bpRj6EophuDyLtr5vRsUsKStOJzk9MvSh6c44f 6bvArW9NB3yKoMr5niIySmxxxF9Z1oqgUlxV6fZGgE7sPmIsIrcRjd18ZjoTXIY8j24Px8Fid8dc 6wahmOXDGYd5lZO1Cge+NQH9UjCnY48DK/ZjvSinCbx0qPO+lgIFn10ObGKWOuux5T5C8WEtOdZ/ qCpFZHuePn0aelY//fRTk44JIOqL2sQfZawDcRTra2JqiSS5c7fLEHVpsqtbZD8omioMqkOpru5L FxasiIV6X0NrdXRzrmcfZDe3iIwEc4sja+GaRie5fh6NFhuJ3RS+sVLvJR/COZlmrjWjZM/NSl8S aLC3OeoYtpr7eLu6+8Zid+eczvljsWNelYWs9ZCEpLCbC10AqUllfo4kNB3MBPJWbNfYUGAdzuvi 9V3bnHAAz4Uu8bkyjc9f6gRuvksR2QcOI9H5n3Z3p8csiro51ua5wioO4NjTt2TvzT3GQZvXFu0c VoCxHXTXa7Mv0gc5SVq7u9OgAI1tZ7R7Pmeud+/W5uw1Sn8uFIMUl4vIiND8ZXd3G1CnWOvWQhEY 95GWYhb3C3UD3t9pDiK3GSxlz4lQ8H/+53+8sRLIcWiiLiP9YrG7c+gKng5vHBKdz9AOKKxyAzkL MQdPipgEzq2CGGpuCgUUrXEGiBZkCO5rEuC8Z7oeR52xVitBFP2eHGsg0ld8sLgYg2IvhcHUQw3j XnLX3/lBFMcWYid/G/edrQ+gxE7eS02L0+lCoCb5RK0Vuc9MvonsS4r9pt3d+RAzz7mHlbgYedIK 7OlyRXKpo+xS9paeCUVkdKLiUru7y0OeOTrKLcW6m++K3DVF5S3OSZz9ETJy1qe4TRy9tGdZI1Q+ 50rAWV8xZQy+h8i9xT7L3FvfWOzuHB5AioPaGrb3vZD0LhnMSV5jr87MbxZrhA5RuxIS4agb+bco 4tgc0OWLhXi0YOpciz4DN5t9Edn/wBdVl9rdHQcBYEriHAeTHPh3kdjNYZw9GzGYWEmim4P50mGK /5ZzyCqVBE8Rt2mZlg97L4tmIn0RFanY3Z0HDnVR69mUCxFaFDp7cDgjdrMPoyDPdS3+Edv5Ob7/ b7755u3vYD/CfmDa/7E3yRF48/vWfA6c+9mHmMiNgzWtVu8ifTF3kLS7ex+iY9xyr9yzKfFwittc 7PeI21wI5Sgw5xTrqQnkcjruijN+bs7iyOQ0hxHrpW8sdotUYOq4r3nlHJBJ/Nd+XS2p5o9AdM5d TqJHRMqDG4vd3dtA4vxccXHN5xr9DlMsVid3l1z7rOhYi9z9BzZyCi3zoPtAO2SRPmGGn0KVbUAU VmoUR677WCTO57iq5FixIpTL6X4n2UsC171k/v047dHo6LMYJtIHrHmc9+zu3g+6sLcQYkfB3aT2 68o9w3HfMraWgjmNasbuPKICQT5vBf39Y7FbpMJm6nSWeivB/O1DX/l1oRY3EG8LG6iULjESRn43 Im2AajiarLS7e/1aic34/HNn3nYu0cRJ9EI4FyXavRDdd2DBb1fTOqIiNYtlIu1w2mmjWKU+FBnp 9F5jb07Reov1OnrlzoSM2PJSZKDIrUBtHXT2LQn/fL5F2ofRkHZ370PNs+mpgD0nH1P7deHqkgvi Nkd85sNndzpH3a7uY2CxW6TTYJ5rR73Fa9PKfB/YDGGVe66zwEKZSFtQeI2srbmzpeXDtRLFPuKs XOUuBd/asRQVdxQSMzWSB9jPqXJeT47IBSs9EWmHaLcxBTFZDy4tOIhFx8CsOZuW6iwvnVR9/vx5 Uq5Au/IyXBthwP7c+eci7ULRKzpmko5QKRO7T8XmNS7EaTnnstrneZzbLFjvQ7Srm+/KfMcYWOwW KUxEab2HXXhOgiB6mdTZF+zquT/mRW9U/SY7RNoC+8rIwY+fzbG8lPOJj1wYCVE7ltJFnQNF/BJ/ n+Qt79PYUQ6sTyPfAZbJItIW0e5u7KPtqi17zmGOZmrhgjmXOXGMf5NjTb7FmZnP4Nz+kS54hedl SRWnErMdGSbSJoiIdazcD8TmxLxacTVHPLbFmE9HSe4Dz25U4JKbe5H2sNgtUhjsyDhk1i4q51qv bmGxTlBRvbY/dPg9fvz47b2IdZOItAcWxVtZYUk5tpiNzfqdA4mE3L9JUYZ7zG7i8pBQie4NLViI tEl0jIUJtPIgIKDD+ZrQnMJ47jmqdpxfI2ia22pzvkdM9c9//tMbozB0JUY7Ev0eRNqDjk3OObVH Ssn18xB7otLjwHK/qy2K3eZvtod6icLU42KxW6QSWJxyAP/ss8+qBMxcS+qaxW4OgpOi2WJ3W/ei qlSRNqGYFV1n7e7en9rWpms6vqKHO+4pRBeIojzk1QPxgl3dImMQnf9pEq0udIyRPF8652JTmgOz mGvHeToHcyGxz/gqHVjqwmds7BY55l7c7u66IAxCqBWdq1xy7NMWxW662bXH3g6e2WjdQ1HqWFjs FtkADtmoyrGSLhUwURnnUCNBT0GfeRgo4EVEJAaJMdXB/UDBovbcsTXfM2KI1IQshXELMNvcM9Fu EpyCRKRNSKRFR0aYSNsGkucPHz586zRG51guKXOxS1wmwNslOm5IRxaR9vfjUZclu7u32VNRrGYU Y/S8tDaWbjHmk7+BgE62gWc2+v2YDxkLi90HD/TMtdCqcvsDOIpCksy580r4d7kKw2hR5dzf5/eQ tNGmS0RkHTh1RDtxczuVZD3ffffdJgnwu3fvZr/G//f//t9i7Mbu9enTp94/G4Pg0U4SkbFgLbW7 u11YQ9cIsbcYV8JlArxdKLxEvkv2WMZukbaJru1rHDgkDg6hnLURfad25675jmo5nyK4u3Pnzts8 D06bsh2ffPKJjSQHx2L3AUHxRCcPi69WS/sH8v+vvbuFyjLb+wf+jxMMEwwEgsEwgWAgGAgEA8FA IBAIBgKBQCAYXMtgIBAMBALBQCAQDAQCwWAwGAwGg8FAMBgmTJjI//lyHs7jMAL33vfb9fL5rHWt c9acmTkzm5tr33v/3t6/f39ZFZ3D0aBZZanOrvXzfK9Bn1yaZw758+fPL05OTlzUAIxQLsZKO3/k oM50ZA/MITw/g1F2bBllK8wcrq+C26lwS5Ww8SLT+65X2p4vFYVA8/eCkgqknN/Sbpt2qDkz1zw5 W9M8mStbWvHnZwnNl44NpUVHtSMkGV4StA8ODi6Tj3Ku/dXPbpgz86iC3bkTSKJ6CgqTxCbxaTqy D5f+7Hw37x7B7h7JZVuC3L+q9tFuqRmyIWZjTAVQ5mdmw/zVZr60tFT9/zHI3Kn8/ya4nX8OGzVA 876Yp7pbZ41mSBLh6enpZdeW7M+jOjTnQF8rl7SC281QWv2ZZFRtbaEdkgg8SJA7e7zzVLuUVgbV dkvL/HeaJ3NkS36W+T33Ow7tUFrdnZEYfr+bc+7Od6q8oxPkTtLh+vp69d8vP9uavTujPFMRnD3c OM/mKB3bmrgL3SPY3QO57EyFyK+C3D/PXLZ5N1eyD9++fXt5YZovZklaqJUNOZtzLuPzc0/wO5Xl yVZMRpPLcYDpKA2SJimJ5h7EP3/+fFkBniB4flY5TF911RnkyeeBdkvbutLKsFQEAO1wW/WnIHe7 5dydKq0EvbMf18z1TGJiOntcnbvz98s5Puf6fHZoptyJlM7qVvkJ7ZFq4dLf8by3ae65u9avxnzm vjx7d9qj53/PHXpiKikStHc3V4oPjJIhBLs7LAfrvJAHbZ3oCzoATE8uQEu/oCcZinZKFnguW/Jk pEkO0FfPhw8fzNXugJcvX6rqho7LqIjr7TTzHhfk7qYkhl/t3Ulqu9q3c2F69ceN/Gq3BDZUfUK3 DdLxclQdt2iudMr7ef9W/NVev0pcUNXdT4LdHZYqIl/Sof3ye+nSBLovh6vS6u5cyAHNUzrPN08q CYF2SQeH/K5nxrPRYNBuSSJV8Qndl2QlHRygG/L9u7RoxEjA7hLs7rCaFg5nZ2cWDhomc2ByiZZ2 8yq+oNvevHlT3CJTdTc0T/bskt/l7PMS26CdtLWEbsjs15K9O21uFYxAO5UWiPl9h2Yqnb2eKnC6 S7C745Jhro0DdGfjzmX4zs6OoDd0VA7QOUiX7N0bGxsWDhokXRpK5rPnSctzAGA6krSSWa0le3eS VIF2qqkGPTo6snDQIOmuUvp7rBNTtwl2d1xmT5T+0uevAZrh5OTkl7+n9+/fv6waUwUG3XNwcFBc 3Z1WbEAz7O3tFf0OZ0+3nwPA9Gxvbxft3XNzc6o8oeVS8GX8J7TX/Px80e/w0tKSRes4we4eKK3u zp8PTN8gFZ5XQW+V3tAdqQqdnZ0t2rvThg2YvgStszeX/P6mYwsAMB1fvnwprupW4Qntl7m9pbO7 U0kKTF/N+N4PHz5YuI4T7O6BtGco3by1dIDpK5nde9XeHOiG0srQPGZ3w/SlHXnJ7+29e/cuzs/P LRwATMmzZ8+K9u4kpUo2h27I/N6S3/+FhQWLBi383U0VuM4M3SfY3ROlrVnywgCmp2Zu78rKioWD Hr8DclEHTE+qupN8ZlY3ALRDkkVLi0PM6obuqJndrUAM/N7STILdXgJeAtBAJVXdVzN7VXWC94D3 AExPaVV3WqZ+//7dwgHAlKyvrxft3UlGVRkG3VJaIapADPzO0kyC3V4EXgTQMCo6Ae8CaJeaqu7N zU0LB0hUgylJwlnprG5V3dA9NQViZ2dnFg5a8vuqoLM/BLu9DG59Pn78aOFgwlRzArXvg1zYmf8L k1da1Z3A+I8fPywc9FQS2g4PDy8eP358+T5IwgzQ7L17bm5OVTd0VGmB2KNHj7wPoAW/q4o5+0Ww 2wvh1iezvoHJqankXFtbs3DgnfDfZ2Njw8LBBCVoXVrV/fz5cwsHPXVycnJ5Sf7zO2FnZ8fCwBS+ Zx8cHFzMzs6q6oaeqykQOzo6snAwQemooKqb2wh227y9FKBBctjWgQH4WS7AS7s9fPnyxcLBhGxv b+vAANwpl+I3JbDp9gDTk6D3/v7+xYMHD27cu2dmZi7++usviwUdVloglj3977//tnAwIfPz80W/ o+mgRL8Idtu873wWFha0ZoEJSPvC+/fv674A/OvdUFo1anY3TEaCU6XzPlV1Q78kyD3I5VxaKgPT c1Xp/aug9+7urgWCjqspENPxASYjnZFKfz+Pj48tXM8Idtu8vRygIUpnhqnqBu+H26q7v379auFg zBK4LvndvHfvntm80BOfPn26rCgZ9P2QpFfvB5i+65XeqjehP0oLxP744w8FYjABJd+p82RkkN/N /hHstnkP9MzNzXlBwBjVVG6q6gbviNue1dVVCwdjlFbkCV6X/F5ubW1ZOOiJ79+/6/wALXZV6f32 7VuLAT1RUyCW5BhgfLIPK9xkEILdNm+tWaABSmfy5nn//r2FA+8J3R9gSjIuoLSq26xu6JeNjY2i 90SC494TADA9S0tLRXv3zMzMxV9//WXhYAySeJYOKyW/kxkfpGiznwS7e6y0ujstnGzeMHqZ95kv xyW/j8vLyxYOeibtE2dnZ4veFdnrgdH7/Pnz5biAkt9H83ihf1LdXdoBIok0AMB0ZAyJ7/nQDHt7 e8VFHynypJ8Eu3ustLo7c0hysQeM1vb2dvHGnS/fQP+ky4ouEDB9pdWaKj6gv169elX0vsgF+7dv 3ywcAExJaQenjBzzXR9GK9XZGa1r5CeDEuzuuYWFhYGC3Llc1/4BRq+m2iMX7EB/v+xnXy55Zzx5 8sTCwQjVVHXv7u5aOOipdGYp7eK0vr5u4QBgSr5+/Xo5WqRk705yGzA6+/v7RvlRRLC75/ICuOnl kFaph4eHl4dzYDxKq7oTGFfpAf12cnJS/IX/9PTUwsGIZJRIye9fZoz5Pg399uLFi+Lqbl3VAGB6 Su/rUt2dghZgeOmUUDrGb21tzcL1nGA3ly+C60Hu169fa78CY5YLrNJM0XzZBhikM8vPz6NHj3Ro gREoHQOU5+joyMJBz/3555/F1d3aMALA9Pz48eMygF2yd29ublo4GIGXL18W/e7lfl1xGILd/LcV Yw7fe3t7gtwwISsrK8Ub9/n5uYUDLudwl7ZRzkgSYDjz8/NFv3f58yWaAFHTijEJNkC93G+54wJq 7ezsFHdmSQt0oF7NyM+trS0Lh2A3/3F2dqa9IkxQzbzPtD8EuLK0tCToBhP04cMHVd1AtezBGWtQ 8g7J2ASgXgJV6V6YpE/fg4FSuSsvre4WdIPh9+7SJBPFYYRgN8CUHBwcXDx48GCgjfv+/fuX7Q8B rtS0Uz4+PrZwUGlxcbHo921ubs7FOvAP2YdL9+6PHz9aOKhwPcEk/13QGyhV005Z4A3q5O7b+ABq CXYDTFGyRHd3dy+D2bdt3PlzAK7LPM+SQ0Au+VzwQbmTk5PiAFX+GoDrSschJNEGKJcxfTd9H9Z5 BRhURiGkQ0TJ3v3s2TMLBxW2t7eLftfS7lxyCVcEuwEa8uU5bcp/NZMk1d/GDAC/8unTp+KRCMlM BwaXBJE//vhDcAoYiYwQkzwD45XKsLsSypM0qnMCMIibkmdua6ucszowuG/fvl12RnC/RS3BboAG +fHjx2X7lZ8397RaA7jJ2tqatmowRq9fvy4OTGW+N8BNSscipBJV8isMLjNzB/39EvQG7nJ9LMIg z8LCgq5qUGB5ebnod8zIT64T7AZooASi1tfXzfsE7pTs1191hbjtSYAcuFuCSzMzM0W/XzmkA9wm gbXSziyvXr2ycDDgWbq0MkzLYeAuGX9QmgB7eHho4WBM342TlA4/E+wGaDAVHMAgSuca5VHBAndL cKm0ZeHXr18tHHCnlZWVovfL77//rnoFBpCk8dJ5n/ZuYBDz8/PFnVkUsMDdnjx54neLoQl2M7TM Gt7f37/8TwBg8gaZS3j9yWHC4QBuVjMzLKNIAAaR4FppBYt3DNwuY0RKf692d3ctHDCQ9+/fFyeZ e8fA7Wq6JhwfH1s4/kWwm6FfRletHff29iwIAExJ9mEHBBid1dXVot+nBMZVhgElNjY2it4zf/zx h85PcIvHjx8X/U7lPkvHBKCEziwwOvle++DBg6LfKSM/uYlgN1WSyfbo0aN/vGhSUWbzBoDpyJf9 tHJySIDRfNctrQx7/vy5hQOK5PycS/BBLsrfvHljz4ZbZDZuaeJnuhQClKjpzPLy5UsLB79QOjYs z8nJiYXjlwS7KfL58+eLp0+f3ripZ2YoADAdNZd82qrBv5XO41OxAdTKPnzTuyXn7iTSeL/A7TJW b3Z2trhTggQSoMb6+npxB6gvX75YOPjJ+fn5xb1794rH8cFNBLsZyI8fPy5brN2VuZb/PfMNAYDp KG3fKEgH/5TqydKkEeN8gFpp3/irIF0u0l2Mw2BSNakyDJiU79+/X3Y4LXnnpHgM+D/Pnj0r3rtT iAk3EexmoENDyQa+vLxs0eB/yRQHJu3jx4/FBwbtl+H/9u3ScQCZMWaGLjCMg4OD/75TFhcXL/dy YDCDjgP4+VlYWHBWB4ZyW2eWmx77O/xHEjpLxwGsra1ZOG4l2M2dNjc3izfvzDmEvjs+Pr5sjXZ2 dmYxgIlaXV0t2rdzyMjsMei7mkuro6MjCwcMLdUtqTQVgIMyNXdWHz58sHDAUJLsmqRX1d1QLr8L paMAdBPmLoLd3CktzGdmZopeQJlz6JBO3z169OgfX2i1WgEmRZYs1H3nLa0My9gA33kBYDpyxi79 zruysmLhgJH4uTPLoE8KY6DPTk9Pi39vtre3LRx3EuxmIDVVLoeHhxaO3srn/6aDtepJYBJ0ZoEy mY/rdwYA2uPJkye6GQFTk6TXnwtdBnkyMkmyLH3+nUkX1JLfmYzXTWI63EWwm4HUtGbJn//XX39Z PHonG/Ds7OytB+zMx81sMYBxvovu3btXtHdnTij00adPn4orw5aXly0cAEzJ27dvi5PUtra2LBww UjVVqnt7exaOXnr9+nXx70v+GhiEYDcDS5uV0pdRqsqgbwadO5JWqdmwZXQC41LTmUVbNfoo7chL K8PMDAOA6aipDEsSqMowYBxK5w/nfeQsQd+k6Kt0bFj2+hRhwiAEuylScxFoTjF9cnZ2Zu4I0Bg5 FKRNms4scLOahM60PAcApqOmMuzVq1cWDhiLdIn67bffit5Jq6urFo5eqRm1Z0wuJQS7KfLx48fi l5KWqPRJ6ayefBk+Pz+3cMDY1ATyJOHQF8kuLx3VMzMzozIMAKbk+/fvxaN6VIYB41YTyDs5ObFw 9MKHDx+Kx4Y9efJEN1SKCHZTLPMJSzfvg4MDC0fnJdus9Hcjs7sBxq00ESeHkC9fvlg4Oi/7sBl7 QNsliPfy5UstUemFdFcxpgdomhSylCbipAubRBz6IMWQpXt3OiZACcFuiuXyu7Q1y/3791XA0Gn5 fOdzXloZplUwMAnv3r0rPlgkixa6LKN2Sr/TqgwDmrjHX80uXltbsyB03sbGRnG3QZVhwCQk8cyI BfinmuKwZ8+eWTiKCXYzsc077Vygq2raFe3u7lo4YGJWVla0VYOfLC0tFf9OnJ6eWjigEZKE/qsq mffv31scOu/s7Oy/SR53dStKchvAJCQpdnZ2tuh8kWpw4w3pqowNKy0Oy+9ERpZAKcFuJrZ555Ch /QRdlGqK0rkjaSmsMgyYpJrOLOlAkcMJdM3bt2+LA92rq6sWDpi6VKju7Ozc2Cp1bm5OFSu9kWqx fF+9ae/e3t62SMBEHR0dFZ8znj59auHopK2treLfh/39fQtHFcFuquXFU9MS1cGbrpmfny/+XUiA HGDSMmu49H2VmcbQJRkhctvFuIoLoKkyd3iQatbs99CnfT3tTq//Hvz++++SNoGpWFhY0EGK3kvR Y2nBRYrDxI6oJdjNxDfvHNChK2qSPlSGAdOSQ8Mgl+Q6s9BlNeN4UkUJMC3pzpLE8UHfWblY1P6R vkkL/8ePH0v6ABqxb5cG+R48eHCZvANd8fOePOhjHA/DEOxmKF+/ftUSld7Kl9B8GS2tDPv27ZvF A6YmGeOlB44kt8mupa/fXZMg4vMPTFNNgu3KyoqFo5fevHmjqyAwdRmjULp3v3jxwsLRCTXt/Dc2 NiwcQxHsZmjZiEtfXuYm0QWbm5vFn/1UkwFM29LSUvH7KzMRoe0yD8/oEaBtErRLW0fvLwBohxR6 lY5OSlJuknOhzWqKwzJ65MePHxaPoQh2M7S///77YnZ2trglqrZqtFlaEuVzrCUR0EbpMJFOE95h 9MnZ2VlxoGhxcdHCAY2Qto6l77D5+XkLBwBTcnBwoDMLvbO1taU4jKkQ7GYk0iaqpBXkhw8fLBqt lsvv0o375OTEwgGNUTO3WFsp2iqJGg8fPjSvHmi1Z8+eFe/du7u7Fg4ApiQjwUr37rSAhjbK+dm8 eqZFsJuRuSv4d//+/Yu9vT0vL1ovn+PSL6rr6+sWDmiUdGYpbS2VJ5Vl0DY1o0eM3QGaJi1R0+ax NHFHS1QAmI4UfJV2hswdevZ8aJPasTuKwxgVwW5G5vPnzzdm7iQD3SZNF6T9fukFU/788/Nziwc0 zunpafHBOy1Rc4iBtqgZPeKCCWiqmpaoT58+tXAAMCU1nVkk3tKH76hLS0sWjpER7GakshH//MKa m5u7ePfunYWhM5aXl7UOBHp/8N7Z2bFwtEZN68DDw0MLBzRWEs9K32tnZ2cWjlaQVAl0zY8fPy5m ZmZ0VaOzUhyWhPGSz3eKJnUfYpQEuxn55p0XW55cEjqk0CX5TJd+MU3CR1oFAzT5UHLv3r3iQ0k6 ukDTJeGsdO/OaB7fYYEm+/jxY3HHitnZWSPFaIXV1dXLJ/dLAF1RMxLxjz/+cC6hFdJFqPTz/fLl SwvHSAl2M3LJOnMooYtyObSxsWHuCNA5r1+/Lj6YaGdO03379q04kSPBo7Q9B2i69fX14r17c3PT wtFo6UBwlciRcWA6rQBdUTvPOEFyaLKjo6OqRA7FYYyaYDdAoQ8fPlxuyndt3CsrKxYL6PTBO0Fy aKqa7PIXL15YOKAV/vzzz8tqbe3M6Ypcev/q+2g6rkhEA7qgpjNLuqp9+vTJ4tHY76MPHjzwfZRG EOwGqJDAUC7Eb/qSmkqyVJQBtEUO0DlIlxxQ8q4zY4km2t/fLz5w54JddjnQJqenp8WX5knazcUk NM3z589vDfbs7OzoKgR0+l2nqxptk7EjpZ/n5eVlC8dYCHYDDCGZaA8fPlTtCPT24G2+MU1T0748 TyotANqm5pJRFwuaJt3TBkncSMDHfg20Wc7ONZWwBwcHFo9GOT4+Lv4cz8zMGH/L2Ah2A4zgi+r2 9vZ/D+falwNtlUqv+/fvmyNGqz158qT4M7y2tmbhgFZKh5XSzix5ElyEpigdp5METcmWQFvVdGb5 /fffL87Pzy0ejZCAdQLXkjZoEsFugBFJC+CFhQXty4FWOzw8LD6wJEAuO5cmePv2rexyoHdevXpV /O5LO3PBQpogF9+ln98ktvn8Am22vr6u/TOttbW1Vfz5TXGYvZtxEuymcZKl9vLlSy8/AJiSp0+f qoylddKZYHZ2tvizmwA5QJvl7FxaGZsn3algmnL/Uzp6JJ0MPn/+bPGAVvvrr7+qzi4ZpwjTlHEi pZ0JsnenGxGMk2A3jZJqsqv2qclOBwAm7/v371XtzLOPw7Q8e/as+DO7tLQkwRLohHSZKmlnngCj fZtpW1xcLN67UxwB0AU1XdXSlSrndZiGv//++7I7UOnn9s2bNxaPsRPsphGS2XP9kJOD+pcvXywO ALTk4J0AuYM301Az9y6BHnPvgC4ZtJ15qsCNXmLaatqX54I91ZAAXZGxDKXvwiT5wjS8ePGi+PP6 +PFjC8dECHYzdfv7+ze2rZqbm3OQAYApSdWrSlmaLvO2a1oA5jsoQJdk/80Z+qb3XpKCUhXrjM20 pbChtH259r1AFyX5rKQzi65qTEv24Jr25YoZmRTBbqYmbdaS2XPXS3Fzc9NiAcCU9urSw0ye3d1d i8fE1LQvT1WjpAygi05OTm6siP3w4YMFYuqy/9ZUMrobArpq0M4s17tU6dLCpCRRsqZ9uTG1TJJg NxOX2Q5peTFo1lou2T9//mzhGLtcDMkUB/inXCyWHmh+//137cyZiL29veLPZ75bJpEDoKuePn36 j/fe9va2am4aI5/H0r07HVz+/PNPiwd0UpKAkoxb+m5cXV21eEzEyspK8ecz3YYkmDNJgt1M3Nra mrlMNM7PLVDX19cdpAH+V/bfhw8fFu/di4uLFo+xSju0JFaUfjaTdAnQZUk4u3///sWDBw8u3r17 Z0FojHwea7oGHR8fWzyg05KMW9PO/M2bNxaPscpnrCbBXEchJk2wm4n7+vVr1cXkxsaGxWNsrrdA nZmZufj48aOFAfgfOaTUXEzu7OxYPMbirrm0Nz0J/KTLEEAf9m4J4zRJEspzzi7du9OpQGUY0Ac5 P5e+IxMg186ccclnqyaOs7W1ZfGYOMFupuLw8LD4JZlHi2nG4aYMtQR2sjk7WAPUzRHLwTvVtzBq L1++rPo8yi4HgOm4nmA+yJMOBb5LAn2R+8fHjx/rqkZjLC0tFX8e0xkwHVRh0gS7mZrMFSl9WSYL 2MuSUUqG2r1792793M3Pz6vyBvgfNQfvzB5TScsoZU+u6TSwu7tr8QBgCtKGvKbgQftyoG9q25nr qsao5fysfTltItjN1CRoXdPCKtnAMArJmBw0Qy2bdb44qvIG+r53p8KmdO9OFS6MQlry1rQv1wIV AKYjM+Rr7n42NzctHtBLNTOSEyBPoBxGIV1V7ioOk2BO0wh2M1Wnp6famTM1z58/L/7spcrb7DvA wbs8u/fz588Wj6HVdAZKgsb5+bnFA4ApWFhYKN67//jjD+duoNeSrFvTPtq7k2HlM5TPUunnL/u9 BHOmSbCbqauZ25Ss4GQHQ620VKlpgfrixQuLB/Te2tqaduZM3MHBQVWS5NHRkcUDKJSLznRmcWnO MF6/fq0FKkCFP//8s6qrWpKDYRg19z2pAs+oUJgmwW6mLhffDx48qKqwlS1EjVzYJFO85jMnUANQ 387cwZtaaaNWM7tucXHR90WAinfu1ciIra0tC0K1JIsbfwNQ5+3bt1XJvvv7+xaPKjWd/PLkr4Np E+ymEd69e1c1B8IhiBo1GWrJLs+lDwD/cXJyUtUhY2dnx+JRJElq6QxQ+lmbnZ29TMwAYHC5rPz9 99//8T5NZw2olTF0gyZJpgWqBHOA/7O5uVl1h/nx40eLR5Hce1//DjhoUYMEc5pAsJvGqGlvlSeX 7TDuz5nECoB/29jYcPBm7GrmdOc5Pj62eAADSmLRTft6EtMl/jKMjKG7a3Z3OrhogQrwT2lnXtMR 1fxuSr8H1nRBTTJbPqPQBILdNEYygO46/Nx0IHLwZhC1c7pllwPcfCCqOXjnr8mlJ9xlb2+vKtD9 7NkziwcwoJyn77rgTFtzl+YMI3c+t7U1T2I6AP/26dOnqjORMWIMamVlpeozllb70BSC3TTK+fl5 VTvzHMy1y+A2tRlq+TzKLge4Waq0a2YpLy0tWTxu9fnz5+rvhbLLAQaTLhiDtqzMOCgY1unp6b/a mmuBCnC7V69emd/NWGRcTc1n6/nz5xaPRhHspjMv2K2tLYvHjZ4+fVr1uTo6OrJ4AHfIqAcjIhil BKvTeq+mTX46uQBwu3SuWl9fL37Pmt/NKCSh7dGjR5efqZmZGUlqAANYXFysOh+9e/fO4vFLOTvX FC9kD9cFlaYR7KaR0nqy5tI8rS7huto53RIoAAaXSu2ad+3Z2ZnFY2SfJy1QAQbz48ePqlEkkooY lVyS5+7H5wlg8L17dna2eO9OBxdjxLgun4naz9PXr18tII0j2E1jDz2lLadz6Bbs5rqTk5OqOd0y 1ADKD0qpzHHwZli7u7tVge4EyLVABRhcgow1ZyXjIgBgOpIsXrN3P378+HLEI1zRBZWuEeymsb58 +TLw7LBcrssG5rphMh5lqAGUe//+fVULrIWFBQlGDPUZSnVi9n0Ayuzs7FRddC4vL0swAoAW7d0b GxsWj6E+Q7qg0mSC3TTa8fHxQIdsFWFcl4uXBE9qNu7T01MLCFBpf3/fpTlVvn37dnH//v3iz869 e/cuPn36ZAEBKtXM7s6zublp8QBgClZXV6v27nTRot9y713THSAz493Z0GSC3TReMoZualv+8uVL L1l+KRcvNV/6Xrx4YfEAhlTbDuvVq1cWr6fSUm9+fr7qc3NwcGABAYZ8B5eOEbt6Dg8PLWCPPzcA TEfGidR0s8x9erpp0U8lnXR/ftJ97fz83ALSaILdNF6C2Zkr8vMLNpu56ltuktntNRc1MtQARiOH oJr53XnevHljAXtoZWWl6vOytrZm7wYYgWEuPzM/lH65SlJ79uyZUTQAU3JyclJVoZv9Xmes/snY r9rkRgnmtIFgN63w86X5kydPLttcwm2fl3xOSjbtJFBohw8wOu/evas6eOev+fjxowXskZu6+Nz1 PHr0SFUZwAgl4azmfZxLc9U+/fJzklrO3qkwBGDy0h2tZu9++PChd3ePDNNJzax32kKwm9ZIJbe2 5Qwqn5PMfx20GkFgBWD0Xr9+XXWYSgKSxLZ+SGClJikis719RgBGLxeaNXv33NzcZcUQ3ferJLVU in3+/NniAEzBoPef158kK+nO0X25I68dNbewsOAzQmsIdgOdlgSJuy7R0/YcgPFYWlqqzjRXtdtt SWSsCXTnScs+AMYj451qL0Qlp3dbZrTftHenwl8SOcDkJdmsZn53ntXVVQvYcZubm1WfjXv37unc Q6sIdgOdd1vVWL7UuZABGJ+0RkvguuZwlUC5d3Q35dBcMxs2z/Pnzy0gwBilc0Y6aGh1yc8yoiZd 0e4aR5PzNwCT9eHDhzvf0Tc9Ozs7FrCj9vf3qz4TEsxpI8FuoBeSYX79wiazPs2nARi/XJrPzMxU HbCShUy3pPJAAgRAsyWwmYqemnf17u6uBeyYL1++FCVAZIYsAJOV7hu1gc2joyML2DGfPn2q/i4n AYI2Euymd87OzixCT2WGWGaJZdNO0EUrFoDJ7r+1LasPDg4sYEckUF3b2j5JalrbA0zObS2r76ru VQ3UHUkQvzpHlzyZIWvOJ8BkvXjxouqsZRRFt6TgoLa1vS49tJVgN72Ry9X19fXLl3Y2fvopl+Q5 dKe9DwCTddtYibseLTG7IXtwzc8/B/Uc2AGYrJcvX1a9t/PX0X65R8ks9prPwNzcnE5qAFOQkY21 AW9nrvarTVLL8+TJE4lqtJZgN715yV+vIsrMCgBgsjJvuebQpUqs/a6SDkuftF5LCzYApqP00lxy eTck0P306dPqgMnXr18tIsAUpNBnfn5eknEPJQZS+7NPgFySGm0m2E3npXV12l5qiwoAzVBb3ZuA 9+npqQVsoa2trer5cRIUAaYrl+ap0h3knf369WsL5vuaTmoAU5bRjQ8ePKgeH/Xjxw+L2DLDdGNJ ktqXL18sIq0m2E2n5YB1//59VWId4ssWQPvl0ry2rVYOYS5Q2+XVq1fVge4EyQGYvlyAZg++7Z0t mbw7aruxSHgAaI4UgKVLloB39w3TjUWSGl0h2E1nHR4eXvz222/aonZIDs1JXsiXNQDaLa3RajPN s7+/e/fOIrbA9vZ29WV5RtDk0A5AM5ydnf3yjJ0/9vbtWwvUEbWzXvMkwQ2A5sidd+6+Bby7KzO2 ayu687x588Yi0gmC3XTSzs5O0Uaew7m2qM2WjffqZzozM6O1CkAHZA5zbaZ5qss+fvxoERvs5cuX 1QfutMtNBwAAmiXV287S3TVMRXeC5JLUAJon9+S17/bFxcXLYCrNlJ9NksQlqYFgNx1Um4WcQOr7 9+8tYAOlSuB68kKCI6ksAKDd0omlNtM8AW/dPpop3VhqD9yzs7OXlf8ANNOLFy+MFumgjA4ZJknt zz//tIgADTVM144EU2mmlZWV6p/r2tqaJDU6RbCbzvm5Arjm0lzAu1lSJXBTO/r8cS3oAdpvmJnO aYWu20e3voul4h+AZktgVIeV7himG0u+i0lSA2i2YWY6XwVGVXg3yzDdWJ48eeLnSecIdtNJqSaq vWQ1w7s5UtF919x1bfMAumGYaiKVZc2xt7dX/R0se7qkQwCYrOfPnw/1HUyXHYB2GHa2cwKkRk1N XxIXnj17Vv1znJ+f142FThLsprNy2Vr70s8lbWaRMT37+/sDX5bncvz4+NiiAbTc9vZ29d4t+Wn6 rtraSlgAYFBfv361CFOSy/JhqsJ01wFon2ED3gmU/vjxw0JOSZINhpnR/ejRIz8/Okuwm04bpkos TwKuTF5tO1sJCgDtN8zMqQS80xWEyRr2slxFN0A/bW5uSnaaomFal6voBmivBDv/+OOPoQKm379/ t5BT+Lkl2UCgG35NsJvOG6YlV55UKTHZC49hfl4yywHaLYHTzAOTrNYOqQwYZvabinyAfvo50GqU 2PT28MXFxapAt3ntAO2WoOfc3Fz1OW52dlZ3lgn69u3bxcOHD4fqxnJ+fm4h6TTBbnphmGqjPJmD kct3xifrO8xleZ6dnR0LCdCRPWGY1lx5Xr9+bSHHLHO+Hj9+PNTPyRgSgP45OjqyJzREgh0ll+cC 3QDdkeBngqDDdPmwJ4zfp0+fLmZmZoZKTEiwHLpOsJteyKX5MG1R8+TSPZnPjN4oLstV4AN0S2ZR DTNLLE+qxhiPHJaHaX2XZ29vz0IC9MzZ2dllV49f7Qup8H7z5o1FmrBBgx35ueXnB0B3pEPmMIHU e/fu6c4y5u9NSSqo/fnkZyvQTV8IdtMrwwa88yQwy2gP1sP+TNL6HIDuSbLasAHvBGQTOGd0kr0/ 7N796tUrCwnQw/1jkAvbdPySaD5ZqRq7f//+rYFuwQyAbkowdJiAd57t7W0LOWI5Mw/zM1F5T98I dtMrOTAvLy8PtVGk9Ye50KPx7t27odrlaDEP0H1JMpufnx864G3vHo3Dw8MbK/K0mAfgJncFU68/ mSX9/ft3Czfhn9GvkhGy75+enlogAPv0rU/GiEpWG17uuVPYJdANZQS76aWNjY2hNgytu4aX+dpp UzfMz2Fra0ugG6AHUpmdKq9h9oy0V3v79q3FHPLAPczenb82c1oB6JckriVpvKb1ZhKkmZx8V/p5 r8/3J4FugH74+vXrxcOHD4c6d8/NzV128aROEv2S8DfMzyDfn5K8AH0j2E1vZY6ntpuTl4DFsNX1 ZnQD9E8yxFdXV4feP54/fy5RquLSY9jqerPcAPpp2A4tCbzu7e1ZyAnK3PSrqrAPHz5YEIAeSaD6 0aNHQ539UiEu0bxcksuGbSefDqqfP3+2mPSSYDe9VlpdnCCtC/J6ySobtm15nv39fYsJ0FMJVg+7 jywtLV38+PHDYg4g3WwGma96V6BbZR5APyXZ+cmTJ0Pv3Rlflb8Xk5GRI6rCAPopiWo5M48i0ZzB jKIDapIUjIChzwS76b200xxk9mTmfZo7Ui/Z4bnsHmbTzs9JVRgAozgIJmNaW87bpQvOsOuctrVm hQH0WxLGR9HdK61Rv337ZkFvWeeMHMnZGwCasHcn4U0A9mZJ5FtZWRl6nRPoltBP3wl2w8V/qpZu C3inoklW83C+fPkyVLA7PwOX5QBcyUXusIHYq7EYKsX+KYGEYRPU8mTeW1qgA0Bsb28Pvbfo9PVr OSv/nCSe8zcADGt9fX0ke3eKzXRL/ack349ibZ8+fepOAy4Eu+G/3r9/f+NcjGzIDO/4+Li6+k6g G4Dr0u1jFEHZVIqZa/UfSSLIjLVRrKnMcgCuS3eWUVzspr2qKu+Ly+5zaRN7PXk/nVVU0gEwCqPo +HU1HtQZ8T9t4pNEMIo1XVtbk0QA/0uwG35yPCh21AAAC7JJREFUfn5+WYX086axtbVlYUYos9ZK Nu20j1cVBsBN0nnlpmS1kicHzVwW5+DZ13VcXFwcSQBiYWHBJQYAN0oS9CiS1bJ3p0NLX8eNvXv3 7l/3F9cTAlyAAzAKo+qsls6dBwcHvd2fkrA/iuTyPBldYp+H/yPYDdck+zmXtKM6HMo2/6dcRMzP zw8818VlOQB3SavOVBKP4sCYwHku4fsi33MS5B/FxUWeZKhroQbAXT58+HDx4MGDkew9+Q7Qp05g ubNYXV0daG1evXrlwwbASIwyUJu74T6NDE0hV+IMo1i7nN339vZ8IOEawW74hVz8pkXLsIHWHLjT TiybWbKu+b/D+V1fjnIol50GwKCSTJUWXqM4PF4lvHX94jzZ+emgMqoDtxmqAJRIZ7XHjx+PbB/q Q6J02sCXdLTJumRkGwCMQsZ/jeoMmTvzdADt8v6du+1UYI+io81Vcn4SBoF/E+yGMbpewZxqJ5Xe //H27dtfVpGlnU0yBQGgxu7u7r/mVg7bGqxrrc1z6b2ysjKyNcpcUAduAGrkEnh7e3voDiPZ/7ss yfO1iQE5YxsNBsCopJPXKBPNUxD1+vXrThU95d8l7dpH1YEuT8aOpYAM+DXBbhiTZFzflFm9sbHR +qB3MvlSETaMXGpcb2HjEA7AsEbZGvXqkjgzQdu+R6VSfXl5eWTrkufp06dGjgAwtKOjo+qqp0eP HnVybncuypMknsvtUbSL7etscwDGI4lmoxqHlefhw4eX3cLanGx+tXePqvr96kkHWh1Q4XaC3TAG CWTnYvyudmJp1dK2oHf+eROszz9/nmH/+XNJflX17vANwKjkgDyqmVjX9+62ZVMnyJ39dpQXEXmS AODADcCo1LRGzd7WxZmf6XY26ovynOMBYJTSeaRkvMagyeYZb5kK8ra4CnInYD/KtUgiYP6+wN0E u2EMai7XT09PG31hnMP21WXC9dbsw0g12PHxsQ8NAGM5cI6iNepN88Wa3Lo7/+6pkvvV3j2Kywcj RwAYhySrPXnyZOA9aWtrqzP/7jkbp+XpqL+zXFXLdTEpAIDpOz8//9coz1F2Emtysnn27lRdj+Pf PS3Qv3z54gMGAxLshhE7PDwcaubl8+fPG3N5nuy8XB7kn+u2THqtxwFosrOzs8s5YOO6PM7htgkX yAlwJwidRLRx/fsmoa/to1gAaMe5+q5Kscywru0O9v79+8vL+WlL1VoC3LnMr23jftezurpq5AgA Yz+Lpq15ksJHvY/l7jl7/t7eXiNanOefIaM9czYe179v7uPbVNkOTSDYDSOUA+RtgeGSJy3L0rIl Fd+T/GKS1ii5tC+ZdTpsdTcATOJAmhbk47hE/nlm6OvXry/bhk9y706AOy3FR90+7nr7tBzoAWBS Usl1U9e0YduXpwItf4+FhYXLvTst1KchCWTj6ECTJ98LJnmfAADZ1xYXF8d2Lk1wOUlcOZtOMmkt d/7pnJY78HEEuH9Opm9yBzloMsFuGKFxXaLnkJpM71xkZ8MbVWZXNupUu6XFa/7+tZfko5jdDQCT kAPqOIPCPx/C04Y1iWsZ1zGqg3jamKXaLXv3uFrFXX+Wl5cbUf0GQD8lYHs9GTsJ2rUS2P5VgDmJ XTkXpzItSeCTqoYeR1Ag87mbUP0GQD+la0nGX437rJr/jwS/k7iW7wuj2PvSNSbdTvf39y/W1tZG Vth21916ur2q5oZ6gt0wIqmqGldG9vUnF9wlkhGfjLdcuF/NESmp3B70MA0AbZADcNqCTWrf/nlc ydV80ezHuQBI4DqJZ6kGT0Jbnhys88ev9u7s+/nrxtWa/LZku1z2A8C05fL3Krk8XdBq25fH1b46 6CX6VXA9F+nZm3P2z159tXfnv+ePXe3rpUY5pztrkxbtADBtSRpbWVmZ6Bn26oyfs3OKxrJ/50yd /Tvn7uzZ6QyTvTLB8fzxBLXz510ln42zcvumsSxNGIsGbSfYDSOSudWp4JrEJpiqtBLZMCfxZUJ1 NwBtkkvqubm5iR5k2/Ikg918TwCa5irIPIwEhMe1f+Z7Rc1dwrAJeOZ7AtBUk+qu1rYnQfWdnZ3L 0WTA8AS7YcTSqjTzNca5GeYwXCKX1ZPYpJNpDwBtk4qqSbQma8OTbPZkvANAFyVYPu4uLjWGaWWe 1uvDJgAAwDglGSudVTIyxLn7/122Xi+93wduJ9gNY5CMrLRBGcfFedqo1WR8TapVjOpuANoo7VD3 9vYmMlesic+jR48EuQHovIzfGveZuEbuD2oS1NJGHQDaIqM2pzFSrAlP/p3TQc3eDeMh2A1jdHVx ngvkUW2MaZVeYxJzPtOyzXwwANos87wz02vcXVqaVMmdrjRapwHQh/P5JM7FNXtqKt4GSbjLRfny 8vJlhToAtFWqmpOA1pdk83RhMZcbxkuwGybk5ORkJBfnu7u7Vf//47y0f/DgwcX+/r6LcgA646pL S1dniyXIreUpAH2S5K5J7LG13c7W19fvvCj/8uWLHyQAnZFk8xcvXnS2vbl25TA5gt0wQVcX5/Pz 89WbZG2rk4WFhZG3XkmV+dHR0WWGPAB00Ti6tEzr+e233y4vylWDAdBHz549a3Sw+1fB+Jy7V1ZW JKgB0Glpb/78+fOxjASd9JMuMvnOYe+GyRLshilJ0DqbeEnFdQ66tYHlHJBH1ao8GXfn5+d+iAD0 StqOZb5Y2w7gjx8/vuwMkwsEAOijVI4l6WsS+25tgnrO+lftXJMgf3BwcPHjxw8/PAB6I4Vib9++ vZxt3aZq79zZJ7H88PDwcjQJMHmC3dAAOQwn4+uuOSUJNNe6qyXaXRlpCcx//vxZq3IAHMD/Zy/M 3t3kGWMZMbKzs1NdXQYAXdu7T09PL9uJjjvofXZ2Vv3PmX9GrcoB4OIyaJzgcTqLJpjcxHO35DRo DsFuaOABPNlruaS+voEmYF0r1dglm3Wq1hKAz0FdgBsAfi1VWBnpkQ4q0674TreYVJ4nEG/vBoBf y+V5xostLS1dJnaPej/OxTwAMDrpUpZk7sXFxakmnCdhLqNCX716JbEcGkawGxq+kad1SzbQXKLn v9fKvNHbKrfT4vTly5eXwXbtVgCgTjK6s1+nI0r21nG1XsvenYN+viO8f//e3g0AlTKiK4lrm5ub F48ePRq68jujQwCA8fn69etlRXUKw9IJdRyV3/l7phgtXWFyr54Z3JLKobkEu6EnEsRO25dUjaft agLbyTjXIg0AxiuzvnMQT5eVHMbTOSV7clqe5fA8MzPzr+4qqdJOxniqzvLn5wI+ge3j4+PLS3kA YDyuxpXkYjvJa9mHk3yeJLOrvfvnqrL89/yx/G+Z1zlMkjoAUC4d19Kd9PXr1xfb29uXe3eC1Nm7 k4R+fe9OUnr+WJLc8ucsLy9f/jX5a/P3ODk5kVAOLSPYDQAAAAAAAEDrCHYDAAAAAAAA0DqC3QAA AAAAAAC0jmA3AAAAAAAAAK0j2A0AAAAAAABA6wh2AwAAAAAAANA6gt0AAAAAAAAAtI5gNwAAAAAA AACtI9gNAAAAAAAAQOsIdgMAAAAAAADQOoLdAAAAAAAAALSOYDcAAAAAAAAArSPYDQAAAAAAAEDr CHYDAAAAAAAA0DqC3QAAAAAAAAC0jmA3AAAAAAAAAK0j2A0AAAAAAABA6wh2AwAAAAAAANA6gt0A AAAAAAAAtI5gNwAAAAAAAACtI9gNAAAAAAAAQOsIdgMAAAAAAADQOoLdAAAAAAAAALSOYDcAAAAA AAAArSPYDQAAAAAAAEDrCHYDAAAAAAAA0DqC3QAAAAAAAAC0jmA3AAAAAAAAAK0j2A0AAAAAAABA 6wh2AwAAAAAAANA6gt0AAAAAAAAAtI5gNwAAAAAAAACtI9gNAAAAAAAAQOsIdgMAAAAAAADQOoLd AAAAAAAAALSOYDcAAAAAAAAArSPYDQAAAAAAAEDrCHYDAAAAAAAA0DqC3QAAAAAAAAC0jmA3AAAA AAAAAK3z/wHR5TaVTZyxaAAAAABJRU5ErkJgglBLAwQUAAYACAAAACEAIOgtC+IAAAALAQAADwAA AGRycy9kb3ducmV2LnhtbEyPy07DMBBF90j8gzVI7KidB20JcSqEBEKwAEoktm7iJhb2OIrdJvD1 TFewm9Ec3Tm33MzOsqMeg/EoIVkIYBob3xrsJNQfD1drYCEqbJX1qCV86wCb6vysVEXrJ3zXx23s GIVgKJSEPsah4Dw0vXYqLPygkW57PzoVaR073o5qonBneSrEkjtlkD70atD3vW6+tgcnIU/3dv32 uHz5earr6fkzNyvxaqS8vJjvboFFPcc/GE76pA4VOe38AdvArIRVliWESsjyFNgJENk1ldnRdJOk wKuS/+9Q/QI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ECLQAUAAYACAAAACEAsYJntgoBAAATAgAA EwAAAAAAAAAAAAAAAAAAAAAAW0NvbnRlbnRfVHlwZXNdLnhtbFBLAQItABQABgAIAAAAIQA4/SH/ 1gAAAJQBAAALAAAAAAAAAAAAAAAAADsBAABfcmVscy8ucmVsc1BLAQItABQABgAIAAAAIQC2CD13 /wEAAFYEAAAOAAAAAAAAAAAAAAAAADoCAABkcnMvZTJvRG9jLnhtbFBLAQItAAoAAAAAAAAAIQAU qSc/GwwCABsMAgAUAAAAAAAAAAAAAAAAAGUEAABkcnMvbWVkaWEvaW1hZ2UxLnBuZ1BLAQItABQA BgAIAAAAIQAg6C0L4gAAAAsBAAAPAAAAAAAAAAAAAAAAALIQAgBkcnMvZG93bnJldi54bWxQSwEC LQAUAAYACAAAACEAqiYOvrwAAAAhAQAAGQAAAAAAAAAAAAAAAADBEQIAZHJzL19yZWxzL2Uyb0Rv Yy54bWwucmVsc1BLBQYAAAAABgAGAHwBAAC0EgIAAAA= ">
                <v:shape id="_x0000_s1027" type="#_x0000_t75" style="position:absolute;width:19221;height:9969;visibility:visible;mso-wrap-style:square">
                  <v:fill o:detectmouseclick="t"/>
                  <v:path o:connecttype="none"/>
                </v:shape>
                <v:shape id="Picture 67" o:spid="_x0000_s1028" type="#_x0000_t75" style="position:absolute;width:18849;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nbdVyAAAANsAAAAPAAAAZHJzL2Rvd25yZXYueG1sRI9Pa8JA FMTvhX6H5RV6KbqxhyjRVWxBsFDE+gf09pp9TYLZtzG7Ndt++m5B8DjMzG+YySyYWlyodZVlBYN+ AoI4t7riQsFuu+iNQDiPrLG2TAp+yMFsen83wUzbjj/osvGFiBB2GSoovW8yKV1ekkHXtw1x9L5s a9BH2RZSt9hFuKnlc5Kk0mDFcaHEhl5Lyk+bb6PgfRRe1qfP+dO+O5zTVdgef1f5m1KPD2E+BuEp +Fv42l5qBekQ/r/EHyCnfwAAAP//AwBQSwECLQAUAAYACAAAACEA2+H2y+4AAACFAQAAEwAAAAAA AAAAAAAAAAAAAAAAW0NvbnRlbnRfVHlwZXNdLnhtbFBLAQItABQABgAIAAAAIQBa9CxbvwAAABUB AAALAAAAAAAAAAAAAAAAAB8BAABfcmVscy8ucmVsc1BLAQItABQABgAIAAAAIQBInbdVyAAAANsA AAAPAAAAAAAAAAAAAAAAAAcCAABkcnMvZG93bnJldi54bWxQSwUGAAAAAAMAAwC3AAAA/AIAAAAA ">
                  <v:imagedata r:id="rId27" o:title=""/>
                </v:shape>
                <w10:wrap type="square"/>
                <w10:anchorlock/>
              </v:group>
            </w:pict>
          </mc:Fallback>
        </mc:AlternateContent>
      </w:r>
      <w:r w:rsidR="00786BBA" w:rsidRPr="00CA6D03">
        <w:rPr>
          <w:rFonts w:ascii="Times New Roman" w:hAnsi="Times New Roman" w:cs="Times New Roman"/>
          <w:b/>
          <w:sz w:val="24"/>
          <w:szCs w:val="24"/>
        </w:rPr>
        <w:t>Câu 2:</w:t>
      </w:r>
      <w:r w:rsidRPr="00CA6D03">
        <w:rPr>
          <w:rFonts w:ascii="Times New Roman" w:hAnsi="Times New Roman" w:cs="Times New Roman"/>
          <w:sz w:val="24"/>
          <w:szCs w:val="24"/>
        </w:rPr>
        <w:t xml:space="preserve"> Sóng dừng hình thành trên một sợi dây, khi ổn định người ta quan sát thấy hình ảnh sợi dây có dạng như hình vẽ. Số bó sóng trên dây là</w:t>
      </w:r>
    </w:p>
    <w:p w14:paraId="716E3773" w14:textId="77777777" w:rsidR="002A7E0E"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1</w:t>
      </w:r>
      <w:r w:rsidR="00D41847" w:rsidRPr="00CA6D03">
        <w:rPr>
          <w:rFonts w:ascii="Times New Roman" w:hAnsi="Times New Roman" w:cs="Times New Roman"/>
          <w:sz w:val="24"/>
          <w:szCs w:val="24"/>
        </w:rPr>
        <w:t>.</w:t>
      </w:r>
    </w:p>
    <w:p w14:paraId="2C523C73" w14:textId="77777777" w:rsidR="002A7E0E"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2</w:t>
      </w:r>
      <w:r w:rsidR="00D41847" w:rsidRPr="00CA6D03">
        <w:rPr>
          <w:rFonts w:ascii="Times New Roman" w:hAnsi="Times New Roman" w:cs="Times New Roman"/>
          <w:sz w:val="24"/>
          <w:szCs w:val="24"/>
        </w:rPr>
        <w:t>.</w:t>
      </w:r>
    </w:p>
    <w:p w14:paraId="69E5E36A" w14:textId="77777777" w:rsidR="002A7E0E"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3</w:t>
      </w:r>
      <w:r w:rsidR="00D41847" w:rsidRPr="00CA6D03">
        <w:rPr>
          <w:rFonts w:ascii="Times New Roman" w:hAnsi="Times New Roman" w:cs="Times New Roman"/>
          <w:sz w:val="24"/>
          <w:szCs w:val="24"/>
        </w:rPr>
        <w:t>.</w:t>
      </w:r>
    </w:p>
    <w:p w14:paraId="335238F8" w14:textId="77777777" w:rsidR="00786BBA"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4</w:t>
      </w:r>
      <w:r w:rsidR="00D41847" w:rsidRPr="00CA6D03">
        <w:rPr>
          <w:rFonts w:ascii="Times New Roman" w:hAnsi="Times New Roman" w:cs="Times New Roman"/>
          <w:sz w:val="24"/>
          <w:szCs w:val="24"/>
        </w:rPr>
        <w:t>.</w:t>
      </w:r>
    </w:p>
    <w:p w14:paraId="1CC25B0D" w14:textId="77777777" w:rsidR="00882838" w:rsidRPr="00CA6D03" w:rsidRDefault="00882838" w:rsidP="00CA6D03">
      <w:pPr>
        <w:tabs>
          <w:tab w:val="left" w:pos="284"/>
          <w:tab w:val="left" w:pos="2835"/>
          <w:tab w:val="left" w:pos="5387"/>
          <w:tab w:val="left" w:pos="7938"/>
        </w:tabs>
        <w:contextualSpacing/>
        <w:rPr>
          <w:rFonts w:ascii="Times New Roman" w:hAnsi="Times New Roman" w:cs="Times New Roman"/>
          <w:b/>
          <w:sz w:val="24"/>
          <w:szCs w:val="24"/>
        </w:rPr>
      </w:pPr>
    </w:p>
    <w:p w14:paraId="625018B3" w14:textId="5850A841"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bCs/>
          <w:sz w:val="24"/>
          <w:szCs w:val="24"/>
          <w:lang w:val="nl-NL"/>
        </w:rPr>
        <w:t xml:space="preserve">Câu </w:t>
      </w:r>
      <w:r w:rsidRPr="00CA6D03">
        <w:rPr>
          <w:rFonts w:ascii="Times New Roman" w:hAnsi="Times New Roman" w:cs="Times New Roman"/>
          <w:b/>
          <w:sz w:val="24"/>
          <w:szCs w:val="24"/>
          <w:lang w:val="nl-NL"/>
        </w:rPr>
        <w:t xml:space="preserve">3: </w:t>
      </w:r>
      <w:r w:rsidRPr="00CA6D03">
        <w:rPr>
          <w:rFonts w:ascii="Times New Roman" w:hAnsi="Times New Roman" w:cs="Times New Roman"/>
          <w:sz w:val="24"/>
          <w:szCs w:val="24"/>
        </w:rPr>
        <w:t>Hạt nhân có độ hụt khối càng lớn thì có</w:t>
      </w:r>
    </w:p>
    <w:p w14:paraId="35D072A7" w14:textId="77777777"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năng lượng liên kết càng nhỏ.</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ăng lượng liên kết càng lớn.</w:t>
      </w:r>
    </w:p>
    <w:p w14:paraId="18CB5287" w14:textId="77777777"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năng lượng liên kết riêng càng lớn.</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năng lượng liên kết riêng càng nhỏ.</w:t>
      </w:r>
    </w:p>
    <w:p w14:paraId="2C4F988E" w14:textId="07B73B37"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4</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Đặt </w:t>
      </w:r>
      <w:r w:rsidR="007F389D" w:rsidRPr="00CA6D03">
        <w:rPr>
          <w:rFonts w:ascii="Times New Roman" w:hAnsi="Times New Roman" w:cs="Times New Roman"/>
          <w:sz w:val="24"/>
          <w:szCs w:val="24"/>
        </w:rPr>
        <w:t xml:space="preserve">điện áp xoay chiều </w:t>
      </w:r>
      <w:r w:rsidR="007F389D" w:rsidRPr="00CA6D03">
        <w:rPr>
          <w:rFonts w:ascii="Times New Roman" w:hAnsi="Times New Roman" w:cs="Times New Roman"/>
          <w:position w:val="-14"/>
          <w:sz w:val="24"/>
          <w:szCs w:val="24"/>
        </w:rPr>
        <w:object w:dxaOrig="1500" w:dyaOrig="400" w14:anchorId="09B0247B">
          <v:shape id="_x0000_i1033" type="#_x0000_t75" style="width:75.75pt;height:19.4pt" o:ole="">
            <v:imagedata r:id="rId28" o:title=""/>
          </v:shape>
          <o:OLEObject Type="Embed" ProgID="Equation.DSMT4" ShapeID="_x0000_i1033" DrawAspect="Content" ObjectID="_1715022703" r:id="rId29"/>
        </w:object>
      </w:r>
      <w:r w:rsidR="007F389D" w:rsidRPr="00CA6D03">
        <w:rPr>
          <w:rFonts w:ascii="Times New Roman" w:hAnsi="Times New Roman" w:cs="Times New Roman"/>
          <w:sz w:val="24"/>
          <w:szCs w:val="24"/>
        </w:rPr>
        <w:t>vào hai đầu đoạn mạch gồm điện trở thuầ</w:t>
      </w:r>
      <w:r w:rsidR="00C73980" w:rsidRPr="00CA6D03">
        <w:rPr>
          <w:rFonts w:ascii="Times New Roman" w:hAnsi="Times New Roman" w:cs="Times New Roman"/>
          <w:sz w:val="24"/>
          <w:szCs w:val="24"/>
        </w:rPr>
        <w:t>n</w:t>
      </w:r>
      <w:r w:rsidR="007F389D" w:rsidRPr="00CA6D03">
        <w:rPr>
          <w:rFonts w:ascii="Times New Roman" w:hAnsi="Times New Roman" w:cs="Times New Roman"/>
          <w:position w:val="-4"/>
          <w:sz w:val="24"/>
          <w:szCs w:val="24"/>
        </w:rPr>
        <w:object w:dxaOrig="240" w:dyaOrig="260" w14:anchorId="45743ACE">
          <v:shape id="_x0000_i1034" type="#_x0000_t75" style="width:10.65pt;height:13.15pt" o:ole="">
            <v:imagedata r:id="rId30" o:title=""/>
          </v:shape>
          <o:OLEObject Type="Embed" ProgID="Equation.DSMT4" ShapeID="_x0000_i1034" DrawAspect="Content" ObjectID="_1715022704" r:id="rId31"/>
        </w:object>
      </w:r>
      <w:r w:rsidR="007F389D" w:rsidRPr="00CA6D03">
        <w:rPr>
          <w:rFonts w:ascii="Times New Roman" w:hAnsi="Times New Roman" w:cs="Times New Roman"/>
          <w:sz w:val="24"/>
          <w:szCs w:val="24"/>
        </w:rPr>
        <w:t xml:space="preserve">, cuộn cảm thuần </w:t>
      </w:r>
      <w:r w:rsidR="007F389D" w:rsidRPr="00CA6D03">
        <w:rPr>
          <w:rFonts w:ascii="Times New Roman" w:hAnsi="Times New Roman" w:cs="Times New Roman"/>
          <w:position w:val="-4"/>
          <w:sz w:val="24"/>
          <w:szCs w:val="24"/>
        </w:rPr>
        <w:object w:dxaOrig="220" w:dyaOrig="260" w14:anchorId="1700CC8D">
          <v:shape id="_x0000_i1035" type="#_x0000_t75" style="width:10.65pt;height:13.15pt" o:ole="">
            <v:imagedata r:id="rId32" o:title=""/>
          </v:shape>
          <o:OLEObject Type="Embed" ProgID="Equation.DSMT4" ShapeID="_x0000_i1035" DrawAspect="Content" ObjectID="_1715022705" r:id="rId33"/>
        </w:object>
      </w:r>
      <w:r w:rsidR="00D41847" w:rsidRPr="00CA6D03">
        <w:rPr>
          <w:rFonts w:ascii="Times New Roman" w:hAnsi="Times New Roman" w:cs="Times New Roman"/>
          <w:sz w:val="24"/>
          <w:szCs w:val="24"/>
        </w:rPr>
        <w:t xml:space="preserve"> </w:t>
      </w:r>
      <w:r w:rsidR="007F389D" w:rsidRPr="00CA6D03">
        <w:rPr>
          <w:rFonts w:ascii="Times New Roman" w:hAnsi="Times New Roman" w:cs="Times New Roman"/>
          <w:sz w:val="24"/>
          <w:szCs w:val="24"/>
        </w:rPr>
        <w:t xml:space="preserve">và tụ điện có điện dung </w:t>
      </w:r>
      <w:r w:rsidR="007F389D" w:rsidRPr="00CA6D03">
        <w:rPr>
          <w:rFonts w:ascii="Times New Roman" w:hAnsi="Times New Roman" w:cs="Times New Roman"/>
          <w:position w:val="-6"/>
          <w:sz w:val="24"/>
          <w:szCs w:val="24"/>
        </w:rPr>
        <w:object w:dxaOrig="240" w:dyaOrig="279" w14:anchorId="14B3FD4A">
          <v:shape id="_x0000_i1036" type="#_x0000_t75" style="width:10.65pt;height:13.15pt" o:ole="">
            <v:imagedata r:id="rId34" o:title=""/>
          </v:shape>
          <o:OLEObject Type="Embed" ProgID="Equation.DSMT4" ShapeID="_x0000_i1036" DrawAspect="Content" ObjectID="_1715022706" r:id="rId35"/>
        </w:object>
      </w:r>
      <w:r w:rsidR="007F389D" w:rsidRPr="00CA6D03">
        <w:rPr>
          <w:rFonts w:ascii="Times New Roman" w:hAnsi="Times New Roman" w:cs="Times New Roman"/>
          <w:sz w:val="24"/>
          <w:szCs w:val="24"/>
        </w:rPr>
        <w:t xml:space="preserve"> ghép nối tiếp. Khi đó điện áp ở hai đầu điện trở có dạng </w:t>
      </w:r>
      <w:r w:rsidR="007F389D" w:rsidRPr="00CA6D03">
        <w:rPr>
          <w:rFonts w:ascii="Times New Roman" w:hAnsi="Times New Roman" w:cs="Times New Roman"/>
          <w:position w:val="-14"/>
          <w:sz w:val="24"/>
          <w:szCs w:val="24"/>
        </w:rPr>
        <w:object w:dxaOrig="1500" w:dyaOrig="400" w14:anchorId="5808BEF9">
          <v:shape id="_x0000_i1037" type="#_x0000_t75" style="width:75.75pt;height:19.4pt" o:ole="">
            <v:imagedata r:id="rId36" o:title=""/>
          </v:shape>
          <o:OLEObject Type="Embed" ProgID="Equation.DSMT4" ShapeID="_x0000_i1037" DrawAspect="Content" ObjectID="_1715022707" r:id="rId37"/>
        </w:object>
      </w:r>
      <w:r w:rsidR="007F389D" w:rsidRPr="00CA6D03">
        <w:rPr>
          <w:rFonts w:ascii="Times New Roman" w:hAnsi="Times New Roman" w:cs="Times New Roman"/>
          <w:sz w:val="24"/>
          <w:szCs w:val="24"/>
        </w:rPr>
        <w:t xml:space="preserve">. Kết luận nào sau đây là </w:t>
      </w:r>
      <w:r w:rsidR="007F389D" w:rsidRPr="00CA6D03">
        <w:rPr>
          <w:rFonts w:ascii="Times New Roman" w:hAnsi="Times New Roman" w:cs="Times New Roman"/>
          <w:b/>
          <w:sz w:val="24"/>
          <w:szCs w:val="24"/>
        </w:rPr>
        <w:t>sai</w:t>
      </w:r>
      <w:r w:rsidR="007F389D" w:rsidRPr="00CA6D03">
        <w:rPr>
          <w:rFonts w:ascii="Times New Roman" w:hAnsi="Times New Roman" w:cs="Times New Roman"/>
          <w:sz w:val="24"/>
          <w:szCs w:val="24"/>
        </w:rPr>
        <w:t>?</w:t>
      </w:r>
      <w:r w:rsidRPr="00CA6D03">
        <w:rPr>
          <w:rFonts w:ascii="Times New Roman" w:hAnsi="Times New Roman" w:cs="Times New Roman"/>
          <w:sz w:val="24"/>
          <w:szCs w:val="24"/>
        </w:rPr>
        <w:t xml:space="preserve"> </w:t>
      </w:r>
    </w:p>
    <w:p w14:paraId="049C438D" w14:textId="463BB298" w:rsidR="007F389D"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5E1C98" w:rsidRPr="00CA6D03">
        <w:rPr>
          <w:rFonts w:ascii="Times New Roman" w:hAnsi="Times New Roman" w:cs="Times New Roman"/>
          <w:sz w:val="24"/>
          <w:szCs w:val="24"/>
        </w:rPr>
        <w:t>C</w:t>
      </w:r>
      <w:r w:rsidR="007F389D" w:rsidRPr="00CA6D03">
        <w:rPr>
          <w:rFonts w:ascii="Times New Roman" w:hAnsi="Times New Roman" w:cs="Times New Roman"/>
          <w:sz w:val="24"/>
          <w:szCs w:val="24"/>
        </w:rPr>
        <w:t>ường độ dòng điện trong mạch cùng pha với điện áp hai đầu đoạn mạch</w:t>
      </w:r>
      <w:r w:rsidR="000F3EF6" w:rsidRPr="00CA6D03">
        <w:rPr>
          <w:rFonts w:ascii="Times New Roman" w:hAnsi="Times New Roman" w:cs="Times New Roman"/>
          <w:sz w:val="24"/>
          <w:szCs w:val="24"/>
        </w:rPr>
        <w:t>.</w:t>
      </w:r>
    </w:p>
    <w:p w14:paraId="79D82208" w14:textId="47B07ECB" w:rsidR="007F389D"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5E1C98" w:rsidRPr="00CA6D03">
        <w:rPr>
          <w:rFonts w:ascii="Times New Roman" w:hAnsi="Times New Roman" w:cs="Times New Roman"/>
          <w:sz w:val="24"/>
          <w:szCs w:val="24"/>
        </w:rPr>
        <w:t>M</w:t>
      </w:r>
      <w:r w:rsidR="007F389D" w:rsidRPr="00CA6D03">
        <w:rPr>
          <w:rFonts w:ascii="Times New Roman" w:hAnsi="Times New Roman" w:cs="Times New Roman"/>
          <w:sz w:val="24"/>
          <w:szCs w:val="24"/>
        </w:rPr>
        <w:t>ạch có dung kháng bằng cảm kháng</w:t>
      </w:r>
      <w:r w:rsidR="000F3EF6" w:rsidRPr="00CA6D03">
        <w:rPr>
          <w:rFonts w:ascii="Times New Roman" w:hAnsi="Times New Roman" w:cs="Times New Roman"/>
          <w:sz w:val="24"/>
          <w:szCs w:val="24"/>
        </w:rPr>
        <w:t>.</w:t>
      </w:r>
    </w:p>
    <w:p w14:paraId="739E7461" w14:textId="7C5C660F" w:rsidR="007F389D"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5E1C98" w:rsidRPr="00CA6D03">
        <w:rPr>
          <w:rFonts w:ascii="Times New Roman" w:hAnsi="Times New Roman" w:cs="Times New Roman"/>
          <w:sz w:val="24"/>
          <w:szCs w:val="24"/>
        </w:rPr>
        <w:t>C</w:t>
      </w:r>
      <w:r w:rsidR="007F389D" w:rsidRPr="00CA6D03">
        <w:rPr>
          <w:rFonts w:ascii="Times New Roman" w:hAnsi="Times New Roman" w:cs="Times New Roman"/>
          <w:sz w:val="24"/>
          <w:szCs w:val="24"/>
        </w:rPr>
        <w:t>ông suất tiêu thụ trong mạch là cực đại</w:t>
      </w:r>
      <w:r w:rsidR="000F3EF6" w:rsidRPr="00CA6D03">
        <w:rPr>
          <w:rFonts w:ascii="Times New Roman" w:hAnsi="Times New Roman" w:cs="Times New Roman"/>
          <w:sz w:val="24"/>
          <w:szCs w:val="24"/>
        </w:rPr>
        <w:t>.</w:t>
      </w:r>
    </w:p>
    <w:p w14:paraId="20E3A799" w14:textId="2B044963"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005E1C98" w:rsidRPr="00CA6D03">
        <w:rPr>
          <w:rFonts w:ascii="Times New Roman" w:hAnsi="Times New Roman" w:cs="Times New Roman"/>
          <w:sz w:val="24"/>
          <w:szCs w:val="24"/>
        </w:rPr>
        <w:t>T</w:t>
      </w:r>
      <w:r w:rsidR="007F389D" w:rsidRPr="00CA6D03">
        <w:rPr>
          <w:rFonts w:ascii="Times New Roman" w:hAnsi="Times New Roman" w:cs="Times New Roman"/>
          <w:sz w:val="24"/>
          <w:szCs w:val="24"/>
        </w:rPr>
        <w:t>ổng trở trong mạch là cực đại</w:t>
      </w:r>
      <w:r w:rsidR="000F3EF6" w:rsidRPr="00CA6D03">
        <w:rPr>
          <w:rFonts w:ascii="Times New Roman" w:hAnsi="Times New Roman" w:cs="Times New Roman"/>
          <w:sz w:val="24"/>
          <w:szCs w:val="24"/>
        </w:rPr>
        <w:t>.</w:t>
      </w:r>
    </w:p>
    <w:p w14:paraId="58A163E2" w14:textId="65DB51F8"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Trong sóng điện t</w:t>
      </w:r>
      <w:r w:rsidRPr="00CA6D03">
        <w:rPr>
          <w:rFonts w:ascii="Times New Roman" w:hAnsi="Times New Roman" w:cs="Times New Roman"/>
          <w:sz w:val="24"/>
          <w:szCs w:val="24"/>
          <w:lang w:val="vi-VN"/>
        </w:rPr>
        <w:t>ừ</w:t>
      </w:r>
      <w:r w:rsidRPr="00CA6D03">
        <w:rPr>
          <w:rFonts w:ascii="Times New Roman" w:hAnsi="Times New Roman" w:cs="Times New Roman"/>
          <w:sz w:val="24"/>
          <w:szCs w:val="24"/>
        </w:rPr>
        <w:t xml:space="preserve">, dao động của điện trường và dao động của từ trường tại một điểm luôn </w:t>
      </w:r>
    </w:p>
    <w:p w14:paraId="4281C3FF" w14:textId="78041E79"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cùng pha với nhau</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gược pha với nhau</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vuông pha với nhau</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lệch pha nhau </w:t>
      </w:r>
      <w:r w:rsidR="000F3EF6" w:rsidRPr="00CA6D03">
        <w:rPr>
          <w:rFonts w:ascii="Times New Roman" w:hAnsi="Times New Roman" w:cs="Times New Roman"/>
          <w:position w:val="-6"/>
          <w:sz w:val="24"/>
          <w:szCs w:val="24"/>
        </w:rPr>
        <w:object w:dxaOrig="380" w:dyaOrig="320" w14:anchorId="62932E0C">
          <v:shape id="_x0000_i1038" type="#_x0000_t75" style="width:17.55pt;height:15.65pt" o:ole="">
            <v:imagedata r:id="rId38" o:title=""/>
          </v:shape>
          <o:OLEObject Type="Embed" ProgID="Equation.DSMT4" ShapeID="_x0000_i1038" DrawAspect="Content" ObjectID="_1715022708" r:id="rId39"/>
        </w:object>
      </w:r>
      <w:r w:rsidR="000F3EF6" w:rsidRPr="00CA6D03">
        <w:rPr>
          <w:rFonts w:ascii="Times New Roman" w:hAnsi="Times New Roman" w:cs="Times New Roman"/>
          <w:sz w:val="24"/>
          <w:szCs w:val="24"/>
        </w:rPr>
        <w:t>.</w:t>
      </w:r>
    </w:p>
    <w:p w14:paraId="0748E0E3" w14:textId="51FFC794"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6</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A5450D" w:rsidRPr="00CA6D03">
        <w:rPr>
          <w:rFonts w:ascii="Times New Roman" w:hAnsi="Times New Roman" w:cs="Times New Roman"/>
          <w:sz w:val="24"/>
          <w:szCs w:val="24"/>
        </w:rPr>
        <w:t>Người ta thường dùng loại tia nào sau đây để “chụp” hình ảnh hai lá phổi của bệnh nhân nhiễm Covid 19?</w:t>
      </w:r>
    </w:p>
    <w:p w14:paraId="11E81060" w14:textId="379ABF4E"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872A91" w:rsidRPr="00CA6D03">
        <w:rPr>
          <w:rFonts w:ascii="Times New Roman" w:hAnsi="Times New Roman" w:cs="Times New Roman"/>
          <w:sz w:val="24"/>
          <w:szCs w:val="24"/>
        </w:rPr>
        <w:t>Tia gama</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872A91" w:rsidRPr="00CA6D03">
        <w:rPr>
          <w:rFonts w:ascii="Times New Roman" w:hAnsi="Times New Roman" w:cs="Times New Roman"/>
          <w:sz w:val="24"/>
          <w:szCs w:val="24"/>
        </w:rPr>
        <w:t>Tia hồng ngoại</w:t>
      </w:r>
      <w:r w:rsidR="000F3EF6" w:rsidRPr="00CA6D03">
        <w:rPr>
          <w:rFonts w:ascii="Times New Roman" w:hAnsi="Times New Roman" w:cs="Times New Roman"/>
          <w:sz w:val="24"/>
          <w:szCs w:val="24"/>
        </w:rPr>
        <w:t>.</w:t>
      </w:r>
    </w:p>
    <w:p w14:paraId="0EC8F74A" w14:textId="78E24BB7"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D447AC" w:rsidRPr="00CA6D03">
        <w:rPr>
          <w:rFonts w:ascii="Times New Roman" w:hAnsi="Times New Roman" w:cs="Times New Roman"/>
          <w:sz w:val="24"/>
          <w:szCs w:val="24"/>
        </w:rPr>
        <w:t>Tia tử ngoại</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002E4410"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2E4410" w:rsidRPr="00CA6D03">
        <w:rPr>
          <w:rFonts w:ascii="Times New Roman" w:hAnsi="Times New Roman" w:cs="Times New Roman"/>
          <w:sz w:val="24"/>
          <w:szCs w:val="24"/>
        </w:rPr>
        <w:t xml:space="preserve">Tia </w:t>
      </w:r>
      <w:r w:rsidR="002E4410" w:rsidRPr="00CA6D03">
        <w:rPr>
          <w:rFonts w:ascii="Times New Roman" w:hAnsi="Times New Roman" w:cs="Times New Roman"/>
          <w:position w:val="-4"/>
          <w:sz w:val="24"/>
          <w:szCs w:val="24"/>
        </w:rPr>
        <w:object w:dxaOrig="279" w:dyaOrig="260" w14:anchorId="018F6D97">
          <v:shape id="_x0000_i1039" type="#_x0000_t75" style="width:14.4pt;height:13.15pt" o:ole="">
            <v:imagedata r:id="rId40" o:title=""/>
          </v:shape>
          <o:OLEObject Type="Embed" ProgID="Equation.DSMT4" ShapeID="_x0000_i1039" DrawAspect="Content" ObjectID="_1715022709" r:id="rId41"/>
        </w:object>
      </w:r>
      <w:r w:rsidR="000F3EF6" w:rsidRPr="00CA6D03">
        <w:rPr>
          <w:rFonts w:ascii="Times New Roman" w:hAnsi="Times New Roman" w:cs="Times New Roman"/>
          <w:sz w:val="24"/>
          <w:szCs w:val="24"/>
        </w:rPr>
        <w:t>.</w:t>
      </w:r>
    </w:p>
    <w:p w14:paraId="4EC37F24" w14:textId="6A3381ED"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7</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6F7232" w:rsidRPr="00CA6D03">
        <w:rPr>
          <w:rFonts w:ascii="Times New Roman" w:hAnsi="Times New Roman" w:cs="Times New Roman"/>
          <w:sz w:val="24"/>
          <w:szCs w:val="24"/>
        </w:rPr>
        <w:t xml:space="preserve">Cho dòng điện xoay chiều </w:t>
      </w:r>
      <w:r w:rsidR="006F7232" w:rsidRPr="00CA6D03">
        <w:rPr>
          <w:rFonts w:ascii="Times New Roman" w:hAnsi="Times New Roman" w:cs="Times New Roman"/>
          <w:position w:val="-6"/>
          <w:sz w:val="24"/>
          <w:szCs w:val="24"/>
        </w:rPr>
        <w:object w:dxaOrig="139" w:dyaOrig="260" w14:anchorId="22E0284E">
          <v:shape id="_x0000_i1040" type="#_x0000_t75" style="width:7.5pt;height:13.15pt" o:ole="">
            <v:imagedata r:id="rId42" o:title=""/>
          </v:shape>
          <o:OLEObject Type="Embed" ProgID="Equation.DSMT4" ShapeID="_x0000_i1040" DrawAspect="Content" ObjectID="_1715022710" r:id="rId43"/>
        </w:object>
      </w:r>
      <w:r w:rsidR="006F7232" w:rsidRPr="00CA6D03">
        <w:rPr>
          <w:rFonts w:ascii="Times New Roman" w:hAnsi="Times New Roman" w:cs="Times New Roman"/>
          <w:sz w:val="24"/>
          <w:szCs w:val="24"/>
        </w:rPr>
        <w:t xml:space="preserve"> chạy qua điện trở thuần </w:t>
      </w:r>
      <w:r w:rsidR="006F7232" w:rsidRPr="00CA6D03">
        <w:rPr>
          <w:rFonts w:ascii="Times New Roman" w:hAnsi="Times New Roman" w:cs="Times New Roman"/>
          <w:position w:val="-4"/>
          <w:sz w:val="24"/>
          <w:szCs w:val="24"/>
        </w:rPr>
        <w:object w:dxaOrig="240" w:dyaOrig="260" w14:anchorId="28479C8A">
          <v:shape id="_x0000_i1041" type="#_x0000_t75" style="width:11.9pt;height:13.15pt" o:ole="">
            <v:imagedata r:id="rId44" o:title=""/>
          </v:shape>
          <o:OLEObject Type="Embed" ProgID="Equation.DSMT4" ShapeID="_x0000_i1041" DrawAspect="Content" ObjectID="_1715022711" r:id="rId45"/>
        </w:object>
      </w:r>
      <w:r w:rsidR="006F7232" w:rsidRPr="00CA6D03">
        <w:rPr>
          <w:rFonts w:ascii="Times New Roman" w:hAnsi="Times New Roman" w:cs="Times New Roman"/>
          <w:sz w:val="24"/>
          <w:szCs w:val="24"/>
        </w:rPr>
        <w:t xml:space="preserve"> thì điện áp tức thời giữa hai đầu điện trở </w:t>
      </w:r>
      <w:r w:rsidR="006F7232" w:rsidRPr="00CA6D03">
        <w:rPr>
          <w:rFonts w:ascii="Times New Roman" w:hAnsi="Times New Roman" w:cs="Times New Roman"/>
          <w:position w:val="-4"/>
          <w:sz w:val="24"/>
          <w:szCs w:val="24"/>
        </w:rPr>
        <w:object w:dxaOrig="240" w:dyaOrig="260" w14:anchorId="49C09704">
          <v:shape id="_x0000_i1042" type="#_x0000_t75" style="width:11.9pt;height:13.15pt" o:ole="">
            <v:imagedata r:id="rId46" o:title=""/>
          </v:shape>
          <o:OLEObject Type="Embed" ProgID="Equation.DSMT4" ShapeID="_x0000_i1042" DrawAspect="Content" ObjectID="_1715022712" r:id="rId47"/>
        </w:object>
      </w:r>
      <w:r w:rsidR="006F7232" w:rsidRPr="00CA6D03">
        <w:rPr>
          <w:rFonts w:ascii="Times New Roman" w:hAnsi="Times New Roman" w:cs="Times New Roman"/>
          <w:sz w:val="24"/>
          <w:szCs w:val="24"/>
        </w:rPr>
        <w:t xml:space="preserve"> là</w:t>
      </w:r>
    </w:p>
    <w:p w14:paraId="6BF65F2E" w14:textId="301F9ECE"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001C34C0" w:rsidRPr="00CA6D03">
        <w:rPr>
          <w:rFonts w:ascii="Times New Roman" w:hAnsi="Times New Roman" w:cs="Times New Roman"/>
          <w:position w:val="-12"/>
          <w:sz w:val="24"/>
          <w:szCs w:val="24"/>
        </w:rPr>
        <w:object w:dxaOrig="1060" w:dyaOrig="400" w14:anchorId="19856098">
          <v:shape id="_x0000_i1043" type="#_x0000_t75" style="width:52.6pt;height:19.4pt" o:ole="">
            <v:imagedata r:id="rId48" o:title=""/>
          </v:shape>
          <o:OLEObject Type="Embed" ProgID="Equation.DSMT4" ShapeID="_x0000_i1043" DrawAspect="Content" ObjectID="_1715022713" r:id="rId49"/>
        </w:object>
      </w:r>
      <w:r w:rsidR="000F3EF6" w:rsidRPr="00CA6D03">
        <w:rPr>
          <w:rFonts w:ascii="Times New Roman" w:hAnsi="Times New Roman" w:cs="Times New Roman"/>
          <w:sz w:val="24"/>
          <w:szCs w:val="24"/>
        </w:rPr>
        <w:t>.</w:t>
      </w:r>
      <w:r w:rsidR="001C34C0"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001C34C0" w:rsidRPr="00CA6D03">
        <w:rPr>
          <w:rFonts w:ascii="Times New Roman" w:hAnsi="Times New Roman" w:cs="Times New Roman"/>
          <w:position w:val="-24"/>
          <w:sz w:val="24"/>
          <w:szCs w:val="24"/>
        </w:rPr>
        <w:object w:dxaOrig="740" w:dyaOrig="620" w14:anchorId="7093FF17">
          <v:shape id="_x0000_i1044" type="#_x0000_t75" style="width:37.55pt;height:31.3pt" o:ole="">
            <v:imagedata r:id="rId50" o:title=""/>
          </v:shape>
          <o:OLEObject Type="Embed" ProgID="Equation.DSMT4" ShapeID="_x0000_i1044" DrawAspect="Content" ObjectID="_1715022714" r:id="rId51"/>
        </w:object>
      </w:r>
      <w:r w:rsidR="000F3EF6" w:rsidRPr="00CA6D03">
        <w:rPr>
          <w:rFonts w:ascii="Times New Roman" w:hAnsi="Times New Roman" w:cs="Times New Roman"/>
          <w:sz w:val="24"/>
          <w:szCs w:val="24"/>
        </w:rPr>
        <w:t>.</w:t>
      </w:r>
      <w:r w:rsidR="001C34C0"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001C34C0" w:rsidRPr="00CA6D03">
        <w:rPr>
          <w:rFonts w:ascii="Times New Roman" w:hAnsi="Times New Roman" w:cs="Times New Roman"/>
          <w:position w:val="-24"/>
          <w:sz w:val="24"/>
          <w:szCs w:val="24"/>
        </w:rPr>
        <w:object w:dxaOrig="740" w:dyaOrig="620" w14:anchorId="296D00D1">
          <v:shape id="_x0000_i1045" type="#_x0000_t75" style="width:37.55pt;height:31.3pt" o:ole="">
            <v:imagedata r:id="rId52" o:title=""/>
          </v:shape>
          <o:OLEObject Type="Embed" ProgID="Equation.DSMT4" ShapeID="_x0000_i1045" DrawAspect="Content" ObjectID="_1715022715" r:id="rId53"/>
        </w:object>
      </w:r>
      <w:r w:rsidR="000F3EF6" w:rsidRPr="00CA6D03">
        <w:rPr>
          <w:rFonts w:ascii="Times New Roman" w:hAnsi="Times New Roman" w:cs="Times New Roman"/>
          <w:sz w:val="24"/>
          <w:szCs w:val="24"/>
        </w:rPr>
        <w:t>.</w:t>
      </w:r>
      <w:r w:rsidR="001C34C0"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D205B4" w:rsidRPr="00CA6D03">
        <w:rPr>
          <w:rFonts w:ascii="Times New Roman" w:hAnsi="Times New Roman" w:cs="Times New Roman"/>
          <w:position w:val="-12"/>
          <w:sz w:val="24"/>
          <w:szCs w:val="24"/>
        </w:rPr>
        <w:object w:dxaOrig="760" w:dyaOrig="360" w14:anchorId="3CD917FD">
          <v:shape id="_x0000_i1046" type="#_x0000_t75" style="width:37.55pt;height:18.15pt" o:ole="">
            <v:imagedata r:id="rId54" o:title=""/>
          </v:shape>
          <o:OLEObject Type="Embed" ProgID="Equation.DSMT4" ShapeID="_x0000_i1046" DrawAspect="Content" ObjectID="_1715022716" r:id="rId55"/>
        </w:object>
      </w:r>
      <w:r w:rsidR="000F3EF6" w:rsidRPr="00CA6D03">
        <w:rPr>
          <w:rFonts w:ascii="Times New Roman" w:hAnsi="Times New Roman" w:cs="Times New Roman"/>
          <w:sz w:val="24"/>
          <w:szCs w:val="24"/>
        </w:rPr>
        <w:t>.</w:t>
      </w:r>
    </w:p>
    <w:p w14:paraId="65AE49F1" w14:textId="2F1E922F"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8</w:t>
      </w:r>
      <w:r w:rsidRPr="00CA6D03">
        <w:rPr>
          <w:rFonts w:ascii="Times New Roman" w:hAnsi="Times New Roman" w:cs="Times New Roman"/>
          <w:b/>
          <w:sz w:val="24"/>
          <w:szCs w:val="24"/>
        </w:rPr>
        <w:t xml:space="preserve">: </w:t>
      </w:r>
      <w:r w:rsidR="0026677F" w:rsidRPr="00CA6D03">
        <w:rPr>
          <w:rFonts w:ascii="Times New Roman" w:hAnsi="Times New Roman" w:cs="Times New Roman"/>
          <w:sz w:val="24"/>
          <w:szCs w:val="24"/>
        </w:rPr>
        <w:t xml:space="preserve">Biết điện tích nguyên tố là </w:t>
      </w:r>
      <w:r w:rsidR="0026677F" w:rsidRPr="00CA6D03">
        <w:rPr>
          <w:rFonts w:ascii="Times New Roman" w:hAnsi="Times New Roman" w:cs="Times New Roman"/>
          <w:position w:val="-6"/>
          <w:sz w:val="24"/>
          <w:szCs w:val="24"/>
        </w:rPr>
        <w:object w:dxaOrig="180" w:dyaOrig="220" w14:anchorId="651A3C42">
          <v:shape id="_x0000_i1047" type="#_x0000_t75" style="width:9.4pt;height:10.65pt" o:ole="">
            <v:imagedata r:id="rId56" o:title=""/>
          </v:shape>
          <o:OLEObject Type="Embed" ProgID="Equation.DSMT4" ShapeID="_x0000_i1047" DrawAspect="Content" ObjectID="_1715022717" r:id="rId57"/>
        </w:object>
      </w:r>
      <w:r w:rsidR="0026677F" w:rsidRPr="00CA6D03">
        <w:rPr>
          <w:rFonts w:ascii="Times New Roman" w:hAnsi="Times New Roman" w:cs="Times New Roman"/>
          <w:sz w:val="24"/>
          <w:szCs w:val="24"/>
        </w:rPr>
        <w:t xml:space="preserve">. Điện tích của hạt nhân </w:t>
      </w:r>
      <w:r w:rsidR="0026677F" w:rsidRPr="00CA6D03">
        <w:rPr>
          <w:rFonts w:ascii="Times New Roman" w:hAnsi="Times New Roman" w:cs="Times New Roman"/>
          <w:position w:val="-12"/>
          <w:sz w:val="24"/>
          <w:szCs w:val="24"/>
        </w:rPr>
        <w:object w:dxaOrig="400" w:dyaOrig="380" w14:anchorId="1D0290A1">
          <v:shape id="_x0000_i1048" type="#_x0000_t75" style="width:19.4pt;height:19.4pt" o:ole="">
            <v:imagedata r:id="rId58" o:title=""/>
          </v:shape>
          <o:OLEObject Type="Embed" ProgID="Equation.DSMT4" ShapeID="_x0000_i1048" DrawAspect="Content" ObjectID="_1715022718" r:id="rId59"/>
        </w:object>
      </w:r>
      <w:r w:rsidR="0026677F" w:rsidRPr="00CA6D03">
        <w:rPr>
          <w:rFonts w:ascii="Times New Roman" w:hAnsi="Times New Roman" w:cs="Times New Roman"/>
          <w:sz w:val="24"/>
          <w:szCs w:val="24"/>
        </w:rPr>
        <w:t xml:space="preserve"> là</w:t>
      </w:r>
    </w:p>
    <w:p w14:paraId="6A57817C" w14:textId="384B1695"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0026677F" w:rsidRPr="00CA6D03">
        <w:rPr>
          <w:rFonts w:ascii="Times New Roman" w:hAnsi="Times New Roman" w:cs="Times New Roman"/>
          <w:b/>
          <w:position w:val="-6"/>
          <w:sz w:val="24"/>
          <w:szCs w:val="24"/>
        </w:rPr>
        <w:object w:dxaOrig="320" w:dyaOrig="279" w14:anchorId="57578938">
          <v:shape id="_x0000_i1049" type="#_x0000_t75" style="width:16.9pt;height:14.4pt" o:ole="">
            <v:imagedata r:id="rId60" o:title=""/>
          </v:shape>
          <o:OLEObject Type="Embed" ProgID="Equation.DSMT4" ShapeID="_x0000_i1049" DrawAspect="Content" ObjectID="_1715022719" r:id="rId61"/>
        </w:objec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0026677F" w:rsidRPr="00CA6D03">
        <w:rPr>
          <w:rFonts w:ascii="Times New Roman" w:hAnsi="Times New Roman" w:cs="Times New Roman"/>
          <w:b/>
          <w:position w:val="-14"/>
          <w:sz w:val="24"/>
          <w:szCs w:val="24"/>
        </w:rPr>
        <w:object w:dxaOrig="920" w:dyaOrig="400" w14:anchorId="3CD55136">
          <v:shape id="_x0000_i1050" type="#_x0000_t75" style="width:46.95pt;height:19.4pt" o:ole="">
            <v:imagedata r:id="rId62" o:title=""/>
          </v:shape>
          <o:OLEObject Type="Embed" ProgID="Equation.DSMT4" ShapeID="_x0000_i1050" DrawAspect="Content" ObjectID="_1715022720" r:id="rId63"/>
        </w:objec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0026677F" w:rsidRPr="00CA6D03">
        <w:rPr>
          <w:rFonts w:ascii="Times New Roman" w:hAnsi="Times New Roman" w:cs="Times New Roman"/>
          <w:b/>
          <w:position w:val="-14"/>
          <w:sz w:val="24"/>
          <w:szCs w:val="24"/>
        </w:rPr>
        <w:object w:dxaOrig="940" w:dyaOrig="400" w14:anchorId="48662DFB">
          <v:shape id="_x0000_i1051" type="#_x0000_t75" style="width:46.95pt;height:19.4pt" o:ole="">
            <v:imagedata r:id="rId64" o:title=""/>
          </v:shape>
          <o:OLEObject Type="Embed" ProgID="Equation.DSMT4" ShapeID="_x0000_i1051" DrawAspect="Content" ObjectID="_1715022721" r:id="rId65"/>
        </w:objec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008C001B" w:rsidRPr="00CA6D03">
        <w:rPr>
          <w:rFonts w:ascii="Times New Roman" w:hAnsi="Times New Roman" w:cs="Times New Roman"/>
          <w:b/>
          <w:position w:val="-6"/>
          <w:sz w:val="24"/>
          <w:szCs w:val="24"/>
        </w:rPr>
        <w:object w:dxaOrig="340" w:dyaOrig="279" w14:anchorId="3C393D6D">
          <v:shape id="_x0000_i1052" type="#_x0000_t75" style="width:16.9pt;height:14.4pt" o:ole="">
            <v:imagedata r:id="rId66" o:title=""/>
          </v:shape>
          <o:OLEObject Type="Embed" ProgID="Equation.DSMT4" ShapeID="_x0000_i1052" DrawAspect="Content" ObjectID="_1715022722" r:id="rId67"/>
        </w:object>
      </w:r>
      <w:r w:rsidR="000F3EF6" w:rsidRPr="00CA6D03">
        <w:rPr>
          <w:rFonts w:ascii="Times New Roman" w:hAnsi="Times New Roman" w:cs="Times New Roman"/>
          <w:sz w:val="24"/>
          <w:szCs w:val="24"/>
        </w:rPr>
        <w:t>.</w:t>
      </w:r>
    </w:p>
    <w:p w14:paraId="0F9DB1A6" w14:textId="1134FCDD"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mc:AlternateContent>
          <mc:Choice Requires="wpc">
            <w:drawing>
              <wp:anchor distT="0" distB="0" distL="114300" distR="114300" simplePos="0" relativeHeight="251645952" behindDoc="0" locked="1" layoutInCell="1" allowOverlap="1" wp14:anchorId="7D8A7A55" wp14:editId="4775CBE2">
                <wp:simplePos x="0" y="0"/>
                <wp:positionH relativeFrom="column">
                  <wp:posOffset>5358130</wp:posOffset>
                </wp:positionH>
                <wp:positionV relativeFrom="paragraph">
                  <wp:posOffset>225313</wp:posOffset>
                </wp:positionV>
                <wp:extent cx="1224000" cy="1335600"/>
                <wp:effectExtent l="0" t="0" r="0" b="0"/>
                <wp:wrapSquare wrapText="bothSides"/>
                <wp:docPr id="14"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8" name="Group 138"/>
                        <wpg:cNvGrpSpPr/>
                        <wpg:grpSpPr>
                          <a:xfrm>
                            <a:off x="35999" y="35999"/>
                            <a:ext cx="1187450" cy="1300480"/>
                            <a:chOff x="0" y="0"/>
                            <a:chExt cx="1188000" cy="1301115"/>
                          </a:xfrm>
                        </wpg:grpSpPr>
                        <pic:pic xmlns:pic="http://schemas.openxmlformats.org/drawingml/2006/picture">
                          <pic:nvPicPr>
                            <pic:cNvPr id="139" name="Picture 139"/>
                            <pic:cNvPicPr>
                              <a:picLocks noChangeAspect="1"/>
                            </pic:cNvPicPr>
                          </pic:nvPicPr>
                          <pic:blipFill rotWithShape="1">
                            <a:blip r:embed="rId68"/>
                            <a:srcRect l="25819" r="27582"/>
                            <a:stretch/>
                          </pic:blipFill>
                          <pic:spPr>
                            <a:xfrm>
                              <a:off x="0" y="0"/>
                              <a:ext cx="1188000" cy="1301115"/>
                            </a:xfrm>
                            <a:prstGeom prst="rect">
                              <a:avLst/>
                            </a:prstGeom>
                          </pic:spPr>
                        </pic:pic>
                        <wps:wsp>
                          <wps:cNvPr id="140" name="Oval 140"/>
                          <wps:cNvSpPr/>
                          <wps:spPr>
                            <a:xfrm>
                              <a:off x="504417" y="529224"/>
                              <a:ext cx="168958" cy="168958"/>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1" name="Picture 141"/>
                            <pic:cNvPicPr/>
                          </pic:nvPicPr>
                          <pic:blipFill>
                            <a:blip r:embed="rId69"/>
                            <a:stretch>
                              <a:fillRect/>
                            </a:stretch>
                          </pic:blipFill>
                          <pic:spPr>
                            <a:xfrm>
                              <a:off x="510767" y="537503"/>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405F0B" id="Canvas 14" o:spid="_x0000_s1026" editas="canvas" style="position:absolute;margin-left:421.9pt;margin-top:17.75pt;width:96.4pt;height:105.15pt;z-index:251645952" coordsize="12236,13354"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DUGR7BrBAAAFQwAAA4AAABkcnMvZTJvRG9jLnht bNRWTW/bOBC9L7D/QdC9sSRbsS3EKQxnExQIWqPpImeapiSiEskl6Y/sr+8jKTm2k3TbYvewhzik 5oMzj29mePV+3zbRlmnDpZjF6UUSR0xQueaimsV/frl9N4kjY4lYk0YKNoufmInfX//+29VOFSyT tWzWTEdwIkyxU7O4tlYVg4GhNWuJuZCKCQhLqVtisdXVYK3JDt7bZpAlyeVgJ/VaaUmZMfh6E4Tx tfdflozaT2VpmI2aWYzYrP/V/nflfgfXV6SoNFE1p10Y5BeiaAkXOPTg6oZYEm00f+Gq5VRLI0t7 QWU7kGXJKfM5IJs0OctmQcSWGJ8MBTp9gFj9i35XlYvbyIavb3nTuI3Sxi4aHW0JUNvV3DKH0+BE a4AoCmfr/u9wjwwqO1UVu0od7hMcOLvQn8r/TsuN8ulXBf24XeqIr0GyITglSAs2eYXIfegOh9ad Vg9qqbsPVdi5rPalbt1/gB7tZ/Ewn06ncfTUr2BACra3EYUwTSfjUQ7CUMjTYZKMJh1XaA1COXsI ITt8/ePZcpIkz5ZpmuYdeiEAAFeBcT7I6yvFaYG/DjGsXiD2zyUAK7vRLO6ctD/koyX660a9AwsV sXzFG26ffEUBbxeU2C45XeqwOQYfmAXwIXfHAv6pS9AZOb1gBRJxei/pVxMJuaiJqNjcKJQj4PRw nKoP3PbkyFXDleNjpKV95LZ+qInCjacIjxRO2GWLWj6j2CuAhTq7kXTTMmFD49CsQeJSmJorE0e6 YO2KgV76w9pHCLZr+hkRu9aR5ZMUieOwbJxPMpcB5FYzS2usffh9xAEKAw46pTPWnbDmiG3f50wo yTsm28jVJoJEXB4Jsr031kXwrNKFEwLwkQFcV5vosKaHDbsXwP1Ubfr7QAjO7RE9Rkgw0OMTukeU Yo/oOqVDXZriDXjyZDRKx76y8myaZaOA9AGoy8k0R/X7qgzrkHuPskPnCCbWgCiGvY3USUvDxo0d dmh9qypw9UyrEdEOTMzGKHPPg+PeeebC7l9xgctqBK7JwRKA8Cv71DDnrxGfWYlWhyaThQNOwyKU gsWhEkxN1iw06hxtx6PtGnVv4ZnhHTrPJQrq4Ltz0GsGJ73vAGun70yZH6YH4y7z7xkfLPzJUtiD ccuF1K9l1iCr7uSg34MUoHEoreT6CYMAXcG3YKPoLcel3xNjl0RjdoOAeI9AWkv9dxztMNtnsflr Q1yHbD4I8H6ajhxPrd+M8nGGjT6WrI4lYtMuJHpAipeMon7p9G3TL0st20c8Q+buVIiIoDh7FlOr +83CYg8RHjKUzed+HVrvvXhw4zxchqPvl/0j0aqrcwvmf5R9rZHirNyDrsNXyPnGypL7XvCMU4cf 6j50JXSC/8+oGQHxs1GDT+DH8exwdHlzeDhk/uNZcToLPNV9kdGuK3dDoovyh2ZEnibjy64JDsd5 MjxrgsOp6zzd08SvQ8280QR/YVb4Nwoecp4+/umJ1cnj9njvtZ5f89ffAAAA//8DAFBLAwQKAAAA AAAAACEA1WYFHenUAADp1AAAFAAAAGRycy9tZWRpYS9pbWFnZTEucG5niVBORw0KGgoAAAANSUhE UgAAB7sAAAPyCAYAAAANFLvQAACAAElEQVR42uzdP0hl63o/8HvPleAFL1eI/JAgwRATLAYyIRIs hFgMiYXFFFMIMeQUFruYQsIUG+7ALeSyCRZCLCwkSLCwMGBhYWFhMRADFhYGDFgYsLCYwsLCwmL/ eLw5J+fMcWb2u9fae68/nw/sJjlzD+dZ71p7z/q+z/P+rA0AAAAAAAAAJfMzJQAAAAAAAACgbITd AAAAAAAAAJSOsBsAAAAAAACA0hF2AwAAAAAAAFA6wm4AAAAAAAAASkfYDQAAAAAAAEDpCLsBAAAA AAAAKB1hNwAAAAAAAAClI+wGAAAAAAAAoHSE3QAAAAAAAACUjrAbAAAAAAAAgNIRdgMAAAAAAABQ OsJuAAAAAAAAAEpH2A0AAAAAAABA6Qi7AQAAAAAAACgdYTcAAAAAAAAApSPsBgAAAAAAAKB0hN0A AAAAAAAAlI6wGwAAAAAAAIDSEXYDAAAAAAAAUDrCbgAAAGrt/v6+vbe31240Gu1vv/22vbGx0f74 8aPCAAAAQMEJuwEAAKitg4OD9tjYWPtnP/vZjz7Dw8Ptzc1NBQIAAIACE3YDAABQS0dHR+2hoaGf BN0//Ai8AQAAoLiE3QAAANTS+Pj4F4Pu7zq8r66uFAsAAAAKSNgNAABA7RwfH3816P7uE2d4AwAA AMUj7AYAAKB2Wq1Wx2H3ysqKggEAAEABCbsBAACond/+9rcdh93ffvutggEAAEABCbsBAACoHWE3 AAAAlJ+wGwAAgNoRdgMAAED5CbsBAACoHWE3AAAAlJ+wGwAAgNoRdgMAAED5CbsBAACoHWE3AAAA lJ+wGwAAgNoRdgMAAED5CbsBAACoHWE3AAAAlJ+wGwAAgNoRdgMAAED5CbsBAACoHWE3AAAAlJ+w GwAAgNoRdgMAAED5CbsBAACoHWE3AAAAlJ+wGwAAgNoRdgMAAED5CbsBAACoHWE3AAAAlJ+wGwAA gNoRdgMAAED5CbsBAACoHWE3AAAAlJ+wGwAAgNoRdgMAAED5CbsBAACoHWE3AAAAlJ+wGwAAgNoR dgMAAED5CbsBAACoHWE3AAAAlJ+wGwAAgNoRdgMAAED5CbsBAACoHWE3AAAAlJ+wGwAAgNoRdgMA AED5CbsBAACoHWE3AAAAlJ+wGwAAgNoRdlNEV1dX7b29vafP5eVl+/HxUVEAAAC+QNgNAABA7Qi7 KZKbm5v2mzdv2kNDQz9aey9fvmyfnJwoEAAAwGcIuwEAgL65vr5u7+/vt3d2dtrn5+cKwsAIuymK CLqnpqY+u/6Gh4fbx8fHCgUAAPAMYTcAANBzMY53fn7+JyHOzMxM++zsTIHoO2E3RfHq1auvrsHx 8fH23d2dYgEAAHxC2A0AAPRUdHCPjY19sWvx6OhIoegrYTdFeT52ug5jIgYAAAA/JuwGAAB65vHx 8YvjeX/YtXh/f69g9I2wmyJ4+/Ztx+uw0WgoGAAAwCeE3QAAQM9Ex3anQc7m5qaC0TfCbgbt4eGh PTo62vE6XFlZUTQAAIBPCLsBAICeef/+fcdBTpzfDf0i7GbQYix5p2swPuvr64oGAADwCWE3AADQ M81mMynMOTs7UzT6QtjNoM3OziY9Hy8uLhQNAADgE8JuAACgZ7a2tpLCHKEi/SLsZpDOz8+Tno0m XwAAADxP2A0AAPTM3d1de3h4uONAZ2xsrH1/f69w9Jywm0FaXV1NCrt3d3cVDQAA4BnCbgAAoKfe vn2bFOpsbm4qGj0n7GZQHh8fnzb2dLr+RkZGnjYOAQAA8FPCbgAAoKdSx/VOT08/hUHQS8JuBuXg 4CDpmbi8vKxoAAAAnyHsBgAAei4C7JRw5/T0VNHoKWE3g7KwsJD0PDw8PFQ0AACAzxB2AwAAPbe9 va2TkUIRdjMI19fX7aGhoaRJFw8PDwoHAADwGcJuAACg5+7v79vDw8MdBzwRBjmjll4SdjMIzWYz aeNPq9VSNAAAgC8QdgMAAH2xtLSUFPJENzj0irCbfnt8fGxPTEwkPQejExwAAIDPE3YDAAB9cXZ2 lhTyxPjeCIegF4Td9NvBwUHSM/DVq1eKBgAA8BXCbgAAoG8iwE4Je87PzxWNnhB202+Li4tJz7+j oyNFAwAA+AphNwAA0Ddx/mxK2NNoNBSNnhB200+3t7ftoaGhjtfc2NiYyRYAAAAdEHYDAAB9c3d3 1x4dHe048BkeHn76M5A3YTf9tLm5mbTR5+3bt4oGAADQAWE3AADQV0tLS0mhz87OjqKRO2E3/ZR6 hMPV1ZWiAQAAdEDYDQAA9NXx8XFS6PPy5UvjfMmdsJt+OT09TXrmzc/PKxoAAECHhN0AAEDfvXjx Iin8OT8/VzRyJeymX2Ikecrzbnt7W9EAAAA6JOwGAAD6rtVqOb+WgRJ20w93d3ftkZGRjtfa0NBQ ++PHjwoHAADQIWE3AADQd7e3t0kBUPyzERpBXoTd9MPu7m7Sxp43b94oGgAAQAJhNwAAMBBLS0tJ IdD6+rqikRthN/2wuLiY9JyL870BAADonLAbAAAYiIODg6QQaGZmRtHIjbCbXru8vHwaS97pOpuc nGw/Pj4qHAAAQAJhNwAAMBAR6kxNTSUF3icnJwpHLoTdFGmNxef9+/eKBgAAkEjYDQAADEyr1UoK g1ZWVhSNXAi76aXYzBOd2p2usegAv7m5UTgAAIBEwm4AAGBgrq+vk8b8joyMtO/u7hSOzITd9NL+ /n7SRp43b94oGgAAQBeE3QAAwEC9fv06KRTa2NhQNDITdtNLCwsLSc+1g4MDRQMAAOiCsBsAABio o6OjpFBoZmZG0chM2E2vxDjylIkVExMTT2PPAQAASCfsBgAABipCngh7UgLv8/NzhSMTYTe90mq1 kp5nb9++VTQAAIAuCbsBAICBazabzrelr4Td9Mr09LTNOwAAAH0i7AYAAAbu6uoqaezv8PBw++7u TuHomrCbXjg9PU0KumdnZxUNAAAgA2E3AABQCAsLC0kh0fb2tqLRNWE3vRBrJeU5trOzo2gAAAAZ CLsBAIBC2NvbSwqJXrx4oWh0TdhN3mLaREyd6HRdjY6Oth8eHhQOAAAgA2E3AABQCI+Pj+2JiYmk wPvi4kLh6Iqwm7xtbW0lPb+WlpYUDQAAICNhNwAAUBjNZjMpLGo0GopGV4Td5C3O3055fh0fHysa AABARsJuAACgMK6urtpDQ0Mdh0UxMjhGB0MqYTd5ury8TAq6p6enn6ZZAAAAkI2wGwAAKJSFhYWk 0GhnZ0fRSCbsJk+pUyli5DkAAADZCbsBAIBC2dvbSwqN5ubmFI1kwm7y8vDw0B4dHe14PcX0ChMp AAAA8iHsBgAACiU1OIrP2dmZwpFE2E1eUjfozM/PKxoAAEBOhN0AAEDhpI4EXl1dVTSSCLvJS+rR CwcHB4oGAACQE2E3AABQOJeXl0nh0djYmLHAJBF2k4ebm5unseSdrqXJycn24+OjwgEAAORE2A0A ABRSjPpNCby3t7cVjY4Ju8lDq9VKek7FugMAACA/wm4AAKCQnINLLwm7ySo6tKemppKeU9fX1woH AACQI2E3AABQSA8PD+3R0dGkIOn8/Fzh6Iiwm6yOjo6Snk9zc3OKBgAAkDNhNwAAUFjNZjMpTFpd XVU0OiLsJqulpaWk59POzo6iAQAA5EzYDQAAFNbl5WVSmDQxMfE0Whi+RthNFnd3d+3h4eGO11BM qYhpFQAAAORL2A0AABRanMWdEnjv7u4qGl8l7CaLra2tpOfSysqKogEAAPSAsBsAACi0vb29pFAp wnH4GmE3WUxPTyc9l87OzhQNAACgB4TdAABAocXo3xgBnBIsXV9fKxxfJOymW6enp0nPo9nZWUUD AADoEWE3AABQeM1mMylcevfunaLxRcJuutVoNJKeRxsbG4oGAADQI8JuAACg8C4vL5PCpfHx8fbj 46PC8VnCbrqROmlieHi4fXd3p3AAAAA9IuwGAABKIc7iTgm846xv+BxhN92I50rKc2hxcVHRAAAA ekjYDQAAlEJqyDQ3N6dofJawm26kbro5OjpSNAAAgB4SdgMAAKWQOj44Pjc3NwrHs4TdpEo9TmFq aspxCgAAAD0m7AYAAEqj0WgkhU3v379XNJ4l7CZVs9lMev6sra0pGgAAQI8JuwEAgNJI7awcGxt7 6giHTwm7SREd2hMTEx2vmaGhIZMlAAAA+kDYDQAAlMrs7GxS4L2zs6No/ISwmxRx9nbKc2dxcVHR AAAA+kDYDQAAlEqE1ymhU4Tj8ClhNymWlpaSnjuHh4eKBgAA0AfCbgAAoFRiLPno6GhS8HR9fa1w /Iiwm07FOPIYS97peolx5zH2HAAAgN4TdgMAAKXTaDSSwu53794pGj8i7KZTrVYr6XnTbDYVDQAA oE+E3QAAQOlcXFwkdVpGJ3h0hMN3hN10anp6Oinsvry8VDQAAIA+EXYDAAClFGdxpwRQe3t7isb3 hN104vT0NOk5E88lAAAA+kfYDQAAlNLm5mZSCDU/P69ofE/YTSdSj0zY2tpSNAAAgD4SdgMAAKUU Y8nHx8eNF6Yrwm6+5u7u7ukIhJTjEuLPAAAA0D/CbgAAoLSazWZS2B3/PARhN18TXdopz5foAgcA AKC/hN0AAEBpXV1dtYeGhpI6L6MjHITdfE2cv50Sdsf53gAAAPSXsBsAACi1V69eJQVSe3t7ioaw my+KIw9SnivT09OKBgAAMADCbgAAoNR2d3eTQqn5+XlFQ9jNF6UekdBqtRQNAABgAITdAABAqd3f 3z+NJ08JpqJrk3oTdvM5j4+P7YmJiY7XRxylcHNzo3AAAAADIOwGAABKr9FoJIXd0bVJvQm7+Zw4 6iDlebK0tKRoAAAAAyLsBgAASu/q6uqpu7LTcCq6NqN7k/oSdvM5CwsLSWH30dGRogEAAAyIsBsA AKiE1IAqujepL2E3z4lx5DbOAAAAlIewGwAAqISDg4OksDvCcepL2M1zWq2WIxEAAABKRNgNAABU QnRXjo2NdRxSRfdmjD+nnoTdPGd6ejop7L68vFQ0AACAARJ2AwAAlbG6uqork44Iu/nUyclJ0vNj fn5e0QAAAAZM2A0AAFTGxcWF83bpiLCbTy0tLSWF3Xt7e4oGAAAwYMJuAACgUmZnZwVWfJWwmx+6 u7trDw8Pd7wmRkdH2w8PDwoHAAAwYMJuAACgUvb395PC7oWFBUWrIWE3P7S1tZX03Gg0GooGAABQ AMJuAACgciYnJzsOrWLs+dXVlaLVjLCbH0qdCHF6eqpoAAAABSDsBgAAKqfZbCYFV/HPUy/Cbr4T wXXK8yKCcQAAAIpB2A0AAFROdGpHx3an4dXExET78fFR4WpE2M13YiR5StgdI88BAAAoBmE3AABQ Saljiff29hStRoTdhIeHh/bo6GjHa2F4eLh9d3encAAAAAUh7AYAACppd3c3KexeWFhQtBoRdhNi k0vKc2JpaUnRAAAACkTYDQAAVFKMJY/x5J2GWDH2PMafUw/CbkJsckkJu4+OjhQNAACgQITdAABA Za2uriYFWc1mU9FqQthNbG6JTS6droOpqamnTTQAAAAUh7AbAACorLOzs6SwOzrBhVn1IOwmNrek PB9arZaiAQAAFIywGwAAqLT5+XljivkJYXe9dXPMwc3NjcIBAAAUjLAbAACotN3d3aSwO87wpfqE 3fUWm1o8FwAAAMpP2A0AAFTa/f19e2RkRAcnPyLsrrelpaWksHtvb0/RAAAACkjYDQAAVF6ElSnB VgShVJuwu77u7u7aw8PDHV//0dHR9sPDg8IBAAAUkLAbAACovPPz86eO7U7DrTjLN870pbqE3fW1 ubmZtPml2WwqGgAAQEEJuwEAgFqYnZ1NCrjiTF+qS9jtWdDp5/LyUtEAAAAKStgNAADUwtbWVlLA tbCwoGgVJuyup7Ozs6TnQATjAAAAFJewGwAAqIXUc3pj7PnNzY3CVZSwu57evn2bFHbHJhkAAACK S9gNAADURoSWKUFXBKJUk7C7fh4eHtqjo6MdX/fYHBObZAAAACguYTcAAM+6urp6CoMWFxfbr169 aq+urrZPT08VhlKLNZwSdk9MTLQfHx8VroKE3fWzv7+fdP+77lRVfK/F9+HJyUn7w4cP7fv7e0UB AKC0hN0AAPzE+vr60wjn517+NxoN4R+lNj09nRR4HR0dKVoFCbvrZ25uLunet8GLKtrb22tPTk7+ aK2Pj4+3NzY2/L4DAKCUhN0AAPzI5uZmR8GPF6KUVZzBmxJ4LSwsKFoFCbvr5fr6+rObuJ77xKYY qJq1tbUvrvvl5WVFAgCgdITdAAB8L84m7fQ8U4E3dVjn8YmA7ObmRuEqRthdL81mM2mTS6vVUjRq +czb3t5WLAAASkXYDQDA9zrp6v7hZ2VlRdEopRjHn7LWIySgWoTd9REbsz4d22yDC3XytY7uH34m JiZsZgQAoFSE3QAAfC8l/Pnus7q66qUopRNn8aascy//6/28E3aX2/7+vqMLqK2UoPu7z9XVlcIB AFAawm4AAL7XzQtRHd6U1ezsbNI6Pzo6UrQKEXbXx9LSknsdv+sSPufn54oHAEBpCLsBAPhevODv 5qVofOI8VCiTra2tpDUegRnVIeyuh48fP7ZHRkZMcaB24uztGMnfzW+6uG8AAKAshN0AAPzIzMxM 14F3dHgLCSiLu7u79ujoqHN8a0rYXQ8bGxs2blE7Ozs7XQfdi4uLCggAQKkIuwEA+JGLi4v22NhY 14H327dvFZHSaDQaSeu71WopWkUIu+thamoq6R6/vLxUNEotS9Adf+7s7EwRAQAoFWE3AAA/EWc1 pox91RlHWZ2eniat7QjOTC+oBmF3Pb7LUu7v2dlZRaPUsgTdw8PDzqsHAKCUhN0AADzrw4cPSSOe dXhTVhFwpaxtYUA1CLurL3VyQwSFUFZZg+7Dw0NFBACglITdAAB8VtYO7wiToOgiIEhZ10tLS4pW AcLuaru7u0vasBX/7MPDg8JR2u+xLKPLbeICAKDMhN0AAHzR8fFxpsD7/fv3ikihRcCVEopFMHBz c6NwJSfsrratra2k76roAocyEnQDAFB3wm4AAL7q7OxMhzeVljruuNVqKVrJCburbWFhIemePj09 VTRKJ2vQvbu7q4gAAJSesBsAgI5Eh3ec6dht4L2+vq6IFNbl5WXSep6ammo/Pj4qXIkJu6t9P6cE gNPT04pG6ezt7WUKup1RDwBAVQi7AQDoWNbAWzcsRTY7O5u0no1+LTdhd3W9e/cu6V6OkedQJoeH h13/HougO4JyAACoCmE3AABJIuDT4U0VRZdbylpeWlpStBITdldTTFwYGxvr+NrG99nd3Z3CUarv qm47uuMj6AYAoGqE3QAAJMva4b25uamIFM7Dw0N7dHQ0qTvu5uZG4UpK2F1NEeTZtEJVZQ26t7e3 FREAgMoRdgMA0JX9/f1ML1wjaIKiaTQaRvPXhLC7mhYXFx1HQCUJugEA4HnCbgAAupZ1pLkXrxTN 5eVl0hqempp6GptM+Qi7q+f6+jopDJyYmHD/UgqCbgAA+DxhNwAAmWTt8HaGN0UzOzurM7QGhN31 vqYmjFAWWYPura0tRQQAoNKE3QAAZKbjiKqtZ2f+Vp+wu3qiU7vTaxrfWTc3N4qG31cAAFBywm4A AHLhhSxV8fDw0B4dHe147cYo/7u7O4UrGWF3tXz48CHpO2dhYUHRqPTvqlarpYgAANSCsBsAgNwI vKmKZrMpVKg4YXe1xISFlHt2b29P0ajs7ynfSQAA1ImwGwCAXMUZ3N2+nI3PwcGBIjJwl5eXSet2 enpa0UpG2F0dMVlhZGSk4+sZkxtiggMU0eHh4dPEkG5/R8XvMAAAqBNhNwAAucsSeEcnU7zohUGb n59PWrsnJyeKViLC7vp+5zQaDUWjkI6OjgTdAACQSNgNAEBPxAjOLIF3/HkYpBhznLJuY4wy5SHs ro6YrJByr56dnSkahXN8fJwp6I5nGgAA1JGwGwCAnokzI7OMNHeGN4MUY45j3HGn6zVCihinTDkI u6vh9PQ06XtldnZW0SicrB3d79+/V0QAAGpL2A0AQE9tbm5mCryNNGeQms1m0npdW1tTtJIQdldD jCRPuUc3NjYUjULJ2tEt6AYAoO6E3QAA9FyWDu94ARwdTzAIl5eXSet1YmKi/fj4qHAlIOwuv26m L9zc3CgchaGjGwAAshN2AwDQFynBksCbIpmfn09arx8+fFC0ij2ThN3FtLe3l3RvvnnzRtEojPhd MzIyIugGAICMhN0AAPSNwJsySg3UlpeXFa1izyNhdzHZiEJZZe3oXl1dVUQAAPhfwm4AAPoqa+B9 cnKiiPRV6qjkoaGh9vX1tcJV6Fkk7C6e1CMGJicnHTFAIWQ9o/vt27fWMgAA/ICwGwCAvovRm92+ 5I3Q8ezsTBHpq2azmbRO19bWFK3ghN31uifjesOgCboBACB/wm4AAAZiZWVF4E1ppHaRTk9PCyQK TthdXnFvTUxMJN2TV1dXCsdAnZ+fJ00JeW50ue8VAAD4KWE3AAADkzXwdv4q/ZR6PvDBwYGiFZiw u7zivOOUe3FhYUHRGPiaHRkZ0dENAAA9IOwGAGCgsgTecTby4eGhItIXe3t7SetzaWlJ0QpM2F1e cW+l3Iu7u7uKxsCcnp4aXQ4AAD0k7AYAYOCyBN7xAjleJEOvPTw8JI2gjc0Yt7e3CldQwu5yurm5 ebq3Or120U0b9y4MwsnJSXtsbKzr3ziNRkPQDQAAXyHsBgCgEJzhTRlE8JCyNiNQpZiE3eXUarWS u2JhEOKM7iyjy+O5I+gGAICvE3YDAFAYAm+K7vLyMmldTk1NCSsKSthdTtPT00n3oMkfDEKsuywd 3YJuAADonLAbAIBCEXhTdLOzs0nr0rnyxSTsLp8IEFPuvZmZGUWj72J0eZYzugXdAACQRtgNAEDh vHnzJlPgHaNDoVd2dnaS1mSsZ4pH2F0+qccIbG5uKhp9Fb8/dHQDAEB/CbsBACich4eH9uLiYtcv i8fHx9vX19cKSc/WZ2yq6HQ9Dg0NtT9+/KhwBSPsLpe7uzv3HYWWdXT58vKyoBsAALog7AYAoJCy Bt4TExPtq6srhaQnUjtM19bWFK1ghN3lsrW1lXTPLS0tKRp9Ex3dKZsxdHQDAEB+hN0AABRWvPjN EnhPTk4KvOmJy8vL5LVIsQi7y2V2djbpnjs6OlI0+iLr6HId3QAAkI2wGwCAQsujw9tIc3ohNXw7 Pj5WtAIRdpdHN5tLhIf0gzO6AQBg8ITdAAAUnpHmFNHOzk7SOnz9+rWiFYiwuzyazWbSvdZqtRSN nhN0AwBAMQi7AQAohXghPDc31/VL5enp6fbt7a1CkpvYhJFyRuvw8HD77u5O4QpC2F3N+2xoaMg0 D3pO0A0AAMUh7AYAoDQiKJyZmen65fLU1JQQhFw1Go2kNbi+vq5oBSHsLoe9vT0TFCgUQTcAABSL sBsAgFLJGnjHWa4Cb/KSepZwbLgQchSDsLscFhYWku6x/f19RaNnbm5uno5G6fY3SBzJ4jsAAADy JewGAKB07u/v2/Pz8wJvCmF2djZp/Z2cnChaAQi7iy+CxRhL3ul1inHngkR6JTq64/dDt789YuqA 9QkAAPkTdgMAUEpxjmtqx9+ngXcEKZDVzs5O0tp78+aNohWAsLv4Wq1W0r3VbDYVjZ6IKR5ZRpdH 0B2/WwAAgPwJuwEAKK2sgfeLFy/aHz9+VEgyr8PoKO103Q0PD9toUQDC7mKLDtgY+5/yTI/OW8hb BN1ZOrpjg1NMpAEAAHpD2A0AQKlF0JjlDO+XL18KvMms0WgkrbuNjQ1F65PDw8OnYw8+/aSEV+Pj 48/+b0RgTm8cHR0l3VNxnADk7erqKlNHdwTdOroBAKC3hN0AAJTe3d2dwJuBOj09TVpz0bHq7Nb+ uLi46PrZ8LXP+vq6AvfI0tJS0rXY3t5WNHIVEzhSpwv88BOTZ3R0AwBA7wm7AQCohKyBt5HmZBWd pSlr7uTkRNH6JEtn5pc+Z2dnituj53mM+085GiD+DOQlNsnERIcsZ3Tb0AQAAP0h7AYAoDJ0eDNI W1tbSetteXlZ0fokRgnnHXTHOe3CrGLcS85UJ0/X19eZzuiOoNvocgAA6B9hNwAAlZJH4G3sKN2u vQhAU7pRb29vFa4PNjc3cw+7FxcXFbZHTElgULIG3bGxxm8IAADoL2E3AACVkzXwnp+f1+FNVxqN hjOfC6gX53a7dr1xdXWVdB0iGIc8xBndExMTmc7o1tENAAD9J+wGAKCSIqyemprq+qX1q1evdGeR 7PT0NGmdTU9PK1qf5H1ut/O6e6PZbCZdhxh5DllF0O03AwAAlJOwGwCAyso6jjQ6BnVpkSp1qkAE 5PRenud2O6+7N6KmKc/sOAogJnlA1t8KWYJuHd0AADBYwm4AACota+Ad3VpeYpNiZ2cnaY3F6HN6 b3t7O7ew+/Xr1wraAwcHB0nXYWlpSdHwGwEAAGpO2A0AQOVlfZmta4sU0WkaHacpXcK6U3sv9Szo L302NzcVtAdSu++Pjo4UDb8NAACg5oTdAADUQtbzOCOEMbaYTn377bfOHS6giYmJXMLui4sLxcxZ bPgYGhrq+BrE89wzmW7p6AYAgOoQdgMAUBvxcnt8fFwXFz334cOH5PPh6b3l5eXMQXc8Q4Ss+Wu1 WknXIf556Mbt7W37xYsXgm4AAKgIYTcAALWSRzfX/f29QvJVqWHK6empovVYHud2x5QH8vfy5cuO r0F0gMe0DkiVdcpLbEwSdAMAQLEIuwEAqJ0YQTw2NmakOT21vr6etK4ajYai9Vge53Y7rzt/sdEj dcoGpIpR+dPT05mCbpvdAACgeITdAADUUnR4Z+nuinHIAm++5OPHj+3h4eGO19To6OhTGENvZT23 23nd3dvY2Hi2I3tlZSXpGuzt7SkmSWLdzczMdH3fz8/P6+gGAICCEnYDAFBbl5eXmTq8FxcXBd58 0bfffpu0pra2tn7yvxEBy+HhoWLmJMu53c7r7l6ck/zdCPLozP5uTcf6jo0eKZtChI6kyHp8SXR0 24gEAADFJewGAKDWIvDO0ukZYabwi885OjpKDlW+EwHNu3fvvg8CBXz5aLVazusegOdGlcdI6ahp yjVoNpuKSceMLgcAgOoTdgMAUHvn5+eZOrwF3nzJixcvktbTP//zPz91vkYH7A//77Exg+yOj4+d 1z0AMXo863np7gNSRNCdZXT53Nzc03EUAABAsQm7AQCgnT3wjjNn4Tnb29u5hHzRJU520aWZcpa6 87rzkaWj/rnJB/AlMTZ/ampK0A0AADUg7AYAgP91dnbWdQgWn9XVVUXkJ6K7MMu60lWcvwiynNfd X41GI/M98NyZ9vDcMzdLR7czugEAoFyE3QAA8AMReGcdaQ6fis7/rEFfnN9NPt6/f++87j579epV pvX/i1/8ov3v//7vNhzwRdHRnSXofvnypY5uAAAoGWE3AAB8IutIc6Ekn/rP//zPzGG3sDU/3Zzb rbM+mywjpT/tsI8Ob523fCrWxIsXL4wuBwCAmhF2AwDAMz58+JBp9HR0jkJsnIjx9lk2T/yw45B8 xLndQ0NDzuvuo9R6f+0T/3uxAeT09FRxyTy6XEc3AACUl7AbAAA+4+joKPMZ3kbu1s/Dw0P74OAg 89jm58I96yk/f/zHf9xx7X/5y1+qfQY3Nze53gvffeL5bBMCWUeXRze4oBsAAMpL2A0AAF9wcnJi pDlJ1tfXexLsxef6+lqBc/I3f/M3Hdf9T/7kTxQsg5iU0Yv7YWNjQ3FrLjq6oytbRzcAANSXsBsA AL4iRlGPjo52/TL9t7/9rSLWTN5d3d99YvMF+fjHf/zHpLN86d7u7m7u98LCwoJu+5ozuhwAAAjC bgAA6ECEjFlGmgu86yXGNudxTvenn52dHcXNyW9+85uO6x5nQ9O9tbW1XO+D8fHxp3uM+oqNDrEJ pds1NDk5+TT+HAAAKD9hNwAAdOj4+Lg9MjLS9cv19+/fK2KNxJnvcc52niGfTRP5iVp2Wvdvv/1W wTJYWVnJ9T6IZzH1FR3ds7OzOroBAIAnwm4AAEgQIUuWDm+Bd700m81cQ77l5WVFzYmwu3/yHOvf aDQUtMbu7+8zjS5/8eKFoBsAACpG2A0AAImyBt4x0pd6iFG7Ea7kFfQ5Ozo/wu7+mZqaymX9R0fu w8ODgtZUXPs4q73b9TM9Pd2+urpSSAAAqBhhNwAAdCFGVGcJvLe3txWxJi4vLzONv//hZ2JiQkFz Iuzuj9jwkcc4//jfOD8/V9CaitHlWTq6I+jW0Q0AANUk7AYAgC5lDby3trYUsSb29/dz6+6O0Ifs hN39cX19ncu6dwREfWUdXR5B983NjUICAEBFCbsBACCDw8PDTAFOq9VSxJpYWlrKJfTT3ZoPYXd/ nJycZF7zs7OzxpfXVFz3xcVFo8sBAIDPEnYDAEBGOzs7mcb0GmleD9GdmMfZxQcHB4qZA2F3/56P WdZ7HAEgrKynmGIxPz/f9dqZnJx8miwAAABUm7AbAABy4AxvOhFdrlnPL97Y2FDIHAi7i1dnxz3w nejozhp0397eKiQAANSAsBsAAHJyfHz81IUo8OZLYnR9lvDv7du3ipgDYXd/RO26XevLy8sKWEMR dC8sLGQKuk0DAACA+hB2AwBAjvb29jJ17sYZ4FRfljNo48+SnbC7P/7qr/6qq3UeI/9jjDX18vj4 mKmjO87oNrocAADqRdgNAAA5y3KGd4xCdyZz9cV43bGxsa7WyJ/92Z8pYA6E3f3xq1/9qqt1/uHD B8WrmQi6s2wEmpiYMLocAABqSNgNAAA9sL+/n+kM7wjMqbY4572bTRF/8Ad/8DTml2yE3b13f3/f 1fPv3bt3ilczWYNuo8sBAKC+hN0AANAjWUea7+7uKmLFraysdLU2/uu//kvxMhJ2996//Mu/dDW+ PEJy6iM278zNzWUKuo0uBwCA+hJ2AwBAD2UZaR5/Lrp/qa4IeWZmZpLXxj/90z8pXkbC7t7767/+ 66R1/Ytf/KJ9enqqcDV7Bi4sLGQaXa6jGwAA6k3YDQAAPbaxsdH1i/wYhS7wrrboSPzlL3+Z3P1K NsLu3rq5uWl/8803Sev6d7/7ncLVSATdWUeX6+gGAACE3QAA0Aebm5uZAu/Dw0NFrLCtra3kdXF+ fq5wGQi7i1Pf+Pz5n//507nN1EMeHd2CbgAAIAi7AQCgT7IG3sfHx4pYYX/xF3+RtCZWV1cVLQNh d+9EaB1hZMp6/o//+A+Fq5HXr193/X04Ojravry8VEQAAOCJsBsAAPooS+A9MjLSPjk5UcSK+p// +Z/2z3/+86TA5+7uTuG6JOzunTh6IeXZ9pd/+ZeKVhOxESJL0O2MbgAA4FPCbgAA6LO1tTVnePOs v/3bv01aD9vb24rWJWF37ywtLSWt49gERPVF0J3ljO4Iuh3fAAAAfErYDQAAA/Du3btMHd6np6eK WEHRuZ+yFuLMW7oj7O6NmDYQm3I6re2vf/3r9v39vcLVQJaO7vHxcaPLAQCAZwm7AQBgQOLM5Swd 3kaaV9P09HTSWri4uFC0Lgi7e2Nraytp/a6srChaDcR1znJGt+ccAADwOcJuAAAYoKwd3mdnZ4pY Ma1WK2kdxKYJ0gm7eyN1s4YpFdX28PCQaXS5oBsAAPgaYTcAAAxYlsA7ggCBd7Xc3Ny0h4aGksb7 GgOdTtidvwiuU55fU1NTT+c4U11v3rzJNLrc9xsAAPA1wm4AACiArCNeBQLVsrS0lLQG9vb2FC2R sDt/jUYjad1ubGwomu+1zwbd5+fniggAAHyVsBsAAArCmaZ85+joKOn6z83NKVoiYXe+Ylx1PIc6 renw8PDTFAOqJ7r1swbdNnABAACdEnYDAECBZA0IBN7VEGFRjHhOuf6ufRphd75iukDKeo3x1lTz 2fX69WsbtwAAgL4RdgMAQMFkOeN0bGysfXl5qYgV0Gq1kq59nP1O54Td+Zqfn09arycnJ4pWQSaU AAAA/SbsBgCAgsk6AnZyclLgXQEx4nloaChpLPTd3Z3CdUjYnZ943qROoYjnHNWSNeg2uhwAAOiG sBsAAAoqa4e3DrnyW1paSrruu7u7itYhYXd+ms1m0jp9//69olWMoBsAABgUYTcAABRUdD5GyNZt gDAxMdG+vr5WyBI7OjpKuuYzMzOK1iFhd37PqXjWpKzTq6srhasQQTcAADBIwm4AACi41O7eT0ea C5bKK4LEqamppGtuhH1nhN35SN2QsbCwoGgVIugGAAAGTdgNAAAF9/Dw0F5cXBR411Sr1Uq63jFS mq8TducjwuuU9bm9va1oFZEl6B4ZGRF0AwAAuRB2AwBACUSH7/LyspHmNXRzc9MeGhpK6paMDRJ8 mbC7/2tzbGysfX9/r3AVsLq6minojokAAAAAeRB2AwBASUTgnbXDW+BdTqmj7Pf29hTtK4Td2aVO HYhOYMovS0f38PBw+/T0VBEBAIDcCLsBAKBEso40j/OfP378qJAlk3ou8szMjKJ9hbA7u+np6aR1 eXFxoWgll/WM7g8fPigiAACQK2E3AACUTATeqefk/vDz8uXL9u3trUKWSHT1x0aFlOt8fn6ucF8g 7M4munNtwHDPpHR0n5ycKCIAAJA7YTcAAJRQBN6zs7OZRpoLvMsldWT027dvFe0LhN3ZRE1S1mOs X8qr2WxmOqNb0A0AAPSKsBsAAEoqa4f3ixcvjDQvkZubm/bQ0FDH13dsbKx9f3+vcJ8h7O7e3d3d U6dup/WLdWtzTXk1Go2uv2fi2scxDAAAAL0i7AYAgBKL8dZzc3OZRpoLvMsjdXPD9va2on2GsLt7 W1tbSetweXlZ0WpwnzwXdO/u7ioiAADQU8JuAAAoueiyzDLSXOBdHtEhmdq9z/OE3d1Lfd58+PBB 0Sp+jzz3OTg4UEQAAKDnhN0AAFABMdJch3f1RSf/xMRE0rU9Pz9XuGcIu7tzeXmZtP5ivca6pVxW V1e7/j6JEfeCbgAAoF+E3QAAUBE6vOshtdvSCOnsdRR2/59ms5m0/tbW1hSt4tf408/e3p4iAgAA fSPsBgCACokO7/n5+a5DigjL7+/vFbLAbm5uns7CTTk3NzZC8GPC7u6eL6Ojo0kdvtZeucTmhCxn dAu6AQCAfhN2AwBAxUS4NDMz03Vg8erVq68G3hG4MjgLCwtJ13R7e1vRPiHsThdBZsq6W1paUrSC 6GQTU5ag23MGAAAYFGE3AABUUNbAO/7s58KRnZ2dp+5OgffgHB4eJl3P6elpRfuEsDtd6iaLo6Mj RSuI169ft9+/f//Z/3/WoHt/f1+RAQCAgRB2AwBAReXR4R1ji39ofX39+xHazoIenMfHx/bY2FjS 9Tw9PVW4HxB2p0kdnz8xMfG0Thm8k5OT76/L6upqpntBRzcAAFA0wm4AAKiwCLxfvnzZdYjx5s2b 7wOrzc3Nn/z/P3z4oMgDEhsPUq6lwPbHhN1pWq1W0nprNpsWWQHEhqWpqakfXZsfBt5bW1uCbgAA oNSE3QAAUHG3t7eZAu/FxcX2v/7rvz7b1Tk3N6d7c0A+fvzYHh4e7vg6xj8bmx/4PWF35+Ie/zQw /dInnhVXV1cWWQFsbGw8e40i8I4jKVK69T/9RFAOAAAwaMJuAACogQg549zmbkONn//855/9/0Vg wmBE571wqjvC7s7F2dsp6yzO9mbwYqPTyMjIZ6/TN998I+gGAABKT9gNAAA1cX19nSnw/txnfHz8 qcuY/js4OEi6VnH9+T1hd+eWlpaS1tne3p4FVgCxbvN+3scnusUBAACKQtgNAAA1Eh3eMzMzuYcf KysrijsAMV56YmIi6Vqdnp4qXFvYnfLMSBmXPzo6+nRONIN1dnaWaUS5jm4AAKAshN0AAFAzMdp2 cnIy1wDEGb2Ds7a2lnSt6t6l/B1hd2ci3ExZX41Gw+IqgF5saop7BgAAoGiE3QAAUEMReL98+TLX IGR+fv6p05j+ihHyKZ238c9Gt27dCbs7Mzs7a3JAybRardyD7s3NTYUFAAAKSdgNAAA1dXNzk3uH 9/7+vsIOQOqZykYRC7s7EcF1yrqKYJzBio1MMUpeRzcAAFAXwm4AAKixCLynpqZyC0Xi/Oj7+3uF 7bPDw0OhZCJh99fFSHKbKMol1mqeQXd0iQMAABSZsBsAAGru+vq6/atf/Uo4UnLj4+PGTScQdn/Z w8NDUoew8fiDd3Fx0R4aGsrtWf673/1OUQEAgMITdgMAQM2trKzk2gk4MjLyFKDTX81mM+k6Rddu nQm7v2xvby9pPcUofQZrbm4u12d5rPvHx0eFBQAACk3YDQAANfb+/ftcwxHB1+BEV21013Z6jaJr t86duMLuL1tYWEi654+OjtyEAxQj5HvxLBd4AwAARSfsBgCAmnr79m1PwpHvPnGONP315s0bZyx3 SNj9eVdXV0njsKempgSiAxSbViYnJ3v2LBd4AwAARSbsBgCAGsp7dPnnArA495f+ie7alGs0Oztb 21oJuz8vdSR+q9Vy8w3Qu3fvev48F3gDAABFJewGAIAa2tzcfDpbu9cBydrammL3UYRRExMTSdfo 9PS0lrUSduezhqID/Obmxs03IBcXF0nHF2QJu+t87AEAAFBcwm4AAKip29vbp1HmKeOKUz9xLvTH jx8Vu49SQtz4NBoNdRJ2fy91OkCc7c3gpJ6tnvp5+fJl+/z8XKEBAIDCEnYDAEDNnZ2dtaenp3sW liwvLytyH8UmhpROz9iQUMeOTWH385aWlpLu7729PTfdgOzu7vbsuR3PkPX1dUdRAAAAhSfsBgAA nkYX93K0eQTq9E+EsynXZ2trq3Y1Enb/VIwjT5n0EOPOneM8GPf39+0/+qM/6tnIchM5AACAshB2 AwAA37u+vm6/efMm99Hm4+PjOgT7KHUU9ezsbO1qJOz+qVarlbRums2mm21A/uEf/iH3kDsmfBwe HiouAABQKsJuAKCQoqMoQjcdYzAYp6enuY82/7u/+zuF7aPJycmk6xPXvE6E3T+Ves9fXl660Qbg 3/7t33J9NsdRBjGy3G8u6L+Y0hDP0vjYFAgA0B1hNwBQGPGCJ8Yov3jx4vuu0hipvLCwoNMIBiCC j+jczHO0+W9+8xuF7ZO4dinXptFo1Ko+wu4fi80OpgEU3/Hxca6TN16/ft2+vb1VWOiz8/Pz9vLy 8o/u59h4srq6+hSAAwDQOWE3AFAI8VJnZmbmq2eDrq2tte/u7hQM+ijO8Y3R5nmFKxsbG4raBzEd IyUUi5fsdXq+Crt/LDY7OOe92CIcGx4ezm1k+cHBgaJCH8V3bDw7Y7PQl76fX758+TTlCgCAzgi7 AYBCWFlZ6fgFbbwciuCtbiN3YdD29/fbU1NTAu8SSd2kUKcAU9j9fyKAic0ONkYUV/zm+cM//MPM z96Y1BFr3/WD/okR5bGhKOU5W5fjMwAA8iDsBgAGLl64djuSM4K3nZ0dL22hT+K4gXfv3uUyRrfV ailojx0dHRlN/RnC7v8TmxyMvC/2fZxHR3eMLI+JD0DvxVEwe3t77fn5+a7u1/iddXV1pZAAAB0Q dgMAA5caxjz3iZfAEcB5KQT9EeN0FxcXdXgXXLxsjyMgUq5JdKDVgbD7/8Qmh5Q1YrJKf38jZQ26 //RP//RpMkc8D4DeiqNf4vsl9bv3uc/29raCAgB0QNgNAAxcdGbndRZwfBYWFtqHh4cKC30QAcqv f/3rTPfs+vq6QvZQs9nUtfsMYffvxeaG1LOe6Y+Tk5NMQfc333zzdP/f398rJvRQbCSJjSnxd5A8 Jt/YEAgAkEbYDQAMXLzMzTPs/u4THRVra2tGnEOPffz48Wk8ru6lYrq4uEh6+R5nisa4+qoTdv9e 6mYIxw/0R0zPGBsb6/qZ+v/+3/9r//d//7dCQg/F3zHimRjHKvXi7zIxBh0AgK8TdgMAA9fNmN3U M+/evHlj7Cr0WHRoRyehwLt4UkfOx8SNqhN2p3//xvdpjOilt7IG3dFdWocNKzAo8XeK+F7IesTA 145osmEXAKAzwm4AoBC2trZ69rLoh5/ovIgQx8sj6I3oQhJ4F08c7ZByHeIM56oTdv/+POiUdbG0 tORm6rGsQfff//3fO5sbeiA2kMTfIeL7sR9/Z4npVAAAdEbYDQAURpwT24+XR991S7x79+7prFIg X/EyOMuZlQLv/EX4lRqgVf35KOxuP009SVkTEY7TO8fHx0/HCHT77FxeXhZ0Q86urq6ejnvIcm+m flZWVtzLAAAJhN0AQKFE9+Hc3FzfXibFZ35+/qkb1UslyI/Au3hSz2aODUhVVvew++PHj0kjeGPc ue/J3omO7ixhWqxR1wfyEfdSbO6JIwGy/JZJ/bx69ap9cnLiAgAAJBJ2AwCF9OHDh/bbt2/bIyMj fXvBFC/yI/xwHinkQ+BdLNGpnVL/CN6qfO5v3cPu9fX1pPUQmyXojayjywXdkI/4O0Cr1Xo69qhf f/+Iv+vE5jLTpgAAuifsBgAK7f7+vr2xsdGenp7u20unCOfiXFKdFZCdwLtYYpJFSv3j+lVV3cPu 1DBHENMbgm4YvPjNH7/9+9nFPTk5+RSs393duQAAABkJuwGA0jg7O3t6EdXPEecRsnsRBdkIvIsj jmxIqf3s7Gxla1HnsDu+T62DwRN0w+DEb/utra2+b6iN0ehxbJN7FwAgP8JuAKB0rq+v2+/fv+/r iME41zReKp+enroA0IWsgXeVO4z7KcaSp54LXNWO3jqH3aurq0lrIAIh8iXohsGI77QYG576XZjl E/+uOAri6urKBQAA6AFhNwBQWvGSd39/P3ksb9ZPdLhF8Fbls2yhF3Z3d7sOvOPPxf1OdvHCPaX2 EQpUUV3D7vjuTAl5YrOX6Sb5EnRD/597MdnE3xkAAKpJ2A0AVMLFxUX73bt3mV4e69KA3sva4S3w zi662lKfdVV8UV/XsDs2naQGq+QnptOMj493/Qx89eqV4Aw6dHNz8/Ssn5iYMA0KAKDChN0AQKXE C+CNjY32zMxM38/fOzo60mkFHVhfX890v0VYRzap3W1VHCNf17A7vq9Srr3AJj8RdE9OTmbq6BZ0 w9ednJy0l5aWMm2uS/3E2d9x5INJGAAA/SfsBgAqK7q9l5eX+/qiK84Rb7VaXnTBV6ytrWW61w4O DhQxgxjnmjqKtWrqGHZHV3/Kd2KEN+QjRpdn6eh+/fq1DXXwBfHbO8LmeG71c8NrhOoRrgMAMDjC bgCg8mKEYQRrEUQbYQjFkRI2PnePxTQFuhPdoSnnNscngtK6rr+qhN3v379PuuaxeYvssp7RHWGa jm54Xnw3NRqN5O+0LJ8Yix7fIfF3DAAABk/YDQDUyuHh4dN5l8YaQjFk6fAWeGcT4UBKvZvNZqX+ ++sYdqd0Fsf3pCAnu6xB9+Lioo5u+ETcEzGhJPVIjqyf+PfFv9c9CQBQLMJuAKCWbm9vnzrcsowU Tf1Ex0mES1XrjoSssgTeEciZoNCdeBalPsOq1F1at7A7NnulXO8425ts8gi67+/vFRL+V2wcjYkT /ZzW5Pc7AEDxCbsBgFqLzozt7e2n82gH0RliLCn83urqatf308jISPv4+FgRu5D67IvnVlXULeyO 4LSu13oQrq6uMo8u1z0Kvxeb2uI5HBNdTGYCAOBTwm4AgP8VL9KicyOCs369SIsX4TEa+Pr62gWg 9uJeyBJ46/BOt7Ozk7xRpyrqFHZHd3DKebZV6+Lvtxj/nqXzNLrq1Z+6i3sgvqP6uSE1wvTYaHJy cuICAACUiLAbAOATHz9+bK+vr7dnZmb69nItRjG/fv3a+cPU3rt375zh3UcRJqSEoPGpyijXOoXd m5ubtT6fvZ+yBt3xW0DQTZ3FVIR4BqV+N2X5xD0b49F1cQMAlJOwGwDgC2I0cnR4RBjdrxduk5OT TyFMnCsOdbSyspIp8NaRlSYmWtQxCK1T2P3ixYtabmjot6xB96tXrwTd1FKM7I/NajHVoF+/uePf E/+++Pc6MgAAoNyE3QAAHYgX2NHxMTEx0ddRihGwXFxcuADUTpbA2xneaSLYTKlvVUZc1yXsju+Q lOsbI4Pp7neCoBvSRCd1/L7Ocu90e4RQdJADAFANwm4AgATR+bG/v9+em5vr20u5+CwuLrYPDg50 nlArWTu8neHdudQzUff29kr/31yXsDv1aICtrS03RCJndEOa+H6O52p8V/dzVHmcAX5/f+8CAABU jLAbAKBL0Q359u3bpy7Sfo44j/PE41xxqIPUEdufdiCfnZ0pYgciAEip7fz8fOn/m+sQdkeAGl2M KZtEnFmbJuo1PT0t6Iav+G7DaHx/9Ot3c4wqf/36dfvw8NCGUQCAChN2AwBkFB0iu7u7yZ2RWV/e xVniziamDuJFtcC7tyJsi1rV6VznOoTdqZsY4nuFzl1fX2fq6I7fDYJuqi4mH8Tzdnx8vG+/k+PY oY2Njfbt7a0LAABQA8JuAIAcRai2vLzc17GML168eBo7aywjVfbmzRuBd4+ldtHHmadlVoewO3Wj yNHRkRuhQxF0x7SVLGd066Knyo6Pj5820MQGzX79Jo5jhowqBwCoH2E3AEAPxJjxGDee5UV4N4He 6upq+/z83AWgcmL8aLw0F3j3TnRqp9a0zF2pVQ+7o6MxZeNVdEIa89uZPIJuHd1U9fdvdFRnmXiQ +onnXDyjyz5tBACA7gm7AQB6LM4JjO66fna2xGjU6GzRNUaVRBCXpcM7zi6+urpSyC9IPY5hb2+v tP+tVQ+7U/774hP/PF+XNeh++fKl72Yq58OHD08b0vo52Wh6erq9vb39FLADAFBvwm4AgD6JF+Tv 3r17Ctz62e39/v17AR+VkuUM77j/Li4uFPEzUs94np+fL+1/a5XD7tgYEp3anf73xWasOFeXr3+P Z+3oFsxRFTEqfH9/vz0zM9O337XxrFpcXGyfnJyYRAEAwPeE3QAAfRYv53Z3d/v6cjA+CwsL7YOD Ay8HKb0Y/xsvu7u9F8bHx59CK56vbWySSalnWUfHVjnsPj09Tf5+4MtiM0CWoDtqbHQ5VRAbKN++ fZv8XZHlE9/ba2trNuUAAPAsYTcAwABFIBEhSj/HPkZnq25vyi42bUR41O19EKGVwPt5jUYjqZbN ZrOU/51VDrtXVlZqM46+H2LseJYNajG6PLpgoaxio0Zs1IzpBP08lifunfj32igCAMCXCLsBAAog XqS3Wq321NRUX0dBxvmKMQoSyihefmcNvG36+KnUruAYl13GiRFVDbtjTHbKBqrozhQkffn7OUvQ HX/W6HLK6vb2tr2+vp50LELWTzy/4pl7fn7uAgAA0BFhNwBAgURgdHR09BTg9bNzZnp6ur21tfX0 Uh/Kds/Mzc0JvHM2Oztb+c7gqobdm5ub/5+9+wmx6s3zw/+b7qa/JiMzzYwDRSKMTIogxAYTJBgw maKRGcO4MBkXQmpCE1xUGCHCuKh0CppgQEIthLiQQUJBXLgQWogEGWohxIULIRKKYKAGauGiFi6+ i1q46MXJ73071bFt/9Rzz73P+XNfL3gWmXyte+85556qPu/n8/kUnbtU8vNpbYPuzLRX0c0QZSNk xoXU7DyUDZ8PHjzwtygAAMWE3QAAPZUALu2Ba1bTpMIvwcdQZ/CymBImpbVqm8DbHNBflc0vY5/5 PNawu/S7kEp+ft0sWper6GZov0vTMrxml6GshOoJ14fYIQQAgH4QdgMA9Fwe/qVqMhViNR8+5vXy utrbMgRtA+90NzDD+/9J0JfNLyVjEYZWIT/GsHtnZ6eoK0iue35dNr8krBZ0swjSLvzGjRvN8ePH q/2NubS0NBnfkzbpAADQlrAbAGBAUnGdyuuSEGoW1d6pMNfqmb7LxozS9tsfB38evP8/udeUHL/c J4ZkjGF36TnLLF5+VYLuNpWtuQdpXU7fHVZxZwxIzbE5NlICADAPwm4AgAFK1WXaDCecq/WAMg9D 06o4M8W1mqTP3402rYfT0lxF5i+kvXXJscvIhSHdG8YWdic8KtkIlVm8ZuP++v2jze9VFd303eGI nNqbJo3IAQBgnoTdAAADlzmH165dq1qZk6q3tJ8UlNBHZu3OTmml/JMnTwbz2cYWdqdasuRcXb16 1QXuvsECyCakbFTMhsWafytm40g2ZvpbEQCAeRN2AwCMRFqvJrxJdWWtB5mpDEwIlApQ6BPB1Wwk qCg5bglThmJsYXeOfcm52t7edqOY0f0iraAFevTxus7GxDZt+af5uzAbMLMREwAAahF2AwCMTCp4 UuGXuYi1Hm4ezind2toyh5HeyIP+hNYC73bHsLTdbdrkDsGYwu5sdiqp2Bxay/l5X+M2xjAm2YCY e1aCZx1/AABYBMJuAIARy3zELmYz5jWHEngxbvv7+82ZM2daVWweHBws9DHMrNWSY3bz5s1BfK4x hd0lnyXr1q1bbg6NoJvxyEbDbDgsHT3RZmWDTTpKpEW6zTMAAHRJ2A0AsAC6fAiaKnMPQelS20Ar /3aRA61UCZYcr6FUDY8l7M6xLhlfkXvz3t6e+0LL+0LmEQu66Vo2FtrUCADAohN2AwAsmC7aWyaI SbCUVrvQhQRbCafaVHAucoV36UaZJ0+e9P4zjSXsTlXlWOeqz/N+0LaiO10joCuZiZ3vcsn4AuNq AAAYK2E3AMCCysP+zFfMnMWa1d7Xrl2bPKSF2lLN2ibwvnjx4sI+5E/AUXqs+m4sYXfuqSXn5vHj xwv/u0/rcoZ67d6/f7/V77HSlY2Ruf9loyQAAPSVsBsAYMGlBW4qA2tXCOVhbR7a5uEt1NI26MoM 70W8ZhPyl7bJ7Xvl6xjC7lyLJV06Tpw4sdBjJdp+/7M5TNBNbW/evGnW1taqtirPtZ4Nkf5GAwBg CITdAAD8UlezH/MQNw9zoYaEsG06GiTwXsQK73xPS45TwuQ+G0PYnQ1DJefk5s2bC/u9z3d2ZWWl 1TgOM4qpJZtSHj161Oqanbb7TjZALvKmGAAAhkfYDQDAr0kokLbFpXN626481M3DXQ9Zmbe0NG8T eC9iS/NsSCmtDOzzd3kMYXdpO+NFDWvzXU33EjO66bu3b99O7k3ZXFHrb6+8Vl4zrw0AAEMk7AYA 4Iu6aJ/pwSs1JPA+derU1NdpwrNFC7xLN8A8ffq0t59l6GF3ZuiWdiRYRG2D7twjtC5n3p4/fz6p qq45TsYGQwAAxkLYDQDAkWRuY1rmllYSzqKlZh4Cwzy0rfBetMA7HR9Kjs/ly5d7+1mGHnaXtpXP uVs0swi6c4+AsfxdlY2Lt27dMjoGAIBREXYDAFCsiwqkPAzOQ+E8HIZZalvhvUgtzfM5S7s89LVD w5DD7tLzcOLEiYXrQiDopq92dnaqd8zJ31Cbm5v+hgIAYJSE3QAATK2L2ZJ5OJyHxIs6e5b5Xctt KryvXr26MK1gSyuKc4/ooyGH3Wk9XHIObt68uVDf57ZB95kzZ7QuZ6by++Hhw4eTzVG1NgrmdfK7 6cWLF04AAACjJuwGAKC1PMRN+JL5jzVbnCfMePbsmXmTzESqONts3EjL7kWonk3729IK2T5+R4cc dpfeazPfe1G0DbpzD7CZilnZ399v7t69W7VVea7hO3fu6EwAAMDCEHYDADBTCcJqt+dMRW4e7GrP ySyu3zYtzROyLcLmi9Kw9enTp737DEMNu8ey2WAeBN30RTbiXblypTl27Fi1v4UuXLgw2Xi4aCML AABA2A0AwFwkeM6M7fPnz1d70JuHygmlFqmKkdlrW+G9uro6+nCxtI12Wvf2zVDD7vX19VG0kZ81 QTd9uAYzF7vNSIxpR7toVQ4AwCITdgMAMHcJnxMW1axwSsi+tbWlwomptK3wzvU+5sA736vS7g19 a6k7xLA711TJRoyMe8g8+rFrG3Tnu67lM9Pa2dlpbt682SwtLVX7GyfXbNqjmy0PAADCbgAAKkq1 d9qN1656SiWkij1Kta3wHnvgXVphvLGx0av3P8SwO62RS4552igvgnxOQTc1ZYPFw4cPJ10rsqmk xt8zeZ2rV69OqrgXZTQBAAAchbAbAIDq8pA2oc3ly5erhd55SJzKv7yuh8QcVSr2Tpw40SrwHqvS 2dGpeuxTp4Uhht2l1ct9nJU+698lgm5qSqeEGzdutPq9MM11ms1FuecCAAC/TtgNAECnEjTcunWr OX78eLUHx6ksT4X5/v6+E8BXvX79ulWwkfa2Y7WyslJ0LJ48edKb9z60sDshW0kFaa7ZMY9xSNDd ZsNUun4IDzmqbJTLxoqa41jOnTvXPHr0yAY9AAD4CmE3AAC9kFAmM7bPnj1btdo7D6+3t7enepic f5t2ooxf28D7+vXrowwsEsSUHIe04O2LoYXd2aBTcqxTCTpWbYPujCfId5rF+NsildjTzLbOhrjb t29XncWdv0uuXbvWvHr1yskDAIAjEnYDANA7L1++nIRLNSuoTp8+3Wxubk7mih9FHkQfPph+8OCB k7YA2gbea2trozsmCZJSIVsS5EwTOs3D0MLu3KNKrrexVi3PIuje3d11Q1uQe/aZM2cm5/3evXtF /y4blGp3nMnfEn25PwIAwJAIuwEA6K0uqqoSsCeUTOD+pUrcj+fE5v991KCc4WobeG9sbIzumKSC uOQY5DvdB0MKu3M/KjnGaS8/RoJujiptxz/cMJe511/6nZ7f3w8fPmzOnz9f7e+NrLze48ePtSoH AIAWhN0AAPReHgI/f/58EiiXzKyd17zMVF59quo8oXxaojNubQPvtNQdk1QQl3z+r4VOtQwp7M7r lxzjjIQY4+8BM7o5ynWSTUWf+lvhU7+fs/kh9+SaVdy5FvMe9/b2nDAAAJgBYTcAAIOSh8N5SFyz 2jvVgKlePawIzOt/qTK8pF0qw5Q29m3CkVu3bo3qeKSSuOTzp+qya0MJu1NxWjLSoU+t4mdlFkG3 Gcjjl9/RX6rMzjV0eD09ffq0uXTpUtVxKXlv2YiS8Q8AAMDsCLsBABikPCzOQ+NUX9eq9s7r/Mmf /Enze7/3e1/9by9evDhpw854vXjxolWFd8LWsUgHhJLPni4NXRtK2H3//v2iY3vt2rVRfc8E3RxF /h44ygakP//zP59sYKs5GiX3j4wiAAAA5kPYDQDA4KU17c2bN6u2IT3KShD65MkTJ2jE2lZ4j2WG dwLJkgApG0fevn3b6XseSthdOkN4TKMU2gbdaZlvRve4ZeNbaZv/Gmt5ebm5c+fOpDMDAAAwX8Ju AABG4+DgoHnw4EFz5syZXj30zgPvPswoZj7aVniPJfBOq/8hfe4hhN2l89ATsI3lXjOLim5B97jl +9Gn3/fZxJPOChnT4Hc+AADUI+wGAGCUnj9/PmmVXHMe55dW2q1n3jjjpML7F/NyS0YKLC0tdTq7 dghhd+kGgs3NzdF8p3L/1rqcz8kmsr50c0lXi9xPuu5WAQAAi0rYDQDAqKWFaAKgVDx2/UA8AczT p0+dlJFK++g2myvGEHhfunSp6DOnArIrfQ+7sxEg94yS2cBjaZl8/fp1QTeflA4uqZ7uQ8i9srLS PHr0SBU3AAB0TNgNAMBCyMPoBM1pi1tSfTqPNqcJ2TwcH6e2gfft27cH/fkT/JR83nwfu9L3sLv0 WCYAHANBN5+zs7PTnD59uvNNa2tra5MW6gAAQD8IuwEAWDh5SH3z5s2iqslZr/Pnz2trPlJtA+/M nR+qbOIomV+ezR9dtf7te9g9pCr5WWkTdOe6E0COV+6LXbYtT8h+//790XRPAACAMRF2AwCwsNIm eGtraxI8d/HwPA/utTUfp0UOvLORpOSzZvZuF/ocdmcDQEkHiswMHnq3CBXdfEralq+urnbWiSUd E54/f+5EAABAjwm7AQDg//fy5ctJoNUmoJx2JRxM8M64PH78uFXL/KEG3qmuLfncy8vLnQS1fQ67 swGg5FpZX18f9HdF0M2npG35H/zBH1T/nZzNI7k/dNV1AgAAKCPsBgCAD6RFaYKmBHA1H67/7u/+ bvPf/tt/cwJGJpX7ixh4D6EFd5/D7lOnThVVn+7u7g72OyLo5mPZ/PUv/sW/aL773e9WreLOfSv3 oqF3SQAAgEUj7AYAgE/Iw+489P7Rj35UNfT+4Q9/6GH7yKTCu03HgCdPngzuMz98+LDoM6ZVcG19 DbvTMrnk2CWgGypBNx/KZrOf/OQnzd/4G3+j6jiRdEYY8oYRAABYdMJuAAD4gnv37nUyKzStW1Nh ro3qODx69GjqCu8E5UMLvDNnN2FkSVVl7Wu9r2F3Xqvk+si1NURtgu58JwTd43E4RuT73/9+9d+1 f/Znf+YEAADAwAm7AQDgM1JdXdJOeF6tVVP1mmpPhm1ra6tVS/P8+yHJLPqSz5fNHTX1Meze39+f VJqWVDen5fPQtA26u2h7z2zlus097fz5853+js31lO8dAAAwXMJuAAD4jAQqXT6E/3idPn26uX// /qTVK8OUGdxtroG0RB+KVN6WfLbl5eWq7fv7GHbfvXu36Jitra0N7jsg6F5saReetuElnR/mvWpv tAEAAGZL2A0AAJ9x+fLlXoXdH1ZzJuR68+aNkzRACTTbtDR/+vTpYD7rhQsXij5fzSCzj2H32bNn i45X2j8PSUJOQffiySaWnLvMl2/T3WKeG8kAAIDhEnYDAMAnJEjuY9D98VpZWZnM7K1ZEUt7bQPv oYR+6URQ8tnSsr+WvoXdr1+/LjpWaf88JCXHW9A9DulCkqrpdG3o++/SIXXNAAAAfpWwGwAAPiHB U6oQE76l6ithS58f1J88eXISJr19+9bJG4h79+61Cv+GUOF9cHBQ1K44n6tWm/6+hd2lM86zkWAo 2gTdWU+ePHHDGJB0HMh3pu+/Nw87paSjwubmphMHAAADJewGAIAjyqzRBIwJKdNGPC1Z+xaEp1o4 Af3z58+dsAG4fft2q8B7e3u795/x1q1bvZyf26ew+/37983S0lIvNwXUPM6fup8Juoch12M2YOR3 Yh9D7Xy/Ll682Ny4cWMSbKdTQDq46IoCAADDJ+wGAICWUr26s7MzCWUSXl6/fr05d+5cUUXrvOaQ JjgcSii2qNoE3sePH29evHjR68/36tWrXs7P7VPYnXtHX9u91zrGnwq6hzSfflElMM7mr65/3x0G 2mnvn+9rfvelNXneXzaTAAAA4yXsBgCAOUrQnDBya2tr0qY4lWUnTpyoGgCkCjQP/9Naln5qGwr2 fZ5xZsuXfKYanQn6FHZfuXKl6PgMYX61oHu8Ug396NGj4u/1LNZ3v/vd5vd///cnGz4yaiS/W/O7 bX9/34kBAIAFJewGAIAOpNLsP/2n/9T8o3/0j5rvfOc71YKCVL0lHFDp1j+lM5uHNMP7wYMHvatc 7kvYna4QCXeP+l6Wl5d733pZ0D1Ob9++nZzbkydPVvud9c033zQXLlyYtEjXdhwAAPgUYTcAAHQs YVcq1GpWfKflbGYp7+3tOQE90naGd18rftPqv6TNcY2Z1H0Ju0s3OdSaaV7juAq6hyGdFrIBpWRT xizGcCTgNoYDAAD4GmE3AAD0RCrWUnWded8128Jevny52d7eVjHXE9mE0GaGd2Zkj+FzzTvU7UPY ne9cySaXhI2pru2rNkF3Vu5/9ENC5oTNCZ1r/S7K9Z1QvcYYAwAAYDyE3QAA0EOvX7+eBGwJL2sF DQndNjY2eh2mLYq1tbVWVft9DLxzTZdUhiZkm6c+hN1PnjwpOreXLl3q7TXbNuhOq3u6l/nXuf+U dGJou9IWPdeP3z0AAMA0hN0AANBj7969m1TXZU5vzeq61dXV3lYIL4o2Lc37GngnrC35HPOs8OxD 2H3lypWi4/Ho0aNeXqupwhd0D9f79+8nVfXnz5+v2lVkZWVlck3rKgIAALQh7AYAgAFIGPDixYtJ i9ea1d4JIx4+fDgJ3anvxo0bowq8E6iVfIZc7/PSddid71RJpXuqX/sYCuactpnlLOjuzu7ubrO+ vl61ijuvlcrxN2/eOAEAAMBMCLsBAGBg9vf3J0FdzWrvY8eOTQKKnZ0dJ6CyMbU0TwVpSbCW6y6z g+eh67D77t27RecyoWTfCLqHKR0T0mWhzbkrXakaT5eSeX2fAQCAxSXsBgCAgUqVZ2b+Xrx4sWpo kdd7+vSp1rMVXb9+fTSBd4LjkvefFtnz0HXYffbs2aLj0LdKWEH3sCRkzgaL0uuu7UiMdGdIVxIA AIB5EXYDAMAIpOK6djvaEydOTF5zb2/PCahgLBXer1+/LgpJT58+PZf30WXYnfCvtCq2TwTdw/Hy 5cvJvaP274aNjQ2/GwAAgCqE3QAAMCKp3kur2NrVe6urq5NQRbX3fLWt8E7Q3Ael12faLs9al2F3 6XnMd7ovBN39l/twum+kC0fN3wNXr15ttre3/R4AAACqEnYDAMBIJSBMCF2zxfmpU6eazc1Nc1nn KIHStOdnaWmpF9WWCUxL3ndaIc9aV2F3vhslVbb5b/vyfRJ099u7d+8mFdUnT57U4QMAAFgYwm4A ABi5BCC3b9+eBNG1ApDjx49PWuf2aVb0WKRqsnTu9ccbEroOpvIZSgLfY8eOzTzw7SrsTpV2yfnK 96gPBN39lbb4V65cqbqx6cyZM5NzenBw4AQAAACdEnYDAMCC6KK1bVZaVj98+LB5//69kzBDbVqa p8K765bmXbfy7irszvztks+d8QBdaxt037t3zxd2xhIy57jWHlmhVTkAANA3wm4AAFhAb968mVSM llTXtl0JWBMw5rVpL2HT5cuXW7Uf7rLCO9dBSYB6+vTpmb5+F2H3zs5Op595Gm2D7hxnZvu9uXXr 1qR7Rs0q7gTrxlMAAAB9JOwGAIAFlvAiFbMJ1WpWe1+6dKl59uyZ6sCWcvwyl71NS/Pd3d3O3n9p Veosq5y7CLsz27jk8965c6fT60vQ3Z/v+aNHj5qVlZXq92lV3AAAQN8JuwEAgInnz583165dqzr3 dXl5eRLoqRhsp23g3VWFd8LUkvc6y3bitcPuBIYnT54sahn99u3bzq6phKuC7m7l/Of+WHLdtF3p 9pHK8S43wQAAAJQQdgMAAL8iAUuCqpoBy7FjxyaBYh/mEw9RgtRUYU57/HOuuwi38r7TTr3kOpnV xojaYXfC49Kq2q6k60KOtaC7Gy9evKi+8ShV41qVAwAAQyTsBgAAPilBZEKvhG41Q5fz589PKn7f v3/vJBTI8Wozw7urCu8bN24Uvc+03Z+F2mF36WaEJ0+edHIdCbq7+/4mbE63i1r32sz9Xltbm8wB BwAAGCphNwAA8FWp+s284bS4rdlOVxBTJoHZ0Cq8c35L3uO5c+dm8ro1w+50SyjZMLK0tNTJZg9B d32vX79ubt68OTnnte6tp0+fVsUNAACMhrAbAAA4sgRwqbpO9XWtYOawxW7aQKfanK+fo6FVeJde T2nz3FbNsDtzl0s+X8LP2gTd9eQ+lvtZza4ZeZ20Rn/+/LkTAAAAjIqwGwAAmErmaycEbBOQTVN5 nFAtlbJ8XtsK7wTeNSu8s4Gi5P2l4r+tmmF3KmlLPl/t6npBdx25b+VY5T7mngkAADAbwm4AAKCV tMJN5WrNWbOqFL/u4OCguXDhwiAqvBPOl7TIz6zh/f39Vq9ZK+zONVpy3HPOahJ0z1+ugdyvalVx 64YBAAAsEmE3AAAwEwlVEpzVbM17OH/2/v375s9+5py0bWleq8o41dol7+3u3butXq9W2J2Qs+Rz PXjwoNr1Ieien9yPcl8qrepvs7JhJN+jN2/eOAEAAMDCEHYDAAAzl4B0fX29arteQc+npWq6zYz1 BN41WiDnvJW8r7Nnz7aqWq0RdifwLAmTT5w4ManIr0HQPR8Z75D7UEmnAht+AAAApifsBgAA5iZh ZFrppqVureDnwxa+CXr5Reh67ty5qY/nmTNnmnfv3s39fZaG8gkWp1Uj7E4AWXsW+VFsb28Lumco 95nMnW+zqcQoBwAAgOkIuwEAgCpSuVu74jGvlQrzWq24+6xt4J1K6nkH3gkMa4XDNcLumuH9Ub1+ /XpSQS7obu+wg4V7GgAAQHeE3QAAQFVdzLJNFWRmiad1c5vW12M49gmt+xp4p0K2JDhMdfK0rZvn HXaXtmVPMD5vgu72cv/IfST3k9xXat3Dcn1kM4huFQAAAL9K2A0AAHQmLXhXV1erhkbLy8vNnTt3 qrTl7qP9/f1JW/K+Bt6p1i55Pw8ePJjqdeYddpd+jmwAmSdBdzvZVJH7Ru4fte5V2cyRa69GxT8A AMBQCbsBAIDOJTzd3NxsTp48WT1IWsSZt32u8E6wVzpPfBrzDLtrVqgfRdugO22zF1Wux5z/NjPO p92QM89rAgAAYCyE3QAAQG+kRfCTJ0+qtwhOYJoK4UVqEZwK71OnTvUy8C6ddT3NhoV5ht2PHj0q ev/TzgQ/ihybNkF33tuitf7PfSAtw0uvQ6MWAAAA6hN2AwAAvbS7u9tsbGwUVci2XUtLS5MQdGdn ZyGO8du3b1sH3gcHBzN/X2npXfI+0gq/1DzD7oSW8w7rj2J7e7s5fvy4oPuIMmc97edr3nPyWqmc z/0OAACAcsJuAACg1xKmpuo6VZY1q71XVlYmVeZjD/v29vZaBd45TrOuiE/75pLAMYFuacvneYXd 2UBQcp2mdf88OgoIuo8mnzGV+LmOa91bsnI/S/X4InWTAAAAmAdhNwAAMBivXr2qPj/39OnTze3b tyeh8Fi1rfBOJfOsQ7tU2Ja8h3v37hX9/HmF3SU/NyvdC2YtleKC7q9f8zlX2WxQ616S+1a6EMyr kh8AAGARCbsBAIDBybzpzc3NZnl5uWo15pUrV5qXL1+O8pgm/Esb92mPzcWLF2caeOc4l85dLwlo 5xF25/VLw9NZt69+/fq1Gd1fkA0zCZxrdonIferOnTuT7xgAAACzJewGAAAGLe2ar169WjW8Onfu 3CS8Km2d3Xdtg9JUeM9yhndaPZe8fq6Fo5pH2P3s2bPi49Wn8zfWoDuf6eHDh8XXU9uV8/v48eOF mnsOAABQm7AbAAAYhVTIrq+vt6pOLl1pFX3jxo2ZV+d2aRaB96wqvO/fv1/02tevXz/yz55H2H3t 2rWi95tZ0X05b2MMutMBIiMIarYqz6z5W7duNW/evHFTBgAAqEDYDQAAjEqC1lRTrqysVK3iTBvv VI/OenZ1FxLUtZnhPauW5qmcT3hYMhP53bt3R/rZsw67815LZsknmJ5VFbyg+//J58j3P5suSs5H 23X27Nlma2trFN9/AACAIRF2AwAAo5X5vGtra0WBaduVyvIEqakqHbK9vb1WM9ETNs4iQM35K3nd Bw8eHOnnzjrsTlv7kveZLgSzIOj+hWxySBV3m00a03R2SDV/7jMAAAB0Q9gNAACMXqpu0xI71Ze1 grDMEL98+fJkjvNQJfBu0wJ6dXW1dZD68uXL4grbo7zmrMPu06dPF73PWbS5FnT/YkNL2tcneK71 3T5z5swkWM99BQAAgG4JuwEAgIWS8DnVmAmja4VjqZDe3Nw8covtPtnZ2ek8UD1//nzRayYg/5pZ ht2lgXw+T1uLHnQ/ffq06qiC3C+uXLkyed2xzTYHAAAYMmE3AACwkN6+fTsJPNtULpeuzBBOyDi0 tsddB6upyi99va+ZZdhd2mo9s53baLsBYRYV911Ip4G0f8+ogJpjCW7evDn4sQQAAABjJewGAAAW WkK/R48eVa0SPazuTej5/v37QRynLgPvtIsumbueTQVfazE9q7A756/kvaXd9sHBwdTnIZs02sxS v3jxYqvX70Iq52t3Y8jM+cePHw/m+wkAALCohN0AAAD/V+Yop0q3JLxsu/JaqVbd3d3t/fHpMvAu rZ5+8ODBF3/erMLubFgoeV+ZLz2tRQq6s1khrf9PnTpV9buY62xonRcAAAAWmbAbAADgIwna0jq7 dFZ025nAqSbNTPE+t5hO4N1mM8C0gXfpXOyzZ89+8efNKuwuvUZy/KaxKEF3NpzcunWr6oaTM2fO TDZHfK0bAAAAAP0j7AYAAPiChKwJO9Mau1b4llDzzp07k4Czj54/f97qeKS6eZrA+/Tp00Wvk+D0 c2YRdufnzzKA/5yxB925Fh4+fNhcuHCh2ncs12/Oa67lIc4vBwAA4BeE3QAAAEeQqs8E0G1Cx2mq vTOrOIFc32xvb7cKvNO6vVSq7UuryD9nFmF3PkPJ+7l3717xZ04leJtW3qurq70NutO6P9+pmq3K DzeSqOIGAAAYB2E3AABAgVSBptV4Wo4njK4V0qWqOWFvn0K6hPBtZngncC6Rz14SsB8/fvyzx6tt 2J3r4OTJk0UbF0rPXZcz0uf9/bl8+XK1789QRgQAAABQTtgNAAAwpVSmprq35nzhvNba2toXW3TX 1DaQ3djYKHq9BLglPz8bBD6lbdid4LTkfSTcrXlc+xZ0d9EZId+VfD/zPQUAAGCchN0AAAAtvX// vtna2mrOnz9fLcjLWllZaR49etR5qNk2mC2p8M4M9ZKffe7cuU/+nLZhdyqFS95HwvGjykaGNscz re/7EnR3MfM+38N8H/O9BAAAYNyE3QAAADPURbiXdtoJb9++fdvZ505L8zafuSTwTkv3kp/9qSr4 NmF3jnNJC+6cn6OGz3t7e61mWCeE7zrk7WLzR669nKd8/wAAAFgcwm4AAIA5SNvmtNAuDWbbziZO VW+C5y5sb29XCbzv3btX9HPT9v1jbcLutOMuef200j6KoQfd2VSQY12zrX/aoud89GmWPQAAAPUI uwEAAOYs4XNC6JJq4LYrIXsXIWCNwPvdu3dFr5Hw9eMQuE3YPYvK8o8NNehOxXpa6aelfu0W/mkN 36e55AAAANQn7AYAAKgk7a8Tsqat9ZjbOyeEbBN4b2xsfPU18plKfmbaan9o2rC7dGZ4Wnl/zRCD 7i6u5WxaSOX4UTYPAAAAsBiE3QAAAJV1VQ2b4DWhb41gdN6B9+vXr1uFztOG3W1D9o8NLejuqktB RgJoVQ4AAMDHhN0AAAAd6mLOcV4rc6R3d3fn+tnmHXifOXNm6nbi04TdCVvbtk//0FCC7kWcPw8A AMAwCLsBAAB6oKtAMYHpPGcfP378uFUV8Obm5md/9t27d4t+VjYVHJom7M75mfb1PtY26E5XgHkH 3V1sxEhb9JybtEkHAACArxF2AwAA9Mxhq+g2VdGla3l5ublz585cWkWnlfc8Au93794VBbEfVlpP E3anFXrJ+/7cnPQc49Kq9A/X2bNnJ599HnJ8umixn9fL685r0wUAAADjJOwGAADoqYSiCaATRNcK HROwJ9z9XFA7rXkF3jdv3pxqhnZp2J0q59I505+yv7/fnDt3rlUoPI+gOy3t09q+djv9VI5/2F4e AAAASgi7AQAAei7Vrmk1npbjbQLj0pXANq27Z1Xt/eTJk1bV6mlb/rGE8iU/I9XZURp2JwgueZ1s UvhYWnO32bhw8eLF5uDgYPDXVY7BLK8rAAAAFpewGwAAYECGXoG7vb3dKvB+8ODBr/3M0jnn+Rwl Yfef/dmfFR3vfL6Pg9w+Bd1ddAxImH716tW5zocHAABg8Qi7AQAABiizldOSu3SOdB9mKyfwPn78 +NTvIVXBH7p3717Rv89mgZKw+w//8A+Lfn7mrX+obdCdYz6LoDtV8Gn7XnOjxNLS0uRYp307AAAA zJqwGwAAYOASYqbVdpuK6dJ18uTJSYiZIHcaCczbtM7+sMI7QXBJgJv/9t/9u3935P/+b//tv130 3lK9fChV1GfPnp36c+bftpnRnU0JDx8+rL4p4sKFC5NznE0ZAAAAMC/CbgAAgJHoqj11KpmfP39e /H5Tmd4m8E6Yeuj69etF//ZP//RPj/zffuc73ynaBHBY9Z7zce7cuU6C7mxC2NzcbE6dOlW13X0q x3d2dnwZAQAAqELYDQAAMDIJW1NdnBC6TZhcujI7Oy3GP55X/SVtA+/Hjx9Pfk7C9pJ/N68QOC3S o6ug+8WLF9XP+5kzZ5q7d++2qkAHAACAaQi7AQAARiwVvmk3norjmhW+a2trk/bqRzGrCu+aVcyf q3Lf3d2tHnTnv83c8javOc1nvXLlypHPMQAAAMyDsBsAAGABpNo7ofDKykrVADizohNmf212c+ZK Txt459+lwjtzvLsMuy9dujTZXNAmdM752d/fP9I53dvba27dutUcP3686qz2jY2NyWsDAABA14Td AAAAC+bNmzfVQ9JUe6fFdyqfP6dNhXf+3c9+9rPJ63QVdv/n//yfJ63c22wM+NqmgGxayMaACxcu VG1VnhD+yZMnX31/AAAAUJOwGwAAYEGl3XZmbLcJaKcJpVMBnRnbn9I28P4n/+SfdBJ0//Zv/3bz D/7BP5hb6/L8/92+fbtqq/Zshkg7+tevX/uyAAAA0EvCbgAAACbh87Vr16pWCy8vLzebm5uT0P1D bQLv73//+52E3b/3e783l6B7e3u7WV1drVqFn/eTTRAfnxcAAADoG2E3AAAAv5R50Qmga1YQHzt2 rLlx40azs7Pzy/dx586dqX/ed77znU5nd7cNug9blbeZ/T1NVXw2O2TTQ14fAAAAhkDYDQAAwK9J 4Pn06dPJbOia4e/hbOi8ftp2DyW0nkXQnVnq169fb06cOFHtPWRTQzYWvH371kUPAADA4Ai7AQAA +KLd3d1mfX29WVpaqhbC5rU2Njaav/iLvxhl0H3y5Mlmb29vcnwfP37cXLx4sVoL+bzOlStXJtXj qrgBAAAYMmE3AAAAR/L+/fvm3r17zfnz56u21/57f+/vja6i+3/9r/81aRd/5syZqgH7T3/6U1Xc AAAAjIawGwAAgGKZr726ulqtGnksa3l5ufln/+yfTeaU12wN/+jRI1XcAAAAjI6wGwAAgKnt7+83 d+/ebU6fPi3M/sr65ptvqr3WD37wg2ZtbW0yBxwAAADGStgNAADATDx79qy5dOmSYLvDlU0H9+/f b7799lsXJAAAAKMn7AYAAGCm9vb2mtu3bzenTp0SQFeaa37t2rXm+fPnLj4AAAAWirAbAACAuciM 6AcPHjTnz58XSs9hnTx5svnpT3/avH371sUGAADAQhJ2AwAwOgnY3r9/70BAj+zu7jY3btxojh07 JqhuubJ5YGtra3KvA/rztwcAAFCfsBsAgNFJC+Xjx483Fy9ebDY3N5tXr155CA09cXBw0Ny7d28y W1pwffSVTQI//vGPm5cvX7qIoCd/a6RzxerqarO0tGSMAAAAdETYDQDA6OQB9MdB0Q9+8IPm8uXL zd27d5udnR3hN/RAwqHMms7MaYH2p9fy8nJz586d5ttvv3XBQEfyN0P+tnj8+PFk08mpU6d+7bsq 7AYAgG4IuwEAGJ1Phd0fr1RhXb16dVJhmv8e6E5mTmf2dGZQC7j/v0n4f+nSpebZs2c25kBHMnrh /v37k78VTpw48dXvrbAbAAC6IewGAGB0jhJ2f7xSpZVqrczBffPmjZnf0IEEu48ePWpWVlYWMuRO B4r19fVJyAbU/9shfwOkLfk0G2+E3QAA0A1hNwAAozNN2P3xOpz5ffv27ebFixeqK6GybDpZW1ub BMBjD7nPnz8/CdlssoF69vf3J23Jb9y48cm25MJuAAAYBmE3APBLeciekNCyhr4STs86jPqt3/qt 5kc/+lHzk5/8pPmv//W/Nn/913/tWFtWhfU//+f/bP7Df/gPzd/5O39nVAH3N998M2mP/LOf/cx5 tqwK66/+6q+av/zLv2z+1b/6V83f/bt/t/nud7870+90ulI4ztYY1rfffut/GAMAgyLsBgCa169f N1euXGmOHTtmVqplWZZlWZZlWdYCrwsXLjTPnj3zP5QBgEEQdgPAgnv48GHzve99z0Mdy7Isy7Is y7Is65drfX3d/2AGAHpP2A0ACyzzUDOX2IMcy7Isy7Isy7Is6+OlwhsA6DthNwAssLW1NQ9wLMuy LMuyLMuyrE+us2fP+h/OAECvCbsBYIGdPHnSAxzLsizLsizLsizrkysjrw4ODvyPZwCgt4TdALDI fwh4eGNZlmVZlmVZlmV9Ye3t7fkfzwBAf59xOwQAsLhUdluWZVmWZVmWZVkquwGAoRJ2A8ACM7Pb sizLsizLsizLMrMbABgqYTcALLA3b940x48f9xDHsizLsizLsizL+rX17Nkz/8MZAOg1YTcALLiH Dx9OWtN5kGNZlmVZlmVZlmUdrvX1df+DGQDoPWE3ANC8fv26uXLlSnPs2DEPdSzLsizLsizLshZ4 XbhwQUU3ADAYwm4A4Jfev3/f7O3tWdbg14sXL2b+0O+3fuu3mh/96EfNT37yk+Yv//Ivm//xP/6H Y21Zc1j/+3//72Zzc7P5+3//7y9UsPA3/+bfbP7lv/yXzc9+9jPXgWXNYf3VX/1V8+///b9v/uiP /mjyO33W3+FHjx45ztYo1rfffut/GAMAgyLsBgBgdPKgru1D68yzv3jxYnP79u1JeJ7NIMD87O7u Ttql/uAHP1j4irqzZ882W1tb7jswJz//+c+bV69eTTbWXL58eSbdjZ4/f+7AAgBAB4TdAACMzjRh dx50r6ysND/96U8nD6yFTDB/CZzSJvXSpUvN9773Pa1jP1oJ/m/dutW8ffvWxQJzlN/5+d2fvwHS vnma8FvYDQAA3RB2AwAwOkcJuxOsnTt3bhIkCbehrrRIvXPnTrO8vCzUPuJKp4m0SQbm7+DgoNne 3m7u3r3bXL16tTlx4oSwGwAAekrYDQDA6Hwq7E6FZFqV5sF1HkibRwj1vXz5svnxj388k5bBi7qy QSDjFVR7Qz0ftj1PF5hP3cOE3QAA0A1hNwAAo5Ow+3DmdqpH84A6D6qB+tI1IRXJmUMtrJ7dSneK 1dVVARt0dF/L5p0HDx5Mvoep/PZdBACAbgi7AQAYnQTb2pJDt3Z2dpr19fXm5MmTCxlG/8Zv/EbV au+tra1J62Wgu789AACA+oTdAAAAzMyzZ8+aK1euTCqPF736+g/+4A+a3/3d3632eulokSrTbDQA AACARSDsBgAAoJV37941d+/enVQY1wp2v/vd7w4i8P6jP/qj5r/8l//SnD9/vuoGgIxxePjwoS4X AAAAjJqwGwAAgKm8fv26uX79+qSiuFaIm9nff/zHfzyoCu9Uuid0zvH68Y9/3Bw7dqzaa6eN/J07 d5q3b9+6YAEAABgdYTcAAABHltA2FcOpVK4V2KYiOoHx9vZ289Of/nSQLc1TaX1YZf3tt99OAuia lfBZly9fnhxDAAAAGAthNwAAAF+1t7fXrK+vN0tLS9XC2bzWrVu3mv39/cl7GGrQfbiuXr3aHBwc /PKY/vznP5/MOL906VLVFudnzpxp7t+/PwndAQAAYMiE3QAAAHxSwthHjx5NKoJrhrEXLlxonjx5 8ivzpjMTfMhB9+FaXV2dHNeP7e7uTjYT/OAHP6j2XvJaa2trzZs3b1zsAAAADJKwGwAAgF+R+c63 b9+uWsWd4PXGjRuTudYfS9BdM2yvNcP7U/J/39raqtomPmtlZWWyseFTQTwAAAD0lbAbAACAiRcv XkxabdcMls+ePdtsbm5+tqV2QvexhNwftzT/WrCciutUXtes9j558uSkXXw2PAAAAEDfCbsBAAAW WELme/fuNadPn64WqCZMT3Xz06dPv/je7ty5M8qg+2stzT91jjJju/Y5yizxzBRX7Q0AAEBfCbsB AAAW0M7OzqRq+MSJE72sGk4r7zG1Lv/c+vGPf1wUJj9//ry5du1a1WOzvLw82Xjwuep7AAAA6Iqw GwAAYEEMZR50m6A7/+5v/a2/VT20/v73v98q8C6VDQPZOJANBLU+47Fjxybv9eXLl75MAAAA9IKw GwAAYOR2d3eb9fX1qrOf81qpHM/c6RKpIG5Ttfxv/+2/7axKu83xzfmZRjYQZCNBNhTU/KzZMJFN CdlAAQAAAF0RdgMAAIxQQtDMW87c5ZotrxOCZr70NC2v8+/avPaDBw8mAXtXYfef/MmftGoLn0rt NrKxIJ+/9qaGBPXZUAEAAAC1CbsBAABGJCFzqqMzZ3lI7a3bzuhO0J0q45pB76eOw3//7/+9VeC9 sbExk2sgGwdqtqvPucvGimywKJlBDgAAAG0IuwEAAEYgQXMC5wSutQLOBOoJ1qep4v7Q06dPWwXd CXYjgXlXQfeH7+X169edB959uC4yVxwAAADmSdgNAAAwUKlkTsA75ArethXdd+/e/eXPqnkcPrfO nj07eS8JvI8fP95ZS/OPdVHxn/N67dq15vnz576sAAAAzIWwGwAAYGBSMZswdOizmR8/fjyTiu7I vOqSf1tSef2bv/mbRT87QXe8ePGi1Tna3Nyc+bXT1Sz306dPTz3LHQAAAD5H2A0AADAQqZBNpWzN kDLV0qm+ThX5LLWt6P44CE4QX/Lv//AP//DI/+0Pf/jDop99/fr1X76vtBFvU+E9j8D7UDYu5LjV 3jSxtrY22ZwAAAAAbQm7AQAAeiyVsKmITWVsrUAy850z5zlB7Ty0DbofPHjwKz8v1conT54s+hl/ 8Rd/ceT/9p//839e9H4Tbn+4OWB7e7vVzOy0H5+nLtrhZ62srDSPHj2aSTt8AAAAFpOwGwAAoIdS +ZoK2JpVtzVaTaeFdpug+1OzrPMzS35GWnjn5xz1v0/wn39T8hoJcT9+j20C73lWeH8oGxzyedu8 19KVjQo5H2nPDwAAACWE3QAAAD2RCteEpKl4rRU0JnhOa/S0SJ+3hw8ftgpRP5zR/aFpgujSsDv/ puQ1Lly48Gvvs23gfffu3WrXYhcdBWpeiwAAAIyDsBsAAKBjqWhN+FraintI1bRtW5ffvn37s8eu 5OeeOHFi0ra7NOzOvymtsn/9+vWvvd/Hjx/PtIV7DV3Mik/Invbt8+wyAAAAwPAJuwEAADrSRYh4 8eLF5unTp1XnJLedWf25oDsSiJb8rLSGj9KwO9bX14te68aNG598zzn+bc55zQrvD3WxKWPe8+MB AAAYNmE3AABARQcHB9XbQycwvHnzZrO7u1v986aSuU3QnTD7S0qP4+ExmCbszhz1ktc6fvz4pCL8 U9IWfWgV3oe6aLefdf78+UmHgM8dUwAAABaPsBsAAKCChKwJnNsEv9O0gt7c3GzevXvXyWfOjO42 ge7GxsYXf36qfUt+3rlz5375b6cJu6M04E04+zltW7t/boZ5TdkAkGr50hbvbVZeK1X2XWzeAAAA oF+E3QAAAHOSCtgEvmkdXrNV+eXLl6u3Kv/Ys2fPWgX7Cem/JiH0tNXQ04bdqWguec0LFy588TO0 Dby7rPD+UGZr1+5YkON26dKlybXW5bUOAABAd4TdAAAAM5ZK6oS1y8vL1YK/EydONLdu3Wr29vY6 //xtg+4E0V+TcLXkNfLf5t8cmjbsTgvt0irmr1UgJ7AeQ+B96HAWfc0uBvmupeX9h+cYAACA8RN2 AwAAzMirV68mVdU1Q75UDqeitqtW5R+bd+vyQ/nMJT/3w8A6pg27Iy20S147mxC+5t69e1Mft/y7 VPL3TYLnBNA1N33ku5fzlRb3AAAAjJ+wGwAAoIWEzHfv3p3Mg64V6B0/fnwS6O3s7PTqWGxvb0/e 27yD7jh//nzRz0618YfahN2ZU106Y/rg4OCrn6ltS/MnT5708juSFuOp9k/L8Zrt/NNSPZsiVHsD AACMl7AbAABgCmkXfvPmzVbh7jStmlMB3MfwrmbQXRo2J/T8eKZzm7A7VlZW5tJqPBsn2lR4Z6Z4 n6Wleyrjl5aWqn1vstlgbW1tct0AAAAwLsJuAACAI0pgmjbdFy9erFqhmtdL1e7HgW1fpGV0m6D7 KDO6P5TgsuTnp5X2x9qG3QmVS95DKtGPqk2Fd9p497Gl+ae+S9kAkDb8tb5HWdmkkHOX2esAAAAM n7AbAADgK96+fTsJTFMhXLMa9caNG71rVf6xtKduM6M8Vb4lElLm2JRUO+f8faxt2F36PrLSDeCo cr21mVs9hMD7UKq9c4xrdklIZXmOcV9m3QMAADAdYTcAAMBnvHjxorly5UqrMLd0pdI1rayPMuO5 a7MIukur1UsrqnP+PqVt2B15/yXv5datW0WfNWFsmwrvnJ8hyTWfa7/mppIcp5zfV69eueEBAAAM kLAbAADgA6n0zFzsmoFbAs1r1641z58/H8xxev36dXFl84cr886ncenSpaLXSfv3T5lF2F06OzzV xKWbGDY3NxemwvtDCZ/znajZ4vzs2bOT1urffvutGyEAAMBACLsBAACaX4RraRveRSvlT7XZ7rPt 7e1WQfc0Fd2R41RS6Zzj+7nXmUXYHZkBXfLZM/O91O3bt1ttpEiHgqE6HCFw8uTJqiMEMhc+mxkA AADoN2E3AACwsFLBmfAxFZ01q7hTnZwW05n7PDQJutu0Lk9wPE3QHSUBddbGxsZMftaXwu7Sturn zp2r8tk/rvAeUteAT8k1k+/q5cuXq1Z7ZzNDXnfaaxYAAID5EnYDAAALJxWbmZ/cpjp5mmrRVDTv 7u4O9ri1bV0+bUV35N+VVvfu7e199ufNKuzOhoXSYzLtfOg2Fd7pWDDUluYfy3coldc1uzCcOHFi 8N9fAACAMRJ2AwAACyFhaapwS9tOt13nz59vtra2BlnF/aFUBifwm/Y4JJxsUx2bSvjSitwvmVXY HflspcdiWtmk0SbwHnqF94fyncp3q3ZnhlSXZxa8am8AAIDuCbsBAIBRy8zfBJs1Z/6mbXQC0pcv X47iGLZtXd4m3D107dq1otfMxoYvmWXYnU4BpVXCbTY/tGlpnsB7LNflhxLiX79+vdV1WrpOnz7d 3L17tzk4OHCjBQAA6IiwGwAAGKWEXwlIU4lZM/y6f//+ZBb4WKR1eZcV3ZHjWRJipq34187BLMPu SAX/LMP4r2kTeOc7McbAO/b39yfHZnl5ufrmlmnb0wMAADA9YTcAADAaCTgTNid0rtnWOKH6mNpD H2obdCcAnEWr55zTkte9efPmV3/mrMPutNOeZZv1oyhtnz7mluafkhnltccWpKX6gwcPRrXhBQAA oM+E3QAAwOCljXSCv1T01gq10hY9gWnapI9RgtAEotMenxs3bsxspnHp5oVcD18z67A7bclLr7+j vM+vaTPDO+93rBXeH9rd3W02Njaq3h/yWrknzeIcAwAA8HnCbgAAYJASpKYVdO3KzbxeXndWQW4f 9aWiOxLGlrx22okfxazD7iittM6GgFnIrOo2oeyitN/ObO10CShtOT+Le8bDhw9Hfc8AAADoirAb AAAYlLQHvnPnTtWZvItUpdk26F5dXZ1pqFcaICfMPIp5hN0JjUuvq1SEz0LbCu9FmzedTRQ5ryWz 4NuufK/W19cnleYAAADMhrAbAAAYhC7CqbTPTni6KPN3X7x40ZuK7ihtDZ5r46jnah5hd5R2GkiX gFlpM8N7EQPv6GLzzPe+973m2rVro5+ZDgAAUIOwGwAA6K2EnVtbW1XbDicwXcQgqk+tyw8lCC55 DzlvRzWvsPvp06fFLa5nqW1L80WY4f0puXafPXvWXLp0aRJG21ADAAAwDMJuAACgd9LmN+1+S6p6 265UdqbCcxFDp729vWZpaalXQXeUVkmXbFCYV9gdJ0+eLHrfs26Pb4b3bO4/pefRqAQAAID6hN0A AEAvdFFZmdfJ6+V15xHWDkEquvsYdCf0K62QLTHPsHtjY6PovSdYnbW852nPaa6HXBfuST+fdBco 3XTRduX18rqzmucOAAAwZsJuAACgU13MzE0VZQLGVHAusraty69cuTK3TQI5PyXvJddQiXmG3fv7 +0UbNnI9zjrYzHm5evVqq+/Ion8/PpTNF6m8rtltwn0KAADg64TdAABAJzIbOCFiZmTXCo8y+zsz wFVMtg+6V1dX53YcE9SWtJBOsPz27dui15hn2B2lQXMqeeehTeCdc6DC+1dlc05mbKeTQK37lg4U AAAAnyfsBgAAqkk4mrA5oXOtoChhesLKhOv8ws7OTuuK7nluGEioV/J+EgSWmnfY/fTp0+LW1fP6 zl2+fLlV4K2y+NMyI/7atWvVxi5kpQNGuhgkdAcAAEDYDQAAVJCwLO14a7YAFgp9WoLuU6dO9W5G 94cSIM67KnreYXeUtuZPq+x5SOCdDQFtAu+9vT1fns9IV4FcTyXdCGziAQAAmA1hNwAAMBcJRFOh m5CtVuWjdr9f1ucZ3YcSHJZcLwkYp3lPNcLubLYoOb7ZEDIvbQPvbJBQ4f31e142XqRKv1bobTwD AACw6ITdAADATKWSOiFfaVVrm5WK8QSFwrjPS4jcpvI01dY1NhDUCohrhN37+/tFM+mnDe6PKmHo xYsXtTSvIFX6tbtZuA8CAACLSNgNAADMRNrpJhQsCfdUNNaRiu42rctTEXxwcFDlvZ4+fbpK6+8a YXeUVlNP05K9RM5jm8rjnB8tzY8u96bco3KvqnVfPOxwkWtJhwsAAGDshN0AAMDUugpyUmX8/Plz J+AIEgb3vXX5oWyYKN3sMK1aYXda6pduLKjxvb1w4UKrlubv3r3z5Zri+q69ISjV+LnW09kBAABg jITdAABAsQQnCVBqtugV2pRLBW6biu6rV69WrZpfW1sren/379+f+rVqhd1R0j4+mzlqtKHOuIFz 585NfW2cOXNGhXeLY7+5udnqu2mTEAAAwC8IuwEAgCNLUJLAJMFJrZAmLZe14y2X1uVLS0tTH/fM dq4ZdCcALNk8kf82/2ZaNcPuktdqM4d8mmPeJvA+e/asCu+Wnjx50qqt/LSt6LNRpM33BwAAoC+E 3QAAwBclEEkwUjpLuc1KkJkq32nnMS+6VL+3qRqtHXRHrrGS95jro42aYXcC4ZLW1akEr7W5YxYV 3gLv9nKvu3PnTtVqb/dZAABgDITdAADAJyUASRBSs1W5isP2EnQvLy9PfQ4yM7p20B2lc98z/7iN mmF3pCV8yedLN4NaVHj3RzY5PH78uHq1tw4aAADAUAm7AQCAX0rQkcCjZtBiluzsZIZym9bltWd0 H8rGitJNEW3VDrufPXtWvOmgpgTebbo3CLxnL6MIVldXi7oCtF3pKpDvxv7+vhMAAAAMgrAbAACY VAMn4EjQUTtUyWvTXoLutq3LDw4OOnnvmVFd8l7T7rmt2mF3NpKUnJ9sAtnd3a16HlR491OO6e3b t6venxOwX7lyZbIJSbU3AADQZ8JuAABYYAkyUlWdYK1WiJJAbGtrS4AyQ22rclNF3FXQnUryklb5 CeFm0ea+dtgdCelLzks2AdSWil4V3v2Ue+b29vak2rv2Pfvu3bud3SMAAAC+RNgNAAALJoHFw4cP WwVapev48ePN9evXJ3OWhdyzNdQZ3YfSNr/k/WZzxix0EXbnXJWElKnk7eL7krC6zTV14cIFgXeF 7/3GxkZz4sSJqvfxGzduTNqrAwAA9IWwGwAAFkSC5oR2CSxqhSNp25xq1llU4vLrUoXbJpTssnX5 oYTtJe85s69noYuwOxLWl3zebAboQsLUVPROe22dP3++000UiyKbIR48eNDqXE2zVlZWmsePHzvH AABA54TdAAAwYgkialdxp3I1gV7a7arinp/M6D5z5swgW5cf6rLSuauwO9+L0vPUlWymaDMHPoG3 1tf1vHnzZtJBI63+a93vl5aWmvCmwn0AAFSkSURBVM3Nzcm1AgAA0AVhNwAAjFCC0Mz7LZmF3Hal nW7a6ua1mf/5bRNCpiqzDxWZXc6w7irsTlhfUo2fzQC7u7uDvda6bpO/iNJCfmtrq2q1dwL2fE9e vXrlBAAAAFUJuwEAYESePn06CZdKqmXbVnFfvXp10mpZBWcdaQnfpqI7rcv70Fa+69C3q7A7simk q5B/GqnAbxN496Fd/qJKJ4HV1dWq4ytyf7p//77xFQAAQBXCbgAAGLgEUamQbRNGla4EJ2tra51W nC7quW7Tkj4V3X0JoDJ7u8t23l2G3amW7qp9e5v33HY+vArv7qTaO9d8rqVavyfSWcTvCQAAYN6E 3QAAMFAvX76chHC1qrizErQmWFexV1+OeZugO/OT+xQ2Zq57yftP94BZ6jLsjnREKPn82RzQtbYV 3lqa90OupdodQPJ6ed2uN20AAADjI+wGAIABSSvghw8fToLLmrNYr1+/3uzs7DgBHUnQfe7cuanP YWb39qmNdD5PrquSCtFZh6Rdh90ZOdBlZfu03rx50ywtLU19LV65ckXg3ROpuE6L/Hy/av0+SXcA G6YAAIBZEnYDAMAAJJS4detWc+LEiWqhRF4rs4VTzUl3cvzbtI++cOHCpIVxn2Seb8lnSCvkWes6 7I6SSv1Ux/blu9i2wjtV7Sp8+yObD7a2tqpvosr3Kh1KAAAA2hB2AwBATyUMSuvm2u1mE0Rtb28L o3qgbUV3wqu+Bd1RGqrNIxDrQ9idCteS45D33Bep8G4TeKfCm/45HI9R0nmh7cr9IGG7in8AAGAa wm4AAOiZVE0mBGtTzVu60sY27Wz39vacgJ6YRevyPrYKfv36dXEQNg99CLuzEaFkI8vJkyd7tQkl gXebbhM5rjbV9Pf+kw4MJd0HZvV7KJ1MAAAAjkrYDQAAPfHixYtJ+FOrivuwxXWqx81P7ZecjzYh U4LuPlZ0R9rxl3yWBG7z0IewOy5fvlx0PJ49e9ar89m2wlvg3X/Pnz9vrl27VrXDSDqa5HeTawMA APgaYTcAAHTo4OBg0r414WTN6rnMQN7Z2XECemgWFd19DboTXJVUAqeV8rw2YvQl7E54XTrvum9y L1HhPX7pOpLvTToM1Pp99Tu/8zvNn//5nzd//dd/7QQAAACfJOwGAIAOpFLun/7Tf9p888031UKD VAqnSlYVd3+NOeiOx48fF32eVJPOS1/C7oS8JeFhql77OG4g7ekF3osh5ylV1ysrK9V+f2X95m/+ ZvMP/+E/nGzWyqiPbBRJZwGzvgEAYLEJuwEAYE729/eb7e3t5t69e5PWzX/6p3/aLC0tNb/xG79R LRxIMJbAMOE6/Tb2oDuuXLnSm5bdfQm7S99L1sbGRi/Pb9vAOyEmw5KwOectHUNqBt8fd4DIZq60 Ps/M72zqyliQvt8PAQCA2RB2AwBAC3mY/urVq0mVWwKrBMvnz5+fPHzv6sF/VipF837Sdpb+S6Vk 5qePOejOtVgy83d5eXmulb59CrtLj002zfS1CnoWgbcK7+HJZp2EzAmdu/zd9/E6fvz45Hfy6upq s7m52Tx58mRyjWaECAAAMA7CbgAA+Io8FM9M2qdPn05ap16/fr25ePFiq0BnXittZRO8C4uGIyFR m6D7zJkzg6hgvH37dtHnyndtnvoUdkeqUvtS9d5WqmrbbPhR4T1s6SSSjV9db/r6WteTU6dOTX5n 3rx5cxLUp0odAAAYHmE3AAB8QlqhJnxKlVqfH9hnpX1swiEP6oenbevyBN19nN/8KQmWSoKoeXcl 6FvYnfC65Nxfvny51+c7IxxSVTvttZ0A0qad4d/fsmklXRr6/Dv0cL18+dJJAwCAARJ2AwDAJ6R6 u+8P5hMgpBotgQLD0zboTng8lJm0CZFKPls2msxb38LuBLsZP1CyIaDvGx3atjRP4M3w5drOZo58 r0va9ddcuRfbXAEAAMMk7AYAgE/Y3d3t5UP5vKcEBgkOPJgfrvfv30/myLaZ0b2/vz+Yz5uWxiWf L634561vYXfpe8q6detW789928B7Y2PDvW5kv1vTOSUdSfr0u7XGPQcAAJgPYTcAAHxGZnn2qVV5 AoIEBQxbKrrbBN1prT/vFt+zlOrzko0judazGWDe+hh257yWHKulpaXm4OCg99eACm8+lu/41tZW q3vhLH+/6pACAADDJewGAIDPePjwYecP4RMEJBCoEf4xf6lQvXDhwtTXQ9pcD6miOx48eFD0GbOp o4Y+ht2Rzg1jrEh98eJFc+zYsamv/ZwvxiljDvId++abbzr5PXv79m0nAQAABkzYDQAAn5Fg8vd/ //erP3jPA/88+E8AwHikcrA0yPy4onuIlf2llZtv3ryp8r76GnYnvO7bfPNZ2d7ebhV437lzx41k 5PfInOPf+Z3fqfo791//63+tawoAAAyYsBsAAD7hcK5om2CmdP32b//2pMJMO9XxaTuj+9SpU83e 3t7gPvfOzk5RW+4co1r6GnZnk00q+EuujyEFdc+ePRN489XvwH/8j/+x6u/f3KcuX77cPH361Ix4 AAAYGGE3AAD8X3nAnSAmlZIlAV3b9Z3vfKf5N//m33jAPlIJuttUdCfoHlrr8kNra2tFn/X+/fvV 3ltfw+7IRpsxt2F+/vz5ZE7ytN+Ju3fvurEsgNz3/vE//sfVu6vknru5uTnY+y4AACwaYTcAAAvv sHXq8vJy9YfqaZP++vVrJ2GkDg4OmnPnzrVqXT7UwCUh/4kTJ478WVPFWbOrQZ/D7lRql2y4WVpa GtxmmVevXqnw5sjf1Zob0D68J+W7n3nzAABAfwm7AQBYWJmJnQfZNVulfhygJQxlnBL2pi1um6B7 iK3LD5XOnq4dKPc57I7SbgCPHz8e3DWSThrHjx+f+jvy4MEDN5oFkW4A2dTRxe/qrLNnz06ut9zX AQCAfhF2AwCwUFL9mFBoZWWls4fmad+bIJDxSiBy8eLFqa+RzGweegvd0s+fzSc19T3sLt0skHB8 iNrO8NbSfHHkntjmvjqr3983b95sdnZ2nBAAAOgJYTcAAAvh7du3k3Cry8qwrLRKT4tixqvtjO5U dA/9Gnn37l1R2+F85tr6HnZnY042PRz1PeZ45z43RNmApMKbku9uF23NP14J3rMpZWgjBAAAYGyE 3QAAjNr29nZz7dq1XjwYX11d1bZ85BJ6tAm6T506NejW5YdKguSu5i/3PeyO9fX1ouO4sbEx2Gsm gXeb+/T9+/fdgBZIOkGcOXOm89/rh504cj/JJh8AAKA+YTcAAKPz7bffTlrbplq0Dw/CU7H48OFD J2bkEnS3mdGdwGQsVf8nTpzofUXyEMLuXA8lAXA2Swy5yjSBd5uW5ltbW25ECyRdNPLd7MPv+cN7 2dWrVyeb7AAAgHqE3QAAjMarV6+a69evtwpLZr0uXLigbfmCuHLlSquK7rFcJwl6Sj57Oi90YQhh d5R2CkhgPGRPnjyZusI7/07gvXhyztu0wZ/HStV5Nt1l8x0AADBfwm4AAAYtlV150J1QuU8PurPW 1tYm74/xX4NtKrrH0rr8UMLrks//7NmzTt7nUMLuzAQuOZ4rKyuDv4ZyT2/T0lwnjcXz5s2bI7U1 /+abb5of/vCHVTu7ZBPe69evnSQAAJgTYTcAAIOUB8e3bt1qfvCDH1Sdy/nHf/zHR3q4rbpwMSTo bjOje0ytyyMza0sqLPP5u2q7PZSwO8cnx6nkuhrDNdUm8E53j6FXuDPd/TibzL50bSR4jmwiycaQ 2p1e8rpDHjUAAAB9JOwGAGAw8oA4VaAJF9tU/ZWuvF5a6+ZB+sHBwRcD9nPnzjU7OztO1gJoW9G9 tLQ0umq/O3fuFB2D9fX1zt7rUMLuyHEqOa4bGxujuJ7aVngnWGTx5Lr53DiTj7topCI8AXnNjXO5 9+c7bcQJAADMhrAbAIDeS7VogqkTJ05UbT2ayvE8CP9Y/u+f+jf5vycMZ/yy8aLNjO4xBt1x9uzZ ouPwqe9XLUMKuxOKlYS+ub7GUj2aluRtKryfPn3qhrWA8p3J5rOjtvjPbO379+83p0+frvZ3Rq7r bKbLJj7V3gAAMD1hNwAAvfXixYvJg+DPVWjNY+VB9927d5v9/f3Pvq+ElB8H4wKVxZGK7qtXr7YK ul+9ejW64/Ly5ctBzZYeUtgdpe3y041iLNpUeOffaWm+mBIgp8vB4bVz1O/E8+fPm2vXrlX922N5 eXnSGSOhOwAAUEbYDQBAr+RB7+bmZnPmzJmq1VUJL7e3t4/8Pg/bV6eStcvqVOprU9GdVrljbXN/ 48aNQbWYHlrYneNVcnwvXrw4quurtEX+xxXeqZ5lMeXcp8q7tHo6f4/kuksQXevvkVyrud9k8xAA AHA0wm4AAHohD3Zv3rxZdW7myZMnJ4HXl6q4PycVYpnzmSpfFkOCkoQQbYLuMVZ0R0YNpMNBybHo +rsztLA7x6vk/phNPG/fvh3VdXb79u1WoykE3ot9/27zb3PtpLtCmxny03SaSWt11d4AAPBlwm4A ADqT+dZpL5sKxFoPjw/bJ6dK0oxMjirXymE1v6D716XNdMnxyEaRrg0t7I719fWi45yq1LFpE3gn qBR400Zmged7WHNjXl4r90xdZAAA4NOE3QAAVOdhMUOjovvLzp8/X3RM+tCid4hhd+5fpd0rxrip p03gne+jFtG0lU4L2eRTeu+zWQ8AAGZP2A0AQBXagDLU67ZNRXdaJz9//nzUxygBbMl3Ot/JPhhi 2B0Ju0quwadPn47yusvYizZzkcf+vaSebJ7IPSLXVe0xLGMbVQAAANMQdgMAMFcJmdNKd3l5udpD 4DxwvnbtmjCD1q5fvy7o/op0TCg5Lvfu3evF+x5q2J2qzpLjnXvhWLUJvBeh4wLj/3snG438vQMA wKITdgMAMBddVDrlAXMeNKvipq1UdK+urpoN/BVp5VsyjiDHpS+ViEMNu0uPee7BY74ntgm8F2VD CvV/f+T+nxBaJxsAAJg/YTcAADPTxQzLPEhOa/Q8WDbDkllpU9GdcPHFixcLcZxKq4zzXe2LoYbd cePGjaLjnk1AY6bCm77K5p7ca9J2vNbfRbmm03HDbHoAABaFsBsAgNZ2d3eb9fX1omrDWTzMzWvm tWGW2gbdY52R/CkJr0uOz5MnT3rz3occdu/s7AxyTvo83bp1S+BNb2UzXjYHraysVPs7KSubD7MJ MZsRAQBgrITdAABMLe1fE3bVbNPpwS3zJOg+ulQslnz3U9nYp+4LQw67o3SjgfnxAm/64c2bN5Nr 1QZBAACYDWE3AABFMgsyMyFTKVjrIW1CxIRNWnIyT22CslyjizCj+0MlYXFWgpahvv8+ht2lLeQz P3gRtNmwsrS0NKmah7H+PWX0CwAAYyTsBgDgSLqoRFpeXp7Mms0DYZin0uB2kSu6IyFJ6QzavoWI Qw+7092i5H6c63RR7qUqvBmadF7IhpSanXL8jQUAwFgIuwEA+KwuZkzmQW8e+Ko6opY87FfRXSaf ueQ45R7SN0MPu2NjY6PoPORaXxRXr15tFXhngxfUlvEQuTeVbibSPQcAgEUm7AYA4Nd08bA1r5XX zGtDLQn/pq2ky79btIruQ9mQUnKs7t2717vPMIawO/N3S67ftEt2nR79d5L5xnQlm/2yqSgtx2tW e58/f77Z2tqadI4AAIChEHYDAPBLXbTRTMVnqsdVcVPb3bt3W3UgSCCwiNLyNpWARz1Wx48f72Wb 3DGE3ZFwquTazX1+UeT3StsKby3N6Vo2Xayvr1cdI5PXyjgAHQ4AABgCYTcAwIJLCHX//v1JxV+t h6gJvzxEpUttK7qzQWNR5X5RcryuX7/ey88xlrC79HxkQ9MiSeC9urraqsJ7b2/PTZPOpdo6m6xK N7jYlAgAwNgJuwEAFlSC5gTONSuFzpw5Mwlm+ljlyeJIWNCme8EiB91RujGmr5XEYwm7Dw4OmqWl paL5vIt4D25T4X3q1CmBN72S+dq5L5V02TBuBgCAsRJ2AwAskFTlZMZw7RmQqSTc3t5WFUTn2lR0 Zz1+/Hihj18ClpLjde7cud5+lrGE3XHz5s2i85JNR4uozQzvBN5meNM32biS32vLy8vV/qbL79B8 lxZpJAIAAP0m7AYAWAD7+/vN7du3J1U5tSuAVMPRFwn4BN3tpBtEyTHr81zzMYXdmStdcl5Snb+I 2s7wzu81gTd9vbafPXtWfTNj7iU69gAA0DVhNwDAiCUAyazSmm0uzXakj0rnGn9cxfbgwYOFP4aZ F1sy9iDHrc8ByJjC7iid45sq/UWU300JBM3wZqyyIWN9ff3/sHf/IJWt6/3A+Z1rgiESvGBhIVwL k1gYmMCQWEy4EgwYkDDFhCNkihswIGQKIQOxmJBiih2wsJAgwcJiih2YQoiFhYWFXCwsLCx2YWFh YWFhYWExxf7xeO6ce/7Mn/3utfba68/nA7u595wzzLPetbau7/s8b6EbHOO7ITZDxRE5AABQNGE3 AEDNRLgUXdwxcrWol5xjY2PdV69eeclJKWXp6I5/r+lndH8UdUipXWy0KbO6hd2p16cKf6dBicB7 eXm57++8J0+ePE5MgbKv83guxCbEon4e/OGmx9ggBQAARRB2AwDURATNETindF5m/cQZkcZXUmYx RjvLSFdB9++lBiYnJyel/vvULexO7byPiR9NfnZHvbIE3rGhTIc3VfoZMTqvi/wZMf6s6DA3+h8A gEETdgMAVNj9/f1jmFfkGY3x56ysrHSPj4+NKqfUtre3ndGdkwhKUkc9l/35ULewO6yuriZdp9is 1GRZA+84r/j29tYDgsqIDS5x38/NzRUWesf3cPycGmeK+7kRAIBBEHYDAFRQjE+NbpkiO3QivIpw 6Pr62gWg9LJ2dDuj+8fieZNSvzhKoezqGHZHB2XKuo+wtuki8M5yhneMNBd4U0VnZ2ePx00UtVny 40SgVqvlngEAIFfCbgCAiohumIODg8cXkzF+tqgXk8+ePXvscNWNQ1W8e/dO0J3zsyc2u6TUsAqb YuoYdofUcfOnp6eNX+NZO7wF3lRZrN2tra3H0fxFdnvHlCDPHwAA8iDsBgAouXgJGV2SRb6EHBsb 666vrztnkcrR0Z2/GD2bUsMIW6ugrmF3jChOuV5V+rsNkg5vmi42NrXb7ceNH0V2e8/Pzz9+d8fR PAAA0A9hNwBASUW3S5y/GsFzUS8cY6StF45UlaB7MFIDwKqcdV7XsDue3ynTP+KfjXN8+S7wjmkm WQJv35/UQafTeTy+YnJystCNlq9evbLREgCAZMJuAIASiZfk0ZUXoXNRLxcj6IjR6EZJUmXRjSbo zl+MI0+pa4QVVQn76hp2hwiMUtZ/fO/wnehujU7Tfp8li4uLAm9qIzaAxEay1OMRsn6iu3x/f98R OgAA9ETYDQBQAhEoRQfN+Ph4YS8S4896/fp1Jc7WhS+JM7qznGO/ubmpiJ/RarWSahkha1XUOew+ Pz9PnurB70Wne5Zwz0hz6iieKzFxKMv3bepnamrq8XvI/QQAwJcIuwEAhiS6VWLcb7xQH8bZiNGt A1UX91CW+ydeovN5qVMmIgypijqH3eHp06dJ1850jx+L7uwsgXd0ePuepY4ieI5NYtPT04X97Brf 8y9evPCcAgDgk4TdAAAFi07qCFmiW6XIUeUR1nhJSJ3o6B6seF6kdrNWaeRs3cPu2NSUcv2q+Hcc tAi8UzcN/PAT590LvKmzg4ODx40dRY44j01Y29vb7i0AAL4n7AYAKMjx8XF3ZWWl0C7umZmZx87V GMkKdXJ4eCjoHrAIP1NqGuFqldQ97I6gNuVojLiffFf8XNQkS+Ctw5smuLy87K6vr3fHxsYK+xk3 /qy1tbXuxcWFCwAA0HDCbgCAAYqX5Ds7O8mjgLOOeoxQPcLAKnVZQq+iozvLphFBd2/PrpTNBBMT E4/hapXUPewOEQSl3BvxfcWn7weBN3xd/NwZP3/GVIMiu73jHoufDfzcCwDQTMJuAIAB6HQ6jyFD Sldd1k+MRY/wJsakQ13FyNQsnWOC7t5E6Fn3EdhNCLvjDPWU6zg/P2/xf0Yegbcgjia5urrqbmxs PG6GKupn4ThH/M2bN49/NgAAzSHsBgDISbzEbrfb3YWFhUK7WeLPiz/XS3TqLrrFsnR0x0h/ehOh Z0pt43zvqmlC2B1SA9oqXsuiZA28X758qcObxok1v7u7233y5EnhU45ig5yfjwEA6k/YDQCQUXRS R2gSndVFvcSLjvHoHI8OcmiC/f39TGd0R6cXvYnnSkptI8CooqaE3XGWesr1jO8WPu/m5ibT0SQx 3lngTVPFZpoIobNsXEv9xP26vb3dvb29dQEAAGpK2A0A0Kd4YRcBSNEv7GK8cHSXQVMcHR1lCroj 1KR3MXY2pb5v376t5N+zKWF3nKWecqRG/LO+Y74sQrOZmZm+n0kR9uk2pcmGsVE0fl5fXV3tnp2d uQAAADUj7AYASBDdWNEllzriN49RjMfHxy4AjaOju1gRwE1OTvZc37g2VQ1GmxJ2h+jWTrlvYlMV XxYd3nNzc30/m2JNCbzxnTOcI4Di5/j4ed6UBQCAehB2AwD04PLy8rHbMaU7Lusnul0ijInuF2ii OKNb0F2sCB1SO1Srqklh9/n5eXIQxNdF4J3lHOIXL14IvOF34giN2JhT5M/a8WfFz/fxcz4AANUl 7AYA+Ix4AR1hW5yvWdSo8vhz4s+LP9cLcJos6+hyQXd/lpeXk+ocz6qqalLYHVInksRRHXxdBN5Z Rprr8IYfi2khMV2i6ClKfv4GAKguYTcAwE/ES7ZWq5Xp5bXOEuhfBN1jY2OC7oJdXV0lbeyJ6RNV DgWaFnZHeJRyH0WHJb3fO9PT0wJvyFlsuon7I8vmt9RP/PwfvweYrAQAUB3CbgCA3xnGCzVnBsKP RVeVoHs43r59m1Tr2KBTZU0Lu2MjV8p44Phnq3oe+zBE4K3DGwb3/Cp6I2ps/oqjOo6Pj10AAICS E3YDAI0WIXOEzUWOSowwPV5qGxELP3Z2dpYp6H716pUiZjA3N5cUAlR9EkXTwu4Q3dop91R0g9O7 6ATNEsbppocvG8YRQ/GZnZ19fB7aAAQAUE7CbgCgkeKFdHSApnS55TUW0Ysy+Lk8gm5dkf07OTlJ qncEDVXXxLA7NlmlTh8hTdaR5jExwbMMvi42XMX9UuTP8vFnxaaUTqfjAgAAlIiwGwBolI/dIEWN Ko+uk/jz4s/18ho+f18KuodrdXU1qebtdrvyf+cmht0hdZKJKSTpLi4uupOTk0aaQwGGMaUpPgsL C4/fhe5VAIDhE3YDALUXndSbm5uFnvMXnR/RbVL1Mb8waEdHR5mC7vX1dS+ac3hGpp7lHOFC1TU1 7I5RvEZrD158/09MTAi8oUCxOSfunaI2tcZnamrq8fskpkYBADAcwm4AoLZiLG+88CpyvGF0lUR3 SR2CIBi0eCkt6B6+poafTQ27+9nc4PiN/sSo4ywd3rFpDujvORffbXHWdlG/A8Q0p5WVle7x8bEL AABQMGE3AFArETK/e/eu0FGG0T0SQYhRr9C7eBmcpfNK0J2fZ8+eNXKsdVPD7hAbFlKueYRG9Of8 /DxTh/ebN28UETL+vBEhdITRRf1uECF7q9WyUQgAoCDCbgCgFuJ8zDi3t8gu7o9jC73IgjQxujzL veqM7vxEEJc6vaIumhx2x4aFpl73Yd1nWQNvzzzIJsaMx3M/fn63IRYAoF6E3QBAZUUX9/7+fndx cbHQbo2FhYVuu9324hn6EC98s3R0C7rz9fbt28Z2+DY57A6p431jJDf9yxp4xzQLILv4GeL9+/fd 5eXlwn53cNQRAMBgCbsBgMqJzozocsry0jj1E12oMfbVy37oX3R0Zzmje3V1VdCdo6hlSodbbFKo 0ySLpofdTT2rfZiyBt6xZoH8XF5ePj7bsvxs0s/vFBsbG49/NgAA+RB2AwCVcXZ2NpQz9yIQMKoc sska8kTYKOjO1+HhYdI1iOdvnTQ97I7vtZQpCxHQ6EjMLut0C4E35C+ebdF1/fTp08J+x4jfZ5aW lkyLAgDIgbAbACi1eBm/ubnZnZmZKfTlU4Q6x8fHLgDkIILuLF1Tgu7BePHiRdJ1iHC8Tpoedof4 e6WsgQiDyC4C7yzPRIE3DM7FxUX35cuXmTalpH6mp6cff9+5ublxAQAA+iDsBgBKKV4Ex9m80UlW 1IumGOcbL5BjTDqQj5OTEx3dJXR7e5s0JSM2HNXtOgi7v/uuTT1zlnzEsQ5Zno27u7uKCAMUwXME 0BFEF/W7SATsz58/f5xmBQBA74TdAEBpRJDy7t27x5fpRb1Uis/CwoIRgjAARpeXV+p5za1Wq3Y1 EHZ/J47rSFkLnU7HDZSTmCCTpcP7zZs3iggF/H4SvycsLi4WepSSCQ4AAL0TdgMApRDjyosMuaNz Yn193Ut7GBBBd7mlnEsaL/frOPFC2P2d1I0Pa2trbqAcxfEAWcYlC7yhOFdXV93Xr18/ToMq4veV CNkBAPg6YTcAUAqpZ8f2+4lRvPFiP0b4AoNhdHm5xUaElOuxtLRUyzoIu78Tm81SwtY4XuTh4cGN lKMIvJ3hDdURP6PEUQJzc3MD/73Fz0MAAF8n7AYAhi71zNDUT3Qlxvl3MS7UCyMYrAhSIwzr9359 +fKl+3TAYqqFzjJh9w/F3y9lTezt7bmRchZneGcJvJ3hDcP7uWd1dTXThIYvfZzfDQDwdcJuAGDo UoOXXj+Tk5Pdra0tXdxQkN/+9reZXvbq6B686MhN2YwQo1rrek2E3b+Xuuksjh0hf+/fv890JvD/ /M//KCIMSUzJiOlR0Y2d5+8z8VwAAODLhN0AwNBF13WeL4UWFxcfO6SMWYXi/Nd//Vf3m2++EXSX XLw0T7kuGxsbta2FsPvHZmdnk9ZGp9NxQw1AjDTPEnj/67/+qyLCkB0cHDwe0ZTlXv74id9pAAD4 MmE3ADB0Mfovjy7uN2/edG9ubhQUChTjO//iL/4i0/0r6C7Os2fPBJq/I+z+sehITFkba2trbqgB effuXaYpGX/7t3/bvb+/V0gYsvi95O3bt4+/p/RzL8dzwIQqAICvE3YDAEMX50z2+0L3yZMnj/++ l7pQrBjX+fr16+4vfvELQXdFXFxcJHWZ1X1UtbD75/d0SsAa4/BNUBmc6ObMEnj/8pe/fJzk4PkK wxfPytjEsrS0lHQfv3r1SvEAAHog7AYAhi5eAMW5sCkv2F++fPl4xihQvL29vb67lH74iftYEFOc GEmecn2i07fOhN0/F3/PlDUSzwIGJ8KxrGOQ42gXI+ehPGIiTkzGGBsb++qG3tiEBADA1wm7AYBS OD4+/moH08zMTHd7e1sXNwxJdAanjsH+3Ce6mwTdxYlap24qqvtLdmH3z8UmspT7uO7d/2Wwv7+f OfCOn69ivfv5Ccoj7setra3H329+er/GEU+CbgCA3gm7AYDSODs76z59+vRHL3ziBe/y8nL38PDQ uFQYknghGyPLv9aFlBJ0u5+LFc9Q5zH/mLD702ZnZ53rXjLRQZ818I7P9PR09+TkREGhZKLbOza2 xPEFcc43AABphN0AQOlE9+jBwcFjOHN1daUgMEQRsqR0BH/t8+tf/1rQPQSp54Q24ZgIYfentVqt pLUS4/Ep5ln8zTff5PIcjvUsUAMAAOpC2A0AAPzM5eXl41mveYXc8fnTP/1TQfcQROdtynWKzt4m EHZ/WozO/dqxIj8dee++Lsbu7m73//2//5fL8ziu287OjuMkAACAyhN2AwAA34uR5RECpoRdzoAu t+i8TblW0dnbBMLuz1tZWUlaM+12241WkH/7t3/L9dkc5643YZIDAABQX8JuAADgURwdMDMzk2uQ 8vHzv//7vwo8BNG1mTKGPs4Fvr6+bkRthN2fd3x8nHR/LywsuNkK9Fd/9Ve5Pp/jvl9dXW3MvQ8A ANSLsBsAABouRpa/ePHiMfAYRND97bffKvKQRMdtyrWKs72bQtj9ZTHOPmXtxLh8ihHnbf/RH/1R 7s/qmMDx7t07BQYAACpF2A0AAA0VXb9v3rzpjo2NDSTkjk+MQxeCDU+E1ynXq0lBl7D7y2Kcfcra iXH5lPf6pHwWFxe7Z2dnigwAAFSCsBsAABpokCPLf/h5+/atYg9JjCRO6dafnp5+3ADRFMLuL7u7 u3vcrJLSFfzw8ODGK0jcq3NzcwN7dsezY319vXt/f6/YAABAqQm7AQCggSKEHnTQHWG6oGR4Ujs/ I9hqEmH3162srCStob29PTdegVLPVu/nMzU15boCAAClJuwGAICGSgn7+vkcHBwo8hClnrl8fn5u /Qu7fyQ1TJ2fn3fjFSx1Q0I/n2fPnj12+gMAAJSRsBsAABpsUB3ez58/V9whOj09TbpecbZ30wi7 e5O6aaLT6bgBC3R1ddUdGxsbWNAdGxgE3QAAQJkJuwEAoOHy7vCOs14vLy8VdojW1taSrtnu7q51 L+z+pNRx+LH2qPYz/IdBt6MoAACAshN2AwBAw0Vn4Pj4eG4BSQQvDM/Dw0PS9YzNCbe3t42rk7C7 N9HVOzo62nOtYu3pBC7+np+enhZ0AwAAjSTsBgCABru+vu7OzMzkFpBMTU0JSIZsb28v6Zqtrq42 sk7C7t6lngu9s7PjRixYu93O7Tn+B3/wB93f/va3igoAAFSCsBsAABoqOrrzDLrjc3h4qLBDFh2Z KdcszvduImF3746Pj5O7ginewsJCbs/y6NA/OztTVAAAoPSE3QAA0EDR0Z332NulpSWFHbJOp5N0 zWINfPjwoZG1EnanmZ2dTVpbFxcXbsiCRc3jWAKBNwAA0CTCbgAAaJgIup88eZJr0B0By/n5ueIO 2cbGRtJ1e/36dWNrJexO02q1jMevgLin83y2C7wBAICyE3YDAECD3NzcJHdo9vKJkJXhig7tODM9 ZYNCrIemEnaniU0yKV3DY2Nj3bu7OzdmwR4eHrqTk5MCbwAAoDGE3QAA0BARbOY9uvxjECLUGr44 L93Y+d4Ju9OtrKwkrbHt7W1FG4K9vb2BPOcF3gAAQBkJuwEAoAEijJ6bm8s9ABFolUdqEPnu3btG 10vYnS51Q8X8/LyiDcmzZ88E3gAAQCMIuwEAoOaio/vp06d9BxwRmvz3f//3J0cYx383xmczXLGZ YXR0tOdrGh3+Tb9uwu50sWZmZmaSnh/C0eE4Pj4eyOYmgTcAAFA2wm4AAKixCEGzBN3RmflxRPnW 1tbP/v+joyNFLoFWq5V0XdfX1xtfM2F3MWtN7Ybn1atXn7wm8b9/++23Am8AAKAWhN0AAFBTEVLP zs72HWg8efKke39//6P/ZpwF+7HDe3V1VZFLIvU6n56eNr5mwu7+XF9ff3LKw+c+MXHgp88RirtW Y2NjP9voEh36Dw8P3eXl5b6/HyYnJ7uXl5eKDAAADJ2wGwAAaihrR3cE3be3t5/8b0fgHZ19go5y iOA65doaPf8dYXf/Us+H393dVbQh+eFEjp9OdIjnwIsXL/r+npiamvI9AAAADJ2wGwAAaiZr0B1n dH8u6P4oOgYph7W1NcFjH4Td/Ts8PEzeYMFwRKAdkx/evHnzyf8/OryXlpYE3gAAQGUJuwEAoEby 6Oj+eEY35RdBVXTZ93p9Y/z01zYyNIWwu38RoM7MzCQ9W05OThRuSL62OSmeI7HJSeANAABUkbAb AABqYpCjyymndruddI2ds/57wu5sWq1W0tp7+fKlopVYnKuuwxsAAKgiYTcAANSAoLuZUsOpON+b 7wi7s4lu4ZgUYKpAfUSH9/LycqbA++bmRiEBAIBCCbsBAKDiBN3NlBo2xrm9MX6a7wi7s1tZWUl6 1uzs7ChayUWHt+8TAACgSoTdAABQYRF0z8/P9x1MRACqE6+aUsLa+Lx580bR+qyfsPvTDg8Pk9bg 3NycolXke0XgDQAAVIWwGwAAKipGzmYNup2xWk3RoR0jg1Oud3SC83vC7nzW4czMTNI6PD4+VrgK iA7vxcVFgTcAAFB6wm4AAKigrB3dgohqS+2oXVhYULSfEHbno9VqJa3Fly9fKlpFZN1Q5XsGAAAo grAbAAAqJoLuLB13MUpYAFFtqWcl7+7uKtpPCLvzkXp2/NjY2OMzjOp83xhpDgAAlJmwGwAAKiRr p9309LRx1hUX4dPo6GjP13xiYuJxJDE/JuzOz9LSUtJzaHt7W9Eq9syJ0FrgDQAAlJGwGwAAKiKC 7hhHnSXodkZ39e3s7CRd91evXinaJwi785M6Vj/O+Y7zvqmOm5sbgTcAAFBKwm4AAKiACLqzjC6f nZ3tXl1dKWQNpHb2n5+fK9onCLvzE8H11NRU0ro8PT1VuIox0hwAACgjYTcAAJRcjKBOHRP8047u 6Mqj+jqdTvImBz5N2D28eqppdUXgHc8VgTcAAFAWwm4AACix6JjMGnTr6K6PtbW1pOsfI8/5NGF3 vq6vr7sjIyM91zTOnY/glGpe6xhFL/AGAADKQNgNAAAlFaPLl5eX+w4UYqywoLte62F8fFyYmBNh d/5SN+Zsbm4qWkVF4D03N9f391McyxHPNAAAgKyE3QAAUEIRAujo5ofa7XbSGlhZWVG0LxB25+/4 +NiY/QbJOtI8vuME3gAAQFbCbgAAKJmsHd2C7npK3fxweHioaF8g7B6M1PDz9PRU0SosvmviO0fg DQAADIuwGwAASiSPoPvy8lIhayb1POQYYR/nvfN5wu7B2N7eTnpmqW31CbwBAIBhEnYDAECJxOhp Z3TzUynBbHzinye/mgpke3dzc9MdGxtztnzDCLwBAIBhEXYDAEBJrK6uZgq6dXTXU3Rox/XtdS1E B3h0gvNlwu7BefnyZdLza2dnR9FqoNPpdCcmJgTeAABAoYTdAABQAlmC7snJye75+bki1lScvZ0a GPF1wu7BOTs7S1qzcc439RDfRQJvAACgSMJuAAAYsrW1tUxBt9Hl9ZY62r7dbitaD4Tdg/X06dOk dXt6eqpoNRFTRmZmZvr+XotnXky0AAAA6IWwGwAAhmh9fb3vQGB8fPyxg5L6irOM40zjlDWhK7I3 wu7B2traSnqeqXG9xFEKWQLvWA8CbwAAoBfCbgAAGJIso8sj1IzzUam3OMs4ZV3ElAB6I+werNio MTY21nONY1NH/DvUx8XFRaaR5gJvAACgF8JuAAAYgiyjy3V0N0ecZZyyNmyA6J2we/BSR/DH5g7q JesZ3gJvAADga4TdAABQMEE3vYgzjFPWxvz8vKIlEHYP3tHRUdIa/vM//3NFqyGBNwAAMEjCbgAA KNDr168F3fTkH/7hH3TFDpCwe/AioEw9t/nw8FDhakjgDQAADIqwGwAACrK+vi7opidxdvE333zj vOMBEnYXY3t7O+lZ96tf/UrRaur4+DjpHHeBNwAA0AthNwAAFGBjY0PQTc9+/etfJ62ROBuZNMLu Ytze3nb/8A//MGk9//u//7vC1VSMthd4AwAAeRJ2AwDAgGUZXR4duycnJ4rYIO12O3mdRMckaYTd xfn7v//7pPUcUw1s8KmvrCPNY/MYAADAR8JuAAAYoKxndJ+enipig9zc3CSHQJOTkwrXB2F3cf7v //4v+fkXZ30bzV9fWQPvuH8BAACCsBsAAAbkzZs3mTq6Y9wrzbK0tJS8Vv75n/9Z4fog7C7WL37x i+S1/eLFC4WrsfiOi+86gTcAAJCFsBsAAAYgJUj76SfOMzWWunl2dnb6Wi/WyuDvUWF3dtGp3c/6 jrH+1Nfh4aHAGwAAyETYDQAAOXv79m3fL+5HRkYeX/7TLJ1O53FsfT9r5uHhQQH7IOwu1j/90z/1 fZzD9fW1AtaYwBsAAMhC2A0AADnKEnTHy/6DgwNFbJgPHz505+bm+lozv/zlLxWwT8LuYrVarb6f jfPz84/3CfUl8AYAAPol7AYAgJxsbW0JukmWZeT9X//1XytgAXUXdmcX48j7XefxibCcehN4AwAA /RB2AwBADnR00484bztG1/e7dlZWVhSxT8LuYp2enmYKu+M+cT59/e3v72d6Jgq8AQCgeYTdAACQ UZbOXEF3c8VZ2zMzM5kCwI2NDYUs4L4Vdmd3c3OTaa3HZ3Jy8vG/Q73t7e1lCrx3dnYUEQAAGkTY DQAAGWQ5h1bQ3WwRoGYN/4Q6/RN2Fy/LiGrTDJola+C9u7uriAAA0BDCbgAA6FME3Vlexse4Vpop 6/nFHz9xxi39EXYXb3Z2Npd1H0Eo9SfwBgAAeiHsBgCAPmxtbWU6e1ZY01wxhjnGMecR+nU6HQXt k7C7eNGVnce6jw5xa78ZBN4AAMDXCLsBACBRBN1ZXr6/e/dOERtscXExl8AvPs4v7p+wu3hxxnxe a39ubq57f3+vqA0g8AYAAL5E2A0AAAmydnS/f/9eERssztjOK+yL7lb6J+yu9vqPz6tXrxS1IQTe AADA5wi7AQCgRxHUZHnZbnR5s11eXj4G1HkFfXH+Mf0TdhcvzpjPM+yOz8HBgcI2hMAbAAD4FGE3 AAD0IMvocmd0E/IcXx6fpaUlRc3gP/7jP3qu9T/+4z8qWA7inO28w+6JiQnj/Bsk63QAgTcAANSP sBsAAL4ia0e30eWkdBEb4VyMf/mXf+m51n/zN3+jYDl4eHjI/T6IT2wk+fDhgwJ7npoGAAAADSTs BgCALzA2laxOT0+7Y2NjuQd8m5ubipvB3/3d3/Vc6z/7sz9TsJxMTk4OJPButVqK2yBZAu84TiJG 6gMAAPUg7AYAgM8QdJNVdJvOzc0NJNwzMSCbCLB7rfWf/MmfKFhOFhYWcr8Xnjx58njUBM0i8AYA AIKwGwAAPiHr6HJBN+Hi4mIg4V58zs7OFLhPMU47wq6Uel9dXSlcDmL8fh7rP57Pz58/7x4dHSlq gwm8AQAAYTcAAPyEjm7ydn19/ThmeWJiIrew+/b2VmH7dHx8nFzveC6QXYzfz7r2v/322+7NzY1i 8kjgDQAAzSbsBgCAH3j37l2moDs6wuFzoqO43W53//iP/zhT2BdngNO/fsKx3/zmNwqXgxi/nzXs fvr0qUKS+Z4WeAMAQD0IuwEA4HcODg4yBd3RsQhf009X8U8/cQ44/etntPz09LTC5SDG7+cx2aDT 6SgmPyLwBgCAZhJ2AwBA97uO7tQzfI0upx/RIZw16FteXlbIPvVzXrdzu/MT4/fzCLvj7G/4qSyB d0zMiM0YAABAtQi7AQBovKxndMdZzNCLOGc4ApWsQd/6+rpi9ilLZ71zu/PxqXvgV7/6Vfebb77p +VqMj4937+7uFJOfyRJ4x7oSeAMAQLUIuwEAaDRndFOk2BiRsr7+8i//sjs1NfWz/31ra0sx+5Ql CHNudz5iDP/H0dFR05OTk+6HDx+6S0tLJmow9Ptc4A0AANUi7AYAoLHev3+fKeiOl+mQYnZ2NmmN nZ6efr9W5+fnv//f9/f3FbNP/ZzX7dzufL1+/fpx48f19fWP/vd2u510PZ49e6aYfJbAGwAAmkHY DQBAI8U44ixndG9vbysiSSK4TlljEW7/1OXlZffNmzfdTqejoH3Icl73x4/aD050d39qksGXPhcX FwrHZ8XzUuANAAD1JuwGAKBxso4u39zcVESSra2tGZE/ZEdHR5nPS7fRZbA2NjaSrsfq6qqi8UWx RgTeAABQX8JuAAAaJYLusbGxvl98x+hdSHV/f/8YmvS6zqL7+O7uTuFy9vbt28xh9/LyskIOUEwv SNmMFM/zuL/gSwTeAABQX8JuAAAaI845ztLRHUEZ9CM2WaSstZWVFUUbgBcvXmQOuyP4YrCWlpaS rsnu7q6i8VUCbwAAqCdhNwAAjRBBd5azeuPcT+jX4uJi0no7PDxUtJzFedAp3fVf+lxfXyvoALXb 7aTrEfcX9ELgDQAA9SPsBgCg9iI4zBJ0O6ObLK6urpImCszMzDwGs+Tr9PQ0l6A7Pnt7ewo6QLH+ p6amkq7JxcWFwtETgTcAANSLsBsAgFp7//59ptHl//mf/6mIZJJ6TrRz4Qcj7uW8wm5j5st3vV69 eqVo9Cxr4B2bmAAAgHIQdgMAUFvR0Z0l6NbRTR6mp6d7XnOxXo3IHow8zuv++JmcnNR9P2BxH6Q8 vyOAfHh4UDh6liXwjskDl5eXiggAACUg7AYAoJaOjo6c0c3QHR8fJ627paUlRRuQiYmJ3MLu+Bhl PHhxP6RckzjrG1IIvAEAoPqE3QAA1M7+/n6moNvocvLym9/8RlhXAufn57kG3fGJ8fQMVkznSLkm z549UzSSCbwBAKDahN0AANSKjm7K4u7urjs2NpYUmhiNPRhxJEHeYffi4qLCDljcD3FfpFyX2NgA qQTeAABQXcJuAABq4/T0NClcFHQzSDEhIGX9bWxsKNqApI7D7vXcbsp3H62vrysafUmdxPHTwPvq 6koRAQBgCITdAADUgo5uyia1I7XT6SjagEQwnXfY7ZoV4/r6ujsyMpK0CeH+/l7hSBaTBJaXl/t+ Hjx58qR7e3urkAAAUDBhNwAAlRcd3VmC7levXikiuTo+Pk5ag/Pz84o2IDFeeBBBd3y2t7cVuACp nfnv3r1TNPoi8AYAgOoRdgMAUGmHh4eZRpfHyFvnJJO3Fy9eJK3DnZ0dRRuQg4OD7sLCws8+09PT Sd3Cn/pvxIhtinnOp9xPT58+VTT6JvAGAIBqEXYDAFBZ0T2bJeheW1sTdJO7GKGcMmlgfHy8e3d3 p3AFSzkLOs7yZXjiOZ16LMD5+bnCkWnNCbwBAKAahN0AAFTSyclJd2JiQkc3pROjrVM3XVA8YXd9 r9fHZzxkIfAGAIBqEHYDAFA5R0dHj92wgm7KKM7fTlmPceY8xRN2V8v19XV3ZGQkafT8w8ODwpFJ /KyQemb8Dz9zc3MCbwAAGDBhNwAAlRId3VmCbqPLGaSLi4ukQG52dlbRhkTYXT0rKytJz/v3798r GpnFpoksgbcObwAAGCxhNwAAlZF1dHkEVoJuBimmBqSsyVarpWhDIuyunsPDw6T7K6YsQB4E3gAA UF7CbgAAKiFGPQu6KbNYX1NTUz2vyegAj9HMDIewu5r32MzMTNKzv9PpKBy5EHgDAEA5CbsBACi9 8/PzTKPLBd0Uod1uJ63L58+fK9oQCburKaYhpNxnGxsbikZuBN4AAFA+wm4AAEotgm4d3VRBagAS I5kZHmF3NcU0hJiK0Ou1i2kLvgPIUwTeEVr3+3PJwsLC438DAADIh7AbAIDSitHlY2Njgm5KLzWA m56etjaHTNhdXcvLy0nfBTF1AfJ0d3fXffr0ad8/n8TmKIE3AADkQ9gNAEAp6eimSlJHK0fQynAJ u6srpiKkBouQN4E3AACUg7AbAIDSEXRTNbOzs0lr9OrqStGGTNjdnHsupi5cXl4qGrkTeAMAwPAJ uwEAKBVBN1VzfHyctEafPXumaCUg7K62t2/fJt13GxsbisZAROCd5QxvgTcAAGQj7AYAoDSi23Vq akrQTaWsrKwkrdO9vT1FKwFhd7VdX193x8bGer6G8d3i+4FBrsfUCR8//Dx//tz6BACAPgm7AQAo hejoFnRTNdHRNzo62vM6jakFOvjKQdhdfakbTdrttqIx0O+DLCPNX7x44fsBAAD6IOwGAGDoso4u f/nypaCbodjZ2Ulaq+vr64pWEsLu6js8PEweFw2DlHWk+eLiosAbAAASCbsBABiqrEG3F8MM0/z8 fNJ67XQ6ilYSwu7qi01Ok5OTPV/HkZGR7uXlpcIxUDHSfHp6OtPPNTbwAQBA74TdAAAMTR4d3ff3 9wrJUERwnbJeo9uP8hB218Pm5mbSfbixsaFoDNzV1VWmwNvRLAAA0DthNwAAQxFBodHlVNna2lrS mt3e3la0EhF210N00UbHdq/XcmpqyncHhRB4AwBAMYTdAAAULsbIpoyeNbqcson1Nz4+3vOaHR0d 7d7e3ipciQi76yPO4k75DomzvqEIsRljZmYm08Y+P+8AAMCXCbsBACjUxcVFpqDb6HLKoN1uJ63b 6AKnXITd9XF0dJR0P0Y4DkXJGnivrKzo8AYAgC8QdgMAUJgYXZ5lpGcEFF74UgapnaSnp6eKVjLC 7nqJ8eS9Xs8Yex4BJBQla+BtpDkAAHyesBsAgEJkDbqNLqcsUs8Inp2dFVKUkLC7XjY2NpK+U+L6 Q9HfHVkm2wi8AQDg04TdAAAMXNYzuo0up0xSQlKhWj2uo7C7/CJIHB0d7fmaRie44JCinZ+fdycm Jvr+eciRGAAA8HPCbgAABurq6irT6E6jyymTWIsp45LjE5s9KB9hd/08f/486d48PDxUNAoXgXeW DYAxxcDPRQAA8HvCbgAABsbocuomwrGUNby8vKxoJSXsrp92u528mQqGITYCpm6cMtIcAAA+TdgN AMBAZA26o0NP0E3ZrKys6BytCWF3/cR3RsqI6JGRkcfx5zAMWUeaC7wBAOA7wm4AAHIX4UGWoNvo csro7u4u6UzgGFNrHZeXsLue3r59m/R9E+sAhsUZ3gAAkJ2wGwCAXGU9o9vocsqq1WolreX19XVF KzFhdz3FVJHo2O712sYoaZtSGKYIvMfHx/v+uenNmzeKCABAowm7AQDITXS+zs7OZuroFnRTVqlr ++zsTNFKTNhdX7FpynEDVMnp6WmmDu8IvG3aAACgqYTdAADkIkaX6+imriKISFnPc3NzilZywu76 Ojg4SN5oBcMWHd5jY2OZzvAGAIAmEnYDAJBZHmd0C7opszgXNWVNv3v3TtFKTthdX9HhmtIlG2PP 43sMhi2mDIyOjhppDgAACYTdAABkknV0uY5uyi7WZ8p5qtGZF/cF5SbsrreNjY2k76JYD1AGWUea W8sAADSNsBsAgL5FoBfjmvt9IbuwsCDopvT29vaMkq0hYXe9Rad2dGz3eo2npqaceUxpHB8fZxpp LvAGAKBJhN0AAPQl6xndT58+1f1KJczPzyet7aOjI0WrAGF3/T1//jzp3o0R0lAW8V2SJfDe2tpS RAAAGkHYDQBAspubm8xndN/f3yskpdfpdJLWtu7Q6hB219/BwUHS/buysqJolEoE3lnO8G61WooI AEDtCbsBAEiSdXR5dHQLuqmK1HN/3759q2gVIexuhpSzj2PseUwtgTKJiQNZAu83b94oIgAAtSbs BgCgZ3kE3be3twpJJUSHdnRqpwRl1nd1CLubYX19XScslbe/v590Br0zvAEAaBJhNwAAPYmge3Z2 tu8Xrc+ePXNGN5US3XQpa/zFixeKViHC7ma4uLhICglnZmYcRUApvX//PlOH9+7uriICAFBLwm4A AL4qzujO0tH95MkTHa9UToTXKes8wnGqQ9jdHIuLi+5laiHO8M7S4S3wBgCgjoTdAAB8UdbR5YJu qig2eKR00MW4c92g1SLsbo4YAZ3yvbWysqJolNbe3l6mwNuofgAA6kbYDQDAZ0XQHedsC7ppms3N zaS1vrGxoWgVI+xujtiIEhtSer3eESReX18rHKWV9QzvnZ0dRQQAoDaE3QAAfJKgmyaL9Zuy3jud jqJVjLC7WWJDiu5X6iRrh7eR5gAA1IWwGwCAn4mge35+XtBNI52eniat97hXqB5hd7NcXl4mBYMz MzOOJqD0BN4AACDsBgDgJ3R003Srq6tJaz7CBqpH2N08S0tLSff24eGholF6Am8AAJpO2A0AwPei iy1LR/fc3Jygm0qLzR6jo6M9r/nx8fHuw8ODwlWQsLt52u120nfaysqKolEJ7969E3gDANBYwm4A AL4XL0uzBN1XV1eKSKVFh1zKul9bW1O0ihJ2N09s6Jqamur5ukd4eH19rXBU5vtL4A0AQBMJuwEA +N6LFy+MLqfRFhYWktZ+nO9NNQm7m2ljYyPpHm+1WopGZWQJvGOqic0dAABUkbAbAIDvzczMCLpp rIuLi6SQYHZ2VtEqTNjdTJeXl0n3eXwvRkc4VMXW1lbfgffbt28VEACAyhF2AwDwvRhFLuimqV6/ fq3js0GE3c21tLSUdK8fHh4qGpWyvb3dV9j98uVLxQMAoHKE3QAAfC8CnV5fiE5PT3dvbm4UjVpI Pcs3xr3e3d0pXIUJu5ur3W4nBYArKyuKRuX0E3g/f/5c4QAAqBxhNwAA3zs+PtbRTSPt7+8LvxpG 2N1cDw8P3fHxcZtbqL0YaZ7y3fbq1StFAwCgcoTdAAD8SLzoFHTTNMYaN4+wu9k2NjYcW0AjpATe Z2dnCgYAQOUIuwEA+JkIgcbGxj55lqOgm7q5urrqjoyM9BwGxLjzGHtO9Z9zwu7m6nQ6SWH37Oys olFZOzs7JpYAAFBbwm4AAD4pQu0Y7RwdQbu7u4/BANTR5uZmUugVHaFUn7CbhYWFpHs/jvqAKn/X fW5j1/Ly8uN4fwAAqCJhNwAA0GgzMzM9h10RFFxeXipaDQi7abfbSWG3zleqLjYurq6udufn5x8/ sabfv39vWgkAAJUm7AYAABrr6OgoKeyKs72pB2E30ck6Pj7e8zoYHR3t3t3dKRwAAECJCLsBAIDG ig63lLA7OkGpB2E3IY4lSHkGtFotRQMAACgRYTcAANBI0aEZnZq9hlzRAepM0/oQdhNirHNK2D07 O6toAAAAJSLsBgAAGml7ezsp5FpbW1O0GhF289HCwkLSs+D4+FjRAAAASkLYDQAANNKTJ0+SAq7o AKU+hN18FMcTpDwLVlZWFA0AAKAkhN0AAEDjpI4unp+fV7SaEXbzURxPEMcU9Loe4viDOAYBAACA 4RN2AwAAjbO+vp4Udu/s7ChazQi7+aGNjY2kZ0Kr1VI0AACAEhB2AwAAjaKLkyDs5odSpz3Mzs4q GgAAQAkIuwEAgEZ5//6983kRdvMzCwsLSc+G4+NjRQMAABgyYTcAANAoS0tLAi2E3fxMu922EQYA AKBihN0AAEBjXF1ddUdGRowqRtjNzzjiAAAAoHqE3QAAQGOkBJzxabVaimYtCLsbZG1tLekZsbOz o2gAAABDJOwGAAAaY3JysucQKzrAr6+vFa2mhN18SqfTSQq7TX8AAAAYLmE3AADQCEdHR0khVpzt TX0Ju/mc+fn5pGfF6empogEAAAyJsBsAAGiECCxTAqx2u61oNSbs5nP29vaSnhXWBwAAwPAIuwEA gNqLceQxlrzX8GpiYqL78PCgcDUm7OZz4t4fHx/veX2Mjo527+7uFA4AAGAIhN0AAEDttVqtpE7N 169fK1rNCbv5krW1taRnxs7OjqIBAAAMgbAbAACovdnZ2aTg6vz8XNFqTtjNl3Q6naRnRjxjAAAA KJ6wGwAAqLXT09Ok0OrZs2eK1gDCbr5mfn4+6dkRzxoAAACKJewGAABqLXUc8d7enqI1gLCbr4ln QcqzwzoBAAAonrAbAACorbu7u+74+HjPYdXY2Fj3/v5e4RpA2M3XPDw8JD0/RkdHuzc3NwoHAABQ IGE3AABQWzs7O0mdmS9fvlS0hhB204vUyRCbm5uKBgAAUCBhNwAAUFupZ+6enJwoWkMIu+lFp9NJ eobMzMx0P3z4oHAAAAAFEXYDAAC1JKTiS4Td9Cp108zR0ZGiAQAAFETYDQAA1NLGxkZSQLW1taVo DSLspld7e3tJz5IXL14oGgAAQEGE3QAAQO1Eh/bU1FTP4dTIyEj3+vpa4RpE2E2vHh4euuPj4z2v l9HR0e7t7a3CAQAAFEDYDQAA1E673daJyRcJu0mxtraW9EzZ3NxUNAAAgAIIuwEAgNpZWlpKCqYO Dg4UrWGE3aQ4PT1NeqbMzs4qGgAAQAGE3QAAQK3EOPIYS95rKBXjzmPsOc0i7CbV/Px8UuAdATkA AACDJewGAABqpdVqJQVS6+vritZAwm5S7ezsJD1bVlZWFA0AAGDAhN0AAECtxPjglEDq8vJS0RpI 2E2qu7u77vj4eM/rZnR09PHfAQAAYHCE3QAAQG0cHx8nBd0xlphmEnbTj7W1taRnzObmpqIBAAAM kLAbAACojRgbnBJE7e3tKVpDCbvpR5zDnfKMefr0qaIBAAAMkLAbAACohRgXHGODew2hxsbGug8P DwrXUMJu+hUTIVIC75OTE0UDAAAYEGE3AABQCzs7O0kB1OrqqqI1mLCbop41MfocAACAwRB2AwAA tZDabXl+fq5oDSbspl8xRWJ8fLzn9RP/bPw7AAAA5E/YDQAAVF7qObpzc3PdDx8+KFyDCbvJIrq1 U5450Q0OAABA/oTdAABA5QmeSCXsJovUDTazs7M22AAAAAyAsBsAAKi0h4eHpJHCo6Oj3ZubG4Vr OGE3WaUenXBycqJoAAAAORN2AwAAldZut5MCp+fPnysawm4yiwkRKc+eFy9eKBoAAEDOhN0AAECl LS0tJQVOR0dHioawm8zu7u6Sp0rEvwMAAEB+hN0AAEBlXV5edkdGRnoOm6anpxWNR8Ju8rC2tpa0 2WZra0vRAAAAciTsBgAAKmtjYyMpaIqAE4Kwmzycnp4mPYOePHmiaAAAADkSdgMAAJX04cOH7tTU VFLQdHNzo3A8EnaTl9nZ2aTn0NnZmaIBAADkRNgNAABU0uHhYVLAND8/r2h8T9hNXnZ2dpKeRTH6 HAAAgHwIuwEAgEpaWVlJCpj29vYUje8Ju8nL3d1dd3R0tOf1NDY29vjvAAAAkJ2wGwAAqJzUcGl8 fFy4xI8Iu8lTrJGUzTfb29uKBgAAkANhNwAAUDmtVispWNrY2FA0fkTYTZ5OT08dqwAAADAEwm4A AKByZmdnk4KlTqejaPyIsJthP5fOzs4UDQAAICNhNwAAUCk6KMmDsJu87e7uJj2b1tbWFA0AACAj YTcAAFApERClBEo7OzuKxs8Iu8nb3d1dd3R0tOd1NT4+3n14eFA4AACADITdAABAZUQwFAFRr2FS BE8RQMFPCbsZhNXV1aTNOHt7e4oGAACQgbAbAACojAiGUoIkISWfI+xmEC4uLhyzAAAAUCBhNwAA UBkRDKUESXG+N3yKsJtBefr0adJzqtPpKBoAAECfhN0AAEAlRCCUEiDNzs4qGp8l7GZQtra2kp5V a2trigYAANAnYTcAAFAJGxsbSQFSq9VSND5L2M2g3N3ddcfHx3teX/HPxr8DAABAOmE3AABQeh8+ fOhOTU31HB6NjIx0r6+vFY7PEnYzSK9fv07anLOzs6NoAAAAfRB2AwAApXd4eJgUHC0tLSkaXyTs ZpDOz88fN930usbm5+cVDQAAoA/CbgAAoPQivE4JuyMchy8RdjNoT548SXpunZ6eKhoAAEAiYTcA AFBqMY48pUMyxp3H2HP4EmE3g7a7u5sUdq+trSkaAABAImE3AABQaq1WKykw2tjYUDS+StjNoN3f 33fHxsZ6Xmfj4+Pdu7s7hQMAAEgg7AYAAEptdnY2KezudDqKxlcJuynC6upq0vNrZ2dH0QAAABII uwEAgNKKM2xTgqL5+XlFoyfCbopwfn7uGQYAADBAwm4AAKC0ImRMCYr29vYUjZ4IuylK6nSK2OQD AABAb4TdAABAKcXZtaOjo0nn3T48PCgcPRF2U5Tt7e2ksNt6AwAA6J2wGwAAKKU4uzYlIFpbW1M0 eibspig3NzfdsbGxntdbbPKJzT4AAAB8nbAbAAAopTi71uhfBkXYTZFWVlaSnmex2QcAAICvE3YD AACl0+l0koKhOBMXUgi7KdLJyYlnGgAAwAAIuwEAgNKJkeS6IBkkYTdFe/r0qWkVAAAAORN2AwAA pfLw8NAdHx93vi0DJeymaLu7u0lht3UHAADwdcJuAACgVNrtdlIgFGfhQiphN0WLTTmxOcdGHgAA gPwIuwEAgFJZWlpKCrsPDw8VjWTCboYh1pIjGgAAAPIj7AYAAErj+vq6OzIy0nMQNDU11f3w4YPC kUzYzTCcnJwkhd2zs7OKBgAA8AXCbgAAoDRSAsj4xD8Pg15rwm7yFAF2ynPu9PRU0QAAAD5D2A0A AJRCdGhHp3avAVB0gEcnOPRD2M2wbG1tJYXd1h8AAMDnCbsBAIBSiLO3UwKgONsb+iXsZlhub2+7 o6OjPa+/+Gfv7u4UDgAA4BOE3QAAQCmsrKwkhd3tdlvR6Juwmyo971qtlqIBAAB8grAbAAAYuuha TOl0HB8f7z48PCgcfRN2M0xHR0dJYXec8w0AAMDPCbsBAICh29nZSQp+1tbWFI1MhN0M2/T0dNJz 7/j4WNEAAAB+QtgNAAAM3fz8fFLo0+l0FI1MhN0MW4wmT3nuxehzAAAAfkzYDQAADNXl5WV3ZGSk 58AngnHIStjNsF1dXSU9++KohzjyAQAAgN8TdgMAAEP16tWrpO7GGHkOWQm7KYPl5eWk5190gwMA APB7wm4AAGBoPnz40J2YmNDZSOGE3ZTB0dFRUtg9MzPz+NwEAADgO8JuAABgaPb3951Zy1AIuymL 6enppOfg4eGhogEAAPyOsBsAABiaxcVFIQ9DIeymLN6+fWvTDwAAQJ+E3QAAwFDc3t52R0ZGeg54 pqamjO8lN8JuyuLm5ubxiIaU4xzi3wEAAEDYDQAADMnW1lZSN+PGxoaikRthN2US3dopz8PNzU1F AwAA6Aq7AQCAIZmZmUnqZLy+vlY0ciPspkxOTk6Swu54fpp0AQAAIOwGAACG4PT0NCnYef78uaKR K2E3ZTM9PZ30XDw+PlY0AACg8YTdAABA4SI8TAl19vf3FY1cCbspm1arlfRcXFtbUzQAAKDxhN0A AECh7u/vH8eS9xroTE5Odh8eHhSOXAm7KZurq6vuyMhIz+vyyZMnigYAADSesBsAACjU4eFhUvfi +vq6opE7YTdltLy83PO6jLHnAAAATSfsBgAACpU6qvf8/FzRyJ2wmzI6OjrqeV0uLi4qGAAA0HjC bgAAoFApYbcxvQyKsJuympmZ6Wldbm1tKRYAANB4wm4AAKBQp6enPYeMwhwGRdhNWR0cHHz17O75 +fnuw8ODYgEAAI0n7AYAAAoXHdtfCxgnJye79/f3isVACLsps/fv3z8+Az+1Hp89e9a9vb1VJAAA gK6wGwAAGIKLi4vuxMTEZ8PF0dHR7uHhoUIxMMJuyi4C7c3Nze7z58+7CwsL3bW1te7+/n73w4cP igMAAPA7wm4AAGAoOp3OY4Dz02Axzqs9OTlRIAZK2A0AAADVJ+wGAACG6vr6+nFk797eXvfs7EzX IoUQdgMAAED1CbsBAABoHGE3AAAAVJ+wGwAAgMYRdgMAAED1CbsBAABoHGE3AAAAVJ+wGwAAgMYR dgMAAED1CbsBAABoHGE3AAAAVJ+wGwAAgMYRdgMAAED1CbsBAABoHGE3AAAAVJ+wGwAAgMYRdgMA AED1CbsBAABoHGE3AAAAVJ+wGwAAgMYRdgMAAED1CbsBAABoHGE3AAAAVJ+wGwAAgMYRdgMAAED1 CbsBAABoHGE3AAAAVJ+wGwAAgMYRdgMAAED1CbsBAABoHGE3AAAAVJ+wGwAAgMYRdgMAAED1CbsB AABoHGE3AAAAVJ+wGwAAgMYRdgMAAED1CbsBAABoHGE3AAAAVJ+wGwAAgMYRdgMAAED1CbsBAABo HGE3AAAAVJ+wGwAAgMYRdgMAAED1CbsBAABoHGE3AAAAVJ+wGwAAgMYRdgMAAED1CbsBAABonFar 1XPYvbq6qmAAAABQQsJuAAAAGufo6KjnsHtra0vBAAAAoISE3QAAADTS5OTkV4Pu0dHR7uXlpWIB AABACQm7AQAAaKTDw8PuyMjIF8Pu7e1thQIAAICSEnYDAADQWPv7+92JiYlPdnQLugEAAKDchN0A AAA02v39fffdu3fdtbW17m9+85vu5uZm9/b2VmEAAACg5ITdAAAAAAAAAFSOsBsAAAAAAACAyhF2 AwAAAAAAAFA5wm4AAAAAAAAAKkfYDQAAAAAAAEDlCLsBAAAAAAAAqBxhNwAAAAAAAACVI+wGAAAA AAAAoHKE3QAAAAAAAABUjrAbAAAAAAAAgMoRdgMAAAAAAABQOcJuAAAAAAAAACpH2A0AAAAAAABA 5Qi7AQAAAAAAAKgcYTcAAAAAAP+/PTsgAQAAABD0/3U7Ar0hAMCO7AYAAAAAAABgR3YDAAAAAAAA sCO7AQAAAAAAANiR3QAAAAAAAADsyG4AAAAAAAAAdmQ3AAAAAAAAADuyGwAAAAAAAIAd2Q0AAAAA AADAjuwGAAAAAAAAYEd2AwAAAAAAALAjuwEAAAAAAADYkd0AAAAAAAAA7MhuAAAAAAAAAHZkNwAA AAAAAAA7shsAAAAAAACAHdkNAAAAAAAAwI7sBgAAAAAAAGBHdgMAAAAAAACwI7sBAAAAAAAA2JHd AAAAAAAAAOzIbgAAAAAAAAB2ZDcAAAAAAAAAO7IbAAAAAAAAgB3ZDQAAAAAAAMCO7AYAAAAAAABg R3YDAAAAAAAAsCO7AQAAAAAAANiR3QAAAAAAAADsyG4AAAAAAAAAdmQ3AAAAAAAAADuyGwAAAAAA AIAd2Q0AAAAAAADAjuwGAAAAAAAAYEd2AwAAAAAAALAjuwEAAAAAAADYkd0AAAAAAAAA7MhuAAAA AAAAAHZkNwAAAAAAAAA7shsAAAAAAACAHdkNAAAAAAAAwI7sBgAAAAAAAGBHdgMAAAAAAACwI7sB AAAAAAAA2JHdAAAAAAAAAOzIbgAAAAAAAAB2ZDcAAAAAAAAAO7IbAAAAAAAAgB3ZDQAAAAAAAMCO 7AYAAAAAAABgR3YDAAAAAAAAsCO7AQAAAAAAANiR3QAAAAAAAADsyG4AAAAAAAAAdmQ3AAAAAAAA ADuyGwAAAAAAAIAd2Q0AAAAAAADAjuwGAAAAAAAAYEd2AwAAAAAAALAjuwEAAAAAAADYkd0AAAAA AAAA7MhuAAAAAAAAAHZkNwAAAAAAAAA7shsAAAAAAACAnQAShbe6LLan5AAAAABJRU5ErkJgglBL AwQUAAYACAAAACEA+rZL7a0BAABAAgAAFAAAAGRycy9tZWRpYS9pbWFnZTIud21mXFE9bxNBFJxd xwE7RnfmozBCcCBBESVBQkCdzfkgFEYWPonycpglnGSfjc8WuIhAoktjOij5IRQpoaBE/I0oug4J M2/litU97cy8vbfvzSrUgEqgAI0jyKoytKLgkNLL5dKhHdVaaRuawGkNfaAO1AbZnXUPDXTS6et4 PrZAgIsr9SpYYQn45CdEvxhy3wOG3FWTalrQZR2oGNeI/uiTv9y4PrlO2JwfZ0NbBE/t2+DZaJjm +P6zhc/3v8x2j77O5OQaY5s1OQ/u1UUhgbnwQctc0t8pzHhcdB6FocIPahJtW2SHedDrZzbv263g Sd7fQVVhvdbudeKHwKXnWW4Gg720yPrh6KXtpoe2QLP6fzvNSm8+fDEaMBWOZpPMTqRXNNc6cRC9 m05SGnL+phct2ndNt/S9x4npnt24TnzFMyij8na52EuIfC+UbRGVm8l+uXDKLvf3+0yZzaSdRKV8 xmsojqg0F/1RNKpCThvqivyj4XRig0xed28gfmDlr49zjn1zb8kit3rzYmqHwJvqMTN1nDVeHUsI H/9urfx1F+CUpSru/38AAAD//wMAUEsDBBQABgAIAAAAIQApIUlg4QAAAAsBAAAPAAAAZHJzL2Rv d25yZXYueG1sTI9NS8QwGITvgv8hvII3N7Ffltq3iwiK6EFdC16zTbYN5qM02W3dX7/Zkx6HGWae qdeL0eQgJ6+cRbhdMSDSdk4o2yO0X083JRAfuBVcOysRfqWHdXN5UfNKuNl+ysMm9CSWWF9xhCGE saLUd4M03K/cKG30dm4yPEQ59VRMfI7lRtOEsYIarmxcGPgoHwfZ/Wz2BiFLdrr8eC7eji9tO79+ Z+qOvSvE66vl4R5IkEv4C8MZP6JDE5m2bm+FJxqhzNKIHhDSPAdyDrC0KIBsEZIsL4E2Nf3/oTkB AAD//wMAUEsDBBQABgAIAAAAIQATjYm+yAAAAKUBAAAZAAAAZHJzL19yZWxzL2Uyb0RvYy54bWwu cmVsc7yQwYoCMQyG7wv7DiX3nc7MQZbFjhcRvIo+QGgzneI0LW131be34mUFwZvHJPzf/5Hl6uxn 8Ucpu8AKuqYFQayDcWwVHPabr28QuSAbnAOTggtlWA2fH8sdzVhqKE8uZlEpnBVMpcQfKbOeyGNu QiSulzEkj6WOycqI+oiWZN+2C5n+M2B4YIqtUZC2pgexv8Ta/JodxtFpWgf964nLkwrpfO2uQEyW igJPxuF92TcnP4J87tC9x6FrItubg3x47nAFAAD//wMAUEsBAi0AFAAGAAgAAAAhAEYFsAQYAQAA RwIAABMAAAAAAAAAAAAAAAAAAAAAAFtDb250ZW50X1R5cGVzXS54bWxQSwECLQAUAAYACAAAACEA OP0h/9YAAACUAQAACwAAAAAAAAAAAAAAAABJAQAAX3JlbHMvLnJlbHNQSwECLQAUAAYACAAAACEA NQZHsGsEAAAVDAAADgAAAAAAAAAAAAAAAABIAgAAZHJzL2Uyb0RvYy54bWxQSwECLQAKAAAAAAAA ACEA1WYFHenUAADp1AAAFAAAAAAAAAAAAAAAAADfBgAAZHJzL21lZGlhL2ltYWdlMS5wbmdQSwEC LQAUAAYACAAAACEA+rZL7a0BAABAAgAAFAAAAAAAAAAAAAAAAAD62wAAZHJzL21lZGlhL2ltYWdl Mi53bWZQSwECLQAUAAYACAAAACEAKSFJYOEAAAALAQAADwAAAAAAAAAAAAAAAADZ3QAAZHJzL2Rv d25yZXYueG1sUEsBAi0AFAAGAAgAAAAhABONib7IAAAApQEAABkAAAAAAAAAAAAAAAAA594AAGRy cy9fcmVscy9lMm9Eb2MueG1sLnJlbHNQSwUGAAAAAAcABwC+AQAA5t8AAAAA ">
                <v:shape id="_x0000_s1027" type="#_x0000_t75" style="position:absolute;width:12236;height:13354;visibility:visible;mso-wrap-style:square" filled="t">
                  <v:fill o:detectmouseclick="t"/>
                  <v:path o:connecttype="none"/>
                </v:shape>
                <v:group id="Group 138" o:spid="_x0000_s1028" style="position:absolute;left:359;top:359;width:11875;height:13005" coordsize="11880,130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3lznxQAAANwAAAAPAAAAZHJzL2Rvd25yZXYueG1sRI9Ba8JA EIXvgv9hGaE33aSiSOoqIm3pQQS1UHobsmMSzM6G7DaJ/75zELzN8N689816O7haddSGyrOBdJaA Is69rbgw8H35mK5AhYhssfZMBu4UYLsZj9aYWd/zibpzLJSEcMjQQBljk2kd8pIchplviEW7+tZh lLUttG2xl3BX69ckWWqHFUtDiQ3tS8pv5z9n4LPHfjdP37vD7bq//14Wx59DSsa8TIbdG6hIQ3ya H9dfVvDnQivPyAR68w8AAP//AwBQSwECLQAUAAYACAAAACEA2+H2y+4AAACFAQAAEwAAAAAAAAAA AAAAAAAAAAAAW0NvbnRlbnRfVHlwZXNdLnhtbFBLAQItABQABgAIAAAAIQBa9CxbvwAAABUBAAAL AAAAAAAAAAAAAAAAAB8BAABfcmVscy8ucmVsc1BLAQItABQABgAIAAAAIQB73lznxQAAANwAAAAP AAAAAAAAAAAAAAAAAAcCAABkcnMvZG93bnJldi54bWxQSwUGAAAAAAMAAwC3AAAA+QIAAAAA ">
                  <v:shape id="Picture 139" o:spid="_x0000_s1029" type="#_x0000_t75" style="position:absolute;width:11880;height:1301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JONgxAAAANwAAAAPAAAAZHJzL2Rvd25yZXYueG1sRI9PawIx EMXvBb9DGKG3mrWC6NYoIhR6Ev/sxduwmW4WN5O4ie62n94IgrcZ3pv3e7NY9bYRN2pD7VjBeJSB IC6drrlSUBy/P2YgQkTW2DgmBX8UYLUcvC0w167jPd0OsRIphEOOCkyMPpcylIYshpHzxEn7da3F mNa2krrFLoXbRn5m2VRarDkRDHraGCrPh6tNkDltzfZ0+Zfy6K9nPel8UeyUeh/26y8Qkfr4Mj+v f3SqP5nD45k0gVzeAQAA//8DAFBLAQItABQABgAIAAAAIQDb4fbL7gAAAIUBAAATAAAAAAAAAAAA AAAAAAAAAABbQ29udGVudF9UeXBlc10ueG1sUEsBAi0AFAAGAAgAAAAhAFr0LFu/AAAAFQEAAAsA AAAAAAAAAAAAAAAAHwEAAF9yZWxzLy5yZWxzUEsBAi0AFAAGAAgAAAAhAMQk42DEAAAA3AAAAA8A AAAAAAAAAAAAAAAABwIAAGRycy9kb3ducmV2LnhtbFBLBQYAAAAAAwADALcAAAD4AgAAAAA= ">
                    <v:imagedata r:id="rId70" o:title="" cropleft="16921f" cropright="18076f"/>
                  </v:shape>
                  <v:oval id="Oval 140" o:spid="_x0000_s1030" style="position:absolute;left:5044;top:5292;width:1689;height:168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dFqxxQAAANwAAAAPAAAAZHJzL2Rvd25yZXYueG1sRI9Ba8JA EIXvBf/DMkJvdWMrtURXkUKlB0Ea7X3MTpPU7GzIrjH5985B8DbDe/PeN8t172rVURsqzwamkwQU ce5txYWB4+Hr5QNUiMgWa89kYKAA69XoaYmp9Vf+oS6LhZIQDikaKGNsUq1DXpLDMPENsWh/vnUY ZW0LbVu8Srir9WuSvGuHFUtDiQ19lpSfs4sz0P1nu+p3OE2P86297OOb3g5DZ8zzuN8sQEXq48N8 v/62gj8TfHlGJtCrGwAAAP//AwBQSwECLQAUAAYACAAAACEA2+H2y+4AAACFAQAAEwAAAAAAAAAA AAAAAAAAAAAAW0NvbnRlbnRfVHlwZXNdLnhtbFBLAQItABQABgAIAAAAIQBa9CxbvwAAABUBAAAL AAAAAAAAAAAAAAAAAB8BAABfcmVscy8ucmVsc1BLAQItABQABgAIAAAAIQA4dFqxxQAAANwAAAAP AAAAAAAAAAAAAAAAAAcCAABkcnMvZG93bnJldi54bWxQSwUGAAAAAAMAAwC3AAAA+QIAAAAA " fillcolor="white [3212]" strokecolor="black [3213]" strokeweight="1pt"/>
                  <v:shape id="Picture 141" o:spid="_x0000_s1031" type="#_x0000_t75" style="position:absolute;left:5107;top:537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5WkSwwAAANwAAAAPAAAAZHJzL2Rvd25yZXYueG1sRE/fa8Iw EH4X/B/CCXtbU90YoxqLCOLADVy34uvRnE1pcylN1O6/XwYD3+7j+3mrfLSduNLgG8cK5kkKgrhy uuFawffX7vEVhA/IGjvHpOCHPOTr6WSFmXY3/qRrEWoRQ9hnqMCE0GdS+sqQRZ+4njhyZzdYDBEO tdQD3mK47eQiTV+kxYZjg8GetoaqtrhYBf5IH0/HfXm4mN4e3ttNmZ7MTqmH2bhZggg0hrv43/2m 4/znOfw9Ey+Q618AAAD//wMAUEsBAi0AFAAGAAgAAAAhANvh9svuAAAAhQEAABMAAAAAAAAAAAAA AAAAAAAAAFtDb250ZW50X1R5cGVzXS54bWxQSwECLQAUAAYACAAAACEAWvQsW78AAAAVAQAACwAA AAAAAAAAAAAAAAAfAQAAX3JlbHMvLnJlbHNQSwECLQAUAAYACAAAACEAO+VpEsMAAADcAAAADwAA AAAAAAAAAAAAAAAHAgAAZHJzL2Rvd25yZXYueG1sUEsFBgAAAAADAAMAtwAAAPcCAAAAAA== ">
                    <v:imagedata r:id="rId71" o:title=""/>
                  </v:shape>
                </v:group>
                <w10:wrap type="square"/>
                <w10:anchorlock/>
              </v:group>
            </w:pict>
          </mc:Fallback>
        </mc:AlternateContent>
      </w:r>
      <w:r w:rsidR="00906CE3"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9</w:t>
      </w:r>
      <w:r w:rsidR="00906CE3" w:rsidRPr="00CA6D03">
        <w:rPr>
          <w:rFonts w:ascii="Times New Roman" w:hAnsi="Times New Roman" w:cs="Times New Roman"/>
          <w:b/>
          <w:sz w:val="24"/>
          <w:szCs w:val="24"/>
        </w:rPr>
        <w:t>:</w:t>
      </w:r>
      <w:r w:rsidR="00906CE3" w:rsidRPr="00CA6D03">
        <w:rPr>
          <w:rFonts w:ascii="Times New Roman" w:hAnsi="Times New Roman" w:cs="Times New Roman"/>
          <w:sz w:val="24"/>
          <w:szCs w:val="24"/>
        </w:rPr>
        <w:t xml:space="preserve"> </w:t>
      </w:r>
      <w:r w:rsidRPr="00CA6D03">
        <w:rPr>
          <w:rFonts w:ascii="Times New Roman" w:hAnsi="Times New Roman" w:cs="Times New Roman"/>
          <w:bCs/>
          <w:iCs/>
          <w:sz w:val="24"/>
          <w:szCs w:val="24"/>
        </w:rPr>
        <w:t xml:space="preserve">Hình vẽ bên biểu diễn một phần đường sức điện của điện trường gây một điện tích điểm </w:t>
      </w:r>
      <w:r w:rsidRPr="00CA6D03">
        <w:rPr>
          <w:rFonts w:ascii="Times New Roman" w:hAnsi="Times New Roman" w:cs="Times New Roman"/>
          <w:bCs/>
          <w:iCs/>
          <w:position w:val="-4"/>
          <w:sz w:val="24"/>
          <w:szCs w:val="24"/>
        </w:rPr>
        <w:object w:dxaOrig="240" w:dyaOrig="260" w14:anchorId="756932A7">
          <v:shape id="_x0000_i1053" type="#_x0000_t75" style="width:10.65pt;height:13.15pt" o:ole="">
            <v:imagedata r:id="rId72" o:title=""/>
          </v:shape>
          <o:OLEObject Type="Embed" ProgID="Equation.DSMT4" ShapeID="_x0000_i1053" DrawAspect="Content" ObjectID="_1715022723" r:id="rId73"/>
        </w:object>
      </w:r>
      <w:r w:rsidRPr="00CA6D03">
        <w:rPr>
          <w:rFonts w:ascii="Times New Roman" w:hAnsi="Times New Roman" w:cs="Times New Roman"/>
          <w:bCs/>
          <w:iCs/>
          <w:sz w:val="24"/>
          <w:szCs w:val="24"/>
        </w:rPr>
        <w:t xml:space="preserve">. Kết luận nào sau đây là </w:t>
      </w:r>
      <w:r w:rsidRPr="00CA6D03">
        <w:rPr>
          <w:rFonts w:ascii="Times New Roman" w:hAnsi="Times New Roman" w:cs="Times New Roman"/>
          <w:b/>
          <w:bCs/>
          <w:iCs/>
          <w:sz w:val="24"/>
          <w:szCs w:val="24"/>
        </w:rPr>
        <w:t>đúng</w:t>
      </w:r>
      <w:r w:rsidRPr="00CA6D03">
        <w:rPr>
          <w:rFonts w:ascii="Times New Roman" w:hAnsi="Times New Roman" w:cs="Times New Roman"/>
          <w:bCs/>
          <w:iCs/>
          <w:sz w:val="24"/>
          <w:szCs w:val="24"/>
        </w:rPr>
        <w:t>?</w:t>
      </w:r>
      <w:r w:rsidRPr="00CA6D03">
        <w:rPr>
          <w:rFonts w:ascii="Times New Roman" w:hAnsi="Times New Roman" w:cs="Times New Roman"/>
          <w:noProof/>
          <w:sz w:val="24"/>
          <w:szCs w:val="24"/>
        </w:rPr>
        <w:t xml:space="preserve"> </w:t>
      </w:r>
    </w:p>
    <w:p w14:paraId="2FB4E6DA" w14:textId="33EDBB2A"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A.</w:t>
      </w:r>
      <w:r w:rsidRPr="00CA6D03">
        <w:rPr>
          <w:rFonts w:ascii="Times New Roman" w:hAnsi="Times New Roman" w:cs="Times New Roman"/>
          <w:bCs/>
          <w:iCs/>
          <w:sz w:val="24"/>
          <w:szCs w:val="24"/>
        </w:rPr>
        <w:t xml:space="preserve"> </w:t>
      </w:r>
      <w:r w:rsidR="00146B17" w:rsidRPr="00CA6D03">
        <w:rPr>
          <w:rFonts w:ascii="Times New Roman" w:hAnsi="Times New Roman" w:cs="Times New Roman"/>
          <w:bCs/>
          <w:iCs/>
          <w:position w:val="-4"/>
          <w:sz w:val="24"/>
          <w:szCs w:val="24"/>
        </w:rPr>
        <w:object w:dxaOrig="240" w:dyaOrig="260" w14:anchorId="77133362">
          <v:shape id="_x0000_i1054" type="#_x0000_t75" style="width:10.65pt;height:13.15pt" o:ole="">
            <v:imagedata r:id="rId74" o:title=""/>
          </v:shape>
          <o:OLEObject Type="Embed" ProgID="Equation.DSMT4" ShapeID="_x0000_i1054" DrawAspect="Content" ObjectID="_1715022724" r:id="rId75"/>
        </w:object>
      </w:r>
      <w:r w:rsidRPr="00CA6D03">
        <w:rPr>
          <w:rFonts w:ascii="Times New Roman" w:hAnsi="Times New Roman" w:cs="Times New Roman"/>
          <w:bCs/>
          <w:iCs/>
          <w:sz w:val="24"/>
          <w:szCs w:val="24"/>
        </w:rPr>
        <w:t>là một điện tích dương.</w:t>
      </w:r>
    </w:p>
    <w:p w14:paraId="4A08FFDA" w14:textId="0020726E"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B. </w:t>
      </w:r>
      <w:r w:rsidR="00146B17" w:rsidRPr="00CA6D03">
        <w:rPr>
          <w:rFonts w:ascii="Times New Roman" w:hAnsi="Times New Roman" w:cs="Times New Roman"/>
          <w:bCs/>
          <w:iCs/>
          <w:position w:val="-4"/>
          <w:sz w:val="24"/>
          <w:szCs w:val="24"/>
        </w:rPr>
        <w:object w:dxaOrig="240" w:dyaOrig="260" w14:anchorId="030C0B76">
          <v:shape id="_x0000_i1055" type="#_x0000_t75" style="width:10.65pt;height:13.15pt" o:ole="">
            <v:imagedata r:id="rId74" o:title=""/>
          </v:shape>
          <o:OLEObject Type="Embed" ProgID="Equation.DSMT4" ShapeID="_x0000_i1055" DrawAspect="Content" ObjectID="_1715022725" r:id="rId76"/>
        </w:object>
      </w:r>
      <w:r w:rsidRPr="00CA6D03">
        <w:rPr>
          <w:rFonts w:ascii="Times New Roman" w:hAnsi="Times New Roman" w:cs="Times New Roman"/>
          <w:bCs/>
          <w:iCs/>
          <w:sz w:val="24"/>
          <w:szCs w:val="24"/>
        </w:rPr>
        <w:t xml:space="preserve"> là một điện tích âm.</w:t>
      </w:r>
    </w:p>
    <w:p w14:paraId="564C330C" w14:textId="71CD924C"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C. </w:t>
      </w:r>
      <w:r w:rsidR="00146B17" w:rsidRPr="00CA6D03">
        <w:rPr>
          <w:rFonts w:ascii="Times New Roman" w:hAnsi="Times New Roman" w:cs="Times New Roman"/>
          <w:bCs/>
          <w:iCs/>
          <w:position w:val="-4"/>
          <w:sz w:val="24"/>
          <w:szCs w:val="24"/>
        </w:rPr>
        <w:object w:dxaOrig="240" w:dyaOrig="260" w14:anchorId="667D5909">
          <v:shape id="_x0000_i1056" type="#_x0000_t75" style="width:10.65pt;height:13.15pt" o:ole="">
            <v:imagedata r:id="rId74" o:title=""/>
          </v:shape>
          <o:OLEObject Type="Embed" ProgID="Equation.DSMT4" ShapeID="_x0000_i1056" DrawAspect="Content" ObjectID="_1715022726" r:id="rId77"/>
        </w:object>
      </w:r>
      <w:r w:rsidRPr="00CA6D03">
        <w:rPr>
          <w:rFonts w:ascii="Times New Roman" w:hAnsi="Times New Roman" w:cs="Times New Roman"/>
          <w:bCs/>
          <w:iCs/>
          <w:sz w:val="24"/>
          <w:szCs w:val="24"/>
        </w:rPr>
        <w:t xml:space="preserve"> không mang điện.</w:t>
      </w:r>
    </w:p>
    <w:p w14:paraId="444F3FEE" w14:textId="016E50D7"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lang w:val="fr-FR"/>
        </w:rPr>
        <w:tab/>
        <w:t xml:space="preserve">D. </w:t>
      </w:r>
      <w:r w:rsidR="00146B17" w:rsidRPr="00CA6D03">
        <w:rPr>
          <w:rFonts w:ascii="Times New Roman" w:hAnsi="Times New Roman" w:cs="Times New Roman"/>
          <w:bCs/>
          <w:iCs/>
          <w:position w:val="-4"/>
          <w:sz w:val="24"/>
          <w:szCs w:val="24"/>
        </w:rPr>
        <w:object w:dxaOrig="240" w:dyaOrig="260" w14:anchorId="1BFD5824">
          <v:shape id="_x0000_i1057" type="#_x0000_t75" style="width:10.65pt;height:13.15pt" o:ole="">
            <v:imagedata r:id="rId74" o:title=""/>
          </v:shape>
          <o:OLEObject Type="Embed" ProgID="Equation.DSMT4" ShapeID="_x0000_i1057" DrawAspect="Content" ObjectID="_1715022727" r:id="rId78"/>
        </w:object>
      </w:r>
      <w:r w:rsidRPr="00CA6D03">
        <w:rPr>
          <w:rFonts w:ascii="Times New Roman" w:hAnsi="Times New Roman" w:cs="Times New Roman"/>
          <w:bCs/>
          <w:iCs/>
          <w:sz w:val="24"/>
          <w:szCs w:val="24"/>
        </w:rPr>
        <w:t xml:space="preserve"> có thể mang điện âm hoặc dương.</w:t>
      </w:r>
    </w:p>
    <w:p w14:paraId="001FFFA2" w14:textId="3FD79AC6" w:rsidR="00FF3CE0" w:rsidRPr="00CA6D03" w:rsidRDefault="00FF3CE0" w:rsidP="00CA6D03">
      <w:pPr>
        <w:tabs>
          <w:tab w:val="left" w:pos="284"/>
          <w:tab w:val="left" w:pos="2835"/>
          <w:tab w:val="left" w:pos="5387"/>
          <w:tab w:val="left" w:pos="7938"/>
        </w:tabs>
        <w:contextualSpacing/>
        <w:rPr>
          <w:rFonts w:ascii="Times New Roman" w:hAnsi="Times New Roman" w:cs="Times New Roman"/>
          <w:bCs/>
          <w:iCs/>
          <w:sz w:val="24"/>
          <w:szCs w:val="24"/>
        </w:rPr>
      </w:pPr>
    </w:p>
    <w:p w14:paraId="4D597AB1" w14:textId="77777777" w:rsidR="00563026" w:rsidRPr="00CA6D03" w:rsidRDefault="00563026" w:rsidP="00CA6D03">
      <w:pPr>
        <w:tabs>
          <w:tab w:val="left" w:pos="284"/>
          <w:tab w:val="left" w:pos="2835"/>
          <w:tab w:val="left" w:pos="5387"/>
          <w:tab w:val="left" w:pos="7938"/>
        </w:tabs>
        <w:contextualSpacing/>
        <w:rPr>
          <w:rFonts w:ascii="Times New Roman" w:hAnsi="Times New Roman" w:cs="Times New Roman"/>
          <w:bCs/>
          <w:iCs/>
          <w:sz w:val="24"/>
          <w:szCs w:val="24"/>
        </w:rPr>
      </w:pPr>
    </w:p>
    <w:p w14:paraId="6BB37774" w14:textId="5EFAA07D" w:rsidR="00FF3CE0" w:rsidRPr="00CA6D03" w:rsidRDefault="00FF3CE0" w:rsidP="00CA6D03">
      <w:pPr>
        <w:tabs>
          <w:tab w:val="left" w:pos="284"/>
          <w:tab w:val="left" w:pos="2835"/>
          <w:tab w:val="left" w:pos="5387"/>
          <w:tab w:val="left" w:pos="7938"/>
        </w:tabs>
        <w:contextualSpacing/>
        <w:rPr>
          <w:rFonts w:ascii="Times New Roman" w:hAnsi="Times New Roman" w:cs="Times New Roman"/>
          <w:bCs/>
          <w:iCs/>
          <w:sz w:val="24"/>
          <w:szCs w:val="24"/>
        </w:rPr>
      </w:pPr>
    </w:p>
    <w:p w14:paraId="5E53A6D3" w14:textId="26DC9926"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10</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sóng điện từ lan truyền trong không gian, tại điểm </w:t>
      </w:r>
      <w:r w:rsidRPr="00CA6D03">
        <w:rPr>
          <w:rFonts w:ascii="Times New Roman" w:hAnsi="Times New Roman" w:cs="Times New Roman"/>
          <w:position w:val="-4"/>
          <w:sz w:val="24"/>
          <w:szCs w:val="24"/>
        </w:rPr>
        <w:object w:dxaOrig="320" w:dyaOrig="260" w14:anchorId="5FBCB8CA">
          <v:shape id="_x0000_i1058" type="#_x0000_t75" style="width:15.65pt;height:13.15pt" o:ole="">
            <v:imagedata r:id="rId79" o:title=""/>
          </v:shape>
          <o:OLEObject Type="Embed" ProgID="Equation.DSMT4" ShapeID="_x0000_i1058" DrawAspect="Content" ObjectID="_1715022728" r:id="rId80"/>
        </w:object>
      </w:r>
      <w:r w:rsidRPr="00CA6D03">
        <w:rPr>
          <w:rFonts w:ascii="Times New Roman" w:hAnsi="Times New Roman" w:cs="Times New Roman"/>
          <w:sz w:val="24"/>
          <w:szCs w:val="24"/>
        </w:rPr>
        <w:t xml:space="preserve"> thành phần từ trường biến thiên theo quy luật </w:t>
      </w:r>
      <w:r w:rsidRPr="00CA6D03">
        <w:rPr>
          <w:rFonts w:ascii="Times New Roman" w:hAnsi="Times New Roman" w:cs="Times New Roman"/>
          <w:position w:val="-28"/>
          <w:sz w:val="24"/>
          <w:szCs w:val="24"/>
        </w:rPr>
        <w:object w:dxaOrig="2200" w:dyaOrig="680" w14:anchorId="660A0B9A">
          <v:shape id="_x0000_i1059" type="#_x0000_t75" style="width:110.8pt;height:34.45pt" o:ole="">
            <v:imagedata r:id="rId81" o:title=""/>
          </v:shape>
          <o:OLEObject Type="Embed" ProgID="Equation.DSMT4" ShapeID="_x0000_i1059" DrawAspect="Content" ObjectID="_1715022729" r:id="rId82"/>
        </w:object>
      </w:r>
      <w:r w:rsidRPr="00CA6D03">
        <w:rPr>
          <w:rFonts w:ascii="Times New Roman" w:hAnsi="Times New Roman" w:cs="Times New Roman"/>
          <w:sz w:val="24"/>
          <w:szCs w:val="24"/>
        </w:rPr>
        <w:t>, pha ban đầu của dao động điện trường tại điểm này là</w:t>
      </w:r>
    </w:p>
    <w:p w14:paraId="4A33C72A" w14:textId="77777777"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2A6BF434">
          <v:shape id="_x0000_i1060" type="#_x0000_t75" style="width:35.05pt;height:31.3pt" o:ole="">
            <v:imagedata r:id="rId83" o:title=""/>
          </v:shape>
          <o:OLEObject Type="Embed" ProgID="Equation.DSMT4" ShapeID="_x0000_i1060" DrawAspect="Content" ObjectID="_1715022730" r:id="rId84"/>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0A843FE4">
          <v:shape id="_x0000_i1061" type="#_x0000_t75" style="width:35.05pt;height:31.3pt" o:ole="">
            <v:imagedata r:id="rId85" o:title=""/>
          </v:shape>
          <o:OLEObject Type="Embed" ProgID="Equation.DSMT4" ShapeID="_x0000_i1061" DrawAspect="Content" ObjectID="_1715022731" r:id="rId86"/>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660" w:dyaOrig="360" w14:anchorId="0E93CEDF">
          <v:shape id="_x0000_i1062" type="#_x0000_t75" style="width:31.95pt;height:18.15pt" o:ole="">
            <v:imagedata r:id="rId87" o:title=""/>
          </v:shape>
          <o:OLEObject Type="Embed" ProgID="Equation.DSMT4" ShapeID="_x0000_i1062" DrawAspect="Content" ObjectID="_1715022732" r:id="rId88"/>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5773E799">
          <v:shape id="_x0000_i1063" type="#_x0000_t75" style="width:14.4pt;height:18.15pt" o:ole="">
            <v:imagedata r:id="rId89" o:title=""/>
          </v:shape>
          <o:OLEObject Type="Embed" ProgID="Equation.DSMT4" ShapeID="_x0000_i1063" DrawAspect="Content" ObjectID="_1715022733" r:id="rId90"/>
        </w:object>
      </w:r>
      <w:r w:rsidRPr="00CA6D03">
        <w:rPr>
          <w:rFonts w:ascii="Times New Roman" w:hAnsi="Times New Roman" w:cs="Times New Roman"/>
          <w:sz w:val="24"/>
          <w:szCs w:val="24"/>
        </w:rPr>
        <w:t>.</w:t>
      </w:r>
    </w:p>
    <w:p w14:paraId="24E67884" w14:textId="15E715A4" w:rsidR="00906CE3" w:rsidRPr="00CA6D03" w:rsidRDefault="00536DC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w:lastRenderedPageBreak/>
        <mc:AlternateContent>
          <mc:Choice Requires="wpc">
            <w:drawing>
              <wp:anchor distT="0" distB="0" distL="114300" distR="114300" simplePos="0" relativeHeight="251630592" behindDoc="0" locked="1" layoutInCell="1" allowOverlap="1" wp14:anchorId="7E812BD3" wp14:editId="68ADBC3A">
                <wp:simplePos x="0" y="0"/>
                <wp:positionH relativeFrom="column">
                  <wp:posOffset>3953510</wp:posOffset>
                </wp:positionH>
                <wp:positionV relativeFrom="paragraph">
                  <wp:posOffset>320040</wp:posOffset>
                </wp:positionV>
                <wp:extent cx="2661920" cy="1466215"/>
                <wp:effectExtent l="0" t="38100" r="24130" b="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 name="Group 17"/>
                        <wpg:cNvGrpSpPr/>
                        <wpg:grpSpPr>
                          <a:xfrm>
                            <a:off x="0" y="0"/>
                            <a:ext cx="2611526" cy="1456037"/>
                            <a:chOff x="-215900" y="-131096"/>
                            <a:chExt cx="2611526" cy="1456037"/>
                          </a:xfrm>
                        </wpg:grpSpPr>
                        <wpg:grpSp>
                          <wpg:cNvPr id="18" name="Group 18"/>
                          <wpg:cNvGrpSpPr/>
                          <wpg:grpSpPr>
                            <a:xfrm>
                              <a:off x="216727" y="-131096"/>
                              <a:ext cx="2178899" cy="1258222"/>
                              <a:chOff x="216727" y="-131096"/>
                              <a:chExt cx="2178899" cy="1258222"/>
                            </a:xfrm>
                          </wpg:grpSpPr>
                          <pic:pic xmlns:pic="http://schemas.openxmlformats.org/drawingml/2006/picture">
                            <pic:nvPicPr>
                              <pic:cNvPr id="28" name="Picture 28"/>
                              <pic:cNvPicPr>
                                <a:picLocks noChangeAspect="1"/>
                              </pic:cNvPicPr>
                            </pic:nvPicPr>
                            <pic:blipFill>
                              <a:blip r:embed="rId91"/>
                              <a:stretch>
                                <a:fillRect/>
                              </a:stretch>
                            </pic:blipFill>
                            <pic:spPr>
                              <a:xfrm>
                                <a:off x="216727" y="165100"/>
                                <a:ext cx="1884998" cy="962025"/>
                              </a:xfrm>
                              <a:prstGeom prst="rect">
                                <a:avLst/>
                              </a:prstGeom>
                            </pic:spPr>
                          </pic:pic>
                          <wps:wsp>
                            <wps:cNvPr id="29" name="Straight Connector 29"/>
                            <wps:cNvCnPr/>
                            <wps:spPr>
                              <a:xfrm>
                                <a:off x="219902" y="1127125"/>
                                <a:ext cx="217572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V="1">
                                <a:off x="219839" y="-131096"/>
                                <a:ext cx="0" cy="1258222"/>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0" name="Picture 20"/>
                            <pic:cNvPicPr/>
                          </pic:nvPicPr>
                          <pic:blipFill>
                            <a:blip r:embed="rId92"/>
                            <a:stretch>
                              <a:fillRect/>
                            </a:stretch>
                          </pic:blipFill>
                          <pic:spPr>
                            <a:xfrm>
                              <a:off x="-215900" y="-76200"/>
                              <a:ext cx="406400" cy="190500"/>
                            </a:xfrm>
                            <a:prstGeom prst="rect">
                              <a:avLst/>
                            </a:prstGeom>
                          </pic:spPr>
                        </pic:pic>
                        <pic:pic xmlns:pic="http://schemas.openxmlformats.org/drawingml/2006/picture">
                          <pic:nvPicPr>
                            <pic:cNvPr id="21" name="Picture 21"/>
                            <pic:cNvPicPr/>
                          </pic:nvPicPr>
                          <pic:blipFill>
                            <a:blip r:embed="rId93"/>
                            <a:stretch>
                              <a:fillRect/>
                            </a:stretch>
                          </pic:blipFill>
                          <pic:spPr>
                            <a:xfrm>
                              <a:off x="69850" y="749300"/>
                              <a:ext cx="127000" cy="127000"/>
                            </a:xfrm>
                            <a:prstGeom prst="rect">
                              <a:avLst/>
                            </a:prstGeom>
                          </pic:spPr>
                        </pic:pic>
                        <pic:pic xmlns:pic="http://schemas.openxmlformats.org/drawingml/2006/picture">
                          <pic:nvPicPr>
                            <pic:cNvPr id="22" name="Picture 22"/>
                            <pic:cNvPicPr/>
                          </pic:nvPicPr>
                          <pic:blipFill>
                            <a:blip r:embed="rId94"/>
                            <a:stretch>
                              <a:fillRect/>
                            </a:stretch>
                          </pic:blipFill>
                          <pic:spPr>
                            <a:xfrm>
                              <a:off x="0" y="430212"/>
                              <a:ext cx="190500" cy="152400"/>
                            </a:xfrm>
                            <a:prstGeom prst="rect">
                              <a:avLst/>
                            </a:prstGeom>
                          </pic:spPr>
                        </pic:pic>
                        <pic:pic xmlns:pic="http://schemas.openxmlformats.org/drawingml/2006/picture">
                          <pic:nvPicPr>
                            <pic:cNvPr id="23" name="Picture 23"/>
                            <pic:cNvPicPr/>
                          </pic:nvPicPr>
                          <pic:blipFill>
                            <a:blip r:embed="rId95"/>
                            <a:stretch>
                              <a:fillRect/>
                            </a:stretch>
                          </pic:blipFill>
                          <pic:spPr>
                            <a:xfrm>
                              <a:off x="828" y="114300"/>
                              <a:ext cx="190500" cy="152400"/>
                            </a:xfrm>
                            <a:prstGeom prst="rect">
                              <a:avLst/>
                            </a:prstGeom>
                          </pic:spPr>
                        </pic:pic>
                        <pic:pic xmlns:pic="http://schemas.openxmlformats.org/drawingml/2006/picture">
                          <pic:nvPicPr>
                            <pic:cNvPr id="24" name="Picture 24"/>
                            <pic:cNvPicPr/>
                          </pic:nvPicPr>
                          <pic:blipFill>
                            <a:blip r:embed="rId96"/>
                            <a:stretch>
                              <a:fillRect/>
                            </a:stretch>
                          </pic:blipFill>
                          <pic:spPr>
                            <a:xfrm>
                              <a:off x="63500" y="1139825"/>
                              <a:ext cx="139700" cy="152400"/>
                            </a:xfrm>
                            <a:prstGeom prst="rect">
                              <a:avLst/>
                            </a:prstGeom>
                          </pic:spPr>
                        </pic:pic>
                        <pic:pic xmlns:pic="http://schemas.openxmlformats.org/drawingml/2006/picture">
                          <pic:nvPicPr>
                            <pic:cNvPr id="25" name="Picture 25"/>
                            <pic:cNvPicPr/>
                          </pic:nvPicPr>
                          <pic:blipFill>
                            <a:blip r:embed="rId97"/>
                            <a:stretch>
                              <a:fillRect/>
                            </a:stretch>
                          </pic:blipFill>
                          <pic:spPr>
                            <a:xfrm>
                              <a:off x="1063976" y="1152525"/>
                              <a:ext cx="88900" cy="139700"/>
                            </a:xfrm>
                            <a:prstGeom prst="rect">
                              <a:avLst/>
                            </a:prstGeom>
                          </pic:spPr>
                        </pic:pic>
                        <pic:pic xmlns:pic="http://schemas.openxmlformats.org/drawingml/2006/picture">
                          <pic:nvPicPr>
                            <pic:cNvPr id="26" name="Picture 26"/>
                            <pic:cNvPicPr/>
                          </pic:nvPicPr>
                          <pic:blipFill>
                            <a:blip r:embed="rId98"/>
                            <a:stretch>
                              <a:fillRect/>
                            </a:stretch>
                          </pic:blipFill>
                          <pic:spPr>
                            <a:xfrm>
                              <a:off x="1949325" y="1146175"/>
                              <a:ext cx="114300" cy="139700"/>
                            </a:xfrm>
                            <a:prstGeom prst="rect">
                              <a:avLst/>
                            </a:prstGeom>
                          </pic:spPr>
                        </pic:pic>
                        <pic:pic xmlns:pic="http://schemas.openxmlformats.org/drawingml/2006/picture">
                          <pic:nvPicPr>
                            <pic:cNvPr id="27" name="Picture 27"/>
                            <pic:cNvPicPr/>
                          </pic:nvPicPr>
                          <pic:blipFill>
                            <a:blip r:embed="rId99"/>
                            <a:stretch>
                              <a:fillRect/>
                            </a:stretch>
                          </pic:blipFill>
                          <pic:spPr>
                            <a:xfrm>
                              <a:off x="2167026" y="1134441"/>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3C9E9A0" id="Canvas 3" o:spid="_x0000_s1026" editas="canvas" style="position:absolute;margin-left:311.3pt;margin-top:25.2pt;width:209.6pt;height:115.45pt;z-index:251630592" coordsize="26619,1466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NzC8odTBgAApR0AAA4AAABkcnMvZTJvRG9jLnht bOxX32/bNhB+H7D/gdB7YpH+KSFJMSRtMKDYjGbbO01RElGKFEjGjv/7HUlJdpx4abOgTdY9WCbF 4/Huu+/uqLN3d41Ea26s0Oo8wadpgrhiuhCqOk/+/OPDySJB1lFVUKkVP0+23CbvLn7+6WzT5pzo WsuCGwRKlM037XlSO9fmo5FlNW+oPdUtV7BYatNQB1NTjQpDN6C9kSOSprPRRpuiNZpxa+HtVVxM LoL+suTM/V6WljskzxOwzYWnCc+Vf44uzmheGdrWgnVm0GdY0VCh4NBB1RV1FN0a8UBVI5jRVpfu lOlmpMtSMB58AG9weuDNJVVraoMzDNDpDYTRC+pdVYABqMw3EAwexlW+qdohKBDIg6h8lRPXRt+2 wYcqZ7+tlwaJApgyT5CiDTAirCOYd0eDzLVpb9ql6V5UcebRvStN4/8BN3QXgrgdgsjvHGLwksww npJZghis4cl0lo6DbpqzGrjg950QPM1SoANInOAxTrNZJAKr3z+hZdQbMdq0FRAnGOrx6yZxuOcn 8P+en4tn+EnwbE4AsENzB5fxfLHIss5lMl0QQnqHOpePqdjz+IiSIx63guXw61gCowcseTp3YZe7 NTzplDRfpKOh5vNtewLp01InVkIKtw2lADjmjVLrpWBLEye7QJAhELDsT0XwBhjmt3ipuId6nz5q 9tkipS9rqir+i22higCVvPTovniY3jtwJUX7QUjpWerHnWtQcQ5y6BF0YjW40uy24crF8ma4BC+1 srVobYJMzpsVh/wxvxbBIJpbZ7hjtT+whIM/gbHe0L2FYOXOMO+ChfR6JKH2WIJnUwwpAqpo3vMM LxaTLAMgfWplM5KSaQClzwlAz1h3zXWD/ACsBGMgLDSn64+2M6sX6cCMlgQTwTCfPtAIbI8bzB4g 91XV56amLQcTvNo9MkCuxKy8cYaKqnboUisF1mqDSOad6jZcqq4O2eOYZVlKQnJiTOY4YrIDjeD5 dE4mEbQA6JBRD/CSQnljj+BFc6nQBphI5hAZL2a1FEVPt9Az+aU0aE2h27m7yNgDqZrT4r0qkNu2 UHw1iCZep20SJDm0cBiEmDsq5E7OOk6lq++LyqqLvlQQTA9YDGYYua3k3kSpPvESSj6UXRxt9q19 ZyZlDMjemxqk/bZI5W5j5+w/bezk/VYe2v5w6hdsHnaEk7Vyw+ZGKG0eM3uHbhnlewSi3x6ClS62 gTwBGuD0NyL3GBrbUXLD4pPkRiUUrr/6eHW9luBsMYa0OdaD4NDQcHfd53+a/6g0392NYn+Fwv52 7glD9iz7e0JIGd81+3sCZNB37fzd5e4lO/+9K/EcWvtB65+ks4m/MYccz9JpXD+e4s/o/B7hN8UU 3NfZgSmhjb0mpoxjM39JpsyyxRSIAH1gPsnGhzwJd5OeJ/6e8sSN50fgCVwOYz8eeBIS+DXxZPLy PIkcmYxTgrt6NXxGxPoRa8mU+LriK+pLfkV4bOH3drrO+AFHQuq+Jo6Eb729z8r+kv4vvjcX/qsc KgnGwJODjoP/0yz5GwAA///sldtu4yAQhl8Fcb+1jc+ozlW1q5VWq2jfgBBsoxqDgBz69jvYTk+5 iapUitTKsjzjAeb3+GOwjzvzg2tlmJcbOUj/FJE4LvDq3khOx/1a8rWdHf53v7ZIbhtMMoxGpkSD Iex3ViB4E72MCnPAjc6W2AzS/JTDsLpnNNjoqIbRUdvg3ntDo8jxXijm7rQRI8RabRXz4Nou0m0r uXjQfKfE6CeVkRUD6Naj66VxGFkq1EaAQPt7WwRBjDpvhed9MFtI/E9wH5S9CkwqX4QFzc6Eb2b0 2FoVnpAaHRtcpHkcY/TU4CRJ64rkcwpx9IhDGN6VIc7DgJxkYM+pTssY6/wvoRUKBogELVBnRtn+ j1tUnYYsxZuFTApB11xgMJaygXVJ4baWHeTYqWGuGcwKvwwvi6iL1lDMfgiU/AyUqWiggQacbgGU 8vqgJHEBLBQLKjmB6y0qVVU/kzJT8+VJgWq9aynTDr4lUqpPIKXO6hTomJtKViTlO1KSJEu/UVna xXL6lGeoTHv4llCpr48KSYoyJqemkmZZlrxtKoRUxTMqdRzOqmt3lehgOnroDBxPB8Mp3NNZ2llm eskfmGev/WkUFUT3etgKu/oPAAD//wMAUEsDBAoAAAAAAAAAIQCKgjAqMooAADKKAAAUAAAAZHJz L21lZGlhL2ltYWdlMS5wbmeJUE5HDQoaCgAAAA1JSERSAAAHuwAAA/IIBgAAAA0Uu9AAAIAASURB VHja7N0/SKzbfj5w4Q5kAhMiwUKChcUQLAwIkWAhHAsLCwsLAxYGBmIhXAsDFhaChSEWklhYWFhY WHi5EqYQkYuFhYWFhQQLC4sJWFhYTDHFFBbfX9Z7f3tzTu459+ztvzWjnw+8cL2wWbNnefaznMe1 Vs8PP/wQ6bm4uAgA4PkajUasr69/fdLXAIBsBQDZCgDylT9qNpuxt7cXY2NjUSqVoqen56XPH//H 9va2dxcAXuD8/PwnIZu+BgBkKwDIVgCQr59Zu92Og4ODmJmZea2CW9kNABY1ACBbAUC2AgDy9e3e m1qtFv39/a9dcCu7AcCiBgBkKwDIVgBAvr6em5ubWFlZiaGhobcsuJXdAGBRAwCyFQBkKwAgX1/m 7u4uVldXY3h4+C2OKVd2A4BFDQDIVgCQrbIVAOTr6/iyg7tareYouJXdAGBRAwCyFQBkKwAgX79N 2sGdOuXx8fGsBXcae2ZmJo6OjpTdAGBRAwCyFQBkKwAgX/9Us9mM/f39mJiYyFpwl8vlmJ2dLQru h4eHr69P2Q0AFjUAIFsBQLYCAPK10G634/DwMKampoqSOecO7vQaUtmeXtPPUXYDgEUNAMhWAJCt AMAnzte0gzvtmp6bm4ve3t6sBff09HTRXafX9GuU3QBgUQMAshUAZCsA8MnytdVqRb1eL44Hz1lw pycdk5766h8fUf4tlN0AYFEDALIVAGQrAPAJ8jUdB352dha1Wi17wT02Nhabm5txf3//7L+PshsA fGgAALIVAGQrAPBB8zUV3MfHxzE/Px/9/f1ZC+7R0dGil240Gq/yd1N2A4APDQBAtgKAbAUAPli+ Xl9fx+LiYvYd3CMjI8UO7tvb21f/Oyq7AcCHBgAgWwFAtgIAHyBfU6G8trYW1Wo1a8E9MDAQS0tL cXV19aZ/X2U3APjQAABkKwDIVgCgS/M13Xmdut50RHjOgrtSqRR3gV9eXsbT09O7/N2V3QDgQwMA kK0AIFsBgC7K14eHh9jZ2SkK7lKplK3gLpfLMTc3F/V6vbgb/L31pDPa0/O73/3OdyMAvEC6/2Ri YuLrk74GAGQrAMhWAJCvr6HRaMTe3l4xTiqZc+/gPjw8zFJw/1iPb0EAAAAAAACAzpOOKN/d3S0K 7tw7uGdnZ4uCu9lsdsz7o+wGAAAAAAAA6BBpt/TR0VHMzMxkLbjTMz4+XlyH3UkF948puwEAAAAA AAAyOzs7K+6/TldQ5yy4q9VqbG1txePjY8e/Z8puAAAAAAAAgAwuLy9jeXk5+vr6shfc6+vrb3rn +FtQdgMAAAAAAAC8k5ubm1hbW4vBwcGsBXcaf3V1tSjcu5WyGwAAAAAAAOANpYI7Fcu5C+6BgYFY WVnpuh3cv0TZDQAAAAAAAPDKHh4eYnNzM0ZGRqJUKmUruNMR6QsLC3FxcRFPT08f6j1WdgMAAAAA AAC8glRwb29vx8TERJTL5WwFd6VSidnZ2Tg+Po52u/1h329lNwAAAAAAAMAz3d3dFQX31NRU1oK7 v78/arVa7O/vR6vV+hTvvbIbAAAAAAAA4Ds0m82iVE47uHMeUZ7Gnpubi8PDww+9g/uXKLsBAAAA AAAAfkW677per2ffwZ2esbGx2N3dLUr3z0zZDQAAAAAAAPALzs7OYnFxMXp7e7MW3MPDw7G1tVUc m84f9VxcXBRnyL/k+d3vfveswbt97JOTk64bO/05Yxu7W8ZO/61029jp3yRjG7tbxv7v//5vY3+H vb09Yxu7a8b+n//5n64b+6XjGtvY7zn2c39rPtfY6c8Y29jdNPZz5Bw7/XtkbGN3y9hpvWfsb5fW 9MY2dreM/dyuJOfY+iljd/LY//Ef/xG//e1v44cffoi/+qu/ylpw/+3f/m2sr6/H9fW1furnyu6/ /uu/fvGbnH6L4TnSN0g3j12tVrtu7PTnjG3sbhk7/bfSbWO/xm91GdvY7zX2v/zLvxj7O7zGvTvG NvZ7jf3cD1Bzjv0aP/wZ29jvNfZzf1kt19jpzxjb2N009nM/wMw1dvr3yNjG7pax03ovfVj+5Wk0 Gu86ds6/93OkNb2xjd0tYz+3K8k5drd3RMb+XGPnfPRTv/qzdo9vbGW3sY2t7FZ+GlvZbWzFq7GV 3cpuYxtb2W1sYyu7Fa/G/uBj/+Y3v/nJ1+fn58puxauxld06ImMbW9mt7FZ2K7uNbWxlt+LV2Mpu Zbexja3sVrwaW9mt7Da2sZXdxja2slvZbWxjK7sVr8ZWdiu7s5TdMzMzzud3Z7exje3ObvdHG/sF Y6c7XH4cxulrd3a7s9vYxs4xtju7jf1Rxv5z2erO7m/n/mhju7PbHc7GNvaXZ2Vl5Vlltzu7jW1s d3briIz9Ecb+t3/7t/inf/qn+Lu/+7us5fVf/MVfxN///d9HrVaLf//3f9cRvfTO7pf+VjwA8Efp Q4LnfGgAAMhWAJCtAPD60i9FHh4exvT0dJTL5WwFdxp7cnIy9vf3n/0L1Pw8ZTcA+NAAAGQrAMhW APgQUpm8u7sb4+Pjr3Jl20sK7lSyHxwcxMPDg4l5I8puAPChAQDIVgCQrQDQtVqtVrFrenZ2NusO 7vSkkt0O7vej7AYAHxoAgGwFANkKAF2l3W4XR5TPzc1lLbh/85vfyNeMlN0A4EMDAJCtACBbAaDj pYL76OgoZmZmsu/gHh0djZ2dnfj9738vXzNSdgOADw0AQLYCgGwFgI51cXFR7ODu7e3NWnBXq9XY 2tqKx8dH+dohlN0A4EMDAJCtACBbAaCjXF9fx+rqavT19WUtuAcHB2N9fb14PfK18yi7AcCHBgAg WwFAtgJAdo1GIzY3N2NkZCRrwT0wMBCLi4tFVj49PcnXDqbsBgAfGgCAbAUA2QoAWTw8PMTu7m6M jY1lLbjTDvJ0VPrp6emvFtzytXMouwHAhwYAIFsBQLYCwLtJd16nu6+npqaiVCplK7jTHeALCwtx fHwcrVZLvnYhZTcA+NAAAGQrAMhWAHhTX3ZwT05OZi24y+VysYO7Xq9/1w5u+dqZlN0A4EMDAJCt ACBbAeDVtdvtYtf0zMxMVCqVbAV3KtcnJiZif3+/KN3l68eh7AYAixoAkK0AIFsB4FWkgvvs7Kw4 HjxnwZ2e4eHh2NzcjPv7e/n6QfWks+jT87vf/c67AQAvcH19Xfx24JcnfQ0AyFYAkK0AfHTpOPB0 LHi6gzsdE56z4B4ZGYmNjY0i517jmHL52tl6vAUAAAAAAADA90hF8unpaSwuLhYba3MW3AMDA7G2 thZ3d3cm5pNRdgMAAAAAAADfJO1cXllZicHBwawFd7VajeXl5bi8vHyXHdx0JmU3AAAAAAAA8IvS jun19fWiYM69gzvtJL+4uFBwU1B2AwAAAAAAAD9xc3NTHA2e7sDOWXD39/cXO7jPz88V3PwJZTcA AAAAAAAQt7e3xQ7uoaGhrAV3ugM87eBOd4IruPlzlN0AAAAAAADwST08PMTu7m5MTk5mLbgrlUrM zMzE0dFRNJtNE8M3UXYDAAAAAADAJ9JqtaJer8f09HSUSqWsJffExETs7OwouHkWZTcAAAAAAAB8 cO12O46Pj2N2drY4JjxnwT02Nhbb29txf39vYngRZTcAAAAAAAB8QGkH99nZWdRqtejv78++g3tz czMajYaJ4dUouwEAAAAAAOCDSDu4T09Pi4I73YOds+AeGRkpCu7b21sTw5tQdgMAAAAAAEAXe3p6 isvLy1haWsp+RPnw8HBsbW3F9fW1ieHNKbsBAAAAAACgC11cXMTKykoMDg5mLbir1Wqsra0VhXsq 3uG9KLsBAAAAAACgS9zc3BTFcu6CO42/vr5evB4FN7n0/PDDD5Ge9JsfAMDzNRqNYnH35UlfAwCy FQBkKwAvdXd3Fzs7O8Ud2DkL7nRE+sLCQpydnZkU+doRer58c25vb3s3AOAFzs/Pf7LwS18DALIV AGQrAM/RbDZjd3c3JiYmolQqZSu4y+Vy1Gq1OD4+toNbvnYcZTcAWNQAgGwFANkKQAdotVpxeHgY 09PTRcmcq+BO5Xp6Dem1pNId+dqplN0AYFEDALIVAGQrAJmkMrler8fs7GxxTHjOHdyTk5PFcemP j48mRr52BWU3AFjUAIBsBQDZCsA7Sju4U8E9Pz+ffQd3OiY9HZf+8PBgYuRr11F2A4BFDQDIVgCQ rQC8sXTfdfq3N91/XalUshXc6RkeHo61tbW4v783MfK1qym7AcCiBgBkKwDIVgDeyNXVVSwuLsbA wEDWgruvry9WV1fj5uamKN6Rrx+BshsALGoAQLYCgGwF4BWlHdObm5vFDup0VHiugjvtIE9F+9nZ mYJbvn5Iym4AsKgBANkKALIVgBdKBXfq24aGhrLu4E47yNNR6enf+Xa7bWLk64em7AYAixoAkK0A IFsBeIaHh4fY2tqKsbGxrDu4e3t7i4L79PTUDm75+qkouwHAogYAZCsAyFYAvtGXHdzj4+NZC+5y uRxzc3NFwW0Ht3z9rJTdAGBRAwCyFQBkKwB/RqPRiN3d3ZiYmMi+g3t2djYODw+j2WyaGPn66Sm7 AcCiBgBkKwDIVgD+j3REeSq4Jycns97BXalUYmZmJo6OjhTc8pX/Q9kNABY1ACBbAUC2AvC/Wq1W 1Ov1mJ6ezrqDOz1pF/nOzo6CW77yZyi7AcCiBgBkKwDIVoBP7fj4uDgePB0TnrPgHh4eLjq7dC84 8pVfp+wGAIsaAJCtACBbAT7lv4vLy8sxMDCQteAeGhqK9fX1uL29NSnyle+k7AYAixoAkK0AIFsB PoWrq6tYXV2NwcHBrAV3KthXVlbi8vLSpMhXXqCnWq1Gek5OTrwbAPAC6Tcva7Xa18dvYgKAbAUA 2QqQ3/X1dVFwpyPCc97DnQr2tJM8vZ6npycTI195BT3eAgAAAAAAAD6SdOd1OtV4ZGQk6w7uvr6+ ouBOu30V3PD6lN0AAAAAAAB0vYeHh6LgHh0dzVpw9/f3x9LSUpyenka73TYx8IaU3QAAAAAAAHSl VCYfHR3FzMxMlMvlbAV3Gntqair29/ft4IZ3pOwGAAAAAACga6QyOe2anpuby1pwp/u/x8bGYmdn J5rNpomBDJTdAAAAAAAAdLRUcKcd3IuLi9Hb25v1mPLx8fHY2tqKRqNhYiAzZTcAAAAAAAAdJxXc x8fHsbCwEH19fVkL7pGRkdjY2FBwQ4dRdgMAAAAAANAxzs/PY3l5Ofr7+7MW3ENDQ7G+vh63t7cm BTqUshsAAAAAAIBs0g7uVHDXarUYGBjIWnAPDw/H2tqaHdzQJZTdAAAAAAAAvLurq6viDu7cBXc6 In11dTVubm6K4h3oHspuAAAAAAAA3kUqlDc3N4sd1KVSKWvBvbS0FGdnZwpu6GLKbgAAAAAAAN7M 4+Nj7OzsxPj4eNaCu1wux8zMTBwcHES73TYx8AEouwEAAAAAAHhVqUyu1+sxNTVVlMy5Cu5UrqeC +/DwMJrNpomBD0bZDQAAAAAAwIu1Wq2i4J6fn89acKexU8m+u7sbDw8PJgY+sJ4ffvgh0nNxceHd AIAXaDQasb6+/vVJXwMAshUAZCvwkaUjyo+OjoqCO92DnavgTs/k5GRxXLqCG/n6efR8+Qdge3vb uwEAL3B+fv6TxXX6GgCQrQAgW4GP6OzsrCi4K5VK1oJ7dHQ0tra24v7+3qQgXz8hZTcAWNQAgGwF ANkK8Kuur69jcXEx+vv7sxbcg4ODxQ7am5sbk4J8/eSU3QBgUQMAshUAZCvAz0o7uGdnZ7MfUT4w MBDLy8txdXVlUpCvfKXsBgCLGgCQrQAgWwG+ury8LIrlVDDn3sGddpKnf6+enp5MDPKVP6HsBgCL GgCQrQAgW4FPLt15vbm5GUNDQ1kL7nREeiq4045ykK/8GmU3AFjUAIBsBQDZCnxCj4+PRT80NjYW pVIpW8Hd29sb8/PzcXp6agc38pXvouwGAIsaAJCtACBbgU8i7eDe2dmJycnJrAV3pVIpdnDX63UF N/KVZ1N2A4BFDQDIVgCQrcAH1mq1Yn9/PyYmJqJcLmfdwb2wsFAU3O1228QgX3kxZTcAWNQAgGwF ANkKfDCp4D46OorZ2dmsO7jT2KlkTwV3s9k0MchXXpWyGwAsagBAtgKAbAU+iLOzs+L+65w7uFPB nY5J39vbK+4FB/nKW1F2A4BFDQDIVgCQrUAXu7y8jKWlpRgaGspWcKdneHg4Njc3o9FomBTkK+9C 2Q0AFjUAIFsBQLYCXeb6+jpWVlaiWq1mLbjT+Ol1pNcD8lW+vjdlNwBY1ACAbAUA2Qp0gVQor62t RX9/f9aCe3BwMFZXVxXcIF+zU3YDgEUNAMhWAJCtQIe6vb0tCu5UMOcsuFPBvri4WByZDsjXTqHs BgCLGgCQrQAgW4EOcnV1Fevr69nv4O7r6yuOKD89PY2npycTA/K14yi7AcCiBgBkKwDIViCzm5ub 2NzcjOHh4SiVSlkL7qWlpTg7O1Nwg3zteD3VajXSc3Jy4t0AgBdIR0rVarWvT/oaAJCtACBbgV/y +PgYOzs7MT4+nrXgrlQqMTMzEwcHB9Fut00MyNeu0eMtAAAAAAAAeB+tViuOjo5icnIya8Gdxp6Y mIj9/f3iNQF0I2U3AAAAAADAG0rHgad7r9Ouz7SLOuc93GNjY7G7uxv39/cmBuh6ym4AAAAAAIBX lgru4+Pj4v7rwcHBrDu4R0dHi/vAHa8MfDTKbgAAAAAAgFdydXUVKysr0dfXl3UH98jISGxtbUWj 0TApwIel7AYAAAAAAHiB6+vrYgd3b29v1oK7v7+/KNrT6wH4DJTdAAAAAAAA3+nu7i7W19djaGgo e8G9sLAQZ2dnxdHpAJ+JshsAAAAAAOAb3N/fx+7uboyPjxd3YecquNMO8lqtFqenp9Fut00M8Gkp uwEAAAAAAH7B4+NjHB4extTUVNaCu1wux+zsbPFaFNwAf6TsBgAAAAAA+JFmsxl7e3sxPT0dlUol W8Gdxp6ZmYl6vV68JgB+StkNAAAAAAB8eq1WKw4ODopyOfcO7lSyHx0dKbgBfoWyGwAAAAAA+JRS wZ12Tc/Pz2ffwT05ORn7+/vx8PBgYgC+kbIbAAAAAAD4NNJ91+ne63T/ddpFnXMHd7oHPBXcqXQH 4PspuwEAAAAAgA/v4uIiFhYWsu7gTs/o6Ghsbm46ohzgFfRUq9VIz8nJiXcDAF7g9vY2arXa1yd9 DQDIVgCQrZDP9fV1LC4uRn9/f9aCe3BwMNbW1uLm5sakgHzlFfV8+Yd2e3vbuwEAL3B+fv6TH2LS 1wCAbAUA2QrvKxVNq6urMTAwkLXg7uvrK4qv9N/a09OTiQH5yhtQdgOARQ0AyFYAkK3Q1e7v72Nn Z6c4IjxnwZ0K9uXl5WJHOSBfeXvKbgCwqAEA2QoAshW6Tiq4d3d3Y2xsLEqlUraCu7e3t9jBfXZ2 Fu1228SAfPWmvCNlNwBY1ACAbAUA2Qpd4eHhITY3N2NycjJrwZ3Gnpubi+PjYwU3yFf5mpGyGwAs agBAtgKAbIWO9fj4GIeHhzE9PR2VSiVrwZ1ew97eXvGaAORrfspuALCoAQDZCgCyFTrK09NTsWt6 fn4+a8GdnpGRkdjY2Ch2lQPI186i7AYAixoAkK0AIFuhY75PFxYWoq+vL2vBPTQ0VBTcjUbDpADy tYMpuwHAogYAZCsAyFbIIu3gPjs7i+Xl5RgYGMhacI+Ojsb6+nrc3t6aGEC+dgllNwBY1ACAbAUA 2Qrv/v24uLiYveAeHh6O1dXVuLm5KYp3APnaXZTdAGBRAwCyFQBkK7y5VCinYjkdEZ6z4B4cHCx2 kl9fXyu4Afna5ZTdAGBRAwCyFQBkK7yJu7u74mjwdER4zoK7Wq3GyspKXF1dKbgB+fqBKLsBwKIG AGQrAMhWeDWNRqMouMfGxrIW3L29vTE3N1d8ryu4Afn6MSm7AcCiBgBkKwDIVniR+/v72N3djYmJ iSiVStkK7jT2zMxMHB0dRbvdNjGAfP3glN0AYFEDALIVAGQrfLdUJqdSOZXLnVJwPzw8mBhAvn4i ym4AsKgBANkKALIVvkk6DrxerxfHg6djwnMeUz4+Pl7sJm82myYGkK+flLIbACxqAEC2AoBshV+U dnAfHx/HwsJC9PX1ZS24p6amij7j8fHRxADyleipVquRnpOTE+8GALzA7e1t1Gq1r0/6GgCQrQAg W+lGqeA+Ozsrvlf6+/uzFtzpHvBUcKd7wQHkKz/W4y0AAAAAAADSEeVpR+Li4mL2gjtt0ltfX1ca AfBnKbsBAAAAAOCTSgX3xcVFsRtxYGAga8GdjkhPRfvl5WXxugDg1yi7AQAAAADgk0mF8tLSUvaC u1KpxPz8fNTrdQU3AN9N2Q0AAAAAAJ/Azc1NbGxsxMjISPaCe2ZmJg4ODqLVapkYAJ5N2Q0AAAAA AB/Uw8ND7O3txejoaNaCu1wux9zcXBwdHUW73TYxALwKZTcAAAAAAHwg9/f3sbm5GePj40XJnLPk Tq9he3s7ms2miQHg1Sm7AQAAAACgy6XjwNOu6YmJiSiVStkL7t3d3aJ0B4C3pOwGAAAAAIAu9Pj4 GIeHhzE9PZ11B3cq19NrUHAD8N6U3QAAAAAA0CWenp7i+Pg45ufno1KpZN3BPTIyEhsbG8W94ACQ g7IbAAAAAAA63NXVVSwsLERfX1/WgntwcDDW19ej0WiYFACyU3YDAAAAAEAHur6+jrW1taJgzllw DwwMxOrqalxeXpoUADqKshsAAAAAADpE2jGddk4PDQ1lLbj7+/tjcXExTk9Pi6PTAaATKbsBAAAA ACCjVHBvbm7G8PBwlEqlbAV3OiJ9aWkpLi4uFNwAdIWearUa6Tk5OfFuAMAL3N7eRq1W+/qkrwEA 2QoAspWf8/DwEDs7OzE6Opq14K5UKsX3w9nZmYIbQL52nZ4vgba9ve3dAIAXOD8//8kPi+lrAEC2 AoBs5Yu0g3tvby8mJiaiXC5n3cG9sLAQ9Xo92u22iQGQr11L2Q0AFjUAIFsBQLbyRprNZuzu7hYF d84d3Klcn5ubK+7gVnADyNePQtkNABY1ACBbAUC28opSmZyOBU/lcs4d3KlcTyV7KttbrZaJAZCv H46yGwAsagBAtgKAbOWF0n3X6T1dXFyM/v7+bAV3eoaHh2NzczMeHx9NDIB8/dCU3QBgUQMAshUA ZCvPdHFxEUtLS8U92DkL7qGhodja2orr62uTAiBfPw1lNwBY1ACAbAUA2cp3SIXy2tpaDA4OZi24 0/jr6+sKbgD5+mkpuwHAogYAZCsAyFZ+xeXlZaysrMTAwEDWgjuNv7q6Gre3tyYFQL5+espuALCo AQDZCgCylZ/RaDSKYjn3Du7e3t5YWFgoCvd0NzgA8pU/UnYDgEUNAMhWAJCt/H/39/fF3ddjY2NR KpWyFdzlcjnm5+ejXq8ruAHkK79A2Q0AFjUAIFsBQLZ+as1mMw4ODmJmZiZ7wT05ORn7+/vx8PBg YgDkK79C2Q0AFjUAIFsBQLZ+Oq1Wq9g1PTs7m7XgTmNPTEzE7u6ughtAvvKdlN0AYFEDALIVAGTr p9But4td0+l48EqlkrXgHh8fL15LOjYdAPnK8yi7AcCiBgBkKwDI1g8rFdxpB/fc3FxxTHiugjs9 o6OjxWfxCm4A+crrUHYDgEUNAMhWAJCtH0oquI+Pj4uCO+cO7vQMDQ3F2tpa3N7e+iYEkK+8MmU3 AFjUAIBsBQDZ2vVSwX12dhaLi4vR39+fteAeHByM1dXVuLy8jKenJ998APKVN6LsBgCLGgCQrQAg W7vW9fV1UXD39fVlL7jX19ej0Wj4ZgOQr7yTnmq1Guk5OTnxbgDAC6TjyGq12tfH8WQAIFsBQLa+ 3d8lFcupYM5ZcKcd5F92cAMgX/3s+v56vAUAAAAAAHS6h4eH2N3djbGxsawFd9pBnu4CT3eCt1ot EwMAGSm7AQAAAADoSM1mMw4ODmJqaipKpVK2grtSqcTMzEzU63UFNwB0EGU3AAAAAAAdI5XJaQd3 KpdzF9yzs7NxdHRUlO4AQOdRdgMAAAAAkFUquPf394uCu1wuZyu4U7meXkPaTW4HNwB0PmU3AAAA AADvrt1ux+npadRqtWIXdc6Ce2JiothNfn9/b2IAoIsouwEAAAAAeDdXV1exvLwcvb292Qru9AwP D8fa2pqCGwC6mLIbAAAAAIA3dXNzE6urqzE0NJS14B4YGCgK7uvr63h6ejIxANDllN0AAAAAALy6 tIM7FdzVarU4KjxXwd3X11e8jsvLSwU3AHwwym4AAAAAAF7F3d1dbG5uxsjISNaCO+3gXlxcjIuL i+JucADgY1J2AwAAAADwbI1G42vBnfOI8rSDe25uLk5PT+3gBoBPQtkNAAAAAMB3SQX3+vp6jI2N ZS24e3t7Y2FhIY6Pj6PVapkYAPhklN0AAAAAAPyq+/v72NraKgrunEeUl8vlmJ+fj3q9bgc3AHxy ym4AAAAAAH5Ws9mMg4ODmJmZyV5wT05Oxv7+fjw8PJgYAKDQU61WIz0nJyfeDQB4gdvb26jVal+f 9DUAIFsBoNuytd1ux9nZWczOzmYtuNOTdpGn3eQKbgD87MrP6fmyaNje3vZuAMALnJ+f/+QH8vQ1 ACBbAaAbsjUdB54K7vQhfX9/f9aCe3h4ODY3N4t7wQHAz678OcpuALCoAQDZCgCfMFv/8Ic/FP/f 4uJiDAwMZC24R0dHY3V1NW5ubtzDDYCfXflmym4AsKgBANkKAJ8wW//mb/4ma8E9NDQUa2trcX19 bXIA8LMrz6LsBgCLGgCQrQDwwaVC+Z//+Z+zltvpSTvI007yi4sLkwKAn115MWU3AFjUAIBsBYAP 6Pb2NlZWVoo7sHMW3H19fTE/P1/cCe6IcgD87MprUnYDgEUNAMhWAPggUsG9vr4eIyMjWQvucrkc c3NzUa/Xo91umxgA/OzKm/hadv/2t78t3vznPM+9U6XRaDx7zE4YOy0cu23s9OeMbexuGTv9t9Jt Y6d/k4z9ecdOvzj240VN+rqT/94PDw/G/g6Xl5fGNnbXjN1sNrtu7JeOa+yPOfafy9acf+/nfmCf a+z0Z4xt7G4a+zlyjp3+PTK2sXOP/V//9V/xr//6r/EP//APWQvu3/zmN/GP//iPxWs5Pj7+yWtM a81c7/lzx05remMbu1vGfm5XknPsbu+IjK0T/JayWyf49mP3vMYiZmJi4ll/0fQbht08dq1W67qx 058ztrG7Zez030q3jZ3+TTK2sbtl7P39fWN/h8HBQWMbu2vGfu4HqDnHfo2fS4xt7Pca+7m/rJZr 7PRnjG3sbhr7uR9g5hr7/364aWxjd/rYuZ601sz1937u2GlNb2xjd8vYz+1Kco7d7R2RsXWC31J2 6wTffmxlt7Lb2MZWdis/ja3sNrbi1djKbmW3sY2t7Da2sZXdildjK7uV3YpXYyu7dUTGNrayW9nt G1vZbWxjK7uNbWxlt7Lb2MZWditeja3sVnYb29jKbmMb+3XGbrVacXZ2FlNTU8pu5aexja3sNrax ld36qV8qu93Z7c5uYxvbnd3urjb2y8Z2Z7c7u41tbHd2u7va2K87tju73eFsbHd2d8PY7o829luM nb6nT09Piw95K5VKtoK6VCoVxcJ//ud/xu9///ssdxm7s9vYxnZnt7GN7c5u/dQ3ld3pQwMA4Pn+ 3KIGAJCtAPBrrq6uYnl5OXp7e7Puwh4eHo7V1dW4u7szKQDgZ9eOpuwGAIsaAJCtAJBJ2rWUiuWh oaGsBXdfX19RtKfC/enpycQAgJ9du4KyGwAsagBAtgLAO7q/v4+dnZ0YHR0tjgrPVXD/5V/+ZXFU er1ef/Y1HQDgZ1c/u+ak7AYAixoAkK0A8MbS3dOp4B4bG8tacP/4+cMf/mBiAMDPrl1N2Q0AFjUA IFsB4A08PDzE7u5uzMzMRLlczlZqp7FnZ2djY2NDtgKAn10/lJ5qtRrpOTk58W4AwAuke9bS8W9f nvQ1ACBbAfhcHh8fi4J7YmIie8E9NzcXe3t7xa5y2QoAfnb9iHq8BQAAAAAAz5d2cB8eHsb09HRU KpWsBffU1FRRtqfXBADw0Sm7AQAAAAC+U9otfXBwUBxRnvMO7lRwT05OFtdUpl3lAACfibIbAAAA AOAbtNvtODs7K+6/zllwp2dsbCy2trbs4AYAPjVlNwAAAADAn3F+fl7cwdnf35+14B4cHIzNzc1o NBomBQAglN0AAAAAAH/i8vIyVldXi4I5Z8E9MDAQKysrxet5enoyMQAAP6LsBgAAAAD4X7e3t8XO 6eHh4awFd19fXywtLRVHpiu4AQB+mbIbAAAAAPi07u7uYmNjI0ZHR7Pew52OSF9YWLCDGwDgOyi7 AQAAAIBP5f7+PnZ2dmJ8fDxrwV0ul4u7wNOd4O1228QAAHwnZTcAAAAA8OE9Pj4WBffU1FT2gntu bi4ODw8V3AAAL6TsBgAAAAA+pFarFfv7+zExMVGUzDnv4R4bGyvK9oeHBxMDAPBKlN0AAAAAwIdy cXERi4uL0dvbm7XgHhkZKe4Dv7m5MSkAAG9A2Q0AAAAAdL3T09NYXl6Ovr6+7Du4V1dX4/r62qQA ALwxZTcAAAAA0JXOz8+LgntgYCD7Du7Nzc1oNBomBQDgHfVUq9VIz8nJiXcDAF7g9vY2arXa1yd9 DQDIVgBe1+XlZbFzOnfBPTg4GOvr612VT7IVAOTrR9PzZXG2vb3t3QCAF0g7Cn78wUf6GgCQrQC8 3NXVVbGDOxXMuQvuVLSnO7ifnp5kKwAgXzNTdgOARQ0AyFYAOk7aFZWK5aGhoawFd6VSiaWlpaJw 78aCW7YCgHz9yJTdAGBRAwCyFYCOkO68Tp9Tjo6ORqlUylpwp2NI6/V6tNtt2QoAyNcOpewGAIsa AJCtAGTTarVif38/pqensxbcaeypqanitaTXJFsBAPna+ZTdAGBRAwCyFYB3lcrkg4ODmJmZiXK5 nPWY8lRw7+7uxsPDg2wFAORrl1F2A4BFDQDIVgDeXDoOPB0LPjc3VxwTnrPgHh8fj83Nzbi7u5Ot AIB87WLKbgCwqAEA2QrAm/hScC8sLGTfwT02NlZ8BvoZdnDLVgCQr5+FshsALGoAQLYC8Kqurq5i eXk5+vv7sxbc1Wo1NjY24vr62qTIVgCQrx+QshsALGoAQLYC8GKpUF5fX4/BwcGsBXcq2BcXF4vC HdkKAPL1Y1N2A4BFDQDIVgCeJd15nQrudER4zoK7r6+vKLgvLi7i6enJxMhWAJCvn4SyGwAsagBA tgLwzRqNRmxubmYvuNMO7rm5uTg+Po5Wq2ViZCsAyNdPSNkNABY1ACBbAfiz7u/vY2trK0ZGRrIW 3L29vTE/Px/1et0ObtkKAPIVZTcAWNQAgGwF4E89Pj7Gzs5OsYO7VCplK7grlUrMzMzE0dGRglu2 AoB85SeU3QBgUQMAshWAwsPDQ+zt7cX09HTWgrtcLketVouDgwNHlMtWAJCv/CJlNwBY1ACAbAX4 xJrNZuzv78fU1FRRMucsuNMd3IeHh9Fut02MbAUA+cqvUnYDgEUNAMhWgE8mHQd+enoaCwsLWQvu tHs8HZOejktPu8qRrQAgX/kePdVqNdJzcnLi3QCAF7i9vS2O2fvypK8BANkK0Emur69jcXExent7 sxXc6RkeHo6NjY24v783KbIVAOQrz9bjLQAAAACAjynt4D47O4vV1dViw0vOgru/vz+WlpaKwh0A AF6DshsAAAAAPpiLi4tiB3cqmHMW3AMDA8VR6cfHx0XxDgAAr0nZDQAAAAAfQDoyc3NzM0ZGRrLv 4J6bm4t6va7gBgDgTSm7AQAAAKBLpTuvU8E9NDSUteCuVCoxMzNjBzcAAO9K2Q0AAAAAXSTt4N7a 2oqxsbEolUpZS+7p6ek4OjqKZrNpYgAAeHfKbgAAAADocI1GI7a3t2N0dDR7wT0xMVG8lrSrHAAA clJ2AwAAAEAHarVasb+/X+yezl1wp13k6bh0BTcAAJ1E2Q0AAAAAHaLdbhf3Xqf7r8vlctaCO+0i Tzu4065yAADoRMpuAAAAAMjo6ekpTk9Po1arRW9vb9aCe2RkpNjBne4FBwCATqfsBgAAAIB3lgru y8vLWFpaioGBgawF9/DwcKytrcX19bWJAQCgqyi7AQAAAOCdXFxcxPLycvYd3NVqNdbX1+Pm5sak AADQtZTdAAAAAPCG0pHgaef04OBg1oK7r68vFhcXix3laWc5AAB0O2U3AAAAALyyRqMROzs7MTY2 lr3gTjvJr66uTAoAAB9OTzqyKD0nJyfeDQB4gbRbo1arfX3S1wCAbAU+j/v7+6Lgnp6ejlKplK3g LpfLMTs7GwcHB9FqtUwMshUA5OuH1fNlEby9ve3dAIAXOD8//8kHTOlrAEC2Ah9bs9mMw8PD7AV3 Gju9hr29veI1gWwFAPn6GSi7AcCiBgBkK8B3SLul067ptHu6t7c36w7uycnJomx/fHw0MchWAJCv n46yGwAsagBAtgL8ina7HfV6Pebn56NSqWTdwZ0K7v39/Xh4eDAxyFYAkK+fmrIbACxqAEC2AvyM VHCfnp4Wdy/m3sE9MTERu7u7xb3gIFsBQL7yR8puALCoAQDZCvD/PT09FQX3wsJCUTLnKrjTMzY2 Fjs7O3ZwI1sBQL7yC5TdAGBRAwCyFfj0Li8vY2lpKfr6+rIW3ENDQ8XndHZwI1sBQL7y65TdAGBR AwCyFfiUbm9vY21tLarVataCu7+/PxYXF+Ps7Kw4Oh1kKwDIV76NshsALGoAQLYCn8bd3V1xNHg6 IjxnwV2pVGJubi6Ojo6Ko9NBtgKAfOX7KbsBwKIGAGQr8KE1m83Y39+PiYmJKJVK2QrudAf49PR0 7O3tFa8JZCsAyFdeRtkNABY1ACBbgQ/n8fExDg8PY2pqqiiZcxXcqVyfnJwsPntTcCNbAUC+8rqU 3QBgUQMAshX4EFKZvLu7W+yeTseE5zymPL2GdET5/f29iUG2AoB85Y0ouwHAogYAZCvQtVqtVtTr 9ZidnY3e3t6sBXc6Jj19xqbgRrYCgHzlfSi7AcCiBgBkK9CV/0YsLS1lL7iHhoZifX09Go2GSUG2 AoB8la/vTNkNABY1ACBbga5weXkZy8vLMTAwkLXgTuOvrq7G7e2tSUG2AoB8la8ZKbsBwKIGAGQr 0NH/FqRieXBwMPsO7pWVlaJwf3p6MjHIVgBAvnYAZTcAWNQAgGwFOsrV1VVRcKeCOWfBnQr2tJM8 vR4FN7IVAJCvnaenWq1Gek5OTrwbAPAC6QjDWq329XGkIQDIVuDb3dzcxMbGRvaCu7+/PxYWFooP KRXcyFYAQL52th5vAQAAAAA53N3dFTu4R0ZGst/BvbS0FBcXF9Fut00MAAB0CWU3AAAAAO/m4eEh tra2shfcfX19MT8/bwc3AAB0MWU3AAAAAG+q2WzG0dFRTExMZC24K5VKTE9PF6+l1WqZGAAA6HLK bgAAAABeXdotXa/XY3Z2NsrlcraCu1QqxdTUVBwcHCi4AQDgg1F2AwAAAPBq0rHgCwsLxTHhOXdx p2PS03Hpj4+PJgUAAD4oZTcAAAAAz5Z2cJ+dncXy8nIMDAxkLbjTMekbGxvRaDRMDAAAfALKbgAA AAC+Syq40w7uxcXF7AX32NhYbG5uKrgBAOATUnYDAAAA8E1ubm6KndO5C+7+/v5YWVmJy8tLkwIA AJ+YshsAAACAX5TuvE47p4eHh6NUKmUruCuVSszPzxdHpqed5QAAAMpuAAAAAH4iFdw7OzsxOTmZ teAul8sxMzMTBwcH0Wq1TAwAAPATym4AAAAAijJ5f3+/KJdTyZyz4J6amipeS7PZNDEAAMAvUnYD AAAAfFKpTE6l8sTERNaCO+0eTwX33t5etNttEwMAAHwTZTcAAADAJ5J2cB8eHmbfwZ2e8fHx2N3d tYMbAAB4lp5qtRrpOTk58W4AwAvc3t5GrVb7+qSvAQDZCp3i8vIylpeXo7e3N2vBnXZwb29vF/eC A7IVAOQrL9Hz5QeN9EMGAPB85+fnP/kQL30NAMhWyCXt4K7X67G4uBj9/f1ZC+7R0dHis6f7+3sT A7IVAOQrr0bZDQAWNQAgW+GD/beztLSUfQd3OklwZWXFzhaQrQAgX3kzym4AsKgBANkKXe7m5qY4 onxgYCBrwZ12kKed5MfHx/H09GRiQLYCgHzlTSm7AcCiBgBkK3ShtGN6fX09hoaGshbcfX19RcF9 enoa7XbbxIBsBQD5yrtRdgOARQ0AyFboEunO662trRgbG8tacKcj0ufn54s7we3gBtkKAPJVvuai 7AYAixoAkK3QwRqNRvG5zcjISJRKpWwFd6VSiVqt5ohykK0AgHztGMpuALCoAQDZCh2m1WrF3t5e TExMZC24y+VyzMzMFDu4HVEOshUAkK+dRtkNABY1ACBboQM8Pj7G7u5uTE5OFseE5yq4U7k+NTUV +/v7RekOyFYAQL52KmU3AFjUAIBshUyazWaxa3pubq44JjznPdyjo6OxublZ3AsOyFYAQL52A2U3 AFjUAIBshXeU7rtO917Pz89n3cGdnuHh4VhbW4vb21sTA7IVAJCvXUfZDQAWNQAgW+GdvqeXlpay F9zVarXYwX19fW1SQLZ6UwBAvnY1ZTcAWNQAgGyFN5IK5ZWVlRgcHMxacKfx19fXFdwgW2UrAMjX D0XZDQAWNQAgW+EVpSPBU7E8NDSUveBeXl5WcAOyFQDk64el7AYAixoAkK3wQjc3N7GxsZF9B3d/ f38sLi7GxcVFcTc4gGwFAPn6kSm7AcCiBgBkKzzD4+Njcff18PBwlEqlbAV3pVKJ2dnZODs7U3AD shUA5OunouwGAIsaAJCt8I1Swb2zsxOTk5NZC+409szMTBwcHESr1TIxgGwFAPn6KfX88MMPkZ50 vBUA8HyNRqO4m/HLk74GAGQr3S+VyfV6Pebn56NcLmctuCcmJmJ3dzfu7+9NDCBbAUC+fno93gIA AACAn2q323F6eloU3OmY8Jz3cI+OjhbHpSu4AQAAfkrZDQAAAPC/0n3XaQd3rVaL3t7erAX3yMhI cVz67e2tiQEAAPgFym4AAADg00oFd9rBvbi4mL3gHh4ejq2trbi7uzMxAAAA30DZDQAAAHw6FxcX sby8HH19fVkL7mq1Wtzrd319bVIAAAC+k7IbAAAA+BTOz89jaWkpe8E9NDRUFNyNRsOkAAAAvICy GwAAAPiwHh4eYnt7OwYHB7MW3JVKpbgL/ObmxqQAAAC8EmU3AAAA8KGkgntvby8mJyejVCplK7jT 2LOzs3F0dBTtdtvEAAAAvDJlNwAAAND1UsG9v78fExMTUS6Xs+7gnpubi4ODg2i1WiYGAADgDSm7 AQAAgK7UbDaLUnl6ejrrDu5Urqdd5KlsT68JAACA96HsBgAAALpG2i2dSuX5+fmsO7jT2KlkT2V7 2lUOAADA+1N2AwAAAB0t3Xd9eHhYHA+es+BOz9TUlB3cAAAAHULZDQAAAHScp6enuLy8jKWlpejv 789acI+Ojsbm5mbc3t6aGAAAgA6i7AYAAAA6xs3NTaytrcXAwEDWgntwcDCWl5eL1wMAAEBn6qlW q5Gek5MT7wYAvEDa6VOr1b4+dv4AgGzl29zd3cXGxkaMjIxkLbjTDvLFxcW4uroqdpYDyFYAQL52 tp4vP9Btb297NwDgBc7Pz3/yYWn6GgCQrfy8VHCnzyLGx8ejVCplK7jTDvL0gVT6/kp3gwPIVgBA vnYPZTcAWNQAgGzlXdzf3xd3X6c7sHPu4O7r64u5ubk4PT21gxuQrQCAfO1iym4AsKgBANnKm0kF d/rMYWxsLOsO7t7e3pifn4/Dw8NotVomBpCtshUA5OsHoOwGAIsaAJCtvKpmsxkHBwfZC+5KpRIz MzNRr9cdUQ4gWwFAvn5Aym4AsKgBANnKiz0+PsbOzk5MTk5GuVzOVnCncj0V3KlsT68JANkKAPL1 41J2A4BFDQDIVp4lHQeedk2n48FzF9wTExOxu7tbHJsOgGwFAPn6OSi7AcCiBgBkK9/s6empmIta rVYcE56r4E7P8PBwrK2tKbgBZCsAyNdPStkNABY1ACBb+VU3NzexuroaAwMDWQvuvr6+WF5ejuvr 66J4B0C2AoB8/byU3QBgUQMAspWfdXV1Fevr61GtVrMW3IODg0XRfnFxEe1228QAyFYAkK8UlN0A YFEDALKVry4vL2Nzc7M4IjxnwZ0K9oWFhTg7O7ODG0C2AoB85WcpuwHAogYAZOsnd3d3F1tbW9l3 cPf29hZ3gae5VnADyFYAkK/8GmU3AFjUAIBs/YQeHx+LzwLGx8ejVCplK7jT2DMzM3F6euqIcgDZ CgDyle+i7AYAixoAkK2fRCqTDw8PY2pqKsrlctZd3Klk393djWazaWIAZCsAyFeeRdkNABY1ACBb P7i0a3p2djb6+/uzFtyjo6PF5w/39/cmBUC2AoB85cX+H3t3DBLrtt8BW8gQphjIECZgMZAJCLGw sLCwkJwhWFhYWFhIkCAcCyEWFhYWwhQWFhZCJBgQYmHhBgsDFhYWFhYWFnKwsLCYYgqLKSwsLCz+ 37fe7+7z3Zt7z7l7u9U1o88DbzEh567Z8+7tb837c62l7AYAkxoAkK0fTDrvOn1ei4uLWQvutEV5 Krg3NzeLbdMBkK0AIF95TcpuADCpAQDZ+gGkgvvs7CwWFhaiWq1mXcE9Pj5uBTeAbAUA+cqbG/jp p58iXRcXFz4NAPgB7XY7Wq3Wr1d6DQDI1reUzuBOD1KWlpaiXq9nLbibzWaxgtt9ApCtACBfeS8D PgIAAADoH2kF9+XlZSwvL/fEGdyp4L69vXVjAAAAeHfKbgAAAOgDNzc3sb6+nn0Fd6PRiJWVleL9 AAAAQE7KbgAAAOhR6czrjY2NGB0dzVpwVyqV4izwtGV62jodAAAAeoGyGwAAAHrI/f197O3tFWdg l8vlbAV3Gntubi4ODw8V3AAAAPQkZTcAAABk9vDwEPv7+zE1NZW14C6VSsV72N3dLd4TAAAA9DJl NwAAAGTQ7Xbj4OAg+wruVHBPT08X70XBDQAAQD9RdgMAAMA7eXx8jJOTk5iZmSnOwc65RfnXFdxp 23QAAADoR8puAAAAeEPPz89xenoaCwsLWQvudI2Ojsbm5mZ0Oh03BgAAgL6n7AYAAIA3cH19Haur q1Gv17MW3I1GI9bX163gBgAA4MNRdgMAAMArub29LYrlVDDnLLgHBwdjaWkpLi8v3RQAAAA+LGU3 AAAA/ICrq6totVoxPDycteCu1WrFSvK0ZXraOh0AAAA+OmU3AAAAfKebm5vi7OuRkZEolUpZC+7l 5eU4OztTcAMAAPDpKLsBAADgG7Tb7dje3o7R0dGsBXelUomFhYU4Pj6Op6cnNwYAAIBPa6BarUa6 vnz54tMAgB9wfX0dzWbz1yu9BgD6O1vv7u5ia2srxsbGshbc6Xt7KrjPz88V3AD43goA8pU/GPj6 xTn9djoA8HLp4fMfP5ROrwGA/svWh4eH4jvyxMRE1oI7jT0zM1Ocwa3gBsD3VgCQr/w5ZTcAmNQA wKfP1lQmHx0dxdTUVJTL5awFd3oPu7u7RekOAL63AoB85bcpuwHApAYAPm22XlxcxNLSUrFNeK6C O13pHPC0XXo6FxwAfG8FAPnKt1F2A4BJDQB8qmy9ubmJlZWVaDQaWQvuoaGhaLVaxfsBAN9bAUC+ 8v2U3QBgUgMAHz5br6+vY3V1NYaHh7MX3MvLy8X7eX5+dpMB8L0VAOQrP0DZDQAmNQDwIbP18vIy 1tbWioK5F1Zwp/ev4AbA91YAkK+8HmU3AJjUAMCHyda0Jfjm5mb2Fdy1Wq1YSZ4KdwU3AL63AoB8 5W0ouwHApAYA+jpbU8G9vr4eIyMjUSqVshXcg4ODxRblV1dXCm4AfG8FAPnKO1B2A4BJDQD0Xba2 2+3ie+zY2FjWFdzlcjlmZmbi5OQknp6e3DQAfG8FAPnqQ3lHym4AMKkBgL7I1v/93/+Nw8PDmJ6e zrqCO42dCu6jo6O4v793owDwvRUA5Kt8zUTZDQAmNQDQF9n6t3/7t1kL7mazGVtbW9Htdt0cAHxv BQDkaw9QdgOASQ0A9JR03vXp6Wn867/+a9YtytM1OjpafF/udDpuDAC+twIA8rXHKLsBwKQGALJL BXfaFnxpaSmq1WrWgjudA55WcN/d3bkxAPjeCgDI1x6m7AYAkxoAyOLrCu7FxcWo1WrZV3BvbGxE u912YwDwvRUAkK994tey+z/+4z+KD/8l1/X19YsGTw8RXjpmL4x9e3vbd2On/87Yxu6XsV/6oDHn 2OlnkrE/79jpF8f+eFKTXvfyn/v+/t7Y3+Hy8tLYxu6bsR8eHvpu7B8d19j9NfZ//ud/xuzsbPzD P/xD1oJ7cHAw/u3f/i3++7//+7v+3E9PT9k+85eMnf4bYxu7n8Z+iZxjp5+FxjZ2v4z9X//1Xy96 GP8aY6e5Zq4/90vHTnN6Yxu7X8Z+aVeSc+x+74iMrRP8lrJbJ/j2Yw+8xgOCZrP5oj9oq9Xq67EX Fhb6buz03xnb2P0ydvq30m9jp59JxjZ2v4y9v79v7O/QaDSMbey+GfulD1Bzjv0a30uM3dtjpy+p a2trMTQ0lP0c7h+9XvrLarnGTv+NsY3dT2O/9AFmrrH/78NNYxu7l8dOv+j1kix/jbHTXDPXn/ul Y6c5vbGN3S9jv7QryTl2v3dExtYJfkvZrRN8+7EH/vEf/9FfbGW3sY2t7FZ+GlvZbWzFq7GV3cpu Y7/62J1OJzY3N2N8fDxrOZ22SF9ZWSm2TFd2G9vYym7lp7E/89j1er34Hvr1+tZ/68puYxtb2a0j MrZOcOF356K/la86wXcou/3FVnYb29jKbuWnsZXdxla8GlvZrew29muNnbZB3N3djampqSiVStkK 7mq1WswLT05OirPBcxfOym5jG1vZbWxj98LY/Vg4K7uNbWxlt7GNrRPUT/3ud2378zuz29jGdma3 s6uN/TnHdmb393F+tLGd2e3samP/9tjdbjd2dnZiYmIia8FdqVSKkv34+Pg3P5dcZxnnHNv50cZ2 ZrcznI1t7H4+N9uZ3cY2tjO7jW1snaB+6nfL7gAAAIDv9Pj4WKwCyb2Cu1wuF+/h4OCgeE8AAADA 56HsBgAA4JuklVWp4J6dnS1K5lwFdyrXZ2Zmivfy0pXtAAAAQP9TdgMAAPCb0tbAR0dHMTc3l73g Tiu403ngCm4AAAAgUXYDAADwZy4uLmJlZSWq1Wq2gjtdo6OjsbW1VZxzBgAAAPDHlN0AAAAU7u7u YnV1NWq1WtaCe2hoqHgf6f0AAAAA/BZlNwAAwCd2e3sb6+vrxQrqnAV3vV4vVpKnFeXPz89uDAAA APBXKbsBAAA+mW63G/v7+0XBnc7CzlVwDw4Oxvz8fJyfnyu4AQAAgO+m7AYAAPgEOp1O7O3txeTk ZNaCu1KpFAX36empghsAAAD4IcpuAACAD+rh4aEouMfHx7MW3OVyOWZmZuLg4KB4TwAAAACvQdkN AADwgTw9PRWlciqXcxbc6UrbpKey/fHx0Y0BAAAAXp2yGwAAoM+lgvvs7CwWFhaKc7BzFtxpFfnm 5mbc3d25MQAAAMCbGqhWq5GuL1+++DQA4AdcX19Hs9n89UqvAeCtpPOuz8/PY2lpKXvBPTIyEmtr a3F7eytbAcD3VgCQr7ybga8PJ7a3t30aAPADUuHwxw/+02sAeE2p4L64uChWcNfr9ewF98bGRtzc 3BTvS7YCgO+tACBf5et7U3YDgEkNAD3u8vIylpeXsxfcQ0NDsb6+/m6/pS5bAUC2AoB85fcouwHA pAaAHpQK5dXV1aJgzl1wr6ysFCvK32oFt2wFANkKAPKVl1B2A4BJDQA9IhXcaeV07jO4G41GcQb3 1dWVbAUA31sBAPnas5TdAGBSA0BG7XY7Wq1WUTDnLLhrtVrMz88XW6bLVgDwvRUAkK/9QNkNACY1 ALyz+/v72NzcjPHx8awFd6lUirm5uTg5OYnHx0fZCgC+twIA8rWvKLsBwKQGgHeQCu6Dg4OYnp6O SqWSteRuNpuxt7cX3W5XtgKA760AgHztW8puADCpAeCNpNXSR0dHPVFwT01NxeHhYXQ6HdkKAL63 ylYAkK8fgrIbAExqAHhFT09PcXx8XJx/Xa1WsxbcY2NjxQrutKpctgIAshUA5OtHo+wGAJMaAF4p B5aWlrIX3CMjI8V54L2+RblsBQDZCgDylR+l7AYAkxoAXuji4iKWl5ej0WhkL7hXV1fj9vZWtgIA shUA5OunoewGAJMaAL5DOvN6Y2MjBgcHsxbcafyVlZW4urqSrQCAbAUA+fopKbsBwKQGgL8inXm9 s7NTnIFdKpWyFdyVSiUWFhbi9PQ0np+fZSsAIFsBQL5+aspuADCpAeAvaLfbsbe3F81mM8rlcraC O50Bngruo6OjeHp6kq0AgGwFAPnKHyi7AcCkBoA/SFuU7+7uFgV3zhXcqVyfnZ2Nw8PDT1dwy1YA kK0AIF/5VspuADCpAfjUut1uUSpPTU1lLbjT2NPT08Vq8oeHBzdGtgKAbAUA+cpfMfDTTz9Fui4u LnwaAPAD0na3rVbr1yu9BqA3pTI5lcqpXE7nYOdcwT05OVmU7al0R7YCgGwFAPnKtxvwEQAAAJ/B 8/NzHB8fF9uD51zBna60Tfr+/n7c39+7MQAAAAAvpOwGAAA+tOvr61hdXY1arZa14B4fH4/NzU2/ 4Q0AAADwSpTdAADAh3N7exvr6+sxODiYteCu1+tF0Z4KdwAAAABel7IbAAD4EG5ubmJtbS0ajUbW gjutIF9ZWYnLy8ti63QAAAAA3oayGwAA6FtXV1fF1uAjIyNZz+FOK7iXl5fj7OxMwQ0AAADwTpTd AABAX0kruDc2NmJ0dDTrCu60Rfri4mKcn5/H09OTGwMAAADwzpTdAABAz7u7u4vt7e0YGxvLWnCX y+WYm5uLo6MjBTcAAABAZspuAACgJ7Xb7Wi1WjExMZF1i/I0dnoPh4eHCm4AAACAHqLsBgAAeka3 2y3O4B4fH8+6gjtd6T3s7OxEp9NxYwAAAAB6kLIbAADI6vHxsdgWfHp6OiqVStaCO50DvrW1VWyb DgAAAEBvU3YDAABZnJ+fx+LiYlSr1ewF98bGRtzf37spAAAAAH1E2Q0AALyL5+fnuLy8jLW1tWg0 GlkL7qGhoWIF983NjRsDAAAA0KeU3QAAwJu6vr6OlZWVqNfrPbFFuYIbAAAA4GMYSFsGpuvLly8+ DQD4AanMaTabv17pNcBndXV1VRTctVota8E9MjIS6+vrfibLVgBAtgKAfP2ABr4+BNre3vZpAMAP SGfP/nHBkl4DfCbtdrv4XpEK5pwFd/pl3uXl5Tg7Oyu2Tke2AgCyFQDk68ek7AYAkxqAF3t8fIyd nZ0YGxuLUqmUreAul8sxMzMTx8fH8fT05MbIVgBAtgKAfP0ElN0AYFID8F1Swb2/v1+Uy6lkzlVw p3J9amqqeC8PDw9ujGwFAGQrAMjXT0bZDQAmNQB/VVotfXh4GHNzc9kL7vHx8WI1eafTcWNkKwAg WwFAvn5iym4AMKkB+ItSwX10dJR9BXe6JiYmiu8sVnDLVgBAtgKAfOUrZTcAmNQA/Or5+bk49zqt 4K5Wq1kL7tHR0dja2oput+vGyFbZCgCyFQDkK39G2Q0AJjXAJ5dWcJ+cnMTi4mLUarWsBXez2YyN jY1ot9tuDLIVAGQrAMhXfpeyGwBMaoBP/HNrYWEhBgcHs6/g3tzcVHAjWwFAtgKAfOW7KLsBwKQG +ETu7u6KldNDQ0NZC+5UsK+vrxfvB2QrAMhWAJCvvISyGwBMaoAPrtPpFPP9iYmJrAV3OgN8aWkp zs7Oiq3TQbYCgGwFAPnKj1B2A4BJDfAB3d/fx+7ubnEGdqlUylZwVyqVmJmZiaOjo3h4eHBjkK0A IFsBQL7yapTdAGBSA3wQqUze39+Pqamp7AX39PR0HB4eKriRrQAgWwFAvvJmlN0AYFID9LHHx8di 1XTuFdzlcrlYwZ0K7vSeQLYCgGwFAPnKW1N2A4BJDdBn0nnXqVROBXcqmXMV3KlcT+eAp/fiDG5k KwDIVgCQr/L1vSm7AcCkBugDz8/PcXp6GgsLC1kL7nSNj4/Hzs5OdDodNwbZCgCyFQDkq3zNRtkN ACY1QA+7vr6OlZWVqNfrWQvukZGRWF9fL94PyFYAkK0AgHztBQM//fRTpOvi4sKnAQA/oN1uR6vV +vVKrwFe4u7urvg5MjQ0lLXgTuOnov3q6spNQbYCgGwFAORrzxnwEQAAQH43NzfFyunR0dGsBXej 0Si+mKVfhk1bpwMAAABAr1J2AwBAJuk3fTc3N2N4eDhrwV2r1WJxcTEuLy/dFAAAAAD6hrIbAADe UafTie3t7RgfH49SqZSt4E5jz83NxdHRkRXcAAAAAPQlZTcAALyxbrcbOzs7MTIyknUFd7lcjsnJ ydjb2yveEwAAAAD0M2U3AAC8gcfHx6LgHhsby7qCOxXc09PTcXx8HE9PT24MAAAAAB+GshsAAF5J Krj39/djZmamKJlzruKempoq3svDw4MbAwAAAMCHpOwGAIAfkFZLn56exsLCQlQqlawFd1pFvrm5 Gbe3t24MAAAAAB+eshsAAL7T8/NzXF5extLSUlSr1awFdzoHfH19XcENAAAAwKej7AYAgG90dnYW y8vLUa/XsxbcQ0NDxQru6+trNwUAAACAT0vZDQAAv+Pi4iJWVlaiVqtlLbgbjUa0Wi0FNwAAAAD8 gbIbAAD+j7u7u6JYTluE5yy40wrytFX6+fl5sXU6AAAAAPD/U3YDAMD/q9PpxM7OToyOjmYtuMvl cszOzsbx8bGCGwAAAAB+h7IbAIBP6/HxMQ4ODmJqaipKpVK2gjuNPTMzE4eHh/Hw8ODGAAAAAMA3 GKhWq5GuL1+++DQA4Aekc3Sbzeavl3N1oTelgntvb69YPV2pVLKu4J6eni7eS7fbdWNAtgKAbAUA +cp3Gvj6sG17e9unAQA/IJ2p+8dFVnoN9Ia0WjptCz4/P1+UzDkL7snJydjf34/7+3s3BmQrAMhW AJCv/ABlNwCY1MCHlFZwp4J7bm4u6xbl6ZqYmCjOA1dwg2wFANkKAPKV16PsBgCTGvgwnp6einOv FxYWsm5Rnsr1tG1VmmN3Oh03BmQrAMhWAJCvvAFlNwCY1EBfe35+jtPT01haWopqtZp1Bff4+Hix gvvu7s6NAdkKALIVAOQrb0zZDQAmNdCXrq+vY3V1NRqNRtaCe2RkJNbX14v3A8hWAJCtACBfeT/K bgAwqYG+kVZMb21txdDQUNaCe3BwMBYXF+Pq6spNAdkKALIVAOSrfM1E2Q0AJjXQ09KZ12muOjEx UZyFnavgTlukp7PA07/tdDY4IFsBQLYCAPI1L2U3AJjUQM9pt9uxu7sbzWYza8Fdq9VidnY2jo+P FdwgWwFAtgIA8rXHKLsBwKQGekK32y0K7snJyaxblFcqlZiZmSkK7sfHRzcGZCsAyFYAQL72KGU3 AJjUQDYPDw9xeHhYFNw5V3CnK60i39nZKd4TIFsBQLYCAPK19ym7AcCkBt5V2g48rZqempqKcrmc teAeGRkp5sHpXHBAtgKAbAUA5Gt/UXYDgEkNvLmvBff8/Hz2gnt4eDjW1tbi9vbWjQHZCgCyFQCQ r31M2Q0AJjXwZi4uLmJpaSkGBwd7ouC+vr52U0C2AoBsla0AIF8/CGU3AJjUwKu6vLyM9fX17AV3 rVaL5eXluLm5cVNAtgIAshUA5OsHpOwGAJMa+GFpxXRaOZ3OwM5ZcKeCPRXcV1dX8fz87MaAbAUA ZCsAyNcPTNkNACY18CJpxfTGxkaMjo5mLbgbjUYsLi4W/+bS2eCAbAUAZCsAyNfPYeCnn36KdKXz FAGAl2u329FqtX690mv4aO7u7oq/37lXcNfr9eIs8PTlwQpukK0AgGwFAPn6OQ34CAAA+D2dTid2 dnayr+Aul8sxOzsbx8fHCm4AAAAAQNkNAMCfe3x8jN3d3Wg2m1EqlbKW3JOTk3F4eBgPDw9uDAAA AADwK2U3AACFdN710dFRzM3NRbVazVpwT0xMxPb2dnS7XTcGAAAAAPiLlN0AAJ/c6elpLC4uRq1W y1pwp23SNzY2nGsEAAAAAHwTZTcAwCeTzrs+OzuLhYWFqNfrWQvu8fHx2NraKs4FBwAAAAD4Hspu AIBP4vLyMpaWlrIX3CMjI7G6uhq3t7duCgAAAADwYspuAIAPKq3gvrq6irW1tRgeHu6JgjsV7gAA AAAAr0HZDQDwwVxfXxfFcqPRyF5wr6+vx/n5eVG8AwAAAAC8JmU3AMAHcHd3V5x9PTQ0lLXgHhwc jMXFxbi4uHBTAAAAAIA3pewGAOhT3W43tre3Y2JiIkqlUraCu1wux9zcXJyensbT05MbAwAAAAC8 C2U3AEAfeXh4iP39/ZiamipK5lwFdyrX03vY3d0t3hMAAAAAwHtTdgMA9Li0Wvro6KhYPZ2z4E5X WkWeVpOnVeUAAAAAADkpuwEAetDj42McHx/HzMxMVKvVrAV3s9mMnZ0dBTcAAAAA0FMG0sPTdH35 8sWnAQA/4Pr6uigFv17pNXyvk5OTmJ2dzV5wj4yMFCu4O52OmwLIVgCQrQCAfO1JA18faKaHmQDA y52fn/9JWZhew7f+3VlZWYl6vZ614B4eHo5WqxW3t7duCiBbAUC2AgDytecpuwHApIYMUqGciuVG o5G14B4cHIylpaU4OztzUwDZCgCyFQCQr31F2Q0AJjW8k7SFUSqWcxfc5XI5FhYW4ujoKJ6fn90Y QLYCgGwFAORrX1J2A4BJDW8oreBO86y0RXjugntubi5OT0/j6enJjQFkKwDIVtkKAPK17ym7AcCk hlfWbreLudXExETWgrtSqRQruI+PjxXcgGwFAGQrAMjXD0fZDQAmNbyC+/v72Nvbi2azGaVSKfsK 7sPDQwU3IFsBANkKAPL1Q1N2A4BJDS/U6XRiZ2enWMGdSuacBffs7KwV3IBsBQBkKwDI109F2Q0A JjV8h1Qm7+/vZ1/Bna7JycliBffDw4MbA8hWAEC2AoB8/XSU3QBgUsNf8fz8HCcnJ8X24NVqNWvB nVaRp3lbt9t1YwDZCgDIVgCQr5+ashsATGr4DdfX17G6uhq1Wi1rwT00NBStVitubm7cFEC2AgCy FQDkK3+g7AYAkxr+yO3tbayvr0ej0chacKfx19bWisIdQLbKVgCQrQAgX/lzym4AMKn59K6uroqV 08PDw9kL7vQ+Li8v3RQA2QoAshUA5Ct/hbIbAExqPqVOpxObm5sxMjISpVIpW8GdtkhfWloqCu50 NjgAshUAZCsAyFe+jbIbAExqPo37+/tizjMxMZG14K5UKjE3Nxenp6fx9PTkxgDIVgCQrQAgX3kB ZTcAmNR8aI+Pj3FwcJC94E7X5ORknJycKLgBZCsAyFYAkK+8AmU3AJjUfDipTD4+Po75+fliFXXO gnt8fDx2d3eLVeUAyFYAkK0AIF95PQM//fRTpOvi4sKnAQA/oN1uR6vV+vVKr3k/qeBO24IvLCxE tVrNVm6n1eNjY2PFeeC3t7duDIBsBQDZCgDylTcy4CMAAPrV8/NzUXAvLi5GuVzOuoJ7dHQ0tra2 TGYBAAAAAN6JshsA6DtpR5qlpaWsK7jTNTQ0VPy25t3dnZsCAAAAAPDOlN0AQF9IK7hXVlaiVqtl LbhHRkZiY2Mjrq+v3RQAAAAAgIyU3QBAzzo/Py8K7nq9nrXgHh4eLlZwO4MbAAAAAKB3KLsBgJ6S CuVULDcajawF9+DgYLFV+tnZmZsCAAAAANCDlN0AQHb39/exvb1drKDOWXBXKpWYmZmJk5OTeH5+ dmMAAAAAAHqYshsAyKLb7cbu7m5MTU1FqVTKVnCnsaenp+Pw8DAeHh7cGAAAAACAPqHsBgDeTafT iZ2dnRgfH89acKer2WzG3t5eUboDAAAAANB/lN0AwJtKZXIqlWdnZ7MW3OVyuSi402rytG06AAAA AAD9TdkNALy6p6enYlvwdP51KplzruAeGxsrzgO3RTkAAAAAwMei7AYAXkUquI+OjmJxcTF7wT08 PBybm5txe3vrxgAAAAAAfFDKbgDgxZ6fn+Pk5KQouKvVataCu9FoxMrKSlxdXRXvCwAAAACAj03Z DQB8t+vr61hfX4/BwcGsBXcaPxXt5+fnCm4AAAAAgE9mIK3CSteXL198GgDwA1IB3Gw2f73S64+k 3W5Hq9UqVlDnLLjr9XosLy/HxcVFsXU6ALIVAJCtACBfP6eBrw+Ot7e3fRoA8APS6uI/LmXT637X 6XSKs6/Hx8ezFty1Wi0WFhas4AaQrT4UAJCtACBf+ZWyGwBMav7E/f197O7uxtTUVJRKpWwFd9p5 ZmZmJo6Pj+Px8dFfMADZ6oEBAMhWAJCv/AllNwCY1ES3242dnZ2YmJjIWnCXy+Wi4D46OrKCGwAP DABAtgKAfOV3KbsB4JNOatJ516lUnp2dzVpwp7FTwX1wcOAMbgA8MAAA2QoA8pVvpuwGgE82qTk7 O4v5+fniHOyc53CnVeRp/nF3d+cvDwAeGACAbAUA+cp3U3YDwAef1KTtwNN7WV1dzV5wj4yMxMbG RnQ6HX9hAPDAAABkKwDIV36IshsAPuik5urqKtbW1qJer2ctuBuNRqysrMT19bVzuAHwwAAAZCsA yFdejbIbAD7QpCYVysvLyzE8PJy14B4aGipWkqfCXcENgAcGACBbAUC+8haU3QDQ55Oam5ubolhO BXPOgjutIE8ruC8uLhTcAHhgAACyFQDkK29O2Q0AfTipubu7i1arFaOjo9m3KF9aWir+rApuADww AADZCgDyVb6+J2U3APTJpOb29rYouFPBnLPgHhwcLArus7MzNx0ADwwAQLYCgHyVr9kouwGghyc1 9/f3RUbnPoO7UqnEzMxMnJycWMENgAcGACBbAQD52hOU3QDQY5Oah4eH2N3djampqSiVSllL7unp 6Tg6OireEwB4YAAAshUAkK+9RNkNAD0wqXl6eorj4+OYnZ2NarWateBuNpvFvKDT6bipAHhgAACy FQCQrz1L2Q0AmSY1aTvw9P+zsLBQnIOds+AeHR2NjY2NaLfbbiQAHhgAgGwFAORrX1B2A8A7T2pO T09jfn4+arVa1oJ7bGwsWq2WghsADwwAQLYCAPK1Lw38/PPPka5ffvnFpwEAP+D+/j729/d/vdLr ry4vL2N5eTnq9XrWgjutIF9bW4ubm5tiZTkA9Gu2AgCyFQDkKwM+AgB4G6lQTluDpy3Ccxbc6Qzw xcXFYkW5ghsAAAAAgI9C2Q0Aryj91t7e3l6xRXjOgrtSqRRngZ+dnSm4AQAAAAD4kJTdAPCDHh4e ioK72WxGuVzOVnCnsefm5uL4+Dienp7cGAAAAAAAPjRlNwC8wNdzWKamprIX3LOzs0XZruAGAAAA AOAzUXYDwDfqdrtxeHgY09PTxTbhuQruUqlUvIdUcKdV5QAAAAAA8BkNtNvtOD8//6Hr+vr6RYP3 +9i3t7d9N3b674xt7H4ZO/1b6bex088kY3+ssR8fH4ttwWdmZrIW3OlK26Rvb28Xq8pf48+d/ndy feb9OPbl5aWxjd03Y7/0F2Fyjv2j4xrb2O859kt3U8k1dvpvjG3sfhr7JXKOnX4eGdvY/TJ2mu8Z +9ulOb2xjd0vY7+0K8k5tn7K2DpBHdFrjD3QarVe5eH7S/T72AsLC303dvrvjG3sfhk7/Vvpt7HT zyRj9//YqeA+OjoqtgevVqtZV3CnP1/aLr3T6bz6nzv97+b6zPtx7EajYWxj983YL32AmnPs1/i5 aWxjv9fYL/0lvVxjp//G2Mbup7Ff+hAx19jp55Gxjd0vY6f5nrG/XZrTG9vY/TL2S7uSnGPrp4yt E9QRvcbYym5/sY1tbGW30tfYfxj79PQ05ufns6/gHhsbi93d3T8ruBXOym5jG1vZbWxjK7sVr8ZW diu7jW1sZbfy09jGVnYb29g6Qf2UsttfbGMbW9mt9DX2r9f4+HgMDg5mLbhHRkZibW0tbm5u4vn5 WeGs7Da2sZXdxja2slv5aWxlt7Lb2MZWOCu7jW1sZbexja0T1E/9te/a9ue3P7+xje3MbmdXf7ax /+d//if+7d/+Lf7pn/4pa8H9d3/3d/Hv//7vcXFx8U0F92t/5s7s/j7Ojza2M7ud4WxsYzuz29jG fp+xX8KZ3cY2tjO7neFsbGd2O7Pb2MbWCX7Ofuplv0YIAH0mTSo2NzeLFdQ5C+5arRarq6vFlukv fVAOAAAAAAAouwH4wNJvfm1vbxdnYJdKpWwFd7VajaWlpTg+PlZwAwAAAADAK1F2A/Ch3N3dFQX3 xMRE9oI7nSlyeHj44m1WAQAAAACA3zaQHsan68uXLz4NAPpSKpP39/ej2WxmLbj/5m/+Jv7+7/8+ /vmf/zn+5V/+5cVnyAAA/5+UpSnfv16yFQBkKwDIV/7YwNcH9GkVHAD0i+fn52Jb8KmpqSiXy1nP 4R4dHY3d3d04OTn5k//7+fm5GwUAPyBlqWwFANkKAPKV36LsBqCvnJ6eFudfp11JchbcIyMjsbW1 VWybblIDAB4YAIBsBQD5Kl/fn7IbgJ53dXUVKysrUavVshbcQ0ND0Wq1fnMbGpMaAPDAAABkKwDI V96PshuAnnR5eVkU3PV6PWvBPTw8XBTc7XbbpAYAPDAAANkKAMjXHqLsBqBn3NzcxMbGRjQajawF dyrY19bW4vb21qQGADwwAADZCgDI1x6l7AYgq3Tm9c7OToyNjUWpVMq6gnt1dbVYUf78/GxSAwAe GACAbAUA5GuPU3YD8O7SCu7d3d2YmJjIWnBXq9Viq/R0JvhLC26TGgDwwAAAZCsAyFf5moeyG4B3 cX9/H3t7e8UK7pxblKdyfXp6Oo6Pj+Ph4cGkBgA8MAAA2QoAyNc+pewG4M08PT3F/v5+NJvNKJfL 2QvulHXdbtekBgA8MAAA2SpbAUC+fgDKbgBeVSq4Dw8PY25uLmvBna7x8fHiPPC0qtykBgA8MAAA 2SpbAUC+fizKbgB+WDrv+vT0NJaWlopzsHMW3KOjo7G1tRV3d3cmNQDggQEAIFsBQL5+YMpuAF4k FdwnJycxPz/fEwX3xsbGu63gNqkBANkKALIVAJCv+Sm7Afju4F5cXIxarZa14G40GtFqtaLdbpvU AIAHBgCAbAUA+foJKbsB+F1pBffZ2VmsrKxEvV7PWnAPDg7G2tpaXF5emtQAgAcGAIBsBQD5+skp uwH4i1KhnM7gzl1wpxXkc3NzxZbpj4+PJjUA4IEBACBbAUC+UlB2A/CrTqcTW1tbxRnYOQvudAZ4 Ogv8+Pi45wtukxoAkK0AIFsBQL7K1zwGfv7550jXL7/84tMA+IS63W7s7u7G5ORklEqlbAV3pVKJ 2dnZYsv0tHV6P7q/v4/9/f1fr/QaAJCtACBbAUC+8jYGfAQAn09awZ0K7qmpqSiXy9kK7lSupy3K Dw4O+moFNwAAAAAAkJ+yG+CTSGVy+q2yVHDnXMGdyvW0ijwV3H7DDQAAAAAAeCllN8AH9vT0VJTK MzMzxTnYOVdwN5vNYjW5ghsAAAAAAHgNym6ADyadd316epp9i/J0jY6OFgX3w8ODGwMAAAAAALwq ZTfAB3FxcRHLy8tZV3Cna2RkJLa2tuLu7s5NAQAAAAAA3oyyG6CPpUK51WrF0NBQ1oI7jb+yslIU 7mllOQAAAAAAwFtTdgP0mXa7HZubm8UW4TkL7nq9HktLSwpuAAAAAAAgC2U3QB9IBXdawT0+Pp61 4B4cHCxWcJ+fnyu4AQAAAACArJTdAD2q0+kUZ1+ngrtUKmUruNMZ4GkF9+npqYIbAAAAAADoGcpu gB7S7XZjZ2cnJicnsxbclUolZmdn4/j4WMENAAAAAAD0JGU3QGb39/ext7eXfQV3uVyOubm5ouB+ enpyYwAAAAAAgJ6m7AbIIK2WTtuCz8zMFCVzznO4U8meyvaHhwc3BgAAAAAA6BvKboB3dH5+Xpx/ PTg4mLXgHhsbi+3t7Wi3224KAAAAAADQlwaq1Wqk68uXLz4NgFeWVnBfXFzEyspK1Ov1rAX3yMhI 8T6urq7cmDdyfX0dzWbz1yu9BgBkKwDIVgCQr7yNga8lSFrhB8DrhVsvFNxDQ0MK7neUVu7/8eef XgMAshUAZCsAyFfehrIb4JWkQnl1dbUomHMW3I1GI1qtVrGiPK0sx6QGAGQrACBbAUC+fkTKboAf kFZwr6+vFwVzzoI7nQG+trYWl5eXbopJDQDIVgBAtgKAfP0UlN0A36ndbsfm5maMjY1lLbhrtVrM zc3FyclJPD4+ujEmNQAgWwEA2QoA8vVTUXYDfINutxsHBwcxPj6eteAulUoxPT1dvBcFt0kNAMhW AEC2AoB8/cyU3QC/IZXJh4eHRblcqVSyltzNZjP29vaK0h2TGgCQrQCAbAUA+YqyG+BPPDw8xPHx cczOzka1Ws26gntycrL42dzpdNwYkxoAkK2yFQBkKwDIV/4PZTfw6T09PRUF9/z8fJTL5awruNM2 6bu7uwpukxoAQLYCgGwFAPnKX6HsBj6l5+fnOD09jcXFxajValkL7pGRkVhfX4/b21s3xqQGAJCt ACBbAUC+8o2U3cCnkQruy8vLWF5ejnq9nrXgHhoais3NzWi3226MSQ0AIFsBQLYCgHzlBZTdwId3 cXERS0tL0Wg0sq/g3traiuvrazfFpAYAkK0AIFsBQL7yg5TdwId0d3cXrVarKJhzr+BeWVkpCve0 shyTGgBAtgKAbAUA+crrUHYDH0an04mdnZ0YHR3NWnBXq9VYWFgoAk3BbVIDAMhWAJCtACBfeRvK bqCvdbvd2N3djWazGaVSKVvBXS6XY3Z2Nk5PT+Pp6cmNMakxqQEA2QoAshUA5CtvTNkN9J37+/s4 PDyM6enpqFQq2QruNHZ6DwcHB/Hw8ODGYFIDALIVAGQrAMhXH8o7UnYDfeHx8bEolWdmZrKu4E5j T05Oxv7+voIbkxoAkK0AIFsBQL7K14wGfv7550jXL7/84tMAekraDjxtCz4/P19sE57zHO6xsbHi PPB0Ljj8lrTrQPpFiK9Xeg0AyFYAkK0AIF95GwM+AqDXXF5exuLiYlSr1awF99DQUKyvr8fd3Z2b AgAAAAAA0GOU3UBPSAX3yspKNBqNrAV3Gj+9j/R+np+f3RgAAAAAAIAepewGsrm9vY1WqxXDw8NZ C+56vR5LS0vFlukKbgAAAAAAgP6g7AbeVSq4t7a2YnR0NGvBnbZIT1ulHx8fK7gBAAAAAAD6kLIb eHPpzOuNjY0YGxuLUqmUveA+Pz+Px8dHNwYAAAAAAKCPKbuBN5EK7u3t7ZiYmMhacA8ODsbCwkKx RfnT05MbAwAAAAAA8EEou4FX0263Y3Nzs1jBnXOL8lqtFnNzc3FycmIFNwAAAAAAwAel7AZ+SLfb jYODgxgfH89acKfV49PT08V7UXADAAAAAAB8fMpu4Ls9Pz/H4eFhUS5XKpWsJXdaRb63t1eU7gAA AAAAAHweym7gm6SCO20Lvri4WGwTnrPgHh0djY2NjWLbdAAAAAAAAD4nZTfwu87Pz2NlZSXq9XrW gnt4eDharVbc3t66KQAAAAAAACi7gT93eXkZS0tL0Wg0shbcIyMjsb6+bgU3AAAAAAAAf0bZDRTu 7u6KrcFTwZyz4E4F++rqatzc3BRbpwMAAAAAAMBfMlAqlSJde3t7Pg34ZFKhvLW1VZyBnbPgHhoa Ks4CTyvKFdz0s/R3OP3CxtcrvQYAZCsAyFYAkK+8jYGvZdP29rZPAz6BrwX3+Ph41oK7UqkUW6Vf XFwouPkw0hn3f/z3PL0GAGQrAMhWAJCvvA1lN3wCnU4ndnZ2sq/gLpfLMTU1Ffv7+/H4+OjGYFID AMhWAJCtACBfeTFlN3xQqUze3d2NZrNZHFWQq+BOY6eCO5Xt9/f3bgwmNQCAbAUA2QoA8pVXoeyG D+Tp6SmOjo5ibm4uqtVq1lXcExMTxc+VbrfrxmBSAwDIVgCQrQAgX3l1ym7oc+m865OTk1hcXMxe cKdt0jc2NqLdbrsxmNSY1ACAbAUA2QoA8pU3peyGPpRWcJ+dnRUruGu1WtaCe3x8PLa2topzwcGk xqQGAGQrAMhWAJCvvBdlN/TZD8yFhYUYHBzMWnA3Go3Y3Ny0ghtMagBAtgKAbAUA+Spfs1F2Q4+7 vLyMtbW1omDOWXDX6/VYXV0t3k/aOh0wqQEA2QoAshUA5Kt8zUnZDT0obQmetgZPZ2DnLLjTGeDz 8/NxfHys4AaTGgCQrQAgWwEA+dpTlN3QI+7v74t/h+kM7FKplK3grlQqMTMzE0dHRwpuMKkBANkK ALIVAJCvPUvZDRk9Pj7G4eFhzM7OFiVzroK7XC4XZ4EfHBwU7wkwqQEA2QoAshUAkK+9TtkN7yyt 4N7b24vp6emiZM5VcKfV41NTU0XZ/vT05MaASQ0AyFYAkK0AgHztK8pueAcPDw+xv79flMu5C+60 TXr6957eE2BSAwCyFQBkKwAgX/uVshveSLfbLbYFbzabWQvudKWCO60mT+8JMKkBANkKALJVtgKA fP0IlN3wip6fn+Po6KjYojznGdzpGhsbU3CDSQ0AyFYAQLYCgHz9sJTd8Eo/yJaWlqJWq2UtuEdH R2NjYyPa7babAiY1ACBbAQDZCgDy9UMb+PnnnyNdv/zyi08DvsPt7W2sr69Ho9HIWnDX6/VYW1uL q6srNwUyu7+/j/39/V+v9BoAkK0AIFsBQL7yNgZ8BPDtUsG9ublZrKDOWXCnFeTz8/NxdnZWbJ0O AAAAAAAAn42yG/6K9Bs4W1tbxRnYOQvuarVaFNzHx8cKbgAAAAAAAD49ZTf8BZ1Op1jBPTExkb3g Xl5eLgrux8dHNwYAAAAAAAD+QNkNf/D1TIVmsxnlcjlbwZ3GnpmZiYODAwU3AAAAAAAA/AZlN5/a 09NTUXDPzs5GqVTKuop7fHw8dnd34+HhwY0BAAAAAACAv0LZzaeTzrs+PT2Nubm5rCu4U7metklP 26Xf3t66MQAAAAAAAPAdlN18Cqngvry8LM6/rtfrWVdwj42Nxfb2drFtOgAAAAAAAPAyym4+tIuL i1hZWYlqtZq14B4eHo5WqxV3d3duCgAAAAAAALwCZTcfzvX1dayurkatVstacDcajVhbWyveDwAA AAAAAPC6lN18COfn57G+vl4UzLkL7rSCO22ZDgAAAAAAALwdZTd9KxXKaeV07oI7nQGeVpKn95PO BgcAAAAAAADenrKbvtLpdGJraytGR0ezFtzpDPD5+fk4Pj5WcAMAAAAAAEAGym563sPDQ+zt7cX4 +HiUSqVsBXe5XI7Jyck4OjpScAMAAAAAAEBmA6k8TFcqE6FXPD4+xsHBQczMzGQtuNPYqeDe39+P +/t7Nwb4Xek4g3S0wtcrvQYAZCsAyFYAkK+8jYGvpd729rZPg6xSwZ22BU/bg1cqlawruJvNZuzu 7hbbpgN8q/Pz8z/5eZJeAwCyFQBkKwDIV96Gspusnp6e4vDwMGZnZ4uSOec53Gmb9J2dHSu4AZMa AJCtACBbAQD52geU3WRxfX0dKysrUa1Wsxbcw8PDsbq6Gu12200BTGoAQLYCgGwFAORrH1F2827u 7u6i1WrFyMhI1oK7VqvF2tpaXF1duSmASQ0AyFYAkK0AgHztU8pu3lQquNPZ16Ojo1EqlbIV3IOD g7G8vBwXFxfx/PzsxgAmNQAgWwFAtspWAJCvfU7ZzavrdDpFwT0xMZG14E5bpC8sLMTp6WlxNjiA SQ0AyFYAkK2yFQDk68eh7OZV3N/fF3+Hms1m1oI7bVE+Pz9f/CBRcAMmNQAgWwEA2QoA8vXjUnbz Yt1ut1jBPTU1lbXgrlQqMTc3FycnJ/H4+OjGACY1ACBbAQDZCgDy9RNQdvNdHh4e4uDgIGZmZrJv UZ7ew9HRUfGeAExqAEC2AgCyFQDk6+ei7OavSqul9/f3Y3p6OvsK7lRwp7LdFuWASQ0AyFYAQLYC gHz93JTd/EWpTE7bgqdyuVwuZyu4U7mezgFP26XbohwwqQEA2QoAyFYAkK98pezmT5yensbCwkKx TXiugjtdIyMjsbm5GXd3d24KYFIDALJVtgKAbAUA+cqfUXYT19fXsba2FsPDw1kL7kajESsrK8X7 eX5+dmMAkxoAkK2yFQBkKwDIV36TsvuTury8LIrler2eteAeGhqK1dXVuLi4cA43YFIDAMhWAJCt ACBf+WbK7k/k9va22Bo8Fcw5C+5arVYU7angBjCpAQBkKwDIVgCQr7yEsvuDS2det1qtGB0dzVpw VyqVWFpaKv6BW8ENmNQAALIVAGQrAMhXftTAzz//HOn65ZdffBofRLvdLlZwj4+PZy24y+VyzM7O xuHhYTw8PLgxwId3f38f+/v7v17pNQAgWwFAtgKAfOVtDPgIPoZOpxNbW1vZV3Cna2JiotgpQMEN AAAAAAAAvBVldx9LZXL6DZFmsxmlUilbuZ3GnpycLApuv60CAAAAAAAAvAdld59J510fHR3FwsJC cQ52zhXcaRX57u5udLtdNwYAAAAAAAB4V8ruPpAK7pOTk1haWorBwcGsBXc6Bzyt4E7nggMAAAAA AADkouzuYefn5z1RcI+MjMTa2lrc3t66KQAAAAAAAEBPUHb3mMvLy1heXo7h4eHsBffGxkbc3NzE 8/OzGwMAAAAAAAD0FGV3D0grplutVgwNDWUtuNMK8pWVlbi6unJTAAAAAAAAgJ6m7M7k4eEhdnd3 izOwS6VStoK7VqsVK8lPT0+Ls8EBAAAAAAAA+oGy+x2lgvvo6CgmJyezFtyVSiWmpqbi8PBQwQ0A AAAAAAD0JWX3G0tlciqVU7lcLpezFdypXFdwAwAAAAAAAB+FsvsNfF3BPTc3F9VqNWvBPTs7W2yX nt4TAAAAAAAAwEeh7H4lj4+PcXx8XJTLuQvu6enp2Nvbi/+nvfuFjSoN1wB+RAUCgUBUkOwIBNlU rEAgSLYCgViBQCBWdAOCBETFCsQmFQjEihGkQVRUIFZsNggEomIEYkRFQ1ZUrGiTioqKEYgKxHf5 5mYadu9uL5zpcPq0v19ymhzRvMzpn+dlns6cg4MDXxgAAAAAAADgTFJ2T6G+HfjGxkZZWlrqtOCu x+LiYun3+2Vvb88XBgAAAAAAADjzmvpK4HrUVwLz/6sF9+vXr8uPP/5Y5ufnOy24b9y4MX6L8p2d HV8YgFNgOByWXq93dNRzAEC2AoBsBQD5ymw0k+K0viqY//bmzZtT8Qrua9eulWfPnpXt7W1fFIBT ZjAY/O13dj0HAGQrAMhWAJCvzIay+xibm5vlyZMn44K5y4K7/hXI8vLy+N/z4cMHXxgASw0AyFYA QLYCgHw995Td/1DfErxei4WFhU4L7osXL45fSV7fMl3BDWCpAQDZKlsBQLYCgHzl75Td5X8L7nrP 8noP7Hr/8q4K7voW6Q8fPiyvXr0a3xscAEsNAMhW2QoAshUA5Cv/7tyW3Xt7e+N7Xy8uLnZacNdX cN+5c6e8fPmyjEYj35EAlhoAQLYCgGwFAPnKZzhXZXctuF+8eNF5wX3hwoVy9+7d8vvvv3sFN4Cl BgCQrQAgWwFAvtLCmS+7a5lcS+X66ukuC+563Lx5c3ydvYIbwFIDAMhWAJCtACBfmc6ZLbs3NjbK vXv3xvfB7rLgvnr1avn111/LwcGB7zYASw0AIFsBQLYCgHzlhJypsns4HJbl5eVy+fLlzgvulZWV srW15TsMwFIDAMhWAJCtACBfmYH4svvPP/8sv/zyS+n1ep0W3HX+kydPxoU7AJYaSw0AyFYAkK0A IF+ZrciyuxbctVjuuuC+cuVK+fnnn72CGwBLDQDIVgCQrQAgX+XrVxZTdu/s7JRnz56VhYWFMjc3 11nBXd8ivb5Ven0F94cPH3wHAWCpAQDZCgCyFQDkq3ztwKkuu7e3t8f/ruvXr3dacNdXcD9+/Lhs bGwouAGw1ACAbAUA2QoAyNdT4NSV3Xt7e+N/y82bNzt/BfeDBw/G35CHh4e+UwCw1ACAbAUA2QoA yNdT5FSU3bVMXl9fL7dv3y4XLlzorOCu5frdu3fLq1evFNwAWGoAQLYCgGwFAOTrKdZZ2V3fDryW yrVcnp+f77TgvnXrVvntt9/KwcGB7wgALDUAIFsBQLYCAPI1QHP//v1Sj3fv3s18WC2437x5M357 8Po24V0V3PWo9wF//vz5+G3TAeAk7O/vj9+pZHLUcwBAtgKAbAUA+cpsNF9jyNu3b8vy8nLnBffV q1fLs2fPyl9//eUrDwAAAAAAABBsZmV3fYn+48ePOy+4r127Vp4+fVp2dnZ8tQEAAAAAAADOiBMt uzc3N8vKykrp9XqdFtx1fn0l+dbWlq8wAAAAAAAAwBk0ddld73nd7/fLwsJCpwX3pUuXysOHD8vG xsb43uAAAAAAAAAAnF2tyu56Y/VacF+/fr1cuHChs4L74sWL5d69e+ObvR8cHPhqAgAAAAAAAJwT n112j0aj8vLly3L79u0yNzfXWcFdy/Vbt26NC+76bwIAAAAAAADg/Dm27H7//n158eJFuXPnTucF 9w8//DAu2+urygEAAAAAAAA43/5P2T15BXctuLt8i/JartdXkXsFNwAAAAAAAAD/NC67Dw8Py6tX r05FwX3jxo3y/Pnzsre356sDAAAAAAAAwL9q7t27Vy5evNhZwV2Pmzdvln6/7xXcAAAAAAAAAHyW pquC+7vvvitPnz51D24AAAAAAAAAvthXLbsvX75cnjx5UjY3N115AAAAAAAAAFqbedl95cqV8uDB g7KxsVE+fPjgigMAAAAAAAAwtWZWr+Cu9wJ/8+bNsQX3zs5OGQwGUx1bW1utHvhJzN7e3o6bXT/P bLNTZteflbTZ9XeS2ed39urqapmfnz866vlpftxtbyVyXmcPh0OzzY6ZPRqN4mZPO9fsszn7uGzt 8nEfHh5Gza6fY7bZSbPb6HJ2/X1kttkps9fW1kqv1zs66v73tWZ/7qzTNLvu9GabnTK7bVfS5ez0 jsjs8zX7uK6k/uz/V77qBGc/+8TK7kuXLo1fwf369evy/v37zxq+srIy9dzFxcVWF/kkZi8tLcXN rp9nttkps+vPStrs+jvJbLNTZq+vr5v9BeqiarbZKbPbPoHa5eyT+D+J2WZ/rdlt/1itq9n1c8w2 O2l22ycwu5pdfx+ZbXbK7PrHY23y9CRm112zq8fddnbd6c02O2V2266ky9npHZHZ52v2cV3JP7Pq 03zVCc5+9omU3QsLC63eolzZ7RvbbLOV3WabrexWdptttrJb8Wq2slv5abbZym6zzVZ2K7vNNlvZ bbbZym4dUWdlt29sZbfZZiu7Fa9mK7uV3WabrexWvJqt7FZ2m222sttss5Xdym6zzVZ2K17NVnYr u09l2f3tt9+Whw8flj/++MP787tnt9lmf5XZ7tltdtrsfr//t+ys5+7Z7Z7dZpvdxWz37Db7rMw+ Llvds/vzuX+02e7Z7R7OZps9OVZXV1uV3e7ZbbbZ7tntHs5m6wS3W5XdOsGO79ld3568/sVB2yfi AeA8OW6pAQBkKwDIVgCQr5ys5t8K7uXl5fFfR7S5DzcAWGosNQAgWwFAtgKAfGXWjsru77//vmxu broiAGCpAQDZCgCyFQCQr6de8+m9zwAASw0AyFYAkK0AgHxNoOwGAEsNAMhWAJCtAIB8jaPsBgBL DQDIVgCQrQCAfI2j7AYASw0AyFYAkK0AgHyNo+wGAEsNAMhWAJCtAIB8jaPsBgBLDQDIVgCQrQCA fI2j7AYASw0AyFYAkK0AgHyNo+wGAEsNAMhWAJCtAIB8jaPsBgBLDQDIVgCQrQCAfI3T3L9/v9Tj 3bt3rgYATGF/f7+sr68fHfUcAJCtACBbAUC+MhuNSwAAAAAAAABAGmU3AAAAAAAAAHGU3QAAAAAA AADEUXYDAAAAAAAAEEfZDQAAAAAAAEAcZTcAAAAAAAAAcZTdAAAAAAAAAMRRdgMAAAAAAAAQR9kN AAAAAAAAQBxlNwAAAAAAAABxlN0AAAAAAAAAxFF2AwAAAAAAABBH2Q0AAAAAAABAnGZubq7UY21t zdUAgCkMh8PS6/WOjnoOAMhWAJCtACBfmY3mo/qh9Pt9VwMApjAYDMokV+tRzwEA2QoAshUA5Cuz oewGAEsNAMhWAJCtAIB8jaPsBgBLDQDIVgCQrQCAfI2j7AYASw0AyFYAkK0AgHyNo+wGAEsNAMhW AJCtAIB8jaPsBgBLDQDIVgCQrQCAfI2j7AYASw0AyFYAkK0AgHyNo+wGAEsNAMhWAJCtAIB8jaPs BgBLDQDIVgCQrQCAfI2j7AYASw0AyFYAkK0AgHyNo+wGAEsNAMhWAJCtAIB8jaPsBgBLDQDIVgCQ rQCAfI2j7AYASw0AyFYAkK0AgHyNo+wGAEsNAMhWAJCtAIB8jaPsBgBLDQDIVgCQrQCAfI2j7AYA Sw0AyFYAkK0AgHyN09y/f7/U4927d64GAExhf3+/rK+vHx31HACQrQAgWwFAvjIbjUsAAAAAAAAA QBplNwAAAAAAAABxlN0AAAAAAAAAxFF2AwAAAAAAABBH2Q0AAAAAAABAHGU3AAAAAAAAAHGU3QAA AAAAAADEUXYDAAAAAAAAEEfZDQAAAAAAAEAcZTcAAAAAAAAAcZTdAAAAAAAAAMRRdgMAAAAAAAAQ R9kNAAAAAAAAQJxmbm6u1GNtbc3VAIApDIfD0uv1jo56DgDIVgCQrQAgX5mN5qP6ofT7fVcDAKYw GAzKJFfrUc8BANkKALIVAOQrs6HsBgBLDQDIVgCQrQCAfI2j7AYASw0AyFYAkK0AgHyNo+wGAEsN AMhWAJCtAIB8jaPsBgBLDQDIVgCQrQCAfI2j7AYASw0AyFYAkK0AgHyNo+wGAEsNAMhWAJCtAIB8 jaPsBgBLDQDIVgCQrQCAfI2j7AYASw0AyFYAkK0AgHyNo+wGAEsNAMhWAJCtAIB8jaPsBgBLDQDI VgCQrQCAfI2j7AYASw0AyFYAkK0AgHyNo+wGAEsNAMhWAJCtAIB8jaPsBgBLDQDIVgCQrQCAfI2j 7AYASw0AyFYAkK0AgHyNo+wGAEsNAMhWAJCtAIB8jdPUkrseu7u7rgYATGE0Go0XmclRzwEA2QoA shUA5Cuz0bgEAAAAAAAAAKRRdgMAAAAAAAAQR9kNAAAAAAAAQBxlNwAAAAAAAABxlN0AAAAAAAAA xFF2AwAAAAAAABBH2Q0AAAAAAABAHGU3AAAAAAAAAHGU3QAAAAAAAADEUXYDAAAAAAAAEEfZDQAA AAAAAEAcZTcAAAAAAAAAcZTdAAAAAAAAAMRp5ubmSj3W1tZcDQCYwnA4LL1e7+io5wCAbAUA2QoA 8pXZaD6qH0q/33c1AGAKg8GgTHK1HvUcAJCtACBbAUC+MhvKbgCw1ACAbAUA2QoAyNc4ym4AsNQA gGwFANkKAMjXOMpuALDUAIBsBQDZCgDI1zjKbgCw1ACAbAUA2QoAyNc4ym4AsNQAgGwFANkKAMjX OMpuALDUAIBsBQDZCgDI1zjKbgCw1ACAbAUA2QoAyNc4ym4AsNQAgGwFANkKAMjXOMpuALDUAIBs BQDZCgDI1zjKbgCw1ACAbAUA2QoAyNc4ym4AsNQAgGwFANkKAMjXOMpuALDUAIBsBQDZCgDI1zjK bgCw1ACAbAUA2QoAyNc4ym4AsNQAgGwFANkKAMjXOMpuALDUAIBsBQDZCgDI1zhNLbnrsbu762oA wBRGo9F4kZkc9RwAkK0AIFsBQL4yG41LAAAAAAAAAEAaZTcAAAAAAAAAcZTdAAAAAAAAAMRRdgMA AAAAAAAQR9kNAAAAAAAAQBxlNwAAAAAAAABxlN0AAAAAAAAAxFF2AwAAAAAAABBH2Q0AAAAAAABA HGU3AAAAAAAAAHGU3QAAAAAAAADEUXYDAAAAAAAAEEfZDQAAAAAAAECc5qP6ofT7fVcDAKYwGAzK JFfrUc8BANkKALIVAOQrs6HsBgBLDQDIVgCQrQCAfI2j7AYASw0AyFYAkK0AgHyNo+wGAEsNAMhW AJCtAIB8jaPsBgBLDQDIVgCQrQCAfI2j7AYASw0AyFYAkK0AgHyNo+wGAEsNAMhWAJCtAIB8jaPs BgBLDQDIVgCQrQCAfI2j7AYASw0AyFYAkK0AgHyNo+wGAEsNAMhWAJCtAIB8jaPsBgBLDQDIVgCQ rQCAfI2j7AYASw0AyFYAkK0AgHyNo+wGAEsNAMhWAJCtAIB8jaPsBgBLDQDIVgCQrQCAfI2j7AYA Sw0AyFYAkK0AgHyNo+wGAEsNAMhWAJCtAIB8jaPsBgBLDQDIVgCQrQCAfI3T1JK7Hru7u64GAExh NBqNF5nJUc8BANkKALIVAOQrs9G4BAAAAAAAAACkUXYDAAAAAAAAEEfZDQAAAAAAAEAcZTcAAAAA AAAAcZTdAAAAAAAAAMRRdgMAAAAAAAAQR9kNAAAAAAAAQBxlNwAAAAAAAABxlN0AAAAAAAAAxFF2 AwAAAAAAABBH2Q0AAAAAAABAHGU3AAAAAAAAAHGU3QAAAAAAAADEaT6qH0q/33c1AGAKg8GgTHK1 HvUcAJCtACBbAUC+MhvKbgCw1ACAbAUA2QoAyNc4ym4AsNQAgGwFANkKAMjXOMpuALDUAIBsBQDZ CgDI1zjKbgCw1ACAbAUA2QoAyNc4ym4AsNQAgGwFANkKAMjXOMpuALDUAIBsBQDZCgDI1zjKbgCw 1ACAbAUA2QoAyNc4R2X3o0ePxhe/zbG1tdVq+M7OTuuZp2H29vZ23Oz6eWabnTK7/qykza6/k8w+ v7PrH459utTU89P8uPf3983+AsPh0GyzY2aPRqO42dPONftszj4uW7t83IeHh1Gz6+eYbXbS7Da6 nF1/H5ltdsrs1dXVVk/Gn8Tsumt29bjbzq47vdlmp8xu25V0OTu9IzJbJ/g5ZbdOcPazm08vfttj cXGx1QNdWVmJnr20tBQ3u36e2WanzK4/K2mz6+8ks81Omb2+vm72F+j1emabHTO77ROoXc4+if+X mG3215rd9o/VuppdP8dss5Nmt30Cs6vZ/3xy02yzT/Ps+fn5Vnl6ErPrrtnV4247u+70ZpudMrtt V9Ll7PSOyGyd4OeU3TrB2c9Wdiu7zTZb2a38NFvZbbbi1Wxlt7LbbLOV3WabrexWvJqt7FZ2K17N VnbriMw2W9mt7PaNrew222xlt9lmK7uV3WabrexWvJqt7FZ2m222sttss5Xdym6zzVZ2K17NVnbr BL9a2e2e3e7ZbbbZ7tnt3tVmTzfbPbvds9tss92z272rzT7Z2e7Z7R7OZrtnd8Js94822z273bPb bLPds9v9o80+352ge3Z3O7v59EkDAKC945YaAEC2AoBsBQD5yslSdgOApQYAZCsAyFYAQL7GUXYD gKUGAGQrAMhWAEC+xlF2A4ClBgBkKwDIVgBAvsZpasldj93dXVcDAKYwGo3Gi8zkqOcAS2KjkAAA Ce1JREFUgGwFANkKAPKV2WhcAgAAAAAAAADSKLsBAAAAAAAAiKPsBgAAAAAAACCOshsAAAAAAACA OMpuAAAAAAAAAOIouwEAAAAAAACIo+wGAAAAAAAAII6yGwAAAAAAAIA4ym4AAAAAAAAA4ii7AQAA AAAAAIij7AYAAAAAAAAgjrIbAAAAAAAAgDjKbgAAAAAAAADiNB/VD6Xf77saADCFwWBQJrlaj3oO AMhWAJCtACBfmQ1lNwBYagBAtgKAbAUA5GscZTcAWGoAQLYCgGwFAORrHGU3AFhqAEC2AoBsBQDk axxlNwBYagBAtgKAbAUA5GscZTcAWGoAQLYCgGwFAORrHGU3AFhqAEC2AoBsBQDkaxxlNwBYagBA tgKAbAUA5GscZTcAWGoAQLYCgGwFAORrHGU3AFhqAEC2AoBsBQDkaxxlNwBYagBAtgKAbAUA5Gsc ZTcAWGoAQLYCgGwFAORrHGU3AFhqAEC2AoBsBQDkaxxlNwBYagBAtgKAbAUA5GscZTcAWGoAQLYC gGwFAORrHGU3AFhqAEC2AoBsBQDkaxxlNwBYagBAtgKAbAUA5Gucppbc9djd3XU1AGAKo9FovMhM jnoOAMhWAJCtACBfmY3GJQAAAAAAAAAgjbIbAAAAAAAAgDjKbgAAAAAAAADiKLsBAAAAAAAAiKPs BgAAAAAAACCOshsAAAAAAACAOMpuAAAAAAAAAOIouwEAAAAAAACIo+wGAAAAAAAAII6yGwAAAAAA AIA4ym4AAAAAAAAA4ii7AQAAAAAAAIij7AYAAAAAAAAgTvNR/VD6/b6rAQBTGAwGZZKr9ajnAIBs BQDZCgDyldlQdgOApQYAZCsAyFYAQL7GUXYDgKUGAGQrAMhWAEC+xlF2A4ClBgBkKwDIVgBAvsZR dgOApQYAZCsAyFYAQL7GUXYDgKUGAGQrAMhWAEC+xlF2A4ClBgBkKwDIVgBAvsZRdgOApQYAZCsA yFYAQL7GUXYDgKUGAGQrAMhWAEC+xlF2A4ClBgBkKwDIVgBAvsZRdgOApQYAZCsAyFYAQL7GUXYD gKUGAGQrAMhWAEC+xlF2A4ClBgBkKwDIVgBAvsZRdgOApQYAZCsAyFYAQL7GUXYDgKUGAGQrAMhW AEC+xlF2A4ClBgBkKwDIVgBAvsZRdgOApQYAZCsAyFYAQL7GaWrJXY/d3V1XAwCmMBqNxovM5Kjn AIBsBQDZCgDyldloXAIAAAAAAAAA0ii7AQAAAAAAAIij7AYAAAAAAAAgjrIbAAAAAAAAgDjKbgAA AAAAAADiKLsBAAAAAAAAiKPsBgAAAAAAACCOshsAAAAAAACAOMpuAAAAAAAAAOIouwEAAAAAAACI o+wGAAAAAAAAII6yGwAAAAAAAIA4ym4AAAAAAAAA4jQf1Q+l3++7GgAwhcFgUCa5Wo96DgDIVgCQ rQAgX5kNZTcAWGoAQLYCgGwFAORrHGU3AFhqAEC2AoBsBQDkaxxlNwBYagBAtgKAbAUA5GscZTcA WGoAQLYCgGwFAORrHGU3AFhqAEC2AoBsBQDkaxxlNwBYagBAtgKAbAUA5GscZTcAWGoAQLYCgGwF AORrHGU3AFhqAEC2AoBsBQDkaxxlNwBYagBAtgKAbAUA5GscZTcAWGoAQLYCgGwFAORrHGU3AFhq AEC2AoBsBQDkaxxlNwBYagBAtgKAbAUA5GscZTcAWGoAQLYCgGwFAORrHGU3AFhqAEC2AoBsBQDk axxlNwBYagBAtgKAbAUA5GscZTcAWGoAQLYCgGwFAORrnKaW3PXY3d11NQBgCqPRaLzITI56DgDI VgCQrQAgX5mNxiUAAAAAAAAAII2yGwAAAAAAAIA4ym4AAAAAAAAA4ii7AQAAAAAAAIij7AYAAAAA AAAgjrIbAAAAAAAAgDjKbgAAAAAAAADiKLsBAAAAAAAAiKPsBgAAAAAAACCOshsAAAAAAACAOMpu AAAAAAAAAOIouwEAAAAAAACIo+wGAAAAAAAAIE7zUf1Q+v2+qwEAUxgMBmWSq/Wo5wCAbAUA2QoA 8pXZUHYDgKUGAGQrAMhWAEC+xlF2A4ClBgBkKwDIVgBAvsZRdgOApQYAZCsAyFYAQL7GUXYDgKUG AGQrAMhWAEC+xlF2A4ClBgBkKwDIVgBAvsZRdgOApQYAZCsAyFYAQL7GUXYDgKUGAGQrAMhWAEC+ xlF2A4ClBgBkKwDIVgBAvsZRdgOApQYAZCsAyFYAQL7GUXYDgKUGAGQrAMhWAEC+xlF2A4ClBgBk KwDIVgBAvsZRdgOApQYAZCsAyFYAQL7GUXYDgKUGAGQrAMhWAEC+xlF2A4ClBgBkKwDIVgBAvsZR dgOApQYAZCsAyFYAQL7GUXYDgKUGAGQrAMhWAEC+xmnevn1b6jEajVwNAJjC4eFh2dnZOTrqOQAg WwFAtgKAfGU2GpcAAAAAAAAAgDTKbgAAAAAAAADiKLsBAAAAAAAAiKPsBgAAAAAAACCOshsAAAAA AACAOMpuAAAAAAAAAOIouwEAAAAAAACIo+wGAAAAAAAAII6yGwAAAAAAAIA4ym4AAAAAAAAA4ii7 AQAAAAAAAIij7AYAAAAAAAAgjrIbAAAAAAAAgDjNR/VD6ff7rgYATGEwGJRJrtajngMAshUAZCsA yFdmQ9kNAJYaAJCtACBbAQD5GkfZDQCWGgCQrQAgWwEA+RpH2Q0AlhoAkK0AIFsBAPkaR9kNAJYa AJCtACBbAQD5GkfZDQCWGgCQrQAgWwEA+RpH2Q0AlhoAkK0AIFsBAPkaR9kNAJYaAJCtACBbAQD5 GkfZDQCWGgCQrQAgWwEA+RpH2Q0AlhoAkK0AIFsBAPkaR9kNAJYaAJCtACBbAQD5GkfZDQCWGgCQ rQAgWwEA+RpH2Q0AlhoAkK0AIFsBAPkaR9kNAJYaAJCtACBbAQD5GkfZDQCWGgCQrQAgWwEA+RpH 2Q0AlhoAkK0AIFsBAPka56jsfvTo0fjitzm2trZaDd/Z2Wk98zTM3t7ejptdP89ss1Nm15+VtNn1 d5LZ53d2/cOxT5eaen6aH/f+/r7ZX2A4HJptdszs0WgUN3vauWafzdnHZWuXj/vw8DBqdv0cs81O mt1Gl7Pr7yOzzU6Zvbq62urJ+JOYXXfNrh5329l1pzfb7JTZbbuSLmend0Rm6wQ/p+zWCc5+dvPT Tz/97QvQ5lhcXGz1QFdWVqJnLy0txc2un2e22Smz689K2uz6O8lss1Nmr6+vm/0Fer2e2WbHzG77 BGqXs6eda7bZX3N22z9W62p2/RyzzU6a3fYJzK5m//PJTbPNPs2zv/nmm/HPy+T43D9sOYnZddfs 6nG3nV13erPNTpndtivpcnZ6R2S2TnCi5ul/5atOcPaz/wflhIss3I59kgAAAABJRU5ErkJgglBL AwQUAAYACAAAACEAkbzjIAQCAAAqAwAAFAAAAGRycy9tZWRpYS9pbWFnZTIud21mjFIxb9NAFH53 cQJxI9mhIBGEIFQCNRVtERLMcR1DGYIiHIkxmORaXMVOsINKBgQqTCxhYecnsLAxZGJnYEfiD1TI G1LC945QpCIkTn53797zfe/e952gIlHurSCS9Jp45GFSIKA9IefzufY2RGURW5JwdKwkvwoylrC7 UrCoRM1g9Kg9HiqiFp1aRM8REOZENvZTeB9g0xwR1+RaRUaT7J2WdTGj8/B+yOkMC8Ybvghfzm6H kUqrd9V+9d4gCmIETZ2qHc5GdXgGbB1/c/S6TjHwas2XL47QH4vj6Br+v9HRLDAPcah0VAWtUBL0 bjyjd/Sn0spffeCQ4D78cfRw0Ce69mB5Pzpr3vxXH78qCdZn0Q/fdQ81WCfm2xTOcJg2b7muoG+I sTVUGu7GVb8bqrirrlbvxN0NygsqFBt+s41iy/fD2On3t4I07LqDnmoFuyqlcv44veXc4qLlvDt4 koQqYe6pbDTbVe/pKAkg8MlLljdpbDqtzLZud5zW94sX4J+xHMq87HI22erAsy2Xl4mXrXW2s4mO 1LE+30bKWes0Ol7Gn2OVBBgSEgM8CTzBHPagwQRvxqtPuT1JB6tIvUx4CnjqYTqooW8WXHOiX5tW daGATSeQI/qoXy3gV/xxOlIRFT4bzKRJm5WdAhvv33+paI3XUf631qww0U8AAAD//wMAUEsDBBQA BgAIAAAAIQBvYD06tQEAAEICAAAUAAAAZHJzL21lZGlhL2ltYWdlMy53bWYsUcFu00AQfbtOCnEj 2aFUKBUCFwkQFRTEgXNcx1AOQREJQpyMG5ZiKXGsOKhEQsCBE5f0Ryr1A3rIuTcOvfcTCvINqeHt yiOP5s3M+u3MW4EaYG0KQOIbtFXpUrBgkJDL5dKgbdEsa6uSwNTqsiVaYpXZvRUHdXTi6af+LFPA E1wrqxsgwxJwmS+I1hlB+jd0fVdNs0mNrstz3MdNon9ycclAO9STCA7n9majvfGQzO/XDo5u2F8B 25x4cHE5bRFV6I94mPvgqWkxQYYfUu+l5/sDP8vyzvMgEDhlTXtb5cl+6vUGiUoH6qH3Mh1soyqw Umv3Ov1nwNrbJPWHw504TwbB+IPqxvsqR6PaT0Yq916pA+/1eBSnaFjlgI1qMP48SdREN9GodPpe +GU6iSnI1U0nnLcf+93CdV5Efvfv7VvE646PIizuFvOdiMh1Ah3mYbEV7RZzU2kxft9ly9+K2lFY 6M936oLKCEmjPoJCWcwpg029Kj8XVsb9tBB6d9u8glYEpcIurpjsxLwmae70ZvlUjYDflV/s2HjX /Bho1/nxWbNU2FyBC1JZ5v//AAAA//8DAFBLAwQUAAYACAAAACEAJPSEO9gBAACqAgAAFAAAAGRy cy9tZWRpYS9pbWFnZTQud21mbFK9bhNBEJ5d2wl2LN05BqSgiBxIIGHlTy5o0uRyvhAKRxZ2lPI4 zBJOss8nn6PgKldQIBrzCDwCD5DCDxAJpYjS8ggWOtEgxXyzWCkIqx3tNzO738x+u4LyRJkDQSQp IR45mBQIaCTkdDrVaF0szWILEkDHijIRP8QCvKdzBhWp7g/et4aRItqkxVn0AYFhSmTCHwNdwr6C nmtyrTyzSUZ3pSW2aBnotxxfY8H4wo1wc2Yr6KrY2lcn1qte1w8RLOjUs8n1YBsoC1vDbtyHqjrF R6uU3HCf3+LGDsHczWH3Ta+Drl+XTzZNPvw/bqFrTG7ViMqJTHCGNfhFdhTF9V3HEfQdMbaaioOj 0Gq2AxW21ar1MmyvU07QXL7WrLeeE5UPg9DudHb8OGg7vbeq4R+pmEq5f69cyswaLeWc3nE/UH3W g0rZestyPwz6PkS/88hwR7UNu5GaxgvPbvxceQh8z7ApddMn6WjHAzINh5eRm1a8vXSkI9tYT/eQ sitezXNTnrZRFFBISAzoJPAtMvAhdYF1+1Qlmf04zkR/9eL7F/Rrs/I0U9ukee2d6V8DqsfNYTxQ Xbq6yH5GpkDL999dsbH/7XLp5iX5RSe6JBP8AQAA//8DAFBLAwQUAAYACAAAACEA87J/ZtgBAACq AgAAFAAAAGRycy9tZWRpYS9pbWFnZTUud21mbFJNb9NAEJ3dJIW4kexQkChC1EWiEhWUj0qc6zru xyEoIqkQJ9cNS7GU2FYcVHIiBw6IS+g/6E9A6oUDh/yDikPv/QkRsnqp1PBmiXpou/Jo38ys38y+ WUFFotyWIJLUJ14FmBQIaCTkeDzWaEnMTmLTEkDHSrIvTsQ0vIUpk0pUDbofG71EET2nW5PoPQLD mMiCPwQ6hh2AnmtyrSKzSUa3pS1e0H2gMzk8x4b1gxvh5qxG2Fap/Vrt2W/idhAhaOjU49F5dwUo D3uK07gPvdQp/nW517/g/nWFGycEc9d77Z24ha63Z/be3TX2r+cWusboSo0ENfqoxRqckpMkaXXN dQUdIcZWUWm4G9n1Zqiipnpib0bNJSoImipW6tXGK6KZt2HktFqrQRo23fi9qgW7KqVy4fKVy7lJ o+WCG3/qhKrDelA5X23Y3uduJ4DoN+dNb1B55tQyy1z3ndrfuQfAd0yHMi97lA1WfSDLdHkbeNmi v5ENdGQF+5cNpJxFv+J7GX+OWRJQSEgs6CTwLHLwIbXBun1bJpn/Oswl//Xi+xt62qw8TdS26Ib2 futXA6qH9V7aVW06/JP/joxBsfXhkI39n8ezF5PkiY50SSb4BwAA//8DAFBLAwQUAAYACAAAACEA x8UJ3qkBAABAAgAAFAAAAGRycy9tZWRpYS9pbWFnZTYud21mXFE9b9NQFD3vJSlNGskOLRJFCAwS SFT9gA7MdR2XMoRGJIjRuOG1tZQ4URxEM1StxMYSfgo/gKFrxw79FSwR8obUcO5TJp59dM+9174f 5ymUgYKnAI0zyCkRWjFgmdKz2cyyTbU6jy1pEhur6gv1SS3Re77goIpGPDppjwcGeIm78+gDsMIM cOlfkt0Q0u8DIb3KUk0LW9GeeoWHZH/15S0Nzw87CYdz20nPZN4789V73+/FKXMV+8WL6e1oh6xI bLAm98G2TckOB+MLLXvJfFP4g0HW2AsChSvGBHWTJcep1+okJu2Yde9t2tlESWGhXG812q+B5Y9J 6ne7u3GWdIL+Z9OMj02GWun/cWqF1rh32O8yFfS/DBMzlFlRKzbaXng6GsYUZPGJE07qW34zd503 kd/88/gR+T3HRx7mz/LJbkTmOoGYSZivRfv5xEZ2aM/3mfLXonoU5vL6TlWBj+ahPopCFehThoqi /+2A24kMsnnF3oHogbm+Lu5Y75e9SxZ52hpnI9MDrovfmalg7/7Rb4H4P29W5/raBpiyVMH+/w8A AP//AwBQSwMEFAAGAAgAAAAhAMoy0mKuAQAAQAIAABQAAABkcnMvbWVkaWEvaW1hZ2U3LndtZlxR TWsTURQ97yWpTRqYiR/UiugoKFi00oKuO52M1kUkmIDLcUyfdSCZhEykjSB2WbqJP8Gf4A9oodsu u+jenxBkdkLjua9Z+WYu79xz37vv3nMVykDBU4DGN8gq0bQiYZHSs9nMojW1MueWNIHlqvqD+o0l eo8XHFTRiEef2+OBATxcn7N3wAwzwKV/SnRB+0n8gk/IW2XJpgXd1J66jbtEf/XpJTeuH1KIFOe2 k57JvLdmz3vX78UpyYoNPZlejjaJirRnPM1+sGFDcnV9fKClL6lvCn8wyBqvgkDhjJxY3WTJbuq1 OolJO+ap9ybtrKGksFCutxrtl8CN90nqd7tbcZZ0gv6Oaca7JkOt9H85tUJr3PvY7zIU9L8MEzOU WlErNtpeuD8axhRk8YETTurP/WbuOq8jv/nn/j3iW46PPMwf5ZOtiMh1AtkmYb4abecTy2xy/77N kL8a1aMwl993qgr8NBf1URxZgT5lqCj6h+vsTmSQzit2BldSXunr4hpjwLGdJZM8bI2zkekB58Uj 8hWcLH/6Kib+r4uVub72AUyZqmDv/wMAAP//AwBQSwMEFAAGAAgAAAAhAMg7Ev2rAQAAQAIAABQA AABkcnMvbWVkaWEvaW1hZ2U4LndtZlxRPW8TQRB9u2cH7Fi6Mx+KghAsCJCIIEiWoKHJ5XwQCiML W6I8DmcJJ9lny2cELhCUiMb8FH4ARVpKivT8BAtdhxTzZuOKvRvtmze7szNvFGqAZxSg8RGyqjSt SDik9Gq1cmhXba+5TU3guIZ+pYzapHdnw0cDnXT2tj+fWMDgwpq9AmZYAQH9Y6IT2m/ih3xC3qpJ Ni3okjbqMa4S/dXHp9y4vkkhUlzQz0a2MM/te/NiPEpzknUXurs8ne0RVWj3eZr9oOVCcrW19VlL X1LfEuFkUnSeRJHCT3JibVtkR7npDTKbD+w98ywf7KKqsFFr9zr9R8DFl1keDof7aZENovGh7aZH tkCz+n85Ta83H70eDxmKxu+mmZ1KrWhWOn0Tf5hNUwpy/oYfL9oPwm4Z+E+TsPvn+jXiy36IMi5v l4v9hCjwI9kWcbmTHJQLx+xx/3TAULiTtJO4lD/0Gwr8NBf1URyZR58y1BX9Ly12JzJI53U3gzMp z/QNcI4x4IebJZPc7M2LmR0Bvypfydfhbb25JSb+95Pttb7uASyZynP3/wEAAP//AwBQSwMEFAAG AAgAAAAhAA1a0M7RAQAAuAIAABQAAABkcnMvbWVkaWEvaW1hZ2U5LndtZoxSMU/bUBC+95LQJkSy U8pAhcAgtSKIUrVD5xjHlA6pIhKJpZLlpg+wlDhR7KrN1ArEwhIW5v4CJBY2Bv4CQ6WOnRirCHmr hPnugRhg6bPP99139nfv3VlQnijzURBJ2iNeOZgUIDQSMk1TjZbF1C03LgE0V5R/REWOI3oxZlCR an683Rz0FFGdntyyzwgKKZGJ+AzohCMoHKIE18qzmmT0VFbET5oG+ifPruCwDngjvDmzGXRUZH1Q X631bscPQRZ0qjy6iitAWdhLvM3sG51i4YVySj/u1F8/UNfy/60udJXRgypxdIEqe6jHfUjJ7vWi 2qrjCPoNjq2qomArtBqtQIUttWS9D1vLlBM0lq82as23RBMbQWi32yt+FLSc7mdV97dURKXc/WOX Mo1B51O3jZTT/dIPVJ97QqVsrWm53+K+j8Y/njPcYfWVXU9M451n1y9nZ4AnDZsSN3meDFc8INNw 2A3dZNFbS4aaqcB/X0PKXvSqnpvwbRtFQbgkFuYg8GtkEKPdBYF4N8ZjZ4FRxKiMwwpuP3eioGd/ M8KbuZr0CDmiUx4Oi843BlGsOnR0nt0HU6C/E5tHbBwf/5q6myvPd6SL85fXAAAA//8DAFBLAwQU AAYACAAAACEAZshAyOEAAAALAQAADwAAAGRycy9kb3ducmV2LnhtbEyPwUrEMBRF94L/EJ7gzkka ay216SCCIroYHQtuM02mDSYvpclMq19vZqXLxzvce269XpwlRz0F41FAtmJANHZeGewFtB+PVyWQ ECUqaT1qAd86wLo5P6tlpfyM7/q4jT1JIRgqKWCIcawoDd2gnQwrP2pMv72fnIzpnHqqJjmncGcp Z6ygThpMDYMc9cOgu6/twQnI+d6Wb0/F689z284vn7m5ZRsjxOXFcn8HJOol/sFw0k/q0CSnnT+g CsQKKDgvEirghuVATgDLszRmJ4CX2TXQpqb/NzS/AAAA//8DAFBLAwQUAAYACAAAACEA2BLAS/YA AABBBQAAGQAAAGRycy9fcmVscy9lMm9Eb2MueG1sLnJlbHO81M1qAyEUBeB9oe8gd99xZpJMkhIn m1DItqQPIM4dRzL+oDZt3r5CKTSQ2p1LFc/5uIi7/aeeyQV9UNYwaKoaCBphB2Ukg7fTy9MGSIjc DHy2BhlcMcC+f3zYveLMY7oUJuUCSSkmMJhidM+UBjGh5qGyDk06Ga3XPKall9RxceYSaVvXHfW/ M6C/ySTHgYE/Dqn/dHWp+f9sO45K4MGKd40m3qmgSqfuFMi9xMhA46D49+am+tAj0PuGRRnDImdY lzGsc4a2jKHNGZoyhqZyRv71Hroyhi43h1UZwypnWJYxLHOGbRnD9sdAbz6+/gsAAP//AwBQSwEC LQAUAAYACAAAACEARgWwBBgBAABHAgAAEwAAAAAAAAAAAAAAAAAAAAAAW0NvbnRlbnRfVHlwZXNd LnhtbFBLAQItABQABgAIAAAAIQA4/SH/1gAAAJQBAAALAAAAAAAAAAAAAAAAAEkBAABfcmVscy8u cmVsc1BLAQItABQABgAIAAAAIQDcwvKHUwYAAKUdAAAOAAAAAAAAAAAAAAAAAEgCAABkcnMvZTJv RG9jLnhtbFBLAQItAAoAAAAAAAAAIQCKgjAqMooAADKKAAAUAAAAAAAAAAAAAAAAAMcIAABkcnMv bWVkaWEvaW1hZ2UxLnBuZ1BLAQItABQABgAIAAAAIQCRvOMgBAIAACoDAAAUAAAAAAAAAAAAAAAA ACuTAABkcnMvbWVkaWEvaW1hZ2UyLndtZlBLAQItABQABgAIAAAAIQBvYD06tQEAAEICAAAUAAAA AAAAAAAAAAAAAGGVAABkcnMvbWVkaWEvaW1hZ2UzLndtZlBLAQItABQABgAIAAAAIQAk9IQ72AEA AKoCAAAUAAAAAAAAAAAAAAAAAEiXAABkcnMvbWVkaWEvaW1hZ2U0LndtZlBLAQItABQABgAIAAAA IQDzsn9m2AEAAKoCAAAUAAAAAAAAAAAAAAAAAFKZAABkcnMvbWVkaWEvaW1hZ2U1LndtZlBLAQIt ABQABgAIAAAAIQDHxQneqQEAAEACAAAUAAAAAAAAAAAAAAAAAFybAABkcnMvbWVkaWEvaW1hZ2U2 LndtZlBLAQItABQABgAIAAAAIQDKMtJirgEAAEACAAAUAAAAAAAAAAAAAAAAADedAABkcnMvbWVk aWEvaW1hZ2U3LndtZlBLAQItABQABgAIAAAAIQDIOxL9qwEAAEACAAAUAAAAAAAAAAAAAAAAABef AABkcnMvbWVkaWEvaW1hZ2U4LndtZlBLAQItABQABgAIAAAAIQANWtDO0QEAALgCAAAUAAAAAAAA AAAAAAAAAPSgAABkcnMvbWVkaWEvaW1hZ2U5LndtZlBLAQItABQABgAIAAAAIQBmyEDI4QAAAAsB AAAPAAAAAAAAAAAAAAAAAPeiAABkcnMvZG93bnJldi54bWxQSwECLQAUAAYACAAAACEA2BLAS/YA AABBBQAAGQAAAAAAAAAAAAAAAAAFpAAAZHJzL19yZWxzL2Uyb0RvYy54bWwucmVsc1BLBQYAAAAA DgAOAIwDAAAypQAAAAA= ">
                <v:shape id="_x0000_s1027" type="#_x0000_t75" style="position:absolute;width:26619;height:14662;visibility:visible;mso-wrap-style:square">
                  <v:fill o:detectmouseclick="t"/>
                  <v:path o:connecttype="none"/>
                </v:shape>
                <v:group id="Group 17" o:spid="_x0000_s1028" style="position:absolute;width:26115;height:14560" coordorigin="-2159,-1310" coordsize="26115,145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1FpuwQAAANsAAAAPAAAAZHJzL2Rvd25yZXYueG1sRE9Ni8Iw EL0L+x/CLHjTtLuoS9coIq54EEFdEG9DM7bFZlKa2NZ/bwTB2zze50znnSlFQ7UrLCuIhxEI4tTq gjMF/8e/wQ8I55E1lpZJwZ0czGcfvSkm2ra8p+bgMxFC2CWoIPe+SqR0aU4G3dBWxIG72NqgD7DO pK6xDeGmlF9RNJYGCw4NOVa0zCm9Hm5GwbrFdvEdr5rt9bK8n4+j3Wkbk1L9z27xC8JT59/il3uj w/wJPH8JB8jZAwAA//8DAFBLAQItABQABgAIAAAAIQDb4fbL7gAAAIUBAAATAAAAAAAAAAAAAAAA AAAAAABbQ29udGVudF9UeXBlc10ueG1sUEsBAi0AFAAGAAgAAAAhAFr0LFu/AAAAFQEAAAsAAAAA AAAAAAAAAAAAHwEAAF9yZWxzLy5yZWxzUEsBAi0AFAAGAAgAAAAhAGLUWm7BAAAA2wAAAA8AAAAA AAAAAAAAAAAABwIAAGRycy9kb3ducmV2LnhtbFBLBQYAAAAAAwADALcAAAD1AgAAAAA= ">
                  <v:group id="Group 18" o:spid="_x0000_s1029" style="position:absolute;left:2167;top:-1310;width:21789;height:12581" coordorigin="2167,-1310" coordsize="21788,1258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S84cxQAAANsAAAAPAAAAZHJzL2Rvd25yZXYueG1sRI9Pa8JA EMXvQr/DMoXedBNLS0ndiEiVHqRQLYi3ITv5g9nZkF2T+O07h0JvM7w37/1mtZ5cqwbqQ+PZQLpI QBEX3jZcGfg57eZvoEJEtth6JgN3CrDOH2YrzKwf+ZuGY6yUhHDI0EAdY5dpHYqaHIaF74hFK33v MMraV9r2OEq4a/UySV61w4alocaOtjUV1+PNGdiPOG6e04/hcC2398vp5et8SMmYp8dp8w4q0hT/ zX/Xn1bwBVZ+kQF0/gsAAP//AwBQSwECLQAUAAYACAAAACEA2+H2y+4AAACFAQAAEwAAAAAAAAAA AAAAAAAAAAAAW0NvbnRlbnRfVHlwZXNdLnhtbFBLAQItABQABgAIAAAAIQBa9CxbvwAAABUBAAAL AAAAAAAAAAAAAAAAAB8BAABfcmVscy8ucmVsc1BLAQItABQABgAIAAAAIQATS84cxQAAANsAAAAP AAAAAAAAAAAAAAAAAAcCAABkcnMvZG93bnJldi54bWxQSwUGAAAAAAMAAwC3AAAA+QIAAAAA ">
                    <v:shape id="Picture 28" o:spid="_x0000_s1030" type="#_x0000_t75" style="position:absolute;left:2167;top:1651;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3lnwwAAAANsAAAAPAAAAZHJzL2Rvd25yZXYueG1sRE/Pa8Iw FL4P/B/CE3abqS2MUo1SBxs7CetE8PZonk2xealN1tb/fjkMdvz4fm/3s+3ESINvHStYrxIQxLXT LTcKTt/vLzkIH5A1do5JwYM87HeLpy0W2k38RWMVGhFD2BeowITQF1L62pBFv3I9ceSubrAYIhwa qQecYrjtZJokr9Jiy7HBYE9vhupb9WMVZHl25o+cXWnm7jLeD81RXyalnpdzuQERaA7/4j/3p1aQ xrHxS/wBcvcLAAD//wMAUEsBAi0AFAAGAAgAAAAhANvh9svuAAAAhQEAABMAAAAAAAAAAAAAAAAA AAAAAFtDb250ZW50X1R5cGVzXS54bWxQSwECLQAUAAYACAAAACEAWvQsW78AAAAVAQAACwAAAAAA AAAAAAAAAAAfAQAAX3JlbHMvLnJlbHNQSwECLQAUAAYACAAAACEAAt5Z8MAAAADbAAAADwAAAAAA AAAAAAAAAAAHAgAAZHJzL2Rvd25yZXYueG1sUEsFBgAAAAADAAMAtwAAAPQCAAAAAA== ">
                      <v:imagedata r:id="rId100" o:title=""/>
                    </v:shape>
                    <v:line id="Straight Connector 29" o:spid="_x0000_s1031" style="position:absolute;visibility:visible;mso-wrap-style:square" from="2199,11271" to="23956,112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gSMFxAAAANsAAAAPAAAAZHJzL2Rvd25yZXYueG1sRI/NasMw EITvhb6D2EIvpZbjQ0kdy6EEEnJNmpT6tlgb29RaGUv+e/uqUMhxmJlvmGw7m1aM1LvGsoJVFIMg Lq1uuFJw+dy/rkE4j6yxtUwKFnKwzR8fMky1nfhE49lXIkDYpaig9r5LpXRlTQZdZDvi4N1sb9AH 2VdS9zgFuGllEsdv0mDDYaHGjnY1lT/nwSgYT99FdcBitz7u5bAar4dpeflS6vlp/tiA8DT7e/i/ fdQKknf4+xJ+gMx/AQAA//8DAFBLAQItABQABgAIAAAAIQDb4fbL7gAAAIUBAAATAAAAAAAAAAAA AAAAAAAAAABbQ29udGVudF9UeXBlc10ueG1sUEsBAi0AFAAGAAgAAAAhAFr0LFu/AAAAFQEAAAsA AAAAAAAAAAAAAAAAHwEAAF9yZWxzLy5yZWxzUEsBAi0AFAAGAAgAAAAhAOiBIwXEAAAA2wAAAA8A AAAAAAAAAAAAAAAABwIAAGRycy9kb3ducmV2LnhtbFBLBQYAAAAAAwADALcAAAD4AgAAAAA= " strokecolor="black [3213]" strokeweight="1pt">
                      <v:stroke startarrow="oval" startarrowwidth="narrow" startarrowlength="short" endarrow="classic" endarrowwidth="narrow" endarrowlength="long"/>
                    </v:line>
                    <v:line id="Straight Connector 30" o:spid="_x0000_s1032" style="position:absolute;flip:y;visibility:visible;mso-wrap-style:square" from="2198,-1310" to="2198,112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yCGavwAAANsAAAAPAAAAZHJzL2Rvd25yZXYueG1sRE/LisIw FN0L/kO4wuw01YFRq1FEqAqz8b2+NNem2NyUJmr9+8liwOXhvOfL1lbiSY0vHSsYDhIQxLnTJRcK zqesPwHhA7LGyjEpeJOH5aLbmWOq3YsP9DyGQsQQ9ikqMCHUqZQ+N2TRD1xNHLmbayyGCJtC6gZf MdxWcpQkP9JiybHBYE1rQ/n9+LAK1hd32mfTa1b8Tg+b8Wi/vW3MVqmvXruagQjUho/4373TCr7j +vgl/gC5+AMAAP//AwBQSwECLQAUAAYACAAAACEA2+H2y+4AAACFAQAAEwAAAAAAAAAAAAAAAAAA AAAAW0NvbnRlbnRfVHlwZXNdLnhtbFBLAQItABQABgAIAAAAIQBa9CxbvwAAABUBAAALAAAAAAAA AAAAAAAAAB8BAABfcmVscy8ucmVsc1BLAQItABQABgAIAAAAIQC7yCGavwAAANsAAAAPAAAAAAAA AAAAAAAAAAcCAABkcnMvZG93bnJldi54bWxQSwUGAAAAAAMAAwC3AAAA8wIAAAAA " strokecolor="black [3213]" strokeweight="1pt">
                      <v:stroke startarrow="oval" startarrowwidth="narrow" startarrowlength="short" endarrow="classic" endarrowwidth="narrow" endarrowlength="long"/>
                    </v:line>
                  </v:group>
                  <v:shape id="Picture 20" o:spid="_x0000_s1033" type="#_x0000_t75" style="position:absolute;left:-2159;top:-762;width:406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RiQhwQAAANsAAAAPAAAAZHJzL2Rvd25yZXYueG1sRE9NawIx EL0X/A9hhF5KTWprkdUoRRCkINRV8Tpupruhm8mSpLr+e3Mo9Ph43/Nl71pxoRCtZw0vIwWCuPLG cq3hsF8/T0HEhGyw9UwabhRhuRg8zLEw/so7upSpFjmEY4EampS6QspYNeQwjnxHnLlvHxymDEMt TcBrDnetHCv1Lh1azg0NdrRqqPopf50Ga/fH20a5Um1f357k1+n8OTkHrR+H/ccMRKI+/Yv/3Buj YZzX5y/5B8jFHQAA//8DAFBLAQItABQABgAIAAAAIQDb4fbL7gAAAIUBAAATAAAAAAAAAAAAAAAA AAAAAABbQ29udGVudF9UeXBlc10ueG1sUEsBAi0AFAAGAAgAAAAhAFr0LFu/AAAAFQEAAAsAAAAA AAAAAAAAAAAAHwEAAF9yZWxzLy5yZWxzUEsBAi0AFAAGAAgAAAAhAGRGJCHBAAAA2wAAAA8AAAAA AAAAAAAAAAAABwIAAGRycy9kb3ducmV2LnhtbFBLBQYAAAAAAwADALcAAAD1AgAAAAA= ">
                    <v:imagedata r:id="rId101" o:title=""/>
                  </v:shape>
                  <v:shape id="Picture 21" o:spid="_x0000_s1034" type="#_x0000_t75" style="position:absolute;left:698;top:7493;width:1270;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URmexQAAANsAAAAPAAAAZHJzL2Rvd25yZXYueG1sRI9Ba8JA FITvgv9heYKXUjfaIjZ1FRWFXiqYevH22H1NUrNvY3Y1aX99t1DwOMzMN8x82dlK3KjxpWMF41EC glg7U3Ku4Pixe5yB8AHZYOWYFHyTh+Wi35tjalzLB7plIRcRwj5FBUUIdSql1wVZ9CNXE0fv0zUW Q5RNLk2DbYTbSk6SZCotlhwXCqxpU5A+Z1eroD2Zy9f7w/plTT+a9/p5O3vSiVLDQbd6BRGoC/fw f/vNKJiM4e9L/AFy8QsAAP//AwBQSwECLQAUAAYACAAAACEA2+H2y+4AAACFAQAAEwAAAAAAAAAA AAAAAAAAAAAAW0NvbnRlbnRfVHlwZXNdLnhtbFBLAQItABQABgAIAAAAIQBa9CxbvwAAABUBAAAL AAAAAAAAAAAAAAAAAB8BAABfcmVscy8ucmVsc1BLAQItABQABgAIAAAAIQDYURmexQAAANsAAAAP AAAAAAAAAAAAAAAAAAcCAABkcnMvZG93bnJldi54bWxQSwUGAAAAAAMAAwC3AAAA+QIAAAAA ">
                    <v:imagedata r:id="rId102" o:title=""/>
                  </v:shape>
                  <v:shape id="Picture 22" o:spid="_x0000_s1035" type="#_x0000_t75" style="position:absolute;top:4302;width:1905;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ViiVwgAAANsAAAAPAAAAZHJzL2Rvd25yZXYueG1sRI9Bi8Iw FITvC/6H8ARva2rBZalGkYLo1eoi3p7Ns602L6WJWv31G0HwOMzMN8x03pla3Kh1lWUFo2EEgji3 uuJCwW67/P4F4TyyxtoyKXiQg/ms9zXFRNs7b+iW+UIECLsEFZTeN4mULi/JoBvahjh4J9sa9EG2 hdQt3gPc1DKOoh9psOKwUGJDaUn5JbsaBX/d9pjG8jo+pMv9c5WNo3O6uCg16HeLCQhPnf+E3+21 VhDH8PoSfoCc/QMAAP//AwBQSwECLQAUAAYACAAAACEA2+H2y+4AAACFAQAAEwAAAAAAAAAAAAAA AAAAAAAAW0NvbnRlbnRfVHlwZXNdLnhtbFBLAQItABQABgAIAAAAIQBa9CxbvwAAABUBAAALAAAA AAAAAAAAAAAAAB8BAABfcmVscy8ucmVsc1BLAQItABQABgAIAAAAIQBOViiVwgAAANsAAAAPAAAA AAAAAAAAAAAAAAcCAABkcnMvZG93bnJldi54bWxQSwUGAAAAAAMAAwC3AAAA9gIAAAAA ">
                    <v:imagedata r:id="rId103" o:title=""/>
                  </v:shape>
                  <v:shape id="Picture 23" o:spid="_x0000_s1036" type="#_x0000_t75" style="position:absolute;left:8;top:1143;width:1905;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974wwgAAANsAAAAPAAAAZHJzL2Rvd25yZXYueG1sRI9Pi8Iw EMXvgt8hzIKXoqkWVLqmRRdEr/4Br0Mz25ZNJqXJav32RljY4+PN+715m3KwRtyp961jBfNZCoK4 crrlWsH1sp+uQfiArNE4JgVP8lAW49EGc+0efKL7OdQiQtjnqKAJocul9FVDFv3MdcTR+3a9xRBl X0vd4yPCrZGLNF1Kiy3HhgY7+mqo+jn/2viGv+n1KQnZbpWYxJrDM5PXVqnJx7D9BBFoCP/Hf+mj VrDI4L0lAkAWLwAAAP//AwBQSwECLQAUAAYACAAAACEA2+H2y+4AAACFAQAAEwAAAAAAAAAAAAAA AAAAAAAAW0NvbnRlbnRfVHlwZXNdLnhtbFBLAQItABQABgAIAAAAIQBa9CxbvwAAABUBAAALAAAA AAAAAAAAAAAAAB8BAABfcmVscy8ucmVsc1BLAQItABQABgAIAAAAIQBD974wwgAAANsAAAAPAAAA AAAAAAAAAAAAAAcCAABkcnMvZG93bnJldi54bWxQSwUGAAAAAAMAAwC3AAAA9gIAAAAA ">
                    <v:imagedata r:id="rId104" o:title=""/>
                  </v:shape>
                  <v:shape id="Picture 24" o:spid="_x0000_s1037" type="#_x0000_t75" style="position:absolute;left:635;top:11398;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BctoxQAAANsAAAAPAAAAZHJzL2Rvd25yZXYueG1sRI9Ba8JA FITvhf6H5RW81U2DFRNdpRQUETxUC9LbI/tMUrNvw+5GY3+9WxA8DjPzDTNb9KYRZ3K+tqzgbZiA IC6srrlU8L1fvk5A+ICssbFMCq7kYTF/fpphru2Fv+i8C6WIEPY5KqhCaHMpfVGRQT+0LXH0jtYZ DFG6UmqHlwg3jUyTZCwN1hwXKmzps6LitOuMgkOzkZvsdzv5+1mdrDu8Z6y7TKnBS/8xBRGoD4/w vb3WCtIR/H+JP0DObwAAAP//AwBQSwECLQAUAAYACAAAACEA2+H2y+4AAACFAQAAEwAAAAAAAAAA AAAAAAAAAAAAW0NvbnRlbnRfVHlwZXNdLnhtbFBLAQItABQABgAIAAAAIQBa9CxbvwAAABUBAAAL AAAAAAAAAAAAAAAAAB8BAABfcmVscy8ucmVsc1BLAQItABQABgAIAAAAIQAoBctoxQAAANsAAAAP AAAAAAAAAAAAAAAAAAcCAABkcnMvZG93bnJldi54bWxQSwUGAAAAAAMAAwC3AAAA+QIAAAAA ">
                    <v:imagedata r:id="rId105" o:title=""/>
                  </v:shape>
                  <v:shape id="Picture 25" o:spid="_x0000_s1038" type="#_x0000_t75" style="position:absolute;left:10639;top:11525;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0ETxwwAAANsAAAAPAAAAZHJzL2Rvd25yZXYueG1sRI/dasJA FITvhb7DcgremY2CtY1ZpQiCuWq1fYCT7DE/Zs+G7NYkb+8WCr0cZuYbJt2PphV36l1tWcEyikEQ F1bXXCr4/jouXkE4j6yxtUwKJnKw3z3NUky0HfhM94svRYCwS1BB5X2XSOmKigy6yHbEwbva3qAP si+l7nEIcNPKVRy/SIM1h4UKOzpUVNwuP0ZB7vK3LGs2bmiOPHza5eGDbpNS8+fxfQvC0+j/w3/t k1awWsPvl/AD5O4BAAD//wMAUEsBAi0AFAAGAAgAAAAhANvh9svuAAAAhQEAABMAAAAAAAAAAAAA AAAAAAAAAFtDb250ZW50X1R5cGVzXS54bWxQSwECLQAUAAYACAAAACEAWvQsW78AAAAVAQAACwAA AAAAAAAAAAAAAAAfAQAAX3JlbHMvLnJlbHNQSwECLQAUAAYACAAAACEASdBE8cMAAADbAAAADwAA AAAAAAAAAAAAAAAHAgAAZHJzL2Rvd25yZXYueG1sUEsFBgAAAAADAAMAtwAAAPcCAAAAAA== ">
                    <v:imagedata r:id="rId106" o:title=""/>
                  </v:shape>
                  <v:shape id="Picture 26" o:spid="_x0000_s1039" type="#_x0000_t75" style="position:absolute;left:19493;top:11461;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PoULwgAAANsAAAAPAAAAZHJzL2Rvd25yZXYueG1sRI/NqsIw FIT3F3yHcAR310QXItUoIv6t1KsudHdojm2xOSlN1Pr2RhDucpiZb5jxtLGleFDtC8cael0Fgjh1 puBMw+m4/B2C8AHZYOmYNLzIw3TS+hljYtyT/+hxCJmIEPYJashDqBIpfZqTRd91FXH0rq62GKKs M2lqfEa4LWVfqYG0WHBcyLGieU7p7XC3GtR2s15cpapWzX53WV/UuXS3s9addjMbgQjUhP/wt70x GvoD+HyJP0BO3gAAAP//AwBQSwECLQAUAAYACAAAACEA2+H2y+4AAACFAQAAEwAAAAAAAAAAAAAA AAAAAAAAW0NvbnRlbnRfVHlwZXNdLnhtbFBLAQItABQABgAIAAAAIQBa9CxbvwAAABUBAAALAAAA AAAAAAAAAAAAAB8BAABfcmVscy8ucmVsc1BLAQItABQABgAIAAAAIQDIPoULwgAAANsAAAAPAAAA AAAAAAAAAAAAAAcCAABkcnMvZG93bnJldi54bWxQSwUGAAAAAAMAAwC3AAAA9gIAAAAA ">
                    <v:imagedata r:id="rId107" o:title=""/>
                  </v:shape>
                  <v:shape id="Picture 27" o:spid="_x0000_s1040" type="#_x0000_t75" style="position:absolute;left:21670;top:11344;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1WvYxQAAANsAAAAPAAAAZHJzL2Rvd25yZXYueG1sRI9Pa8JA FMTvBb/D8gRvdVMPpkRXKYptqRf/9/rIvibB7NuYXZP47V2h4HGYmd8w03lnStFQ7QrLCt6GEQji 1OqCMwWH/er1HYTzyBpLy6TgRg7ms97LFBNtW95Ss/OZCBB2CSrIva8SKV2ak0E3tBVx8P5sbdAH WWdS19gGuCnlKIrG0mDBYSHHihY5pefd1Sg4jo/nn9PXerNatMvl5XMTX36bWKlBv/uYgPDU+Wf4 v/2tFYxieHwJP0DO7gAAAP//AwBQSwECLQAUAAYACAAAACEA2+H2y+4AAACFAQAAEwAAAAAAAAAA AAAAAAAAAAAAW0NvbnRlbnRfVHlwZXNdLnhtbFBLAQItABQABgAIAAAAIQBa9CxbvwAAABUBAAAL AAAAAAAAAAAAAAAAAB8BAABfcmVscy8ucmVsc1BLAQItABQABgAIAAAAIQAB1WvYxQAAANsAAAAP AAAAAAAAAAAAAAAAAAcCAABkcnMvZG93bnJldi54bWxQSwUGAAAAAAMAAwC3AAAA+QIAAAAA ">
                    <v:imagedata r:id="rId108" o:title=""/>
                  </v:shape>
                </v:group>
                <w10:wrap type="square"/>
                <w10:anchorlock/>
              </v:group>
            </w:pict>
          </mc:Fallback>
        </mc:AlternateContent>
      </w:r>
      <w:r w:rsidR="00906CE3"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11</w:t>
      </w:r>
      <w:r w:rsidR="00906CE3" w:rsidRPr="00CA6D03">
        <w:rPr>
          <w:rFonts w:ascii="Times New Roman" w:hAnsi="Times New Roman" w:cs="Times New Roman"/>
          <w:b/>
          <w:sz w:val="24"/>
          <w:szCs w:val="24"/>
        </w:rPr>
        <w:t>:</w:t>
      </w:r>
      <w:r w:rsidR="00906CE3" w:rsidRPr="00CA6D03">
        <w:rPr>
          <w:rFonts w:ascii="Times New Roman" w:hAnsi="Times New Roman" w:cs="Times New Roman"/>
          <w:sz w:val="24"/>
          <w:szCs w:val="24"/>
        </w:rPr>
        <w:t xml:space="preserve"> </w:t>
      </w:r>
      <w:r w:rsidR="001E1BFB" w:rsidRPr="00CA6D03">
        <w:rPr>
          <w:rFonts w:ascii="Times New Roman" w:hAnsi="Times New Roman" w:cs="Times New Roman"/>
          <w:sz w:val="24"/>
          <w:szCs w:val="24"/>
        </w:rPr>
        <w:t xml:space="preserve">Một vật dao động điều hòa với phương trình </w:t>
      </w:r>
      <w:r w:rsidR="00C21D19" w:rsidRPr="00CA6D03">
        <w:rPr>
          <w:rFonts w:ascii="Times New Roman" w:hAnsi="Times New Roman" w:cs="Times New Roman"/>
          <w:position w:val="-14"/>
          <w:sz w:val="24"/>
          <w:szCs w:val="24"/>
        </w:rPr>
        <w:object w:dxaOrig="1800" w:dyaOrig="400" w14:anchorId="5B9413D3">
          <v:shape id="_x0000_i1064" type="#_x0000_t75" style="width:90.8pt;height:19.4pt" o:ole="">
            <v:imagedata r:id="rId109" o:title=""/>
          </v:shape>
          <o:OLEObject Type="Embed" ProgID="Equation.DSMT4" ShapeID="_x0000_i1064" DrawAspect="Content" ObjectID="_1715022734" r:id="rId110"/>
        </w:object>
      </w:r>
      <w:r w:rsidR="001E1BFB" w:rsidRPr="00CA6D03">
        <w:rPr>
          <w:rFonts w:ascii="Times New Roman" w:hAnsi="Times New Roman" w:cs="Times New Roman"/>
          <w:sz w:val="24"/>
          <w:szCs w:val="24"/>
        </w:rPr>
        <w:t>cm (</w:t>
      </w:r>
      <w:r w:rsidR="001E1BFB" w:rsidRPr="00CA6D03">
        <w:rPr>
          <w:rFonts w:ascii="Times New Roman" w:hAnsi="Times New Roman" w:cs="Times New Roman"/>
          <w:position w:val="-6"/>
          <w:sz w:val="24"/>
          <w:szCs w:val="24"/>
        </w:rPr>
        <w:object w:dxaOrig="139" w:dyaOrig="240" w14:anchorId="5AC963E9">
          <v:shape id="_x0000_i1065" type="#_x0000_t75" style="width:7.5pt;height:10.65pt" o:ole="">
            <v:imagedata r:id="rId111" o:title=""/>
          </v:shape>
          <o:OLEObject Type="Embed" ProgID="Equation.DSMT4" ShapeID="_x0000_i1065" DrawAspect="Content" ObjectID="_1715022735" r:id="rId112"/>
        </w:object>
      </w:r>
      <w:r w:rsidR="001E1BFB" w:rsidRPr="00CA6D03">
        <w:rPr>
          <w:rFonts w:ascii="Times New Roman" w:hAnsi="Times New Roman" w:cs="Times New Roman"/>
          <w:sz w:val="24"/>
          <w:szCs w:val="24"/>
        </w:rPr>
        <w:t xml:space="preserve">được tính bằng giây). </w:t>
      </w:r>
      <w:r w:rsidR="002F013F" w:rsidRPr="00CA6D03">
        <w:rPr>
          <w:rFonts w:ascii="Times New Roman" w:hAnsi="Times New Roman" w:cs="Times New Roman"/>
          <w:sz w:val="24"/>
          <w:szCs w:val="24"/>
        </w:rPr>
        <w:t>Một phần đ</w:t>
      </w:r>
      <w:r w:rsidR="001E1BFB" w:rsidRPr="00CA6D03">
        <w:rPr>
          <w:rFonts w:ascii="Times New Roman" w:hAnsi="Times New Roman" w:cs="Times New Roman"/>
          <w:sz w:val="24"/>
          <w:szCs w:val="24"/>
        </w:rPr>
        <w:t xml:space="preserve">ồ thị biểu diễn sự phụ thuộc của pha dao động của vật vào thời gian được cho như hình vẽ. Li độ của vật tại thời điểm </w:t>
      </w:r>
      <w:r w:rsidR="001E1BFB" w:rsidRPr="00CA6D03">
        <w:rPr>
          <w:rFonts w:ascii="Times New Roman" w:hAnsi="Times New Roman" w:cs="Times New Roman"/>
          <w:position w:val="-6"/>
          <w:sz w:val="24"/>
          <w:szCs w:val="24"/>
        </w:rPr>
        <w:object w:dxaOrig="460" w:dyaOrig="279" w14:anchorId="7B0ACED0">
          <v:shape id="_x0000_i1066" type="#_x0000_t75" style="width:23.8pt;height:13.15pt" o:ole="">
            <v:imagedata r:id="rId113" o:title=""/>
          </v:shape>
          <o:OLEObject Type="Embed" ProgID="Equation.DSMT4" ShapeID="_x0000_i1066" DrawAspect="Content" ObjectID="_1715022736" r:id="rId114"/>
        </w:object>
      </w:r>
      <w:r w:rsidR="001E1BFB" w:rsidRPr="00CA6D03">
        <w:rPr>
          <w:rFonts w:ascii="Times New Roman" w:hAnsi="Times New Roman" w:cs="Times New Roman"/>
          <w:sz w:val="24"/>
          <w:szCs w:val="24"/>
        </w:rPr>
        <w:t>s là</w:t>
      </w:r>
    </w:p>
    <w:p w14:paraId="38AA2C61" w14:textId="77777777" w:rsidR="00536DC8"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536DC8" w:rsidRPr="00CA6D03">
        <w:rPr>
          <w:rFonts w:ascii="Times New Roman" w:hAnsi="Times New Roman" w:cs="Times New Roman"/>
          <w:sz w:val="24"/>
          <w:szCs w:val="24"/>
        </w:rPr>
        <w:t>2 cm</w:t>
      </w:r>
      <w:r w:rsidR="00D027B9" w:rsidRPr="00CA6D03">
        <w:rPr>
          <w:rFonts w:ascii="Times New Roman" w:hAnsi="Times New Roman" w:cs="Times New Roman"/>
          <w:sz w:val="24"/>
          <w:szCs w:val="24"/>
        </w:rPr>
        <w:t>.</w:t>
      </w:r>
    </w:p>
    <w:p w14:paraId="73756990" w14:textId="77777777" w:rsidR="00536DC8"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00536DC8" w:rsidRPr="00CA6D03">
        <w:rPr>
          <w:rFonts w:ascii="Times New Roman" w:hAnsi="Times New Roman" w:cs="Times New Roman"/>
          <w:sz w:val="24"/>
          <w:szCs w:val="24"/>
        </w:rPr>
        <w:t>4 cm</w:t>
      </w:r>
      <w:r w:rsidR="00D027B9" w:rsidRPr="00CA6D03">
        <w:rPr>
          <w:rFonts w:ascii="Times New Roman" w:hAnsi="Times New Roman" w:cs="Times New Roman"/>
          <w:sz w:val="24"/>
          <w:szCs w:val="24"/>
        </w:rPr>
        <w:t>.</w:t>
      </w:r>
    </w:p>
    <w:p w14:paraId="7A5FC1D4" w14:textId="77777777" w:rsidR="00536DC8"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536DC8" w:rsidRPr="00CA6D03">
        <w:rPr>
          <w:rFonts w:ascii="Times New Roman" w:hAnsi="Times New Roman" w:cs="Times New Roman"/>
          <w:sz w:val="24"/>
          <w:szCs w:val="24"/>
        </w:rPr>
        <w:t>1 cm</w:t>
      </w:r>
      <w:r w:rsidR="00D027B9" w:rsidRPr="00CA6D03">
        <w:rPr>
          <w:rFonts w:ascii="Times New Roman" w:hAnsi="Times New Roman" w:cs="Times New Roman"/>
          <w:sz w:val="24"/>
          <w:szCs w:val="24"/>
        </w:rPr>
        <w:t>.</w:t>
      </w:r>
    </w:p>
    <w:p w14:paraId="469BE06B" w14:textId="30266B6C"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00536DC8" w:rsidRPr="00CA6D03">
        <w:rPr>
          <w:rFonts w:ascii="Times New Roman" w:hAnsi="Times New Roman" w:cs="Times New Roman"/>
          <w:sz w:val="24"/>
          <w:szCs w:val="24"/>
        </w:rPr>
        <w:t>3 cm</w:t>
      </w:r>
      <w:r w:rsidR="00D027B9" w:rsidRPr="00CA6D03">
        <w:rPr>
          <w:rFonts w:ascii="Times New Roman" w:hAnsi="Times New Roman" w:cs="Times New Roman"/>
          <w:sz w:val="24"/>
          <w:szCs w:val="24"/>
        </w:rPr>
        <w:t>.</w:t>
      </w:r>
      <w:r w:rsidRPr="00CA6D03">
        <w:rPr>
          <w:rFonts w:ascii="Times New Roman" w:hAnsi="Times New Roman" w:cs="Times New Roman"/>
          <w:sz w:val="24"/>
          <w:szCs w:val="24"/>
        </w:rPr>
        <w:t xml:space="preserve"> </w:t>
      </w:r>
    </w:p>
    <w:p w14:paraId="4CF3D365" w14:textId="41019645" w:rsidR="008F7C7A" w:rsidRPr="00CA6D03" w:rsidRDefault="008F7C7A" w:rsidP="00CA6D03">
      <w:pPr>
        <w:tabs>
          <w:tab w:val="left" w:pos="284"/>
          <w:tab w:val="left" w:pos="2835"/>
          <w:tab w:val="left" w:pos="5387"/>
          <w:tab w:val="left" w:pos="7938"/>
        </w:tabs>
        <w:contextualSpacing/>
        <w:rPr>
          <w:rFonts w:ascii="Times New Roman" w:hAnsi="Times New Roman" w:cs="Times New Roman"/>
          <w:sz w:val="24"/>
          <w:szCs w:val="24"/>
        </w:rPr>
      </w:pPr>
    </w:p>
    <w:p w14:paraId="656D7556" w14:textId="76E66055"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2</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 xml:space="preserve">t có thể nhìn rõ các vật ở vô cực mà không điều tiết là </w:t>
      </w:r>
    </w:p>
    <w:p w14:paraId="333B4BB8" w14:textId="0AD312FF"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không tật</w:t>
      </w:r>
      <w:r w:rsidR="002F013F"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mắt cận</w:t>
      </w:r>
      <w:r w:rsidR="002F013F"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vi</w:t>
      </w:r>
      <w:r w:rsidRPr="00CA6D03">
        <w:rPr>
          <w:rFonts w:ascii="Times New Roman" w:hAnsi="Times New Roman" w:cs="Times New Roman"/>
          <w:sz w:val="24"/>
          <w:szCs w:val="24"/>
          <w:lang w:val="vi-VN"/>
        </w:rPr>
        <w:t>ễ</w:t>
      </w:r>
      <w:r w:rsidRPr="00CA6D03">
        <w:rPr>
          <w:rFonts w:ascii="Times New Roman" w:hAnsi="Times New Roman" w:cs="Times New Roman"/>
          <w:sz w:val="24"/>
          <w:szCs w:val="24"/>
        </w:rPr>
        <w:t>n</w:t>
      </w:r>
      <w:r w:rsidR="002F013F"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mắt cận khi về già</w:t>
      </w:r>
      <w:r w:rsidR="002F013F" w:rsidRPr="00CA6D03">
        <w:rPr>
          <w:rFonts w:ascii="Times New Roman" w:hAnsi="Times New Roman" w:cs="Times New Roman"/>
          <w:sz w:val="24"/>
          <w:szCs w:val="24"/>
        </w:rPr>
        <w:t>.</w:t>
      </w:r>
    </w:p>
    <w:p w14:paraId="04D4A5C4" w14:textId="56C2CE95" w:rsidR="00783D24" w:rsidRPr="00CA6D03" w:rsidRDefault="00783D2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3</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w:t>
      </w:r>
      <w:r w:rsidR="00C21D19" w:rsidRPr="00CA6D03">
        <w:rPr>
          <w:rFonts w:ascii="Times New Roman" w:hAnsi="Times New Roman" w:cs="Times New Roman"/>
          <w:sz w:val="24"/>
          <w:szCs w:val="24"/>
        </w:rPr>
        <w:t>chất điểm dao động điều hòa với phương trình</w:t>
      </w:r>
      <w:r w:rsidR="00C21D19" w:rsidRPr="00CA6D03">
        <w:rPr>
          <w:rFonts w:ascii="Times New Roman" w:hAnsi="Times New Roman" w:cs="Times New Roman"/>
          <w:position w:val="-28"/>
          <w:sz w:val="24"/>
          <w:szCs w:val="24"/>
        </w:rPr>
        <w:object w:dxaOrig="2020" w:dyaOrig="680" w14:anchorId="68ACF45A">
          <v:shape id="_x0000_i1067" type="#_x0000_t75" style="width:100.15pt;height:34.45pt" o:ole="">
            <v:imagedata r:id="rId115" o:title=""/>
          </v:shape>
          <o:OLEObject Type="Embed" ProgID="Equation.DSMT4" ShapeID="_x0000_i1067" DrawAspect="Content" ObjectID="_1715022737" r:id="rId116"/>
        </w:object>
      </w:r>
      <w:r w:rsidR="00C21D19" w:rsidRPr="00CA6D03">
        <w:rPr>
          <w:rFonts w:ascii="Times New Roman" w:hAnsi="Times New Roman" w:cs="Times New Roman"/>
          <w:sz w:val="24"/>
          <w:szCs w:val="24"/>
        </w:rPr>
        <w:t xml:space="preserve"> </w:t>
      </w:r>
      <w:r w:rsidR="00B319F9" w:rsidRPr="00CA6D03">
        <w:rPr>
          <w:rFonts w:ascii="Times New Roman" w:hAnsi="Times New Roman" w:cs="Times New Roman"/>
          <w:sz w:val="24"/>
          <w:szCs w:val="24"/>
        </w:rPr>
        <w:t>cm</w:t>
      </w:r>
      <w:r w:rsidR="00C21D19" w:rsidRPr="00CA6D03">
        <w:rPr>
          <w:rFonts w:ascii="Times New Roman" w:hAnsi="Times New Roman" w:cs="Times New Roman"/>
          <w:sz w:val="24"/>
          <w:szCs w:val="24"/>
        </w:rPr>
        <w:t xml:space="preserve">. Tại thời điểm </w:t>
      </w:r>
      <w:r w:rsidR="00C21D19" w:rsidRPr="00CA6D03">
        <w:rPr>
          <w:rFonts w:ascii="Times New Roman" w:hAnsi="Times New Roman" w:cs="Times New Roman"/>
          <w:position w:val="-12"/>
          <w:sz w:val="24"/>
          <w:szCs w:val="24"/>
        </w:rPr>
        <w:object w:dxaOrig="180" w:dyaOrig="360" w14:anchorId="4E270506">
          <v:shape id="_x0000_i1068" type="#_x0000_t75" style="width:9.4pt;height:18.15pt" o:ole="">
            <v:imagedata r:id="rId117" o:title=""/>
          </v:shape>
          <o:OLEObject Type="Embed" ProgID="Equation.DSMT4" ShapeID="_x0000_i1068" DrawAspect="Content" ObjectID="_1715022738" r:id="rId118"/>
        </w:object>
      </w:r>
      <w:r w:rsidR="00C21D19" w:rsidRPr="00CA6D03">
        <w:rPr>
          <w:rFonts w:ascii="Times New Roman" w:hAnsi="Times New Roman" w:cs="Times New Roman"/>
          <w:sz w:val="24"/>
          <w:szCs w:val="24"/>
        </w:rPr>
        <w:t xml:space="preserve"> vật có li độ </w:t>
      </w:r>
      <w:r w:rsidR="00C21D19" w:rsidRPr="00CA6D03">
        <w:rPr>
          <w:rFonts w:ascii="Times New Roman" w:hAnsi="Times New Roman" w:cs="Times New Roman"/>
          <w:position w:val="-12"/>
          <w:sz w:val="24"/>
          <w:szCs w:val="24"/>
        </w:rPr>
        <w:object w:dxaOrig="600" w:dyaOrig="360" w14:anchorId="49F89956">
          <v:shape id="_x0000_i1069" type="#_x0000_t75" style="width:30.05pt;height:18.15pt" o:ole="">
            <v:imagedata r:id="rId119" o:title=""/>
          </v:shape>
          <o:OLEObject Type="Embed" ProgID="Equation.DSMT4" ShapeID="_x0000_i1069" DrawAspect="Content" ObjectID="_1715022739" r:id="rId120"/>
        </w:object>
      </w:r>
      <w:r w:rsidR="00C21D19" w:rsidRPr="00CA6D03">
        <w:rPr>
          <w:rFonts w:ascii="Times New Roman" w:hAnsi="Times New Roman" w:cs="Times New Roman"/>
          <w:sz w:val="24"/>
          <w:szCs w:val="24"/>
        </w:rPr>
        <w:t xml:space="preserve"> cm, tại thời điểm </w:t>
      </w:r>
      <w:r w:rsidR="00C21D19" w:rsidRPr="00CA6D03">
        <w:rPr>
          <w:rFonts w:ascii="Times New Roman" w:hAnsi="Times New Roman" w:cs="Times New Roman"/>
          <w:position w:val="-12"/>
          <w:sz w:val="24"/>
          <w:szCs w:val="24"/>
        </w:rPr>
        <w:object w:dxaOrig="1060" w:dyaOrig="360" w14:anchorId="611F5022">
          <v:shape id="_x0000_i1070" type="#_x0000_t75" style="width:52.6pt;height:18.15pt" o:ole="">
            <v:imagedata r:id="rId121" o:title=""/>
          </v:shape>
          <o:OLEObject Type="Embed" ProgID="Equation.DSMT4" ShapeID="_x0000_i1070" DrawAspect="Content" ObjectID="_1715022740" r:id="rId122"/>
        </w:object>
      </w:r>
      <w:r w:rsidR="00C21D19" w:rsidRPr="00CA6D03">
        <w:rPr>
          <w:rFonts w:ascii="Times New Roman" w:hAnsi="Times New Roman" w:cs="Times New Roman"/>
          <w:sz w:val="24"/>
          <w:szCs w:val="24"/>
        </w:rPr>
        <w:t xml:space="preserve"> vật có li độ </w:t>
      </w:r>
      <w:r w:rsidR="00C21D19" w:rsidRPr="00CA6D03">
        <w:rPr>
          <w:rFonts w:ascii="Times New Roman" w:hAnsi="Times New Roman" w:cs="Times New Roman"/>
          <w:position w:val="-12"/>
          <w:sz w:val="24"/>
          <w:szCs w:val="24"/>
        </w:rPr>
        <w:object w:dxaOrig="639" w:dyaOrig="360" w14:anchorId="095204AB">
          <v:shape id="_x0000_i1071" type="#_x0000_t75" style="width:31.95pt;height:18.15pt" o:ole="">
            <v:imagedata r:id="rId123" o:title=""/>
          </v:shape>
          <o:OLEObject Type="Embed" ProgID="Equation.DSMT4" ShapeID="_x0000_i1071" DrawAspect="Content" ObjectID="_1715022741" r:id="rId124"/>
        </w:object>
      </w:r>
      <w:r w:rsidR="00C21D19" w:rsidRPr="00CA6D03">
        <w:rPr>
          <w:rFonts w:ascii="Times New Roman" w:hAnsi="Times New Roman" w:cs="Times New Roman"/>
          <w:sz w:val="24"/>
          <w:szCs w:val="24"/>
        </w:rPr>
        <w:t xml:space="preserve"> cm. Giá trị của </w:t>
      </w:r>
      <w:r w:rsidR="00C21D19" w:rsidRPr="00CA6D03">
        <w:rPr>
          <w:rFonts w:ascii="Times New Roman" w:hAnsi="Times New Roman" w:cs="Times New Roman"/>
          <w:position w:val="-6"/>
          <w:sz w:val="24"/>
          <w:szCs w:val="24"/>
        </w:rPr>
        <w:object w:dxaOrig="300" w:dyaOrig="279" w14:anchorId="2A89BF35">
          <v:shape id="_x0000_i1072" type="#_x0000_t75" style="width:15.05pt;height:13.15pt" o:ole="">
            <v:imagedata r:id="rId125" o:title=""/>
          </v:shape>
          <o:OLEObject Type="Embed" ProgID="Equation.DSMT4" ShapeID="_x0000_i1072" DrawAspect="Content" ObjectID="_1715022742" r:id="rId126"/>
        </w:object>
      </w:r>
      <w:r w:rsidR="00C21D19" w:rsidRPr="00CA6D03">
        <w:rPr>
          <w:rFonts w:ascii="Times New Roman" w:hAnsi="Times New Roman" w:cs="Times New Roman"/>
          <w:sz w:val="24"/>
          <w:szCs w:val="24"/>
        </w:rPr>
        <w:t xml:space="preserve"> có thể là</w:t>
      </w:r>
    </w:p>
    <w:p w14:paraId="6CE81476" w14:textId="3F147CFE" w:rsidR="00783D24" w:rsidRPr="00CA6D03" w:rsidRDefault="00783D2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C21D19" w:rsidRPr="00CA6D03">
        <w:rPr>
          <w:rFonts w:ascii="Times New Roman" w:hAnsi="Times New Roman" w:cs="Times New Roman"/>
          <w:sz w:val="24"/>
          <w:szCs w:val="24"/>
        </w:rPr>
        <w:t xml:space="preserve"> </w:t>
      </w:r>
      <w:r w:rsidR="00C21D19" w:rsidRPr="00CA6D03">
        <w:rPr>
          <w:rFonts w:ascii="Times New Roman" w:hAnsi="Times New Roman" w:cs="Times New Roman"/>
          <w:position w:val="-4"/>
          <w:sz w:val="24"/>
          <w:szCs w:val="24"/>
        </w:rPr>
        <w:object w:dxaOrig="220" w:dyaOrig="260" w14:anchorId="017918BE">
          <v:shape id="_x0000_i1073" type="#_x0000_t75" style="width:10.65pt;height:13.15pt" o:ole="">
            <v:imagedata r:id="rId127" o:title=""/>
          </v:shape>
          <o:OLEObject Type="Embed" ProgID="Equation.DSMT4" ShapeID="_x0000_i1073" DrawAspect="Content" ObjectID="_1715022743" r:id="rId128"/>
        </w:objec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00C21D19" w:rsidRPr="00CA6D03">
        <w:rPr>
          <w:rFonts w:ascii="Times New Roman" w:hAnsi="Times New Roman" w:cs="Times New Roman"/>
          <w:sz w:val="24"/>
          <w:szCs w:val="24"/>
        </w:rPr>
        <w:t xml:space="preserve"> </w:t>
      </w:r>
      <w:r w:rsidR="00C21D19" w:rsidRPr="00CA6D03">
        <w:rPr>
          <w:rFonts w:ascii="Times New Roman" w:hAnsi="Times New Roman" w:cs="Times New Roman"/>
          <w:position w:val="-24"/>
          <w:sz w:val="24"/>
          <w:szCs w:val="24"/>
        </w:rPr>
        <w:object w:dxaOrig="260" w:dyaOrig="620" w14:anchorId="1DB6E540">
          <v:shape id="_x0000_i1074" type="#_x0000_t75" style="width:13.15pt;height:31.3pt" o:ole="">
            <v:imagedata r:id="rId129" o:title=""/>
          </v:shape>
          <o:OLEObject Type="Embed" ProgID="Equation.DSMT4" ShapeID="_x0000_i1074" DrawAspect="Content" ObjectID="_1715022744" r:id="rId130"/>
        </w:objec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C21D19" w:rsidRPr="00CA6D03">
        <w:rPr>
          <w:rFonts w:ascii="Times New Roman" w:hAnsi="Times New Roman" w:cs="Times New Roman"/>
          <w:sz w:val="24"/>
          <w:szCs w:val="24"/>
          <w:lang w:val="vi-VN"/>
        </w:rPr>
        <w:t xml:space="preserve"> </w:t>
      </w:r>
      <w:r w:rsidR="00C21D19" w:rsidRPr="00CA6D03">
        <w:rPr>
          <w:rFonts w:ascii="Times New Roman" w:hAnsi="Times New Roman" w:cs="Times New Roman"/>
          <w:position w:val="-24"/>
          <w:sz w:val="24"/>
          <w:szCs w:val="24"/>
          <w:lang w:val="vi-VN"/>
        </w:rPr>
        <w:object w:dxaOrig="260" w:dyaOrig="620" w14:anchorId="0C8592E2">
          <v:shape id="_x0000_i1075" type="#_x0000_t75" style="width:13.15pt;height:31.3pt" o:ole="">
            <v:imagedata r:id="rId131" o:title=""/>
          </v:shape>
          <o:OLEObject Type="Embed" ProgID="Equation.DSMT4" ShapeID="_x0000_i1075" DrawAspect="Content" ObjectID="_1715022745" r:id="rId132"/>
        </w:objec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00C21D19" w:rsidRPr="00CA6D03">
        <w:rPr>
          <w:rFonts w:ascii="Times New Roman" w:hAnsi="Times New Roman" w:cs="Times New Roman"/>
          <w:sz w:val="24"/>
          <w:szCs w:val="24"/>
        </w:rPr>
        <w:t xml:space="preserve"> </w:t>
      </w:r>
      <w:r w:rsidR="00C21D19" w:rsidRPr="00CA6D03">
        <w:rPr>
          <w:rFonts w:ascii="Times New Roman" w:hAnsi="Times New Roman" w:cs="Times New Roman"/>
          <w:position w:val="-24"/>
          <w:sz w:val="24"/>
          <w:szCs w:val="24"/>
        </w:rPr>
        <w:object w:dxaOrig="260" w:dyaOrig="620" w14:anchorId="7B60A3C7">
          <v:shape id="_x0000_i1076" type="#_x0000_t75" style="width:13.15pt;height:31.3pt" o:ole="">
            <v:imagedata r:id="rId133" o:title=""/>
          </v:shape>
          <o:OLEObject Type="Embed" ProgID="Equation.DSMT4" ShapeID="_x0000_i1076" DrawAspect="Content" ObjectID="_1715022746" r:id="rId134"/>
        </w:object>
      </w:r>
      <w:r w:rsidR="007E0B6C" w:rsidRPr="00CA6D03">
        <w:rPr>
          <w:rFonts w:ascii="Times New Roman" w:hAnsi="Times New Roman" w:cs="Times New Roman"/>
          <w:sz w:val="24"/>
          <w:szCs w:val="24"/>
        </w:rPr>
        <w:t>.</w:t>
      </w:r>
    </w:p>
    <w:p w14:paraId="1E65DEEB" w14:textId="544380A9"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4</w:t>
      </w:r>
      <w:r w:rsidRPr="00CA6D03">
        <w:rPr>
          <w:rFonts w:ascii="Times New Roman" w:hAnsi="Times New Roman" w:cs="Times New Roman"/>
          <w:b/>
          <w:sz w:val="24"/>
          <w:szCs w:val="24"/>
        </w:rPr>
        <w:t>:</w:t>
      </w:r>
      <w:r w:rsidR="0036470A" w:rsidRPr="00CA6D03">
        <w:rPr>
          <w:rFonts w:ascii="Times New Roman" w:hAnsi="Times New Roman" w:cs="Times New Roman"/>
          <w:sz w:val="24"/>
          <w:szCs w:val="24"/>
        </w:rPr>
        <w:t xml:space="preserve"> Một sóng âm khi truyền từ không khí vào môi trường nước thì bước sóng của sóng âm này tăng là do</w:t>
      </w:r>
    </w:p>
    <w:p w14:paraId="45258E26" w14:textId="77777777" w:rsidR="0036470A"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36470A" w:rsidRPr="00CA6D03">
        <w:rPr>
          <w:rFonts w:ascii="Times New Roman" w:hAnsi="Times New Roman" w:cs="Times New Roman"/>
          <w:sz w:val="24"/>
          <w:szCs w:val="24"/>
        </w:rPr>
        <w:t xml:space="preserve"> tần số của sóng tăng</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0036470A" w:rsidRPr="00CA6D03">
        <w:rPr>
          <w:rFonts w:ascii="Times New Roman" w:hAnsi="Times New Roman" w:cs="Times New Roman"/>
          <w:sz w:val="24"/>
          <w:szCs w:val="24"/>
        </w:rPr>
        <w:tab/>
      </w:r>
      <w:r w:rsidRPr="00CA6D03">
        <w:rPr>
          <w:rFonts w:ascii="Times New Roman" w:hAnsi="Times New Roman" w:cs="Times New Roman"/>
          <w:b/>
          <w:sz w:val="24"/>
          <w:szCs w:val="24"/>
        </w:rPr>
        <w:t>B.</w:t>
      </w:r>
      <w:r w:rsidR="0036470A" w:rsidRPr="00CA6D03">
        <w:rPr>
          <w:rFonts w:ascii="Times New Roman" w:hAnsi="Times New Roman" w:cs="Times New Roman"/>
          <w:sz w:val="24"/>
          <w:szCs w:val="24"/>
        </w:rPr>
        <w:t xml:space="preserve"> tần số của sóng giảm</w:t>
      </w:r>
      <w:r w:rsidR="007E0B6C" w:rsidRPr="00CA6D03">
        <w:rPr>
          <w:rFonts w:ascii="Times New Roman" w:hAnsi="Times New Roman" w:cs="Times New Roman"/>
          <w:sz w:val="24"/>
          <w:szCs w:val="24"/>
        </w:rPr>
        <w:t>.</w:t>
      </w:r>
    </w:p>
    <w:p w14:paraId="4CCB2B29" w14:textId="31280C75"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0036470A" w:rsidRPr="00CA6D03">
        <w:rPr>
          <w:rFonts w:ascii="Times New Roman" w:hAnsi="Times New Roman" w:cs="Times New Roman"/>
          <w:sz w:val="24"/>
          <w:szCs w:val="24"/>
        </w:rPr>
        <w:t xml:space="preserve"> vận tốc truyền sóng tăng</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0036470A" w:rsidRPr="00CA6D03">
        <w:rPr>
          <w:rFonts w:ascii="Times New Roman" w:hAnsi="Times New Roman" w:cs="Times New Roman"/>
          <w:sz w:val="24"/>
          <w:szCs w:val="24"/>
        </w:rPr>
        <w:t xml:space="preserve"> vận tốc truyền sóng giảm</w:t>
      </w:r>
      <w:r w:rsidR="007E0B6C" w:rsidRPr="00CA6D03">
        <w:rPr>
          <w:rFonts w:ascii="Times New Roman" w:hAnsi="Times New Roman" w:cs="Times New Roman"/>
          <w:sz w:val="24"/>
          <w:szCs w:val="24"/>
        </w:rPr>
        <w:t>.</w:t>
      </w:r>
    </w:p>
    <w:p w14:paraId="29439831" w14:textId="20D6EBD5"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w:t>
      </w:r>
      <w:r w:rsidRPr="00CA6D03">
        <w:rPr>
          <w:rFonts w:ascii="Times New Roman" w:hAnsi="Times New Roman" w:cs="Times New Roman"/>
          <w:sz w:val="24"/>
          <w:szCs w:val="24"/>
        </w:rPr>
        <w:t xml:space="preserve"> </w:t>
      </w:r>
      <w:r w:rsidRPr="00CA6D03">
        <w:rPr>
          <w:rFonts w:ascii="Times New Roman" w:hAnsi="Times New Roman" w:cs="Times New Roman"/>
          <w:b/>
          <w:sz w:val="24"/>
          <w:szCs w:val="24"/>
        </w:rPr>
        <w:t>1</w:t>
      </w:r>
      <w:r w:rsidR="007A3AE5"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Xét thí nghiệm giao thoa sóng nước, hai nguồn dao động theo phương vuông góc với mặt nước, cùng biên độ, cùng pha, cùng tần số 40 Hz được đặt tại hai điể</w:t>
      </w:r>
      <w:r w:rsidR="0036470A" w:rsidRPr="00CA6D03">
        <w:rPr>
          <w:rFonts w:ascii="Times New Roman" w:hAnsi="Times New Roman" w:cs="Times New Roman"/>
          <w:sz w:val="24"/>
          <w:szCs w:val="24"/>
        </w:rPr>
        <w:t xml:space="preserve">m </w:t>
      </w:r>
      <w:r w:rsidR="0036470A" w:rsidRPr="00CA6D03">
        <w:rPr>
          <w:rFonts w:ascii="Times New Roman" w:hAnsi="Times New Roman" w:cs="Times New Roman"/>
          <w:position w:val="-12"/>
          <w:sz w:val="24"/>
          <w:szCs w:val="24"/>
        </w:rPr>
        <w:object w:dxaOrig="260" w:dyaOrig="360" w14:anchorId="45781047">
          <v:shape id="_x0000_i1077" type="#_x0000_t75" style="width:13.15pt;height:18.15pt" o:ole="">
            <v:imagedata r:id="rId135" o:title=""/>
          </v:shape>
          <o:OLEObject Type="Embed" ProgID="Equation.DSMT4" ShapeID="_x0000_i1077" DrawAspect="Content" ObjectID="_1715022747" r:id="rId136"/>
        </w:object>
      </w:r>
      <w:r w:rsidR="0036470A" w:rsidRPr="00CA6D03">
        <w:rPr>
          <w:rFonts w:ascii="Times New Roman" w:hAnsi="Times New Roman" w:cs="Times New Roman"/>
          <w:sz w:val="24"/>
          <w:szCs w:val="24"/>
        </w:rPr>
        <w:t xml:space="preserve"> và </w:t>
      </w:r>
      <w:r w:rsidR="0036470A" w:rsidRPr="00CA6D03">
        <w:rPr>
          <w:rFonts w:ascii="Times New Roman" w:hAnsi="Times New Roman" w:cs="Times New Roman"/>
          <w:position w:val="-12"/>
          <w:sz w:val="24"/>
          <w:szCs w:val="24"/>
        </w:rPr>
        <w:object w:dxaOrig="279" w:dyaOrig="360" w14:anchorId="2A154325">
          <v:shape id="_x0000_i1078" type="#_x0000_t75" style="width:13.15pt;height:18.15pt" o:ole="">
            <v:imagedata r:id="rId137" o:title=""/>
          </v:shape>
          <o:OLEObject Type="Embed" ProgID="Equation.DSMT4" ShapeID="_x0000_i1078" DrawAspect="Content" ObjectID="_1715022748" r:id="rId138"/>
        </w:object>
      </w:r>
      <w:r w:rsidRPr="00CA6D03">
        <w:rPr>
          <w:rFonts w:ascii="Times New Roman" w:hAnsi="Times New Roman" w:cs="Times New Roman"/>
          <w:sz w:val="24"/>
          <w:szCs w:val="24"/>
        </w:rPr>
        <w:t xml:space="preserve">. Tốc độ truyền sóng trên mặt nước là 80 cm/s. </w:t>
      </w:r>
      <w:r w:rsidR="007E0B6C" w:rsidRPr="00CA6D03">
        <w:rPr>
          <w:rFonts w:ascii="Times New Roman" w:hAnsi="Times New Roman" w:cs="Times New Roman"/>
          <w:sz w:val="24"/>
          <w:szCs w:val="24"/>
        </w:rPr>
        <w:t>H</w:t>
      </w:r>
      <w:r w:rsidRPr="00CA6D03">
        <w:rPr>
          <w:rFonts w:ascii="Times New Roman" w:hAnsi="Times New Roman" w:cs="Times New Roman"/>
          <w:sz w:val="24"/>
          <w:szCs w:val="24"/>
        </w:rPr>
        <w:t>ai điểm cực đại giao thoa</w:t>
      </w:r>
      <w:r w:rsidR="007E0B6C" w:rsidRPr="00CA6D03">
        <w:rPr>
          <w:rFonts w:ascii="Times New Roman" w:hAnsi="Times New Roman" w:cs="Times New Roman"/>
          <w:sz w:val="24"/>
          <w:szCs w:val="24"/>
        </w:rPr>
        <w:t xml:space="preserve"> liên tiếp</w:t>
      </w:r>
      <w:r w:rsidRPr="00CA6D03">
        <w:rPr>
          <w:rFonts w:ascii="Times New Roman" w:hAnsi="Times New Roman" w:cs="Times New Roman"/>
          <w:sz w:val="24"/>
          <w:szCs w:val="24"/>
        </w:rPr>
        <w:t xml:space="preserve"> trên đoạn thẳ</w:t>
      </w:r>
      <w:r w:rsidR="0036470A" w:rsidRPr="00CA6D03">
        <w:rPr>
          <w:rFonts w:ascii="Times New Roman" w:hAnsi="Times New Roman" w:cs="Times New Roman"/>
          <w:sz w:val="24"/>
          <w:szCs w:val="24"/>
        </w:rPr>
        <w:t xml:space="preserve">ng </w:t>
      </w:r>
      <w:r w:rsidR="0036470A" w:rsidRPr="00CA6D03">
        <w:rPr>
          <w:rFonts w:ascii="Times New Roman" w:hAnsi="Times New Roman" w:cs="Times New Roman"/>
          <w:position w:val="-12"/>
          <w:sz w:val="24"/>
          <w:szCs w:val="24"/>
        </w:rPr>
        <w:object w:dxaOrig="460" w:dyaOrig="360" w14:anchorId="0CBDA3A2">
          <v:shape id="_x0000_i1079" type="#_x0000_t75" style="width:23.8pt;height:18.15pt" o:ole="">
            <v:imagedata r:id="rId139" o:title=""/>
          </v:shape>
          <o:OLEObject Type="Embed" ProgID="Equation.DSMT4" ShapeID="_x0000_i1079" DrawAspect="Content" ObjectID="_1715022749" r:id="rId140"/>
        </w:object>
      </w:r>
      <w:r w:rsidRPr="00CA6D03">
        <w:rPr>
          <w:rFonts w:ascii="Times New Roman" w:hAnsi="Times New Roman" w:cs="Times New Roman"/>
          <w:sz w:val="24"/>
          <w:szCs w:val="24"/>
        </w:rPr>
        <w:t xml:space="preserve"> </w:t>
      </w:r>
      <w:r w:rsidR="007E0B6C" w:rsidRPr="00CA6D03">
        <w:rPr>
          <w:rFonts w:ascii="Times New Roman" w:hAnsi="Times New Roman" w:cs="Times New Roman"/>
          <w:sz w:val="24"/>
          <w:szCs w:val="24"/>
        </w:rPr>
        <w:t xml:space="preserve"> có vị trí cân bằng cách nhau một khoảng là</w:t>
      </w:r>
    </w:p>
    <w:p w14:paraId="2132508B" w14:textId="38471EDA"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sz w:val="24"/>
          <w:szCs w:val="24"/>
          <w:lang w:val="vi-VN"/>
        </w:rPr>
        <w:t>1</w:t>
      </w:r>
      <w:r w:rsidRPr="00CA6D03">
        <w:rPr>
          <w:rFonts w:ascii="Times New Roman" w:hAnsi="Times New Roman" w:cs="Times New Roman"/>
          <w:sz w:val="24"/>
          <w:szCs w:val="24"/>
        </w:rPr>
        <w:t xml:space="preserve"> cm</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8 cm</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 cm</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cm</w:t>
      </w:r>
      <w:r w:rsidR="007E0B6C" w:rsidRPr="00CA6D03">
        <w:rPr>
          <w:rFonts w:ascii="Times New Roman" w:hAnsi="Times New Roman" w:cs="Times New Roman"/>
          <w:sz w:val="24"/>
          <w:szCs w:val="24"/>
        </w:rPr>
        <w:t>.</w:t>
      </w:r>
    </w:p>
    <w:p w14:paraId="500077E0" w14:textId="6792587F" w:rsidR="0047105C" w:rsidRPr="00CA6D03" w:rsidRDefault="0047105C"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6</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Cho các bộ phận sau: (1) micr</w:t>
      </w:r>
      <w:r w:rsidRPr="00CA6D03">
        <w:rPr>
          <w:rFonts w:ascii="Times New Roman" w:hAnsi="Times New Roman" w:cs="Times New Roman"/>
          <w:sz w:val="24"/>
          <w:szCs w:val="24"/>
          <w:lang w:val="vi-VN"/>
        </w:rPr>
        <w:t>ô</w:t>
      </w:r>
      <w:r w:rsidRPr="00CA6D03">
        <w:rPr>
          <w:rFonts w:ascii="Times New Roman" w:hAnsi="Times New Roman" w:cs="Times New Roman"/>
          <w:sz w:val="24"/>
          <w:szCs w:val="24"/>
        </w:rPr>
        <w:t xml:space="preserve">, (2) loa, (3) anten thu, (4) anten phát, (5) mạch biến điệu, (6) mạch tách sóng. Bộ phận có trong sơ đồ khối của một máy phát thanh đơn giản là </w:t>
      </w:r>
    </w:p>
    <w:p w14:paraId="3D03B4FA" w14:textId="4840EE60" w:rsidR="0047105C" w:rsidRPr="00CA6D03" w:rsidRDefault="0047105C"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4), (5)</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 (3), (6)</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3)</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5)</w:t>
      </w:r>
      <w:r w:rsidR="007E0B6C"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2), (4), (6)</w:t>
      </w:r>
      <w:r w:rsidR="007E0B6C" w:rsidRPr="00CA6D03">
        <w:rPr>
          <w:rFonts w:ascii="Times New Roman" w:hAnsi="Times New Roman" w:cs="Times New Roman"/>
          <w:sz w:val="24"/>
          <w:szCs w:val="24"/>
        </w:rPr>
        <w:t>.</w:t>
      </w:r>
    </w:p>
    <w:p w14:paraId="5242A42D" w14:textId="324C691A"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7</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Khi thực hiện thí nghiệm giao thoa </w:t>
      </w:r>
      <w:r w:rsidR="00C47C95" w:rsidRPr="00CA6D03">
        <w:rPr>
          <w:rFonts w:ascii="Times New Roman" w:hAnsi="Times New Roman" w:cs="Times New Roman"/>
          <w:sz w:val="24"/>
          <w:szCs w:val="24"/>
        </w:rPr>
        <w:t>Young</w:t>
      </w:r>
      <w:r w:rsidRPr="00CA6D03">
        <w:rPr>
          <w:rFonts w:ascii="Times New Roman" w:hAnsi="Times New Roman" w:cs="Times New Roman"/>
          <w:sz w:val="24"/>
          <w:szCs w:val="24"/>
        </w:rPr>
        <w:t xml:space="preserve"> với ánh sáng đơn sắc trong một bể chứa nước, người ta đo được khoảng cách giữa hai vân sáng liên tiếp là 1,2 mm. Biết chiết suất của nước bằng </w:t>
      </w:r>
      <w:r w:rsidR="00C064A9" w:rsidRPr="00CA6D03">
        <w:rPr>
          <w:rFonts w:ascii="Times New Roman" w:hAnsi="Times New Roman" w:cs="Times New Roman"/>
          <w:position w:val="-24"/>
          <w:sz w:val="24"/>
          <w:szCs w:val="24"/>
        </w:rPr>
        <w:object w:dxaOrig="240" w:dyaOrig="620" w14:anchorId="27759B9D">
          <v:shape id="_x0000_i1080" type="#_x0000_t75" style="width:10.65pt;height:31.3pt" o:ole="">
            <v:imagedata r:id="rId141" o:title=""/>
          </v:shape>
          <o:OLEObject Type="Embed" ProgID="Equation.DSMT4" ShapeID="_x0000_i1080" DrawAspect="Content" ObjectID="_1715022750" r:id="rId142"/>
        </w:object>
      </w:r>
      <w:r w:rsidRPr="00CA6D03">
        <w:rPr>
          <w:rFonts w:ascii="Times New Roman" w:hAnsi="Times New Roman" w:cs="Times New Roman"/>
          <w:sz w:val="24"/>
          <w:szCs w:val="24"/>
        </w:rPr>
        <w:t xml:space="preserve">. Nếu rút hết nước trong bể thì khoảng cách giữa hai vân sáng liên tiếp là </w:t>
      </w:r>
    </w:p>
    <w:p w14:paraId="61A12584" w14:textId="2E1C6B4E"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9 mm</w: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8 mm</w: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6 mm</w: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1,2 mm</w:t>
      </w:r>
      <w:r w:rsidR="00C064A9" w:rsidRPr="00CA6D03">
        <w:rPr>
          <w:rFonts w:ascii="Times New Roman" w:hAnsi="Times New Roman" w:cs="Times New Roman"/>
          <w:sz w:val="24"/>
          <w:szCs w:val="24"/>
        </w:rPr>
        <w:t>.</w:t>
      </w:r>
    </w:p>
    <w:p w14:paraId="7E292A9E" w14:textId="552052E4"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8</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kim loại có công thoát electron là 4,14 eV, Chiếu lần lượt vào kim loại này các bức xạ có bước sóng </w:t>
      </w:r>
      <w:r w:rsidR="00C73980" w:rsidRPr="00CA6D03">
        <w:rPr>
          <w:rFonts w:ascii="Times New Roman" w:hAnsi="Times New Roman" w:cs="Times New Roman"/>
          <w:position w:val="-12"/>
          <w:sz w:val="24"/>
          <w:szCs w:val="24"/>
        </w:rPr>
        <w:object w:dxaOrig="920" w:dyaOrig="360" w14:anchorId="65DF9A38">
          <v:shape id="_x0000_i1081" type="#_x0000_t75" style="width:46.95pt;height:18.15pt" o:ole="">
            <v:imagedata r:id="rId143" o:title=""/>
          </v:shape>
          <o:OLEObject Type="Embed" ProgID="Equation.DSMT4" ShapeID="_x0000_i1081" DrawAspect="Content" ObjectID="_1715022751" r:id="rId144"/>
        </w:object>
      </w:r>
      <w:r w:rsidR="00C73980" w:rsidRPr="00CA6D03">
        <w:rPr>
          <w:rFonts w:ascii="Times New Roman" w:hAnsi="Times New Roman" w:cs="Times New Roman"/>
          <w:sz w:val="24"/>
          <w:szCs w:val="24"/>
        </w:rPr>
        <w:t xml:space="preserve">μm, </w:t>
      </w:r>
      <w:r w:rsidR="00C73980" w:rsidRPr="00CA6D03">
        <w:rPr>
          <w:rFonts w:ascii="Times New Roman" w:hAnsi="Times New Roman" w:cs="Times New Roman"/>
          <w:position w:val="-12"/>
          <w:sz w:val="24"/>
          <w:szCs w:val="24"/>
        </w:rPr>
        <w:object w:dxaOrig="960" w:dyaOrig="360" w14:anchorId="4E2C3B6C">
          <v:shape id="_x0000_i1082" type="#_x0000_t75" style="width:46.95pt;height:18.15pt" o:ole="">
            <v:imagedata r:id="rId145" o:title=""/>
          </v:shape>
          <o:OLEObject Type="Embed" ProgID="Equation.DSMT4" ShapeID="_x0000_i1082" DrawAspect="Content" ObjectID="_1715022752" r:id="rId146"/>
        </w:object>
      </w:r>
      <w:r w:rsidR="00C73980" w:rsidRPr="00CA6D03">
        <w:rPr>
          <w:rFonts w:ascii="Times New Roman" w:hAnsi="Times New Roman" w:cs="Times New Roman"/>
          <w:sz w:val="24"/>
          <w:szCs w:val="24"/>
        </w:rPr>
        <w:t xml:space="preserve">μm, </w:t>
      </w:r>
      <w:r w:rsidR="00C73980" w:rsidRPr="00CA6D03">
        <w:rPr>
          <w:rFonts w:ascii="Times New Roman" w:hAnsi="Times New Roman" w:cs="Times New Roman"/>
          <w:position w:val="-12"/>
          <w:sz w:val="24"/>
          <w:szCs w:val="24"/>
        </w:rPr>
        <w:object w:dxaOrig="960" w:dyaOrig="360" w14:anchorId="11F0795A">
          <v:shape id="_x0000_i1083" type="#_x0000_t75" style="width:46.95pt;height:18.15pt" o:ole="">
            <v:imagedata r:id="rId147" o:title=""/>
          </v:shape>
          <o:OLEObject Type="Embed" ProgID="Equation.DSMT4" ShapeID="_x0000_i1083" DrawAspect="Content" ObjectID="_1715022753" r:id="rId148"/>
        </w:object>
      </w:r>
      <w:r w:rsidR="00C73980" w:rsidRPr="00CA6D03">
        <w:rPr>
          <w:rFonts w:ascii="Times New Roman" w:hAnsi="Times New Roman" w:cs="Times New Roman"/>
          <w:sz w:val="24"/>
          <w:szCs w:val="24"/>
        </w:rPr>
        <w:t xml:space="preserve">μm và </w:t>
      </w:r>
      <w:r w:rsidR="00C73980" w:rsidRPr="00CA6D03">
        <w:rPr>
          <w:rFonts w:ascii="Times New Roman" w:hAnsi="Times New Roman" w:cs="Times New Roman"/>
          <w:position w:val="-12"/>
          <w:sz w:val="24"/>
          <w:szCs w:val="24"/>
        </w:rPr>
        <w:object w:dxaOrig="980" w:dyaOrig="360" w14:anchorId="516C2060">
          <v:shape id="_x0000_i1084" type="#_x0000_t75" style="width:48.2pt;height:18.15pt" o:ole="">
            <v:imagedata r:id="rId149" o:title=""/>
          </v:shape>
          <o:OLEObject Type="Embed" ProgID="Equation.DSMT4" ShapeID="_x0000_i1084" DrawAspect="Content" ObjectID="_1715022754" r:id="rId150"/>
        </w:object>
      </w:r>
      <w:r w:rsidRPr="00CA6D03">
        <w:rPr>
          <w:rFonts w:ascii="Times New Roman" w:hAnsi="Times New Roman" w:cs="Times New Roman"/>
          <w:sz w:val="24"/>
          <w:szCs w:val="24"/>
        </w:rPr>
        <w:t xml:space="preserve">μm. Những bức xạ có thể gây ra hiện tượng quang điện ở kim loại này có bước sóng là </w:t>
      </w:r>
    </w:p>
    <w:p w14:paraId="0C54DE4C" w14:textId="3AAAB414"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40" w:dyaOrig="360" w14:anchorId="3C22E2EF">
          <v:shape id="_x0000_i1085" type="#_x0000_t75" style="width:10.65pt;height:18.15pt" o:ole="">
            <v:imagedata r:id="rId151" o:title=""/>
          </v:shape>
          <o:OLEObject Type="Embed" ProgID="Equation.DSMT4" ShapeID="_x0000_i1085" DrawAspect="Content" ObjectID="_1715022755" r:id="rId152"/>
        </w:objec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79" w:dyaOrig="360" w14:anchorId="2168BF6C">
          <v:shape id="_x0000_i1086" type="#_x0000_t75" style="width:14.4pt;height:18.15pt" o:ole="">
            <v:imagedata r:id="rId153" o:title=""/>
          </v:shape>
          <o:OLEObject Type="Embed" ProgID="Equation.DSMT4" ShapeID="_x0000_i1086" DrawAspect="Content" ObjectID="_1715022756" r:id="rId154"/>
        </w:object>
      </w:r>
      <w:r w:rsidR="00C73980" w:rsidRPr="00CA6D03">
        <w:rPr>
          <w:rFonts w:ascii="Times New Roman" w:hAnsi="Times New Roman" w:cs="Times New Roman"/>
          <w:sz w:val="24"/>
          <w:szCs w:val="24"/>
        </w:rPr>
        <w:t xml:space="preserve"> và </w:t>
      </w:r>
      <w:r w:rsidR="00C73980" w:rsidRPr="00CA6D03">
        <w:rPr>
          <w:rFonts w:ascii="Times New Roman" w:hAnsi="Times New Roman" w:cs="Times New Roman"/>
          <w:position w:val="-12"/>
          <w:sz w:val="24"/>
          <w:szCs w:val="24"/>
        </w:rPr>
        <w:object w:dxaOrig="260" w:dyaOrig="360" w14:anchorId="4A84487B">
          <v:shape id="_x0000_i1087" type="#_x0000_t75" style="width:13.15pt;height:18.15pt" o:ole="">
            <v:imagedata r:id="rId155" o:title=""/>
          </v:shape>
          <o:OLEObject Type="Embed" ProgID="Equation.DSMT4" ShapeID="_x0000_i1087" DrawAspect="Content" ObjectID="_1715022757" r:id="rId156"/>
        </w:objec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40" w:dyaOrig="360" w14:anchorId="4FDD8401">
          <v:shape id="_x0000_i1088" type="#_x0000_t75" style="width:10.65pt;height:18.15pt" o:ole="">
            <v:imagedata r:id="rId151" o:title=""/>
          </v:shape>
          <o:OLEObject Type="Embed" ProgID="Equation.DSMT4" ShapeID="_x0000_i1088" DrawAspect="Content" ObjectID="_1715022758" r:id="rId157"/>
        </w:object>
      </w:r>
      <w:r w:rsidRPr="00CA6D03">
        <w:rPr>
          <w:rFonts w:ascii="Times New Roman" w:hAnsi="Times New Roman" w:cs="Times New Roman"/>
          <w:sz w:val="24"/>
          <w:szCs w:val="24"/>
          <w:lang w:val="vi-VN"/>
        </w:rPr>
        <w:t xml:space="preserve"> </w:t>
      </w:r>
      <w:r w:rsidR="00C73980" w:rsidRPr="00CA6D03">
        <w:rPr>
          <w:rFonts w:ascii="Times New Roman" w:hAnsi="Times New Roman" w:cs="Times New Roman"/>
          <w:sz w:val="24"/>
          <w:szCs w:val="24"/>
        </w:rPr>
        <w:t xml:space="preserve">và </w:t>
      </w:r>
      <w:r w:rsidR="00C73980" w:rsidRPr="00CA6D03">
        <w:rPr>
          <w:rFonts w:ascii="Times New Roman" w:hAnsi="Times New Roman" w:cs="Times New Roman"/>
          <w:position w:val="-12"/>
          <w:sz w:val="24"/>
          <w:szCs w:val="24"/>
        </w:rPr>
        <w:object w:dxaOrig="279" w:dyaOrig="360" w14:anchorId="001DF4BB">
          <v:shape id="_x0000_i1089" type="#_x0000_t75" style="width:14.4pt;height:18.15pt" o:ole="">
            <v:imagedata r:id="rId153" o:title=""/>
          </v:shape>
          <o:OLEObject Type="Embed" ProgID="Equation.DSMT4" ShapeID="_x0000_i1089" DrawAspect="Content" ObjectID="_1715022759" r:id="rId158"/>
        </w:object>
      </w:r>
      <w:r w:rsidR="00C064A9"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C.</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79" w:dyaOrig="360" w14:anchorId="18425FA9">
          <v:shape id="_x0000_i1090" type="#_x0000_t75" style="width:14.4pt;height:18.15pt" o:ole="">
            <v:imagedata r:id="rId153" o:title=""/>
          </v:shape>
          <o:OLEObject Type="Embed" ProgID="Equation.DSMT4" ShapeID="_x0000_i1090" DrawAspect="Content" ObjectID="_1715022760" r:id="rId159"/>
        </w:objec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60" w:dyaOrig="360" w14:anchorId="455C92F0">
          <v:shape id="_x0000_i1091" type="#_x0000_t75" style="width:13.15pt;height:18.15pt" o:ole="">
            <v:imagedata r:id="rId155" o:title=""/>
          </v:shape>
          <o:OLEObject Type="Embed" ProgID="Equation.DSMT4" ShapeID="_x0000_i1091" DrawAspect="Content" ObjectID="_1715022761" r:id="rId160"/>
        </w:object>
      </w:r>
      <w:r w:rsidR="00C73980" w:rsidRPr="00CA6D03">
        <w:rPr>
          <w:rFonts w:ascii="Times New Roman" w:hAnsi="Times New Roman" w:cs="Times New Roman"/>
          <w:sz w:val="24"/>
          <w:szCs w:val="24"/>
        </w:rPr>
        <w:t xml:space="preserve"> và </w:t>
      </w:r>
      <w:r w:rsidR="00C73980" w:rsidRPr="00CA6D03">
        <w:rPr>
          <w:rFonts w:ascii="Times New Roman" w:hAnsi="Times New Roman" w:cs="Times New Roman"/>
          <w:position w:val="-12"/>
          <w:sz w:val="24"/>
          <w:szCs w:val="24"/>
        </w:rPr>
        <w:object w:dxaOrig="279" w:dyaOrig="360" w14:anchorId="0B7DE068">
          <v:shape id="_x0000_i1092" type="#_x0000_t75" style="width:14.4pt;height:18.15pt" o:ole="">
            <v:imagedata r:id="rId161" o:title=""/>
          </v:shape>
          <o:OLEObject Type="Embed" ProgID="Equation.DSMT4" ShapeID="_x0000_i1092" DrawAspect="Content" ObjectID="_1715022762" r:id="rId162"/>
        </w:objec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60" w:dyaOrig="360" w14:anchorId="7716ABF4">
          <v:shape id="_x0000_i1093" type="#_x0000_t75" style="width:13.15pt;height:18.15pt" o:ole="">
            <v:imagedata r:id="rId155" o:title=""/>
          </v:shape>
          <o:OLEObject Type="Embed" ProgID="Equation.DSMT4" ShapeID="_x0000_i1093" DrawAspect="Content" ObjectID="_1715022763" r:id="rId163"/>
        </w:object>
      </w:r>
      <w:r w:rsidR="00C73980" w:rsidRPr="00CA6D03">
        <w:rPr>
          <w:rFonts w:ascii="Times New Roman" w:hAnsi="Times New Roman" w:cs="Times New Roman"/>
          <w:sz w:val="24"/>
          <w:szCs w:val="24"/>
        </w:rPr>
        <w:t xml:space="preserve">và </w:t>
      </w:r>
      <w:r w:rsidR="00C73980" w:rsidRPr="00CA6D03">
        <w:rPr>
          <w:rFonts w:ascii="Times New Roman" w:hAnsi="Times New Roman" w:cs="Times New Roman"/>
          <w:position w:val="-12"/>
          <w:sz w:val="24"/>
          <w:szCs w:val="24"/>
        </w:rPr>
        <w:object w:dxaOrig="279" w:dyaOrig="360" w14:anchorId="3BCF95FE">
          <v:shape id="_x0000_i1094" type="#_x0000_t75" style="width:14.4pt;height:18.15pt" o:ole="">
            <v:imagedata r:id="rId161" o:title=""/>
          </v:shape>
          <o:OLEObject Type="Embed" ProgID="Equation.DSMT4" ShapeID="_x0000_i1094" DrawAspect="Content" ObjectID="_1715022764" r:id="rId164"/>
        </w:object>
      </w:r>
      <w:r w:rsidR="00C064A9" w:rsidRPr="00CA6D03">
        <w:rPr>
          <w:rFonts w:ascii="Times New Roman" w:hAnsi="Times New Roman" w:cs="Times New Roman"/>
          <w:sz w:val="24"/>
          <w:szCs w:val="24"/>
        </w:rPr>
        <w:t>.</w:t>
      </w:r>
    </w:p>
    <w:p w14:paraId="2EE0B67E" w14:textId="5641AD5A"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9</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Theo thuyết tương đối, một vật có khối lượng ngh</w:t>
      </w:r>
      <w:r w:rsidRPr="00CA6D03">
        <w:rPr>
          <w:rFonts w:ascii="Times New Roman" w:hAnsi="Times New Roman" w:cs="Times New Roman"/>
          <w:sz w:val="24"/>
          <w:szCs w:val="24"/>
          <w:lang w:val="vi-VN"/>
        </w:rPr>
        <w:t>ỉ</w:t>
      </w:r>
      <w:r w:rsidRPr="00CA6D03">
        <w:rPr>
          <w:rFonts w:ascii="Times New Roman" w:hAnsi="Times New Roman" w:cs="Times New Roman"/>
          <w:sz w:val="24"/>
          <w:szCs w:val="24"/>
        </w:rPr>
        <w:t xml:space="preserve"> </w:t>
      </w:r>
      <w:r w:rsidR="003356CF" w:rsidRPr="00CA6D03">
        <w:rPr>
          <w:rFonts w:ascii="Times New Roman" w:hAnsi="Times New Roman" w:cs="Times New Roman"/>
          <w:position w:val="-12"/>
          <w:sz w:val="24"/>
          <w:szCs w:val="24"/>
        </w:rPr>
        <w:object w:dxaOrig="320" w:dyaOrig="360" w14:anchorId="58030968">
          <v:shape id="_x0000_i1095" type="#_x0000_t75" style="width:16.9pt;height:18.15pt" o:ole="">
            <v:imagedata r:id="rId165" o:title=""/>
          </v:shape>
          <o:OLEObject Type="Embed" ProgID="Equation.DSMT4" ShapeID="_x0000_i1095" DrawAspect="Content" ObjectID="_1715022765" r:id="rId166"/>
        </w:object>
      </w:r>
      <w:r w:rsidRPr="00CA6D03">
        <w:rPr>
          <w:rFonts w:ascii="Times New Roman" w:hAnsi="Times New Roman" w:cs="Times New Roman"/>
          <w:sz w:val="24"/>
          <w:szCs w:val="24"/>
        </w:rPr>
        <w:t xml:space="preserve"> khi chuyển động với tốc độ </w:t>
      </w:r>
      <w:r w:rsidR="00C73980" w:rsidRPr="00CA6D03">
        <w:rPr>
          <w:rFonts w:ascii="Times New Roman" w:hAnsi="Times New Roman" w:cs="Times New Roman"/>
          <w:position w:val="-10"/>
          <w:sz w:val="24"/>
          <w:szCs w:val="24"/>
        </w:rPr>
        <w:object w:dxaOrig="840" w:dyaOrig="320" w14:anchorId="25BA0FE9">
          <v:shape id="_x0000_i1096" type="#_x0000_t75" style="width:41.95pt;height:15.65pt" o:ole="">
            <v:imagedata r:id="rId167" o:title=""/>
          </v:shape>
          <o:OLEObject Type="Embed" ProgID="Equation.DSMT4" ShapeID="_x0000_i1096" DrawAspect="Content" ObjectID="_1715022766" r:id="rId168"/>
        </w:object>
      </w:r>
      <w:r w:rsidR="00C73980" w:rsidRPr="00CA6D03">
        <w:rPr>
          <w:rFonts w:ascii="Times New Roman" w:hAnsi="Times New Roman" w:cs="Times New Roman"/>
          <w:sz w:val="24"/>
          <w:szCs w:val="24"/>
        </w:rPr>
        <w:t>(</w:t>
      </w:r>
      <w:r w:rsidR="00C73980" w:rsidRPr="00CA6D03">
        <w:rPr>
          <w:rFonts w:ascii="Times New Roman" w:hAnsi="Times New Roman" w:cs="Times New Roman"/>
          <w:position w:val="-6"/>
          <w:sz w:val="24"/>
          <w:szCs w:val="24"/>
        </w:rPr>
        <w:object w:dxaOrig="180" w:dyaOrig="220" w14:anchorId="6E0120ED">
          <v:shape id="_x0000_i1097" type="#_x0000_t75" style="width:9.4pt;height:10.65pt" o:ole="">
            <v:imagedata r:id="rId169" o:title=""/>
          </v:shape>
          <o:OLEObject Type="Embed" ProgID="Equation.DSMT4" ShapeID="_x0000_i1097" DrawAspect="Content" ObjectID="_1715022767" r:id="rId170"/>
        </w:object>
      </w:r>
      <w:r w:rsidRPr="00CA6D03">
        <w:rPr>
          <w:rFonts w:ascii="Times New Roman" w:hAnsi="Times New Roman" w:cs="Times New Roman"/>
          <w:sz w:val="24"/>
          <w:szCs w:val="24"/>
        </w:rPr>
        <w:t xml:space="preserve"> là tốc độ ánh sáng trong chân không</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thì khối lượng sẽ bằng </w:t>
      </w:r>
    </w:p>
    <w:p w14:paraId="7DC5D20B" w14:textId="6C1B41D6"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00C73980" w:rsidRPr="00CA6D03">
        <w:rPr>
          <w:rFonts w:ascii="Times New Roman" w:hAnsi="Times New Roman" w:cs="Times New Roman"/>
          <w:position w:val="-12"/>
          <w:sz w:val="24"/>
          <w:szCs w:val="24"/>
        </w:rPr>
        <w:object w:dxaOrig="320" w:dyaOrig="360" w14:anchorId="3C5928A5">
          <v:shape id="_x0000_i1098" type="#_x0000_t75" style="width:15.65pt;height:18.15pt" o:ole="">
            <v:imagedata r:id="rId171" o:title=""/>
          </v:shape>
          <o:OLEObject Type="Embed" ProgID="Equation.DSMT4" ShapeID="_x0000_i1098" DrawAspect="Content" ObjectID="_1715022768" r:id="rId172"/>
        </w:objec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00C73980" w:rsidRPr="00CA6D03">
        <w:rPr>
          <w:rFonts w:ascii="Times New Roman" w:hAnsi="Times New Roman" w:cs="Times New Roman"/>
          <w:position w:val="-12"/>
          <w:sz w:val="24"/>
          <w:szCs w:val="24"/>
        </w:rPr>
        <w:object w:dxaOrig="720" w:dyaOrig="360" w14:anchorId="43792838">
          <v:shape id="_x0000_i1099" type="#_x0000_t75" style="width:36.95pt;height:18.15pt" o:ole="">
            <v:imagedata r:id="rId173" o:title=""/>
          </v:shape>
          <o:OLEObject Type="Embed" ProgID="Equation.DSMT4" ShapeID="_x0000_i1099" DrawAspect="Content" ObjectID="_1715022769" r:id="rId174"/>
        </w:objec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00C73980" w:rsidRPr="00CA6D03">
        <w:rPr>
          <w:rFonts w:ascii="Times New Roman" w:hAnsi="Times New Roman" w:cs="Times New Roman"/>
          <w:position w:val="-12"/>
          <w:sz w:val="24"/>
          <w:szCs w:val="24"/>
        </w:rPr>
        <w:object w:dxaOrig="580" w:dyaOrig="360" w14:anchorId="1A08C3DD">
          <v:shape id="_x0000_i1100" type="#_x0000_t75" style="width:28.8pt;height:18.15pt" o:ole="">
            <v:imagedata r:id="rId175" o:title=""/>
          </v:shape>
          <o:OLEObject Type="Embed" ProgID="Equation.DSMT4" ShapeID="_x0000_i1100" DrawAspect="Content" ObjectID="_1715022770" r:id="rId176"/>
        </w:object>
      </w:r>
      <w:r w:rsidR="004111FC"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 xml:space="preserve">D. </w:t>
      </w:r>
      <w:r w:rsidR="00C73980" w:rsidRPr="00CA6D03">
        <w:rPr>
          <w:rFonts w:ascii="Times New Roman" w:hAnsi="Times New Roman" w:cs="Times New Roman"/>
          <w:position w:val="-12"/>
          <w:sz w:val="24"/>
          <w:szCs w:val="24"/>
        </w:rPr>
        <w:object w:dxaOrig="720" w:dyaOrig="360" w14:anchorId="5D4EAEC1">
          <v:shape id="_x0000_i1101" type="#_x0000_t75" style="width:36.95pt;height:18.15pt" o:ole="">
            <v:imagedata r:id="rId177" o:title=""/>
          </v:shape>
          <o:OLEObject Type="Embed" ProgID="Equation.DSMT4" ShapeID="_x0000_i1101" DrawAspect="Content" ObjectID="_1715022771" r:id="rId178"/>
        </w:object>
      </w:r>
      <w:r w:rsidR="004111FC" w:rsidRPr="00CA6D03">
        <w:rPr>
          <w:rFonts w:ascii="Times New Roman" w:hAnsi="Times New Roman" w:cs="Times New Roman"/>
          <w:sz w:val="24"/>
          <w:szCs w:val="24"/>
        </w:rPr>
        <w:t>.</w:t>
      </w:r>
    </w:p>
    <w:p w14:paraId="2917DAC5" w14:textId="2A25A057"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20</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 xml:space="preserve">Một bộ nguồn gồm hai nguồn điện mắc nối tiếp. </w:t>
      </w:r>
      <w:r w:rsidR="004111FC" w:rsidRPr="00CA6D03">
        <w:rPr>
          <w:rFonts w:ascii="Times New Roman" w:hAnsi="Times New Roman" w:cs="Times New Roman"/>
          <w:sz w:val="24"/>
          <w:szCs w:val="24"/>
        </w:rPr>
        <w:t>S</w:t>
      </w:r>
      <w:r w:rsidRPr="00CA6D03">
        <w:rPr>
          <w:rFonts w:ascii="Times New Roman" w:hAnsi="Times New Roman" w:cs="Times New Roman"/>
          <w:sz w:val="24"/>
          <w:szCs w:val="24"/>
        </w:rPr>
        <w:t xml:space="preserve">uất điện động </w:t>
      </w:r>
      <w:r w:rsidR="004111FC" w:rsidRPr="00CA6D03">
        <w:rPr>
          <w:rFonts w:ascii="Times New Roman" w:hAnsi="Times New Roman" w:cs="Times New Roman"/>
          <w:sz w:val="24"/>
          <w:szCs w:val="24"/>
        </w:rPr>
        <w:t xml:space="preserve">của mỗi nguồn </w:t>
      </w:r>
      <w:r w:rsidRPr="00CA6D03">
        <w:rPr>
          <w:rFonts w:ascii="Times New Roman" w:hAnsi="Times New Roman" w:cs="Times New Roman"/>
          <w:sz w:val="24"/>
          <w:szCs w:val="24"/>
        </w:rPr>
        <w:t>lần lượt là 5</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V và 7 V. Suất điện động của bộ nguồn bằng</w:t>
      </w:r>
    </w:p>
    <w:p w14:paraId="13308B44" w14:textId="5A7A6BBE"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sz w:val="24"/>
          <w:szCs w:val="24"/>
        </w:rPr>
        <w:t>6 V</w: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2 V</w: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12 V</w: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7 V</w:t>
      </w:r>
    </w:p>
    <w:p w14:paraId="485B5F0F" w14:textId="2196BF84"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21</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8D407F" w:rsidRPr="00CA6D03">
        <w:rPr>
          <w:rFonts w:ascii="Times New Roman" w:hAnsi="Times New Roman" w:cs="Times New Roman"/>
          <w:sz w:val="24"/>
          <w:szCs w:val="24"/>
        </w:rPr>
        <w:t xml:space="preserve">Trên sợi dây đàn hồi </w:t>
      </w:r>
      <w:r w:rsidR="00D843FA" w:rsidRPr="00CA6D03">
        <w:rPr>
          <w:rFonts w:ascii="Times New Roman" w:hAnsi="Times New Roman" w:cs="Times New Roman"/>
          <w:position w:val="-10"/>
          <w:sz w:val="24"/>
          <w:szCs w:val="24"/>
        </w:rPr>
        <w:object w:dxaOrig="400" w:dyaOrig="320" w14:anchorId="649290DD">
          <v:shape id="_x0000_i1102" type="#_x0000_t75" style="width:19.4pt;height:16.9pt" o:ole="">
            <v:imagedata r:id="rId179" o:title=""/>
          </v:shape>
          <o:OLEObject Type="Embed" ProgID="Equation.DSMT4" ShapeID="_x0000_i1102" DrawAspect="Content" ObjectID="_1715022772" r:id="rId180"/>
        </w:object>
      </w:r>
      <w:r w:rsidR="00D843FA" w:rsidRPr="00CA6D03">
        <w:rPr>
          <w:rFonts w:ascii="Times New Roman" w:hAnsi="Times New Roman" w:cs="Times New Roman"/>
          <w:sz w:val="24"/>
          <w:szCs w:val="24"/>
        </w:rPr>
        <w:t xml:space="preserve"> đang có sóng dừng ổn đinh. Sóng tới và sóng phản xạ tại </w:t>
      </w:r>
      <w:r w:rsidR="00D843FA" w:rsidRPr="00CA6D03">
        <w:rPr>
          <w:rFonts w:ascii="Times New Roman" w:hAnsi="Times New Roman" w:cs="Times New Roman"/>
          <w:position w:val="-10"/>
          <w:sz w:val="24"/>
          <w:szCs w:val="24"/>
        </w:rPr>
        <w:object w:dxaOrig="240" w:dyaOrig="320" w14:anchorId="40F79DCF">
          <v:shape id="_x0000_i1103" type="#_x0000_t75" style="width:11.9pt;height:16.9pt" o:ole="">
            <v:imagedata r:id="rId181" o:title=""/>
          </v:shape>
          <o:OLEObject Type="Embed" ProgID="Equation.DSMT4" ShapeID="_x0000_i1103" DrawAspect="Content" ObjectID="_1715022773" r:id="rId182"/>
        </w:object>
      </w:r>
      <w:r w:rsidR="00D843FA" w:rsidRPr="00CA6D03">
        <w:rPr>
          <w:rFonts w:ascii="Times New Roman" w:hAnsi="Times New Roman" w:cs="Times New Roman"/>
          <w:sz w:val="24"/>
          <w:szCs w:val="24"/>
        </w:rPr>
        <w:t xml:space="preserve"> có phương trình lần lượt là </w:t>
      </w:r>
      <w:r w:rsidR="00D843FA" w:rsidRPr="00CA6D03">
        <w:rPr>
          <w:rFonts w:ascii="Times New Roman" w:hAnsi="Times New Roman" w:cs="Times New Roman"/>
          <w:position w:val="-14"/>
          <w:sz w:val="24"/>
          <w:szCs w:val="24"/>
        </w:rPr>
        <w:object w:dxaOrig="1560" w:dyaOrig="400" w14:anchorId="536DF6D8">
          <v:shape id="_x0000_i1104" type="#_x0000_t75" style="width:77.65pt;height:19.4pt" o:ole="">
            <v:imagedata r:id="rId183" o:title=""/>
          </v:shape>
          <o:OLEObject Type="Embed" ProgID="Equation.DSMT4" ShapeID="_x0000_i1104" DrawAspect="Content" ObjectID="_1715022774" r:id="rId184"/>
        </w:object>
      </w:r>
      <w:r w:rsidR="00D843FA" w:rsidRPr="00CA6D03">
        <w:rPr>
          <w:rFonts w:ascii="Times New Roman" w:hAnsi="Times New Roman" w:cs="Times New Roman"/>
          <w:sz w:val="24"/>
          <w:szCs w:val="24"/>
        </w:rPr>
        <w:t xml:space="preserve"> và </w:t>
      </w:r>
      <w:r w:rsidR="00D843FA" w:rsidRPr="00CA6D03">
        <w:rPr>
          <w:rFonts w:ascii="Times New Roman" w:hAnsi="Times New Roman" w:cs="Times New Roman"/>
          <w:position w:val="-14"/>
          <w:sz w:val="24"/>
          <w:szCs w:val="24"/>
        </w:rPr>
        <w:object w:dxaOrig="1920" w:dyaOrig="400" w14:anchorId="6F3B2B46">
          <v:shape id="_x0000_i1105" type="#_x0000_t75" style="width:95.8pt;height:19.4pt" o:ole="">
            <v:imagedata r:id="rId185" o:title=""/>
          </v:shape>
          <o:OLEObject Type="Embed" ProgID="Equation.DSMT4" ShapeID="_x0000_i1105" DrawAspect="Content" ObjectID="_1715022775" r:id="rId186"/>
        </w:object>
      </w:r>
      <w:r w:rsidR="004F1CF0" w:rsidRPr="00CA6D03">
        <w:rPr>
          <w:rFonts w:ascii="Times New Roman" w:hAnsi="Times New Roman" w:cs="Times New Roman"/>
          <w:sz w:val="24"/>
          <w:szCs w:val="24"/>
        </w:rPr>
        <w:t xml:space="preserve">. Giá trị của </w:t>
      </w:r>
      <w:r w:rsidR="004F1CF0" w:rsidRPr="00CA6D03">
        <w:rPr>
          <w:rFonts w:ascii="Times New Roman" w:hAnsi="Times New Roman" w:cs="Times New Roman"/>
          <w:position w:val="-10"/>
          <w:sz w:val="24"/>
          <w:szCs w:val="24"/>
        </w:rPr>
        <w:object w:dxaOrig="220" w:dyaOrig="260" w14:anchorId="0D069254">
          <v:shape id="_x0000_i1106" type="#_x0000_t75" style="width:10.65pt;height:13.15pt" o:ole="">
            <v:imagedata r:id="rId187" o:title=""/>
          </v:shape>
          <o:OLEObject Type="Embed" ProgID="Equation.DSMT4" ShapeID="_x0000_i1106" DrawAspect="Content" ObjectID="_1715022776" r:id="rId188"/>
        </w:object>
      </w:r>
      <w:r w:rsidR="004F1CF0" w:rsidRPr="00CA6D03">
        <w:rPr>
          <w:rFonts w:ascii="Times New Roman" w:hAnsi="Times New Roman" w:cs="Times New Roman"/>
          <w:sz w:val="24"/>
          <w:szCs w:val="24"/>
        </w:rPr>
        <w:t xml:space="preserve"> là</w:t>
      </w:r>
    </w:p>
    <w:p w14:paraId="745A947E" w14:textId="58E64AA0"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091E6A" w:rsidRPr="00CA6D03">
        <w:rPr>
          <w:rFonts w:ascii="Times New Roman" w:hAnsi="Times New Roman" w:cs="Times New Roman"/>
          <w:position w:val="-6"/>
          <w:sz w:val="24"/>
          <w:szCs w:val="24"/>
        </w:rPr>
        <w:object w:dxaOrig="360" w:dyaOrig="279" w14:anchorId="10094FDE">
          <v:shape id="_x0000_i1107" type="#_x0000_t75" style="width:18.15pt;height:14.4pt" o:ole="">
            <v:imagedata r:id="rId189" o:title=""/>
          </v:shape>
          <o:OLEObject Type="Embed" ProgID="Equation.DSMT4" ShapeID="_x0000_i1107" DrawAspect="Content" ObjectID="_1715022777" r:id="rId190"/>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091E6A" w:rsidRPr="00CA6D03">
        <w:rPr>
          <w:rFonts w:ascii="Times New Roman" w:hAnsi="Times New Roman" w:cs="Times New Roman"/>
          <w:position w:val="-24"/>
          <w:sz w:val="24"/>
          <w:szCs w:val="24"/>
        </w:rPr>
        <w:object w:dxaOrig="260" w:dyaOrig="620" w14:anchorId="611B6F36">
          <v:shape id="_x0000_i1108" type="#_x0000_t75" style="width:13.15pt;height:31.3pt" o:ole="">
            <v:imagedata r:id="rId191" o:title=""/>
          </v:shape>
          <o:OLEObject Type="Embed" ProgID="Equation.DSMT4" ShapeID="_x0000_i1108" DrawAspect="Content" ObjectID="_1715022778" r:id="rId192"/>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BF79A6" w:rsidRPr="00CA6D03">
        <w:rPr>
          <w:rFonts w:ascii="Times New Roman" w:hAnsi="Times New Roman" w:cs="Times New Roman"/>
          <w:position w:val="-24"/>
          <w:sz w:val="24"/>
          <w:szCs w:val="24"/>
        </w:rPr>
        <w:object w:dxaOrig="440" w:dyaOrig="620" w14:anchorId="23FFBAEC">
          <v:shape id="_x0000_i1109" type="#_x0000_t75" style="width:22.55pt;height:31.3pt" o:ole="">
            <v:imagedata r:id="rId193" o:title=""/>
          </v:shape>
          <o:OLEObject Type="Embed" ProgID="Equation.DSMT4" ShapeID="_x0000_i1109" DrawAspect="Content" ObjectID="_1715022779" r:id="rId194"/>
        </w:object>
      </w:r>
      <w:r w:rsidR="00BF79A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81745A" w:rsidRPr="00CA6D03">
        <w:rPr>
          <w:rFonts w:ascii="Times New Roman" w:hAnsi="Times New Roman" w:cs="Times New Roman"/>
          <w:position w:val="-6"/>
          <w:sz w:val="24"/>
          <w:szCs w:val="24"/>
        </w:rPr>
        <w:object w:dxaOrig="220" w:dyaOrig="220" w14:anchorId="6CA8877A">
          <v:shape id="_x0000_i1110" type="#_x0000_t75" style="width:10.65pt;height:10.65pt" o:ole="">
            <v:imagedata r:id="rId195" o:title=""/>
          </v:shape>
          <o:OLEObject Type="Embed" ProgID="Equation.DSMT4" ShapeID="_x0000_i1110" DrawAspect="Content" ObjectID="_1715022780" r:id="rId196"/>
        </w:object>
      </w:r>
      <w:r w:rsidR="0081745A" w:rsidRPr="00CA6D03">
        <w:rPr>
          <w:rFonts w:ascii="Times New Roman" w:hAnsi="Times New Roman" w:cs="Times New Roman"/>
          <w:sz w:val="24"/>
          <w:szCs w:val="24"/>
        </w:rPr>
        <w:t>.</w:t>
      </w:r>
    </w:p>
    <w:p w14:paraId="411463AB" w14:textId="65564924" w:rsidR="00B80B3E" w:rsidRPr="00CA6D03" w:rsidRDefault="00B80B3E" w:rsidP="00CA6D03">
      <w:pPr>
        <w:tabs>
          <w:tab w:val="left" w:pos="284"/>
          <w:tab w:val="left" w:pos="2835"/>
          <w:tab w:val="left" w:pos="5387"/>
          <w:tab w:val="left" w:pos="7920"/>
        </w:tabs>
        <w:contextualSpacing/>
        <w:rPr>
          <w:rFonts w:ascii="Times New Roman" w:hAnsi="Times New Roman" w:cs="Times New Roman"/>
          <w:bCs/>
          <w:sz w:val="24"/>
          <w:szCs w:val="24"/>
          <w:lang w:val="it-IT"/>
        </w:rPr>
      </w:pPr>
      <w:r w:rsidRPr="00CA6D03">
        <w:rPr>
          <w:rFonts w:ascii="Times New Roman" w:hAnsi="Times New Roman" w:cs="Times New Roman"/>
          <w:b/>
          <w:bCs/>
          <w:sz w:val="24"/>
          <w:szCs w:val="24"/>
          <w:lang w:val="it-IT"/>
        </w:rPr>
        <w:t>Câu 2</w:t>
      </w:r>
      <w:r w:rsidR="007A3AE5" w:rsidRPr="00CA6D03">
        <w:rPr>
          <w:rFonts w:ascii="Times New Roman" w:hAnsi="Times New Roman" w:cs="Times New Roman"/>
          <w:b/>
          <w:bCs/>
          <w:sz w:val="24"/>
          <w:szCs w:val="24"/>
          <w:lang w:val="it-IT"/>
        </w:rPr>
        <w:t>2</w:t>
      </w:r>
      <w:r w:rsidRPr="00CA6D03">
        <w:rPr>
          <w:rFonts w:ascii="Times New Roman" w:hAnsi="Times New Roman" w:cs="Times New Roman"/>
          <w:b/>
          <w:bCs/>
          <w:sz w:val="24"/>
          <w:szCs w:val="24"/>
          <w:lang w:val="it-IT"/>
        </w:rPr>
        <w:t xml:space="preserve">: </w:t>
      </w:r>
      <w:r w:rsidRPr="00CA6D03">
        <w:rPr>
          <w:rFonts w:ascii="Times New Roman" w:hAnsi="Times New Roman" w:cs="Times New Roman"/>
          <w:bCs/>
          <w:sz w:val="24"/>
          <w:szCs w:val="24"/>
          <w:lang w:val="it-IT"/>
        </w:rPr>
        <w:t>Hiệu điện thế giữa hai anôt và catôt của một ống tia Rơn – ghen là 200 kV. Bước sóng ngắn nhất của tia Rơn – ghen mà ống đó có thể phát ra</w:t>
      </w:r>
    </w:p>
    <w:p w14:paraId="4640802C" w14:textId="77777777" w:rsidR="00B80B3E" w:rsidRPr="00CA6D03" w:rsidRDefault="00B80B3E" w:rsidP="00CA6D03">
      <w:pPr>
        <w:tabs>
          <w:tab w:val="left" w:pos="284"/>
          <w:tab w:val="left" w:pos="2835"/>
          <w:tab w:val="left" w:pos="5387"/>
          <w:tab w:val="left" w:pos="7920"/>
        </w:tabs>
        <w:contextualSpacing/>
        <w:rPr>
          <w:rFonts w:ascii="Times New Roman" w:hAnsi="Times New Roman" w:cs="Times New Roman"/>
          <w:bCs/>
          <w:sz w:val="24"/>
          <w:szCs w:val="24"/>
          <w:lang w:val="fr-FR"/>
        </w:rPr>
      </w:pPr>
      <w:r w:rsidRPr="00CA6D03">
        <w:rPr>
          <w:rFonts w:ascii="Times New Roman" w:hAnsi="Times New Roman" w:cs="Times New Roman"/>
          <w:b/>
          <w:bCs/>
          <w:sz w:val="24"/>
          <w:szCs w:val="24"/>
        </w:rPr>
        <w:lastRenderedPageBreak/>
        <w:tab/>
      </w:r>
      <w:r w:rsidRPr="00CA6D03">
        <w:rPr>
          <w:rFonts w:ascii="Times New Roman" w:hAnsi="Times New Roman" w:cs="Times New Roman"/>
          <w:b/>
          <w:bCs/>
          <w:sz w:val="24"/>
          <w:szCs w:val="24"/>
          <w:lang w:val="vi-VN"/>
        </w:rPr>
        <w:t xml:space="preserve">A. </w:t>
      </w:r>
      <w:r w:rsidRPr="00CA6D03">
        <w:rPr>
          <w:rFonts w:ascii="Times New Roman" w:hAnsi="Times New Roman" w:cs="Times New Roman"/>
          <w:b/>
          <w:bCs/>
          <w:position w:val="-10"/>
          <w:sz w:val="24"/>
          <w:szCs w:val="24"/>
          <w:lang w:val="vi-VN"/>
        </w:rPr>
        <w:object w:dxaOrig="900" w:dyaOrig="360" w14:anchorId="2D4116C3">
          <v:shape id="_x0000_i1111" type="#_x0000_t75" style="width:45.1pt;height:18.15pt" o:ole="">
            <v:imagedata r:id="rId197" o:title=""/>
          </v:shape>
          <o:OLEObject Type="Embed" ProgID="Equation.DSMT4" ShapeID="_x0000_i1111" DrawAspect="Content" ObjectID="_1715022781" r:id="rId198"/>
        </w:object>
      </w:r>
      <w:r w:rsidRPr="00CA6D03">
        <w:rPr>
          <w:rFonts w:ascii="Times New Roman" w:hAnsi="Times New Roman" w:cs="Times New Roman"/>
          <w:bCs/>
          <w:sz w:val="24"/>
          <w:szCs w:val="24"/>
          <w:vertAlign w:val="superscript"/>
          <w:lang w:val="vi-VN"/>
        </w:rPr>
        <w:t xml:space="preserve"> </w: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B. </w:t>
      </w:r>
      <w:r w:rsidRPr="00CA6D03">
        <w:rPr>
          <w:rFonts w:ascii="Times New Roman" w:hAnsi="Times New Roman" w:cs="Times New Roman"/>
          <w:b/>
          <w:bCs/>
          <w:position w:val="-10"/>
          <w:sz w:val="24"/>
          <w:szCs w:val="24"/>
          <w:lang w:val="vi-VN"/>
        </w:rPr>
        <w:object w:dxaOrig="920" w:dyaOrig="360" w14:anchorId="3512FEFF">
          <v:shape id="_x0000_i1112" type="#_x0000_t75" style="width:46.95pt;height:18.15pt" o:ole="">
            <v:imagedata r:id="rId199" o:title=""/>
          </v:shape>
          <o:OLEObject Type="Embed" ProgID="Equation.DSMT4" ShapeID="_x0000_i1112" DrawAspect="Content" ObjectID="_1715022782" r:id="rId200"/>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C. </w:t>
      </w:r>
      <w:r w:rsidRPr="00CA6D03">
        <w:rPr>
          <w:rFonts w:ascii="Times New Roman" w:hAnsi="Times New Roman" w:cs="Times New Roman"/>
          <w:b/>
          <w:bCs/>
          <w:position w:val="-6"/>
          <w:sz w:val="24"/>
          <w:szCs w:val="24"/>
          <w:lang w:val="vi-VN"/>
        </w:rPr>
        <w:object w:dxaOrig="720" w:dyaOrig="320" w14:anchorId="34CD5368">
          <v:shape id="_x0000_i1113" type="#_x0000_t75" style="width:36.95pt;height:15.65pt" o:ole="">
            <v:imagedata r:id="rId201" o:title=""/>
          </v:shape>
          <o:OLEObject Type="Embed" ProgID="Equation.DSMT4" ShapeID="_x0000_i1113" DrawAspect="Content" ObjectID="_1715022783" r:id="rId202"/>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D. </w:t>
      </w:r>
      <w:r w:rsidRPr="00CA6D03">
        <w:rPr>
          <w:rFonts w:ascii="Times New Roman" w:hAnsi="Times New Roman" w:cs="Times New Roman"/>
          <w:b/>
          <w:bCs/>
          <w:position w:val="-6"/>
          <w:sz w:val="24"/>
          <w:szCs w:val="24"/>
          <w:lang w:val="vi-VN"/>
        </w:rPr>
        <w:object w:dxaOrig="720" w:dyaOrig="320" w14:anchorId="44057D4B">
          <v:shape id="_x0000_i1114" type="#_x0000_t75" style="width:36.95pt;height:15.65pt" o:ole="">
            <v:imagedata r:id="rId203" o:title=""/>
          </v:shape>
          <o:OLEObject Type="Embed" ProgID="Equation.DSMT4" ShapeID="_x0000_i1114" DrawAspect="Content" ObjectID="_1715022784" r:id="rId204"/>
        </w:object>
      </w:r>
      <w:r w:rsidRPr="00CA6D03">
        <w:rPr>
          <w:rFonts w:ascii="Times New Roman" w:hAnsi="Times New Roman" w:cs="Times New Roman"/>
          <w:bCs/>
          <w:sz w:val="24"/>
          <w:szCs w:val="24"/>
          <w:vertAlign w:val="superscript"/>
          <w:lang w:val="fr-FR"/>
        </w:rPr>
        <w:t xml:space="preserve"> </w:t>
      </w:r>
      <w:r w:rsidRPr="00CA6D03">
        <w:rPr>
          <w:rFonts w:ascii="Times New Roman" w:hAnsi="Times New Roman" w:cs="Times New Roman"/>
          <w:bCs/>
          <w:sz w:val="24"/>
          <w:szCs w:val="24"/>
          <w:lang w:val="fr-FR"/>
        </w:rPr>
        <w:t>m.</w:t>
      </w:r>
    </w:p>
    <w:p w14:paraId="51FFA201" w14:textId="61E81D32" w:rsidR="00C16A94" w:rsidRPr="00CA6D03" w:rsidRDefault="00C16A94"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t>Câu 2</w:t>
      </w:r>
      <w:r w:rsidR="007A3AE5" w:rsidRPr="00CA6D03">
        <w:rPr>
          <w:rFonts w:ascii="Times New Roman" w:hAnsi="Times New Roman" w:cs="Times New Roman"/>
          <w:b/>
          <w:sz w:val="24"/>
          <w:szCs w:val="24"/>
        </w:rPr>
        <w:t>3</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 xml:space="preserve">Một con lắc lò xo dao động điều hòa trong môi tường có lực cản. Tác dụng vào con lắc một ngoại lực cưỡng bức, tuần hoàn </w:t>
      </w:r>
      <w:r w:rsidR="000735FB" w:rsidRPr="00CA6D03">
        <w:rPr>
          <w:rFonts w:ascii="Times New Roman" w:hAnsi="Times New Roman" w:cs="Times New Roman"/>
          <w:position w:val="-14"/>
          <w:sz w:val="24"/>
          <w:szCs w:val="24"/>
        </w:rPr>
        <w:object w:dxaOrig="1520" w:dyaOrig="400" w14:anchorId="2E93082B">
          <v:shape id="_x0000_i1115" type="#_x0000_t75" style="width:76.4pt;height:20.65pt" o:ole="">
            <v:imagedata r:id="rId205" o:title=""/>
          </v:shape>
          <o:OLEObject Type="Embed" ProgID="Equation.DSMT4" ShapeID="_x0000_i1115" DrawAspect="Content" ObjectID="_1715022785" r:id="rId206"/>
        </w:object>
      </w:r>
      <w:r w:rsidRPr="00CA6D03">
        <w:rPr>
          <w:rFonts w:ascii="Times New Roman" w:hAnsi="Times New Roman" w:cs="Times New Roman"/>
          <w:sz w:val="24"/>
          <w:szCs w:val="24"/>
        </w:rPr>
        <w:t xml:space="preserve">, tần số góc </w:t>
      </w:r>
      <w:r w:rsidRPr="00CA6D03">
        <w:rPr>
          <w:rFonts w:ascii="Times New Roman" w:hAnsi="Times New Roman" w:cs="Times New Roman"/>
          <w:position w:val="-6"/>
          <w:sz w:val="24"/>
          <w:szCs w:val="24"/>
        </w:rPr>
        <w:object w:dxaOrig="240" w:dyaOrig="220" w14:anchorId="59AD1C3B">
          <v:shape id="_x0000_i1116" type="#_x0000_t75" style="width:10.65pt;height:10.65pt" o:ole="">
            <v:imagedata r:id="rId207" o:title=""/>
          </v:shape>
          <o:OLEObject Type="Embed" ProgID="Equation.DSMT4" ShapeID="_x0000_i1116" DrawAspect="Content" ObjectID="_1715022786" r:id="rId208"/>
        </w:object>
      </w:r>
      <w:r w:rsidRPr="00CA6D03">
        <w:rPr>
          <w:rFonts w:ascii="Times New Roman" w:hAnsi="Times New Roman" w:cs="Times New Roman"/>
          <w:sz w:val="24"/>
          <w:szCs w:val="24"/>
        </w:rPr>
        <w:t xml:space="preserve"> thay đổi được. Khi thay đổi tần số đến giá trị </w:t>
      </w:r>
      <w:r w:rsidRPr="00CA6D03">
        <w:rPr>
          <w:rFonts w:ascii="Times New Roman" w:hAnsi="Times New Roman" w:cs="Times New Roman"/>
          <w:position w:val="-12"/>
          <w:sz w:val="24"/>
          <w:szCs w:val="24"/>
        </w:rPr>
        <w:object w:dxaOrig="279" w:dyaOrig="360" w14:anchorId="6120EFA1">
          <v:shape id="_x0000_i1117" type="#_x0000_t75" style="width:13.15pt;height:18.15pt" o:ole="">
            <v:imagedata r:id="rId209" o:title=""/>
          </v:shape>
          <o:OLEObject Type="Embed" ProgID="Equation.DSMT4" ShapeID="_x0000_i1117" DrawAspect="Content" ObjectID="_1715022787" r:id="rId210"/>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80" w:dyaOrig="360" w14:anchorId="4795D86B">
          <v:shape id="_x0000_i1118" type="#_x0000_t75" style="width:18.8pt;height:18.15pt" o:ole="">
            <v:imagedata r:id="rId211" o:title=""/>
          </v:shape>
          <o:OLEObject Type="Embed" ProgID="Equation.DSMT4" ShapeID="_x0000_i1118" DrawAspect="Content" ObjectID="_1715022788" r:id="rId212"/>
        </w:object>
      </w:r>
      <w:r w:rsidRPr="00CA6D03">
        <w:rPr>
          <w:rFonts w:ascii="Times New Roman" w:hAnsi="Times New Roman" w:cs="Times New Roman"/>
          <w:sz w:val="24"/>
          <w:szCs w:val="24"/>
        </w:rPr>
        <w:t xml:space="preserve"> thì biên độ dao động của hai con lắc đều bằng </w:t>
      </w:r>
      <w:r w:rsidRPr="00CA6D03">
        <w:rPr>
          <w:rFonts w:ascii="Times New Roman" w:hAnsi="Times New Roman" w:cs="Times New Roman"/>
          <w:position w:val="-12"/>
          <w:sz w:val="24"/>
          <w:szCs w:val="24"/>
        </w:rPr>
        <w:object w:dxaOrig="260" w:dyaOrig="360" w14:anchorId="5A9C4E0C">
          <v:shape id="_x0000_i1119" type="#_x0000_t75" style="width:13.15pt;height:18.15pt" o:ole="">
            <v:imagedata r:id="rId213" o:title=""/>
          </v:shape>
          <o:OLEObject Type="Embed" ProgID="Equation.DSMT4" ShapeID="_x0000_i1119" DrawAspect="Content" ObjectID="_1715022789" r:id="rId214"/>
        </w:object>
      </w:r>
      <w:r w:rsidRPr="00CA6D03">
        <w:rPr>
          <w:rFonts w:ascii="Times New Roman" w:hAnsi="Times New Roman" w:cs="Times New Roman"/>
          <w:sz w:val="24"/>
          <w:szCs w:val="24"/>
        </w:rPr>
        <w:t xml:space="preserve">. Khi tần số góc bằng </w:t>
      </w:r>
      <w:r w:rsidRPr="00CA6D03">
        <w:rPr>
          <w:rFonts w:ascii="Times New Roman" w:hAnsi="Times New Roman" w:cs="Times New Roman"/>
          <w:position w:val="-12"/>
          <w:sz w:val="24"/>
          <w:szCs w:val="24"/>
        </w:rPr>
        <w:object w:dxaOrig="400" w:dyaOrig="360" w14:anchorId="396AFFA5">
          <v:shape id="_x0000_i1120" type="#_x0000_t75" style="width:19.4pt;height:18.15pt" o:ole="">
            <v:imagedata r:id="rId215" o:title=""/>
          </v:shape>
          <o:OLEObject Type="Embed" ProgID="Equation.DSMT4" ShapeID="_x0000_i1120" DrawAspect="Content" ObjectID="_1715022790" r:id="rId216"/>
        </w:object>
      </w:r>
      <w:r w:rsidRPr="00CA6D03">
        <w:rPr>
          <w:rFonts w:ascii="Times New Roman" w:hAnsi="Times New Roman" w:cs="Times New Roman"/>
          <w:sz w:val="24"/>
          <w:szCs w:val="24"/>
        </w:rPr>
        <w:t xml:space="preserve"> thì biên độ dao động của con lắc là </w:t>
      </w:r>
      <w:r w:rsidRPr="00CA6D03">
        <w:rPr>
          <w:rFonts w:ascii="Times New Roman" w:hAnsi="Times New Roman" w:cs="Times New Roman"/>
          <w:position w:val="-12"/>
          <w:sz w:val="24"/>
          <w:szCs w:val="24"/>
        </w:rPr>
        <w:object w:dxaOrig="300" w:dyaOrig="360" w14:anchorId="58DE3C40">
          <v:shape id="_x0000_i1121" type="#_x0000_t75" style="width:15.05pt;height:18.15pt" o:ole="">
            <v:imagedata r:id="rId217" o:title=""/>
          </v:shape>
          <o:OLEObject Type="Embed" ProgID="Equation.DSMT4" ShapeID="_x0000_i1121" DrawAspect="Content" ObjectID="_1715022791" r:id="rId218"/>
        </w:object>
      </w:r>
      <w:r w:rsidRPr="00CA6D03">
        <w:rPr>
          <w:rFonts w:ascii="Times New Roman" w:hAnsi="Times New Roman" w:cs="Times New Roman"/>
          <w:sz w:val="24"/>
          <w:szCs w:val="24"/>
        </w:rPr>
        <w:t xml:space="preserve">. So sánh </w:t>
      </w:r>
      <w:r w:rsidRPr="00CA6D03">
        <w:rPr>
          <w:rFonts w:ascii="Times New Roman" w:hAnsi="Times New Roman" w:cs="Times New Roman"/>
          <w:position w:val="-12"/>
          <w:sz w:val="24"/>
          <w:szCs w:val="24"/>
        </w:rPr>
        <w:object w:dxaOrig="260" w:dyaOrig="360" w14:anchorId="60BA3EE3">
          <v:shape id="_x0000_i1122" type="#_x0000_t75" style="width:13.15pt;height:18.15pt" o:ole="">
            <v:imagedata r:id="rId219" o:title=""/>
          </v:shape>
          <o:OLEObject Type="Embed" ProgID="Equation.DSMT4" ShapeID="_x0000_i1122" DrawAspect="Content" ObjectID="_1715022792" r:id="rId220"/>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00" w:dyaOrig="360" w14:anchorId="640B69EC">
          <v:shape id="_x0000_i1123" type="#_x0000_t75" style="width:15.05pt;height:18.15pt" o:ole="">
            <v:imagedata r:id="rId221" o:title=""/>
          </v:shape>
          <o:OLEObject Type="Embed" ProgID="Equation.DSMT4" ShapeID="_x0000_i1123" DrawAspect="Content" ObjectID="_1715022793" r:id="rId222"/>
        </w:object>
      </w:r>
      <w:r w:rsidRPr="00CA6D03">
        <w:rPr>
          <w:rFonts w:ascii="Times New Roman" w:hAnsi="Times New Roman" w:cs="Times New Roman"/>
          <w:sz w:val="24"/>
          <w:szCs w:val="24"/>
        </w:rPr>
        <w:t xml:space="preserve"> ta có</w:t>
      </w:r>
      <w:r w:rsidRPr="00CA6D03">
        <w:rPr>
          <w:rFonts w:ascii="Times New Roman" w:hAnsi="Times New Roman" w:cs="Times New Roman"/>
          <w:b/>
          <w:sz w:val="24"/>
          <w:szCs w:val="24"/>
        </w:rPr>
        <w:tab/>
      </w:r>
    </w:p>
    <w:p w14:paraId="56F6E07F" w14:textId="10B49D49" w:rsidR="00C16A94" w:rsidRPr="00CA6D03" w:rsidRDefault="00C16A9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ab/>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60" w14:anchorId="24EB6C4F">
          <v:shape id="_x0000_i1124" type="#_x0000_t75" style="width:37.55pt;height:18.15pt" o:ole="">
            <v:imagedata r:id="rId223" o:title=""/>
          </v:shape>
          <o:OLEObject Type="Embed" ProgID="Equation.DSMT4" ShapeID="_x0000_i1124" DrawAspect="Content" ObjectID="_1715022794" r:id="rId224"/>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position w:val="-12"/>
          <w:sz w:val="24"/>
          <w:szCs w:val="24"/>
        </w:rPr>
        <w:object w:dxaOrig="760" w:dyaOrig="360" w14:anchorId="76A6E9EA">
          <v:shape id="_x0000_i1125" type="#_x0000_t75" style="width:37.55pt;height:18.15pt" o:ole="">
            <v:imagedata r:id="rId225" o:title=""/>
          </v:shape>
          <o:OLEObject Type="Embed" ProgID="Equation.DSMT4" ShapeID="_x0000_i1125" DrawAspect="Content" ObjectID="_1715022795" r:id="rId226"/>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position w:val="-12"/>
          <w:sz w:val="24"/>
          <w:szCs w:val="24"/>
        </w:rPr>
        <w:object w:dxaOrig="740" w:dyaOrig="360" w14:anchorId="7C68A054">
          <v:shape id="_x0000_i1126" type="#_x0000_t75" style="width:36.95pt;height:18.15pt" o:ole="">
            <v:imagedata r:id="rId227" o:title=""/>
          </v:shape>
          <o:OLEObject Type="Embed" ProgID="Equation.DSMT4" ShapeID="_x0000_i1126" DrawAspect="Content" ObjectID="_1715022796" r:id="rId228"/>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Pr="00CA6D03">
        <w:rPr>
          <w:rFonts w:ascii="Times New Roman" w:hAnsi="Times New Roman" w:cs="Times New Roman"/>
          <w:position w:val="-12"/>
          <w:sz w:val="24"/>
          <w:szCs w:val="24"/>
        </w:rPr>
        <w:object w:dxaOrig="880" w:dyaOrig="360" w14:anchorId="54DBAD20">
          <v:shape id="_x0000_i1127" type="#_x0000_t75" style="width:43.85pt;height:18.15pt" o:ole="">
            <v:imagedata r:id="rId229" o:title=""/>
          </v:shape>
          <o:OLEObject Type="Embed" ProgID="Equation.DSMT4" ShapeID="_x0000_i1127" DrawAspect="Content" ObjectID="_1715022797" r:id="rId230"/>
        </w:object>
      </w:r>
      <w:r w:rsidR="00AA6780" w:rsidRPr="00CA6D03">
        <w:rPr>
          <w:rFonts w:ascii="Times New Roman" w:hAnsi="Times New Roman" w:cs="Times New Roman"/>
          <w:sz w:val="24"/>
          <w:szCs w:val="24"/>
        </w:rPr>
        <w:t>.</w:t>
      </w:r>
    </w:p>
    <w:p w14:paraId="4DE3D074" w14:textId="59C08BA6" w:rsidR="00415009" w:rsidRPr="00CA6D03" w:rsidRDefault="00C16A94"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Câu 2</w:t>
      </w:r>
      <w:r w:rsidR="007A3AE5" w:rsidRPr="00CA6D03">
        <w:rPr>
          <w:rFonts w:ascii="Times New Roman" w:hAnsi="Times New Roman" w:cs="Times New Roman"/>
          <w:b/>
          <w:sz w:val="24"/>
          <w:szCs w:val="24"/>
        </w:rPr>
        <w:t>4</w:t>
      </w:r>
      <w:r w:rsidRPr="00CA6D03">
        <w:rPr>
          <w:rFonts w:ascii="Times New Roman" w:hAnsi="Times New Roman" w:cs="Times New Roman"/>
          <w:b/>
          <w:sz w:val="24"/>
          <w:szCs w:val="24"/>
        </w:rPr>
        <w:t xml:space="preserve">: </w:t>
      </w:r>
      <w:r w:rsidR="00415009" w:rsidRPr="00CA6D03">
        <w:rPr>
          <w:rFonts w:ascii="Times New Roman" w:hAnsi="Times New Roman" w:cs="Times New Roman"/>
          <w:bCs/>
          <w:sz w:val="24"/>
          <w:szCs w:val="24"/>
        </w:rPr>
        <w:t xml:space="preserve">Ba con lắc đơn có khối lượng vật nặng lần lượt là </w:t>
      </w:r>
      <w:r w:rsidR="00992691" w:rsidRPr="00CA6D03">
        <w:rPr>
          <w:rFonts w:ascii="Times New Roman" w:hAnsi="Times New Roman" w:cs="Times New Roman"/>
          <w:position w:val="-12"/>
          <w:sz w:val="24"/>
          <w:szCs w:val="24"/>
        </w:rPr>
        <w:object w:dxaOrig="300" w:dyaOrig="360" w14:anchorId="7AFF3538">
          <v:shape id="_x0000_i1128" type="#_x0000_t75" style="width:15.05pt;height:18.15pt" o:ole="">
            <v:imagedata r:id="rId231" o:title=""/>
          </v:shape>
          <o:OLEObject Type="Embed" ProgID="Equation.DSMT4" ShapeID="_x0000_i1128" DrawAspect="Content" ObjectID="_1715022798" r:id="rId232"/>
        </w:object>
      </w:r>
      <w:r w:rsidR="00415009" w:rsidRPr="00CA6D03">
        <w:rPr>
          <w:rFonts w:ascii="Times New Roman" w:hAnsi="Times New Roman" w:cs="Times New Roman"/>
          <w:bCs/>
          <w:sz w:val="24"/>
          <w:szCs w:val="24"/>
        </w:rPr>
        <w:t xml:space="preserve">, </w:t>
      </w:r>
      <w:r w:rsidR="00992691" w:rsidRPr="00CA6D03">
        <w:rPr>
          <w:rFonts w:ascii="Times New Roman" w:hAnsi="Times New Roman" w:cs="Times New Roman"/>
          <w:position w:val="-12"/>
          <w:sz w:val="24"/>
          <w:szCs w:val="24"/>
        </w:rPr>
        <w:object w:dxaOrig="320" w:dyaOrig="360" w14:anchorId="07E2E4C3">
          <v:shape id="_x0000_i1129" type="#_x0000_t75" style="width:15.65pt;height:18.15pt" o:ole="">
            <v:imagedata r:id="rId233" o:title=""/>
          </v:shape>
          <o:OLEObject Type="Embed" ProgID="Equation.DSMT4" ShapeID="_x0000_i1129" DrawAspect="Content" ObjectID="_1715022799" r:id="rId234"/>
        </w:object>
      </w:r>
      <w:r w:rsidR="00415009" w:rsidRPr="00CA6D03">
        <w:rPr>
          <w:rFonts w:ascii="Times New Roman" w:hAnsi="Times New Roman" w:cs="Times New Roman"/>
          <w:bCs/>
          <w:sz w:val="24"/>
          <w:szCs w:val="24"/>
        </w:rPr>
        <w:t xml:space="preserve"> và </w:t>
      </w:r>
      <w:r w:rsidR="00992691" w:rsidRPr="00CA6D03">
        <w:rPr>
          <w:rFonts w:ascii="Times New Roman" w:hAnsi="Times New Roman" w:cs="Times New Roman"/>
          <w:position w:val="-6"/>
          <w:sz w:val="24"/>
          <w:szCs w:val="24"/>
        </w:rPr>
        <w:object w:dxaOrig="260" w:dyaOrig="220" w14:anchorId="363898D7">
          <v:shape id="_x0000_i1130" type="#_x0000_t75" style="width:13.15pt;height:10.65pt" o:ole="">
            <v:imagedata r:id="rId235" o:title=""/>
          </v:shape>
          <o:OLEObject Type="Embed" ProgID="Equation.DSMT4" ShapeID="_x0000_i1130" DrawAspect="Content" ObjectID="_1715022800" r:id="rId236"/>
        </w:object>
      </w:r>
      <w:r w:rsidR="00415009" w:rsidRPr="00CA6D03">
        <w:rPr>
          <w:rFonts w:ascii="Times New Roman" w:hAnsi="Times New Roman" w:cs="Times New Roman"/>
          <w:bCs/>
          <w:sz w:val="24"/>
          <w:szCs w:val="24"/>
        </w:rPr>
        <w:t xml:space="preserve"> được kích thích dao động điều hòa với cùng biên độ góc tại cùng một nơi. Con lắc </w:t>
      </w:r>
      <w:r w:rsidR="00992691" w:rsidRPr="00CA6D03">
        <w:rPr>
          <w:rFonts w:ascii="Times New Roman" w:hAnsi="Times New Roman" w:cs="Times New Roman"/>
          <w:position w:val="-12"/>
          <w:sz w:val="24"/>
          <w:szCs w:val="24"/>
        </w:rPr>
        <w:object w:dxaOrig="300" w:dyaOrig="360" w14:anchorId="18EF90E4">
          <v:shape id="_x0000_i1131" type="#_x0000_t75" style="width:15.05pt;height:18.15pt" o:ole="">
            <v:imagedata r:id="rId237" o:title=""/>
          </v:shape>
          <o:OLEObject Type="Embed" ProgID="Equation.DSMT4" ShapeID="_x0000_i1131" DrawAspect="Content" ObjectID="_1715022801" r:id="rId238"/>
        </w:object>
      </w:r>
      <w:r w:rsidR="00415009" w:rsidRPr="00CA6D03">
        <w:rPr>
          <w:rFonts w:ascii="Times New Roman" w:hAnsi="Times New Roman" w:cs="Times New Roman"/>
          <w:bCs/>
          <w:sz w:val="24"/>
          <w:szCs w:val="24"/>
        </w:rPr>
        <w:t xml:space="preserve"> có lực kéo về cực đại tác dụng lên nó là </w:t>
      </w:r>
      <w:r w:rsidR="00992691" w:rsidRPr="00CA6D03">
        <w:rPr>
          <w:rFonts w:ascii="Times New Roman" w:hAnsi="Times New Roman" w:cs="Times New Roman"/>
          <w:position w:val="-12"/>
          <w:sz w:val="24"/>
          <w:szCs w:val="24"/>
        </w:rPr>
        <w:object w:dxaOrig="600" w:dyaOrig="360" w14:anchorId="22B46061">
          <v:shape id="_x0000_i1132" type="#_x0000_t75" style="width:30.05pt;height:18.15pt" o:ole="">
            <v:imagedata r:id="rId239" o:title=""/>
          </v:shape>
          <o:OLEObject Type="Embed" ProgID="Equation.DSMT4" ShapeID="_x0000_i1132" DrawAspect="Content" ObjectID="_1715022802" r:id="rId240"/>
        </w:object>
      </w:r>
      <w:r w:rsidR="00415009" w:rsidRPr="00CA6D03">
        <w:rPr>
          <w:rFonts w:ascii="Times New Roman" w:hAnsi="Times New Roman" w:cs="Times New Roman"/>
          <w:bCs/>
          <w:sz w:val="24"/>
          <w:szCs w:val="24"/>
        </w:rPr>
        <w:t xml:space="preserve">N, con lắc </w:t>
      </w:r>
      <w:r w:rsidR="00992691" w:rsidRPr="00CA6D03">
        <w:rPr>
          <w:rFonts w:ascii="Times New Roman" w:hAnsi="Times New Roman" w:cs="Times New Roman"/>
          <w:position w:val="-12"/>
          <w:sz w:val="24"/>
          <w:szCs w:val="24"/>
        </w:rPr>
        <w:object w:dxaOrig="320" w:dyaOrig="360" w14:anchorId="069F2499">
          <v:shape id="_x0000_i1133" type="#_x0000_t75" style="width:15.65pt;height:18.15pt" o:ole="">
            <v:imagedata r:id="rId241" o:title=""/>
          </v:shape>
          <o:OLEObject Type="Embed" ProgID="Equation.DSMT4" ShapeID="_x0000_i1133" DrawAspect="Content" ObjectID="_1715022803" r:id="rId242"/>
        </w:object>
      </w:r>
      <w:r w:rsidR="00415009" w:rsidRPr="00CA6D03">
        <w:rPr>
          <w:rFonts w:ascii="Times New Roman" w:hAnsi="Times New Roman" w:cs="Times New Roman"/>
          <w:bCs/>
          <w:sz w:val="24"/>
          <w:szCs w:val="24"/>
        </w:rPr>
        <w:t xml:space="preserve"> có lực kéo về cực đại tác dụng lên nó là </w:t>
      </w:r>
      <w:r w:rsidR="00992691" w:rsidRPr="00CA6D03">
        <w:rPr>
          <w:rFonts w:ascii="Times New Roman" w:hAnsi="Times New Roman" w:cs="Times New Roman"/>
          <w:position w:val="-12"/>
          <w:sz w:val="24"/>
          <w:szCs w:val="24"/>
        </w:rPr>
        <w:object w:dxaOrig="660" w:dyaOrig="360" w14:anchorId="4E1DAD41">
          <v:shape id="_x0000_i1134" type="#_x0000_t75" style="width:31.95pt;height:18.15pt" o:ole="">
            <v:imagedata r:id="rId243" o:title=""/>
          </v:shape>
          <o:OLEObject Type="Embed" ProgID="Equation.DSMT4" ShapeID="_x0000_i1134" DrawAspect="Content" ObjectID="_1715022804" r:id="rId244"/>
        </w:object>
      </w:r>
      <w:r w:rsidR="00415009" w:rsidRPr="00CA6D03">
        <w:rPr>
          <w:rFonts w:ascii="Times New Roman" w:hAnsi="Times New Roman" w:cs="Times New Roman"/>
          <w:bCs/>
          <w:sz w:val="24"/>
          <w:szCs w:val="24"/>
        </w:rPr>
        <w:t xml:space="preserve">N. Lực kéo về cực đại tác dụng lên con lắc </w:t>
      </w:r>
      <w:r w:rsidR="00992691" w:rsidRPr="00CA6D03">
        <w:rPr>
          <w:rFonts w:ascii="Times New Roman" w:hAnsi="Times New Roman" w:cs="Times New Roman"/>
          <w:position w:val="-24"/>
          <w:sz w:val="24"/>
          <w:szCs w:val="24"/>
        </w:rPr>
        <w:object w:dxaOrig="1240" w:dyaOrig="620" w14:anchorId="4F77F1D4">
          <v:shape id="_x0000_i1135" type="#_x0000_t75" style="width:61.35pt;height:31.3pt" o:ole="">
            <v:imagedata r:id="rId245" o:title=""/>
          </v:shape>
          <o:OLEObject Type="Embed" ProgID="Equation.DSMT4" ShapeID="_x0000_i1135" DrawAspect="Content" ObjectID="_1715022805" r:id="rId246"/>
        </w:object>
      </w:r>
      <w:r w:rsidR="00415009" w:rsidRPr="00CA6D03">
        <w:rPr>
          <w:rFonts w:ascii="Times New Roman" w:hAnsi="Times New Roman" w:cs="Times New Roman"/>
          <w:bCs/>
          <w:sz w:val="24"/>
          <w:szCs w:val="24"/>
        </w:rPr>
        <w:t xml:space="preserve"> là</w:t>
      </w:r>
    </w:p>
    <w:p w14:paraId="37C0D9D8" w14:textId="531A76C1" w:rsidR="00415009" w:rsidRPr="00CA6D03" w:rsidRDefault="00415009"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lang w:val="pt-BR"/>
        </w:rPr>
        <w:t xml:space="preserve"> </w:t>
      </w:r>
      <w:r w:rsidRPr="00CA6D03">
        <w:rPr>
          <w:rFonts w:ascii="Times New Roman" w:hAnsi="Times New Roman" w:cs="Times New Roman"/>
          <w:bCs/>
          <w:sz w:val="24"/>
          <w:szCs w:val="24"/>
        </w:rPr>
        <w:t>1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8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2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D.</w:t>
      </w:r>
      <w:r w:rsidRPr="00CA6D03">
        <w:rPr>
          <w:rFonts w:ascii="Times New Roman" w:hAnsi="Times New Roman" w:cs="Times New Roman"/>
          <w:bCs/>
          <w:sz w:val="24"/>
          <w:szCs w:val="24"/>
        </w:rPr>
        <w:t xml:space="preserve"> 3 </w:t>
      </w:r>
      <w:r w:rsidRPr="00CA6D03">
        <w:rPr>
          <w:rFonts w:ascii="Times New Roman" w:hAnsi="Times New Roman" w:cs="Times New Roman"/>
          <w:bCs/>
          <w:sz w:val="24"/>
          <w:szCs w:val="24"/>
          <w:lang w:val="pt-BR"/>
        </w:rPr>
        <w:t>N.</w:t>
      </w:r>
    </w:p>
    <w:p w14:paraId="415E6FA6" w14:textId="68B5A981" w:rsidR="00C93B45" w:rsidRPr="00CA6D03" w:rsidRDefault="00C93B4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lang w:val="vi-VN"/>
        </w:rPr>
        <w:t xml:space="preserve">Câu </w:t>
      </w:r>
      <w:r w:rsidRPr="00CA6D03">
        <w:rPr>
          <w:rFonts w:ascii="Times New Roman" w:hAnsi="Times New Roman" w:cs="Times New Roman"/>
          <w:b/>
          <w:sz w:val="24"/>
          <w:szCs w:val="24"/>
        </w:rPr>
        <w:t>2</w:t>
      </w:r>
      <w:r w:rsidR="007A3AE5"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w:t>
      </w:r>
      <w:r w:rsidR="00AD033A" w:rsidRPr="00CA6D03">
        <w:rPr>
          <w:rFonts w:ascii="Times New Roman" w:hAnsi="Times New Roman" w:cs="Times New Roman"/>
          <w:sz w:val="24"/>
          <w:szCs w:val="24"/>
        </w:rPr>
        <w:t xml:space="preserve">con lắc lò xo nằm ngang trên một bề mặt không ma sát gồm lò xo có độ cứng </w:t>
      </w:r>
      <w:r w:rsidR="00AD033A" w:rsidRPr="00CA6D03">
        <w:rPr>
          <w:rFonts w:ascii="Times New Roman" w:hAnsi="Times New Roman" w:cs="Times New Roman"/>
          <w:position w:val="-6"/>
          <w:sz w:val="24"/>
          <w:szCs w:val="24"/>
        </w:rPr>
        <w:object w:dxaOrig="780" w:dyaOrig="279" w14:anchorId="43B5F026">
          <v:shape id="_x0000_i1136" type="#_x0000_t75" style="width:39.45pt;height:13.15pt" o:ole="">
            <v:imagedata r:id="rId247" o:title=""/>
          </v:shape>
          <o:OLEObject Type="Embed" ProgID="Equation.DSMT4" ShapeID="_x0000_i1136" DrawAspect="Content" ObjectID="_1715022806" r:id="rId248"/>
        </w:object>
      </w:r>
      <w:r w:rsidR="00AD033A" w:rsidRPr="00CA6D03">
        <w:rPr>
          <w:rFonts w:ascii="Times New Roman" w:hAnsi="Times New Roman" w:cs="Times New Roman"/>
          <w:sz w:val="24"/>
          <w:szCs w:val="24"/>
        </w:rPr>
        <w:t xml:space="preserve">N/m, vật nặng khối lượng </w:t>
      </w:r>
      <w:r w:rsidR="00AD033A" w:rsidRPr="00CA6D03">
        <w:rPr>
          <w:rFonts w:ascii="Times New Roman" w:hAnsi="Times New Roman" w:cs="Times New Roman"/>
          <w:position w:val="-6"/>
          <w:sz w:val="24"/>
          <w:szCs w:val="24"/>
        </w:rPr>
        <w:object w:dxaOrig="260" w:dyaOrig="220" w14:anchorId="35CAC144">
          <v:shape id="_x0000_i1137" type="#_x0000_t75" style="width:13.15pt;height:10.65pt" o:ole="">
            <v:imagedata r:id="rId249" o:title=""/>
          </v:shape>
          <o:OLEObject Type="Embed" ProgID="Equation.DSMT4" ShapeID="_x0000_i1137" DrawAspect="Content" ObjectID="_1715022807" r:id="rId250"/>
        </w:object>
      </w:r>
      <w:r w:rsidR="00AD033A" w:rsidRPr="00CA6D03">
        <w:rPr>
          <w:rFonts w:ascii="Times New Roman" w:hAnsi="Times New Roman" w:cs="Times New Roman"/>
          <w:sz w:val="24"/>
          <w:szCs w:val="24"/>
        </w:rPr>
        <w:t xml:space="preserve"> mang điện tích </w:t>
      </w:r>
      <w:r w:rsidR="00AD033A" w:rsidRPr="00CA6D03">
        <w:rPr>
          <w:rFonts w:ascii="Times New Roman" w:hAnsi="Times New Roman" w:cs="Times New Roman"/>
          <w:position w:val="-10"/>
          <w:sz w:val="24"/>
          <w:szCs w:val="24"/>
        </w:rPr>
        <w:object w:dxaOrig="820" w:dyaOrig="360" w14:anchorId="3E6510EA">
          <v:shape id="_x0000_i1138" type="#_x0000_t75" style="width:40.7pt;height:18.15pt" o:ole="">
            <v:imagedata r:id="rId251" o:title=""/>
          </v:shape>
          <o:OLEObject Type="Embed" ProgID="Equation.DSMT4" ShapeID="_x0000_i1138" DrawAspect="Content" ObjectID="_1715022808" r:id="rId252"/>
        </w:object>
      </w:r>
      <w:r w:rsidR="00AD033A" w:rsidRPr="00CA6D03">
        <w:rPr>
          <w:rFonts w:ascii="Times New Roman" w:hAnsi="Times New Roman" w:cs="Times New Roman"/>
          <w:sz w:val="24"/>
          <w:szCs w:val="24"/>
        </w:rPr>
        <w:t>C.</w:t>
      </w:r>
      <w:r w:rsidRPr="00CA6D03">
        <w:rPr>
          <w:rFonts w:ascii="Times New Roman" w:hAnsi="Times New Roman" w:cs="Times New Roman"/>
          <w:sz w:val="24"/>
          <w:szCs w:val="24"/>
        </w:rPr>
        <w:t xml:space="preserve"> </w:t>
      </w:r>
      <w:r w:rsidR="00AD033A" w:rsidRPr="00CA6D03">
        <w:rPr>
          <w:rFonts w:ascii="Times New Roman" w:hAnsi="Times New Roman" w:cs="Times New Roman"/>
          <w:sz w:val="24"/>
          <w:szCs w:val="24"/>
        </w:rPr>
        <w:t xml:space="preserve">Khi con lắc đang nằm cân bằng, người ta làm xuất hiện một điện trường </w:t>
      </w:r>
      <w:r w:rsidR="00AD033A" w:rsidRPr="00CA6D03">
        <w:rPr>
          <w:rFonts w:ascii="Times New Roman" w:hAnsi="Times New Roman" w:cs="Times New Roman"/>
          <w:position w:val="-12"/>
          <w:sz w:val="24"/>
          <w:szCs w:val="24"/>
        </w:rPr>
        <w:object w:dxaOrig="320" w:dyaOrig="400" w14:anchorId="4646B839">
          <v:shape id="_x0000_i1139" type="#_x0000_t75" style="width:15.65pt;height:19.4pt" o:ole="">
            <v:imagedata r:id="rId253" o:title=""/>
          </v:shape>
          <o:OLEObject Type="Embed" ProgID="Equation.DSMT4" ShapeID="_x0000_i1139" DrawAspect="Content" ObjectID="_1715022809" r:id="rId254"/>
        </w:object>
      </w:r>
      <w:r w:rsidR="00AD033A" w:rsidRPr="00CA6D03">
        <w:rPr>
          <w:rFonts w:ascii="Times New Roman" w:hAnsi="Times New Roman" w:cs="Times New Roman"/>
          <w:sz w:val="24"/>
          <w:szCs w:val="24"/>
        </w:rPr>
        <w:t xml:space="preserve"> có phương hướng theo trục của lò xo, có độ lớn </w:t>
      </w:r>
      <w:r w:rsidR="00AD033A" w:rsidRPr="00CA6D03">
        <w:rPr>
          <w:rFonts w:ascii="Times New Roman" w:hAnsi="Times New Roman" w:cs="Times New Roman"/>
          <w:position w:val="-6"/>
          <w:sz w:val="24"/>
          <w:szCs w:val="24"/>
        </w:rPr>
        <w:object w:dxaOrig="780" w:dyaOrig="320" w14:anchorId="22164D08">
          <v:shape id="_x0000_i1140" type="#_x0000_t75" style="width:39.45pt;height:15.65pt" o:ole="">
            <v:imagedata r:id="rId255" o:title=""/>
          </v:shape>
          <o:OLEObject Type="Embed" ProgID="Equation.DSMT4" ShapeID="_x0000_i1140" DrawAspect="Content" ObjectID="_1715022810" r:id="rId256"/>
        </w:object>
      </w:r>
      <w:r w:rsidR="00AD033A" w:rsidRPr="00CA6D03">
        <w:rPr>
          <w:rFonts w:ascii="Times New Roman" w:hAnsi="Times New Roman" w:cs="Times New Roman"/>
          <w:sz w:val="24"/>
          <w:szCs w:val="24"/>
        </w:rPr>
        <w:t>V/m. Sau đó con lắc sẽ dao động với biên độ</w:t>
      </w:r>
    </w:p>
    <w:p w14:paraId="5EEE0A25" w14:textId="7E219862" w:rsidR="00C93B45" w:rsidRPr="00CA6D03" w:rsidRDefault="00C93B4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36470A" w:rsidRPr="00CA6D03">
        <w:rPr>
          <w:rFonts w:ascii="Times New Roman" w:hAnsi="Times New Roman" w:cs="Times New Roman"/>
          <w:sz w:val="24"/>
          <w:szCs w:val="24"/>
        </w:rPr>
        <w:t xml:space="preserve"> 1</w:t>
      </w:r>
      <w:r w:rsidR="00AD033A" w:rsidRPr="00CA6D03">
        <w:rPr>
          <w:rFonts w:ascii="Times New Roman" w:hAnsi="Times New Roman" w:cs="Times New Roman"/>
          <w:sz w:val="24"/>
          <w:szCs w:val="24"/>
        </w:rPr>
        <w:t xml:space="preserve"> cm</w:t>
      </w:r>
      <w:r w:rsidR="00B0611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00AD033A" w:rsidRPr="00CA6D03">
        <w:rPr>
          <w:rFonts w:ascii="Times New Roman" w:hAnsi="Times New Roman" w:cs="Times New Roman"/>
          <w:sz w:val="24"/>
          <w:szCs w:val="24"/>
        </w:rPr>
        <w:t xml:space="preserve"> 5 cm</w:t>
      </w:r>
      <w:r w:rsidR="00B0611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00AD033A" w:rsidRPr="00CA6D03">
        <w:rPr>
          <w:rFonts w:ascii="Times New Roman" w:hAnsi="Times New Roman" w:cs="Times New Roman"/>
          <w:sz w:val="24"/>
          <w:szCs w:val="24"/>
        </w:rPr>
        <w:t xml:space="preserve"> 2 cm</w:t>
      </w:r>
      <w:r w:rsidR="00B0611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00AD033A" w:rsidRPr="00CA6D03">
        <w:rPr>
          <w:rFonts w:ascii="Times New Roman" w:hAnsi="Times New Roman" w:cs="Times New Roman"/>
          <w:sz w:val="24"/>
          <w:szCs w:val="24"/>
        </w:rPr>
        <w:t xml:space="preserve"> 12 cm</w:t>
      </w:r>
      <w:r w:rsidR="00B06116" w:rsidRPr="00CA6D03">
        <w:rPr>
          <w:rFonts w:ascii="Times New Roman" w:hAnsi="Times New Roman" w:cs="Times New Roman"/>
          <w:sz w:val="24"/>
          <w:szCs w:val="24"/>
        </w:rPr>
        <w:t>.</w:t>
      </w:r>
    </w:p>
    <w:p w14:paraId="6D081B49" w14:textId="1864B2F1" w:rsidR="00D25E3E" w:rsidRPr="00CA6D03" w:rsidRDefault="00D25E3E" w:rsidP="00CA6D03">
      <w:pPr>
        <w:tabs>
          <w:tab w:val="left" w:pos="284"/>
          <w:tab w:val="left" w:pos="2835"/>
          <w:tab w:val="left" w:pos="5387"/>
          <w:tab w:val="left" w:pos="7938"/>
        </w:tabs>
        <w:contextualSpacing/>
        <w:rPr>
          <w:rFonts w:ascii="Times New Roman" w:hAnsi="Times New Roman" w:cs="Times New Roman"/>
          <w:sz w:val="24"/>
          <w:szCs w:val="24"/>
        </w:rPr>
      </w:pPr>
      <w:bookmarkStart w:id="0" w:name="_Hlk101104237"/>
      <w:r w:rsidRPr="00CA6D03">
        <w:rPr>
          <w:rFonts w:ascii="Times New Roman" w:hAnsi="Times New Roman" w:cs="Times New Roman"/>
          <w:b/>
          <w:sz w:val="24"/>
          <w:szCs w:val="24"/>
        </w:rPr>
        <w:t>Câu 2</w:t>
      </w:r>
      <w:r w:rsidR="007A3AE5" w:rsidRPr="00CA6D03">
        <w:rPr>
          <w:rFonts w:ascii="Times New Roman" w:hAnsi="Times New Roman" w:cs="Times New Roman"/>
          <w:b/>
          <w:sz w:val="24"/>
          <w:szCs w:val="24"/>
        </w:rPr>
        <w:t>6</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 xml:space="preserve">Nối hai cực của một máy phát điện xoay chiều một pha vào hai đầu đoạn mạch </w:t>
      </w:r>
      <w:r w:rsidR="00222FB8" w:rsidRPr="00CA6D03">
        <w:rPr>
          <w:rFonts w:ascii="Times New Roman" w:hAnsi="Times New Roman" w:cs="Times New Roman"/>
          <w:sz w:val="24"/>
          <w:szCs w:val="24"/>
        </w:rPr>
        <w:t xml:space="preserve">chỉ chứa cuộn cảm thuần. Khi tốc độ quay của roto là </w:t>
      </w:r>
      <w:r w:rsidR="00222FB8" w:rsidRPr="00CA6D03">
        <w:rPr>
          <w:rFonts w:ascii="Times New Roman" w:hAnsi="Times New Roman" w:cs="Times New Roman"/>
          <w:position w:val="-6"/>
          <w:sz w:val="24"/>
          <w:szCs w:val="24"/>
        </w:rPr>
        <w:object w:dxaOrig="200" w:dyaOrig="220" w14:anchorId="4C95FC14">
          <v:shape id="_x0000_i1141" type="#_x0000_t75" style="width:10.65pt;height:10.65pt" o:ole="">
            <v:imagedata r:id="rId257" o:title=""/>
          </v:shape>
          <o:OLEObject Type="Embed" ProgID="Equation.DSMT4" ShapeID="_x0000_i1141" DrawAspect="Content" ObjectID="_1715022811" r:id="rId258"/>
        </w:object>
      </w:r>
      <w:r w:rsidR="00222FB8" w:rsidRPr="00CA6D03">
        <w:rPr>
          <w:rFonts w:ascii="Times New Roman" w:hAnsi="Times New Roman" w:cs="Times New Roman"/>
          <w:sz w:val="24"/>
          <w:szCs w:val="24"/>
        </w:rPr>
        <w:t xml:space="preserve"> vòng/phút thì người ta đo được cường độ dòng điện hiệu dụng chạy tron</w:t>
      </w:r>
      <w:r w:rsidR="0015588D" w:rsidRPr="00CA6D03">
        <w:rPr>
          <w:rFonts w:ascii="Times New Roman" w:hAnsi="Times New Roman" w:cs="Times New Roman"/>
          <w:sz w:val="24"/>
          <w:szCs w:val="24"/>
        </w:rPr>
        <w:t>g</w:t>
      </w:r>
      <w:r w:rsidR="00222FB8" w:rsidRPr="00CA6D03">
        <w:rPr>
          <w:rFonts w:ascii="Times New Roman" w:hAnsi="Times New Roman" w:cs="Times New Roman"/>
          <w:sz w:val="24"/>
          <w:szCs w:val="24"/>
        </w:rPr>
        <w:t xml:space="preserve"> mạch là </w:t>
      </w:r>
      <w:r w:rsidR="00222FB8" w:rsidRPr="00CA6D03">
        <w:rPr>
          <w:rFonts w:ascii="Times New Roman" w:hAnsi="Times New Roman" w:cs="Times New Roman"/>
          <w:position w:val="-12"/>
          <w:sz w:val="24"/>
          <w:szCs w:val="24"/>
        </w:rPr>
        <w:object w:dxaOrig="560" w:dyaOrig="360" w14:anchorId="30F472BE">
          <v:shape id="_x0000_i1142" type="#_x0000_t75" style="width:27.55pt;height:18.15pt" o:ole="">
            <v:imagedata r:id="rId259" o:title=""/>
          </v:shape>
          <o:OLEObject Type="Embed" ProgID="Equation.DSMT4" ShapeID="_x0000_i1142" DrawAspect="Content" ObjectID="_1715022812" r:id="rId260"/>
        </w:object>
      </w:r>
      <w:r w:rsidR="00222FB8" w:rsidRPr="00CA6D03">
        <w:rPr>
          <w:rFonts w:ascii="Times New Roman" w:hAnsi="Times New Roman" w:cs="Times New Roman"/>
          <w:sz w:val="24"/>
          <w:szCs w:val="24"/>
        </w:rPr>
        <w:t xml:space="preserve">A. Nếu tăng tốc độ quay của roto lên </w:t>
      </w:r>
      <w:r w:rsidR="00222FB8" w:rsidRPr="00CA6D03">
        <w:rPr>
          <w:rFonts w:ascii="Times New Roman" w:hAnsi="Times New Roman" w:cs="Times New Roman"/>
          <w:position w:val="-6"/>
          <w:sz w:val="24"/>
          <w:szCs w:val="24"/>
        </w:rPr>
        <w:object w:dxaOrig="320" w:dyaOrig="279" w14:anchorId="2CE2B6F2">
          <v:shape id="_x0000_i1143" type="#_x0000_t75" style="width:15.65pt;height:13.15pt" o:ole="">
            <v:imagedata r:id="rId261" o:title=""/>
          </v:shape>
          <o:OLEObject Type="Embed" ProgID="Equation.DSMT4" ShapeID="_x0000_i1143" DrawAspect="Content" ObjectID="_1715022813" r:id="rId262"/>
        </w:object>
      </w:r>
      <w:r w:rsidR="00222FB8" w:rsidRPr="00CA6D03">
        <w:rPr>
          <w:rFonts w:ascii="Times New Roman" w:hAnsi="Times New Roman" w:cs="Times New Roman"/>
          <w:sz w:val="24"/>
          <w:szCs w:val="24"/>
        </w:rPr>
        <w:t xml:space="preserve"> vòng/phút thì cường độ dòng điện hiệu dụng trong mạch sẽ là</w:t>
      </w:r>
    </w:p>
    <w:bookmarkEnd w:id="0"/>
    <w:p w14:paraId="6B0BA44C" w14:textId="3CFB0391" w:rsidR="00D25E3E" w:rsidRPr="00CA6D03" w:rsidRDefault="00D25E3E"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222FB8" w:rsidRPr="00CA6D03">
        <w:rPr>
          <w:rFonts w:ascii="Times New Roman" w:hAnsi="Times New Roman" w:cs="Times New Roman"/>
          <w:sz w:val="24"/>
          <w:szCs w:val="24"/>
        </w:rPr>
        <w:t xml:space="preserve"> 2 A</w: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222FB8" w:rsidRPr="00CA6D03">
        <w:rPr>
          <w:rFonts w:ascii="Times New Roman" w:hAnsi="Times New Roman" w:cs="Times New Roman"/>
          <w:sz w:val="24"/>
          <w:szCs w:val="24"/>
        </w:rPr>
        <w:t>1 A</w: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222FB8" w:rsidRPr="00CA6D03">
        <w:rPr>
          <w:rFonts w:ascii="Times New Roman" w:hAnsi="Times New Roman" w:cs="Times New Roman"/>
          <w:sz w:val="24"/>
          <w:szCs w:val="24"/>
        </w:rPr>
        <w:t>3 A</w: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222FB8" w:rsidRPr="00CA6D03">
        <w:rPr>
          <w:rFonts w:ascii="Times New Roman" w:hAnsi="Times New Roman" w:cs="Times New Roman"/>
          <w:sz w:val="24"/>
          <w:szCs w:val="24"/>
        </w:rPr>
        <w:t>4 A</w:t>
      </w:r>
      <w:r w:rsidR="00AA6780" w:rsidRPr="00CA6D03">
        <w:rPr>
          <w:rFonts w:ascii="Times New Roman" w:hAnsi="Times New Roman" w:cs="Times New Roman"/>
          <w:sz w:val="24"/>
          <w:szCs w:val="24"/>
        </w:rPr>
        <w:t>.</w:t>
      </w:r>
    </w:p>
    <w:p w14:paraId="4D586761" w14:textId="1AB0A3D7" w:rsidR="00E74BE9" w:rsidRPr="00CA6D03" w:rsidRDefault="00B13E7B"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Câu 2</w:t>
      </w:r>
      <w:r w:rsidR="00854FA6" w:rsidRPr="00CA6D03">
        <w:rPr>
          <w:rFonts w:ascii="Times New Roman" w:hAnsi="Times New Roman" w:cs="Times New Roman"/>
          <w:b/>
          <w:bCs/>
          <w:iCs/>
          <w:sz w:val="24"/>
          <w:szCs w:val="24"/>
        </w:rPr>
        <w:t>7</w:t>
      </w:r>
      <w:r w:rsidRPr="00CA6D03">
        <w:rPr>
          <w:rFonts w:ascii="Times New Roman" w:hAnsi="Times New Roman" w:cs="Times New Roman"/>
          <w:b/>
          <w:bCs/>
          <w:iCs/>
          <w:sz w:val="24"/>
          <w:szCs w:val="24"/>
        </w:rPr>
        <w:t xml:space="preserve">: </w:t>
      </w:r>
      <w:r w:rsidR="00CF210D" w:rsidRPr="00CA6D03">
        <w:rPr>
          <w:rFonts w:ascii="Times New Roman" w:hAnsi="Times New Roman" w:cs="Times New Roman"/>
          <w:bCs/>
          <w:iCs/>
          <w:sz w:val="24"/>
          <w:szCs w:val="24"/>
        </w:rPr>
        <w:t xml:space="preserve">Trong máy phát điện xoay chiều ba pha, suất điện động trong cuộn dây thứ nhất của máy có biểu thức </w:t>
      </w:r>
      <w:r w:rsidR="00CF210D" w:rsidRPr="00CA6D03">
        <w:rPr>
          <w:rFonts w:ascii="Times New Roman" w:hAnsi="Times New Roman" w:cs="Times New Roman"/>
          <w:bCs/>
          <w:iCs/>
          <w:position w:val="-14"/>
          <w:sz w:val="24"/>
          <w:szCs w:val="24"/>
        </w:rPr>
        <w:object w:dxaOrig="1860" w:dyaOrig="400" w14:anchorId="0F1B01E2">
          <v:shape id="_x0000_i1144" type="#_x0000_t75" style="width:92.65pt;height:19.4pt" o:ole="">
            <v:imagedata r:id="rId263" o:title=""/>
          </v:shape>
          <o:OLEObject Type="Embed" ProgID="Equation.DSMT4" ShapeID="_x0000_i1144" DrawAspect="Content" ObjectID="_1715022814" r:id="rId264"/>
        </w:object>
      </w:r>
      <w:r w:rsidR="00CF210D" w:rsidRPr="00CA6D03">
        <w:rPr>
          <w:rFonts w:ascii="Times New Roman" w:hAnsi="Times New Roman" w:cs="Times New Roman"/>
          <w:bCs/>
          <w:iCs/>
          <w:sz w:val="24"/>
          <w:szCs w:val="24"/>
        </w:rPr>
        <w:t xml:space="preserve">, </w:t>
      </w:r>
      <w:r w:rsidR="00CF210D" w:rsidRPr="00CA6D03">
        <w:rPr>
          <w:rFonts w:ascii="Times New Roman" w:hAnsi="Times New Roman" w:cs="Times New Roman"/>
          <w:bCs/>
          <w:iCs/>
          <w:position w:val="-6"/>
          <w:sz w:val="24"/>
          <w:szCs w:val="24"/>
        </w:rPr>
        <w:object w:dxaOrig="139" w:dyaOrig="240" w14:anchorId="04C9B64C">
          <v:shape id="_x0000_i1145" type="#_x0000_t75" style="width:7.5pt;height:11.9pt" o:ole="">
            <v:imagedata r:id="rId265" o:title=""/>
          </v:shape>
          <o:OLEObject Type="Embed" ProgID="Equation.DSMT4" ShapeID="_x0000_i1145" DrawAspect="Content" ObjectID="_1715022815" r:id="rId266"/>
        </w:object>
      </w:r>
      <w:r w:rsidR="00CF210D" w:rsidRPr="00CA6D03">
        <w:rPr>
          <w:rFonts w:ascii="Times New Roman" w:hAnsi="Times New Roman" w:cs="Times New Roman"/>
          <w:bCs/>
          <w:iCs/>
          <w:sz w:val="24"/>
          <w:szCs w:val="24"/>
        </w:rPr>
        <w:t xml:space="preserve"> được tính bằng giây. Suất điện động tạo ra ở cuộn dây thứ hai của máy biến áp biến thiên điều hòa với tần số</w:t>
      </w:r>
    </w:p>
    <w:p w14:paraId="624E14C6" w14:textId="39EAD097" w:rsidR="00B13E7B" w:rsidRPr="00CA6D03" w:rsidRDefault="00B13E7B"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A.</w:t>
      </w:r>
      <w:r w:rsidRPr="00CA6D03">
        <w:rPr>
          <w:rFonts w:ascii="Times New Roman" w:hAnsi="Times New Roman" w:cs="Times New Roman"/>
          <w:bCs/>
          <w:iCs/>
          <w:sz w:val="24"/>
          <w:szCs w:val="24"/>
        </w:rPr>
        <w:t xml:space="preserve"> </w:t>
      </w:r>
      <w:r w:rsidR="00A00382" w:rsidRPr="00CA6D03">
        <w:rPr>
          <w:rFonts w:ascii="Times New Roman" w:hAnsi="Times New Roman" w:cs="Times New Roman"/>
          <w:bCs/>
          <w:iCs/>
          <w:sz w:val="24"/>
          <w:szCs w:val="24"/>
        </w:rPr>
        <w:t>100 Hz</w:t>
      </w:r>
      <w:r w:rsidR="00AA6780" w:rsidRPr="00CA6D03">
        <w:rPr>
          <w:rFonts w:ascii="Times New Roman" w:hAnsi="Times New Roman" w:cs="Times New Roman"/>
          <w:bCs/>
          <w:iCs/>
          <w:sz w:val="24"/>
          <w:szCs w:val="24"/>
        </w:rPr>
        <w:t>.</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B.</w:t>
      </w:r>
      <w:r w:rsidR="00D37915" w:rsidRPr="00CA6D03">
        <w:rPr>
          <w:rFonts w:ascii="Times New Roman" w:hAnsi="Times New Roman" w:cs="Times New Roman"/>
          <w:bCs/>
          <w:iCs/>
          <w:sz w:val="24"/>
          <w:szCs w:val="24"/>
        </w:rPr>
        <w:t xml:space="preserve"> </w:t>
      </w:r>
      <w:r w:rsidR="00A00382" w:rsidRPr="00CA6D03">
        <w:rPr>
          <w:rFonts w:ascii="Times New Roman" w:hAnsi="Times New Roman" w:cs="Times New Roman"/>
          <w:bCs/>
          <w:iCs/>
          <w:position w:val="-6"/>
          <w:sz w:val="24"/>
          <w:szCs w:val="24"/>
        </w:rPr>
        <w:object w:dxaOrig="460" w:dyaOrig="279" w14:anchorId="22A371C4">
          <v:shape id="_x0000_i1146" type="#_x0000_t75" style="width:20.65pt;height:14.4pt" o:ole="">
            <v:imagedata r:id="rId267" o:title=""/>
          </v:shape>
          <o:OLEObject Type="Embed" ProgID="Equation.DSMT4" ShapeID="_x0000_i1146" DrawAspect="Content" ObjectID="_1715022816" r:id="rId268"/>
        </w:object>
      </w:r>
      <w:r w:rsidR="00945FFD" w:rsidRPr="00CA6D03">
        <w:rPr>
          <w:rFonts w:ascii="Times New Roman" w:hAnsi="Times New Roman" w:cs="Times New Roman"/>
          <w:bCs/>
          <w:iCs/>
          <w:sz w:val="24"/>
          <w:szCs w:val="24"/>
        </w:rPr>
        <w:t xml:space="preserve"> </w:t>
      </w:r>
      <w:r w:rsidR="00A00382" w:rsidRPr="00CA6D03">
        <w:rPr>
          <w:rFonts w:ascii="Times New Roman" w:hAnsi="Times New Roman" w:cs="Times New Roman"/>
          <w:bCs/>
          <w:iCs/>
          <w:sz w:val="24"/>
          <w:szCs w:val="24"/>
        </w:rPr>
        <w:t>Hz</w:t>
      </w:r>
      <w:r w:rsidR="00AA6780" w:rsidRPr="00CA6D03">
        <w:rPr>
          <w:rFonts w:ascii="Times New Roman" w:hAnsi="Times New Roman" w:cs="Times New Roman"/>
          <w:bCs/>
          <w:iCs/>
          <w:sz w:val="24"/>
          <w:szCs w:val="24"/>
        </w:rPr>
        <w:t>.</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C.</w:t>
      </w:r>
      <w:r w:rsidR="00D37915" w:rsidRPr="00CA6D03">
        <w:rPr>
          <w:rFonts w:ascii="Times New Roman" w:hAnsi="Times New Roman" w:cs="Times New Roman"/>
          <w:bCs/>
          <w:iCs/>
          <w:sz w:val="24"/>
          <w:szCs w:val="24"/>
        </w:rPr>
        <w:t xml:space="preserve"> </w:t>
      </w:r>
      <w:r w:rsidR="00945FFD" w:rsidRPr="00CA6D03">
        <w:rPr>
          <w:rFonts w:ascii="Times New Roman" w:hAnsi="Times New Roman" w:cs="Times New Roman"/>
          <w:bCs/>
          <w:iCs/>
          <w:position w:val="-6"/>
          <w:sz w:val="24"/>
          <w:szCs w:val="24"/>
        </w:rPr>
        <w:object w:dxaOrig="560" w:dyaOrig="279" w14:anchorId="00993E5D">
          <v:shape id="_x0000_i1147" type="#_x0000_t75" style="width:26.9pt;height:13.15pt" o:ole="">
            <v:imagedata r:id="rId269" o:title=""/>
          </v:shape>
          <o:OLEObject Type="Embed" ProgID="Equation.DSMT4" ShapeID="_x0000_i1147" DrawAspect="Content" ObjectID="_1715022817" r:id="rId270"/>
        </w:object>
      </w:r>
      <w:r w:rsidR="00945FFD" w:rsidRPr="00CA6D03">
        <w:rPr>
          <w:rFonts w:ascii="Times New Roman" w:hAnsi="Times New Roman" w:cs="Times New Roman"/>
          <w:bCs/>
          <w:iCs/>
          <w:sz w:val="24"/>
          <w:szCs w:val="24"/>
        </w:rPr>
        <w:t xml:space="preserve"> Hz</w:t>
      </w:r>
      <w:r w:rsidR="00AA6780" w:rsidRPr="00CA6D03">
        <w:rPr>
          <w:rFonts w:ascii="Times New Roman" w:hAnsi="Times New Roman" w:cs="Times New Roman"/>
          <w:bCs/>
          <w:iCs/>
          <w:sz w:val="24"/>
          <w:szCs w:val="24"/>
        </w:rPr>
        <w:t>.</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D.</w:t>
      </w:r>
      <w:r w:rsidRPr="00CA6D03">
        <w:rPr>
          <w:rFonts w:ascii="Times New Roman" w:hAnsi="Times New Roman" w:cs="Times New Roman"/>
          <w:bCs/>
          <w:iCs/>
          <w:sz w:val="24"/>
          <w:szCs w:val="24"/>
        </w:rPr>
        <w:t xml:space="preserve"> </w:t>
      </w:r>
      <w:r w:rsidR="00614D75" w:rsidRPr="00CA6D03">
        <w:rPr>
          <w:rFonts w:ascii="Times New Roman" w:hAnsi="Times New Roman" w:cs="Times New Roman"/>
          <w:bCs/>
          <w:iCs/>
          <w:sz w:val="24"/>
          <w:szCs w:val="24"/>
        </w:rPr>
        <w:t>50 Hz</w:t>
      </w:r>
      <w:r w:rsidR="00AA6780" w:rsidRPr="00CA6D03">
        <w:rPr>
          <w:rFonts w:ascii="Times New Roman" w:hAnsi="Times New Roman" w:cs="Times New Roman"/>
          <w:bCs/>
          <w:iCs/>
          <w:sz w:val="24"/>
          <w:szCs w:val="24"/>
        </w:rPr>
        <w:t>.</w:t>
      </w:r>
    </w:p>
    <w:p w14:paraId="687FCF16" w14:textId="23377372" w:rsidR="00912C11" w:rsidRPr="00CA6D03" w:rsidRDefault="00912C11"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w:t>
      </w:r>
      <w:r w:rsidR="00854FA6" w:rsidRPr="00CA6D03">
        <w:rPr>
          <w:rFonts w:ascii="Times New Roman" w:hAnsi="Times New Roman" w:cs="Times New Roman"/>
          <w:b/>
          <w:sz w:val="24"/>
          <w:szCs w:val="24"/>
        </w:rPr>
        <w:t>8</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học sinh làm thí nghiệm </w:t>
      </w:r>
      <w:r w:rsidR="00A5450D" w:rsidRPr="00CA6D03">
        <w:rPr>
          <w:rFonts w:ascii="Times New Roman" w:hAnsi="Times New Roman" w:cs="Times New Roman"/>
          <w:sz w:val="24"/>
          <w:szCs w:val="24"/>
        </w:rPr>
        <w:t>Young</w:t>
      </w:r>
      <w:r w:rsidRPr="00CA6D03">
        <w:rPr>
          <w:rFonts w:ascii="Times New Roman" w:hAnsi="Times New Roman" w:cs="Times New Roman"/>
          <w:sz w:val="24"/>
          <w:szCs w:val="24"/>
        </w:rPr>
        <w:t xml:space="preserve"> về giao thoa ánh sáng để đo bước sóng ánh sáng. Khoảng cách</w:t>
      </w:r>
      <w:r w:rsidRPr="00CA6D03">
        <w:rPr>
          <w:rFonts w:ascii="Times New Roman" w:hAnsi="Times New Roman" w:cs="Times New Roman"/>
          <w:sz w:val="24"/>
          <w:szCs w:val="24"/>
          <w:lang w:val="vi-VN"/>
        </w:rPr>
        <w:t xml:space="preserve"> hai khe sáng là 1,00 ± 0,05 mm. Khoảng cách</w:t>
      </w:r>
      <w:r w:rsidRPr="00CA6D03">
        <w:rPr>
          <w:rFonts w:ascii="Times New Roman" w:hAnsi="Times New Roman" w:cs="Times New Roman"/>
          <w:sz w:val="24"/>
          <w:szCs w:val="24"/>
        </w:rPr>
        <w:t xml:space="preserve"> từ mặt phẳng chứa hai khe đ</w:t>
      </w:r>
      <w:r w:rsidRPr="00CA6D03">
        <w:rPr>
          <w:rFonts w:ascii="Times New Roman" w:hAnsi="Times New Roman" w:cs="Times New Roman"/>
          <w:sz w:val="24"/>
          <w:szCs w:val="24"/>
          <w:lang w:val="vi-VN"/>
        </w:rPr>
        <w:t>ế</w:t>
      </w:r>
      <w:r w:rsidRPr="00CA6D03">
        <w:rPr>
          <w:rFonts w:ascii="Times New Roman" w:hAnsi="Times New Roman" w:cs="Times New Roman"/>
          <w:sz w:val="24"/>
          <w:szCs w:val="24"/>
        </w:rPr>
        <w:t>n màn đo được là</w:t>
      </w:r>
      <w:r w:rsidRPr="00CA6D03">
        <w:rPr>
          <w:rFonts w:ascii="Times New Roman" w:hAnsi="Times New Roman" w:cs="Times New Roman"/>
          <w:sz w:val="24"/>
          <w:szCs w:val="24"/>
          <w:lang w:val="vi-VN"/>
        </w:rPr>
        <w:t xml:space="preserve"> 2,00 ±</w:t>
      </w:r>
      <w:r w:rsidRPr="00CA6D03">
        <w:rPr>
          <w:rFonts w:ascii="Times New Roman" w:hAnsi="Times New Roman" w:cs="Times New Roman"/>
          <w:sz w:val="24"/>
          <w:szCs w:val="24"/>
        </w:rPr>
        <w:t xml:space="preserve"> 0,01 m, khoảng cách giữa 10 vân sáng liên tiếp đo được là 10,80 ±</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14 mm. Bước sóng b</w:t>
      </w:r>
      <w:r w:rsidRPr="00CA6D03">
        <w:rPr>
          <w:rFonts w:ascii="Times New Roman" w:hAnsi="Times New Roman" w:cs="Times New Roman"/>
          <w:sz w:val="24"/>
          <w:szCs w:val="24"/>
          <w:lang w:val="vi-VN"/>
        </w:rPr>
        <w:t>ằ</w:t>
      </w:r>
      <w:r w:rsidRPr="00CA6D03">
        <w:rPr>
          <w:rFonts w:ascii="Times New Roman" w:hAnsi="Times New Roman" w:cs="Times New Roman"/>
          <w:sz w:val="24"/>
          <w:szCs w:val="24"/>
        </w:rPr>
        <w:t xml:space="preserve">ng </w:t>
      </w:r>
    </w:p>
    <w:p w14:paraId="0A38730F" w14:textId="767DE154" w:rsidR="00912C11" w:rsidRPr="00CA6D03" w:rsidRDefault="00912C11"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54 ± 0,03 μm</w:t>
      </w:r>
      <w:r w:rsidR="00D10C2E"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54 ± 0,04 μm</w:t>
      </w:r>
      <w:r w:rsidR="00D10C2E"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60 ± 0,03 μm</w:t>
      </w:r>
      <w:r w:rsidR="00D10C2E"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0.60 ± 0,04 μm</w:t>
      </w:r>
      <w:r w:rsidR="00D10C2E" w:rsidRPr="00CA6D03">
        <w:rPr>
          <w:rFonts w:ascii="Times New Roman" w:hAnsi="Times New Roman" w:cs="Times New Roman"/>
          <w:sz w:val="24"/>
          <w:szCs w:val="24"/>
        </w:rPr>
        <w:t>.</w:t>
      </w:r>
    </w:p>
    <w:p w14:paraId="1497604B" w14:textId="46ED09DB" w:rsidR="00B80B3E" w:rsidRPr="00CA6D03" w:rsidRDefault="00B80B3E" w:rsidP="00CA6D03">
      <w:pPr>
        <w:tabs>
          <w:tab w:val="left" w:pos="284"/>
          <w:tab w:val="left" w:pos="2835"/>
          <w:tab w:val="left" w:pos="5387"/>
          <w:tab w:val="left" w:pos="7938"/>
        </w:tabs>
        <w:contextualSpacing/>
        <w:rPr>
          <w:rFonts w:ascii="Times New Roman" w:hAnsi="Times New Roman" w:cs="Times New Roman"/>
          <w:sz w:val="24"/>
          <w:szCs w:val="24"/>
        </w:rPr>
      </w:pPr>
      <w:bookmarkStart w:id="1" w:name="_Hlk32153773"/>
      <w:r w:rsidRPr="00CA6D03">
        <w:rPr>
          <w:rFonts w:ascii="Times New Roman" w:hAnsi="Times New Roman" w:cs="Times New Roman"/>
          <w:b/>
          <w:sz w:val="24"/>
          <w:szCs w:val="24"/>
        </w:rPr>
        <w:t xml:space="preserve">Câu </w:t>
      </w:r>
      <w:r w:rsidR="00854FA6" w:rsidRPr="00CA6D03">
        <w:rPr>
          <w:rFonts w:ascii="Times New Roman" w:hAnsi="Times New Roman" w:cs="Times New Roman"/>
          <w:b/>
          <w:sz w:val="24"/>
          <w:szCs w:val="24"/>
        </w:rPr>
        <w:t>29</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So sánh một tượng gỗ cổ và một khúc gỗ cùng khối lượng mới chặt, người ta thấy rằng lượng chất phóng xạ </w:t>
      </w:r>
      <w:r w:rsidRPr="00CA6D03">
        <w:rPr>
          <w:rFonts w:ascii="Times New Roman" w:hAnsi="Times New Roman" w:cs="Times New Roman"/>
          <w:position w:val="-6"/>
          <w:sz w:val="24"/>
          <w:szCs w:val="24"/>
        </w:rPr>
        <w:object w:dxaOrig="380" w:dyaOrig="320" w14:anchorId="1B340D19">
          <v:shape id="_x0000_i1148" type="#_x0000_t75" style="width:18.8pt;height:15.65pt" o:ole="">
            <v:imagedata r:id="rId271" o:title=""/>
          </v:shape>
          <o:OLEObject Type="Embed" ProgID="Equation.DSMT4" ShapeID="_x0000_i1148" DrawAspect="Content" ObjectID="_1715022818" r:id="rId272"/>
        </w:object>
      </w:r>
      <w:r w:rsidRPr="00CA6D03">
        <w:rPr>
          <w:rFonts w:ascii="Times New Roman" w:hAnsi="Times New Roman" w:cs="Times New Roman"/>
          <w:sz w:val="24"/>
          <w:szCs w:val="24"/>
        </w:rPr>
        <w:t xml:space="preserve"> phóng xạ </w:t>
      </w:r>
      <w:r w:rsidRPr="00CA6D03">
        <w:rPr>
          <w:rFonts w:ascii="Times New Roman" w:hAnsi="Times New Roman" w:cs="Times New Roman"/>
          <w:position w:val="-10"/>
          <w:sz w:val="24"/>
          <w:szCs w:val="24"/>
        </w:rPr>
        <w:object w:dxaOrig="340" w:dyaOrig="360" w14:anchorId="36E73E84">
          <v:shape id="_x0000_i1149" type="#_x0000_t75" style="width:16.9pt;height:18.15pt" o:ole="">
            <v:imagedata r:id="rId273" o:title=""/>
          </v:shape>
          <o:OLEObject Type="Embed" ProgID="Equation.DSMT4" ShapeID="_x0000_i1149" DrawAspect="Content" ObjectID="_1715022819" r:id="rId274"/>
        </w:object>
      </w:r>
      <w:r w:rsidRPr="00CA6D03">
        <w:rPr>
          <w:rFonts w:ascii="Times New Roman" w:hAnsi="Times New Roman" w:cs="Times New Roman"/>
          <w:sz w:val="24"/>
          <w:szCs w:val="24"/>
        </w:rPr>
        <w:t xml:space="preserve"> của tượng bằng 0,77 lần chất phóng xạ của khúc gỗ. Biết chu kì bán rã của </w:t>
      </w:r>
      <w:r w:rsidRPr="00CA6D03">
        <w:rPr>
          <w:rFonts w:ascii="Times New Roman" w:hAnsi="Times New Roman" w:cs="Times New Roman"/>
          <w:position w:val="-6"/>
          <w:sz w:val="24"/>
          <w:szCs w:val="24"/>
        </w:rPr>
        <w:object w:dxaOrig="380" w:dyaOrig="320" w14:anchorId="60561DE6">
          <v:shape id="_x0000_i1150" type="#_x0000_t75" style="width:18.8pt;height:15.65pt" o:ole="">
            <v:imagedata r:id="rId271" o:title=""/>
          </v:shape>
          <o:OLEObject Type="Embed" ProgID="Equation.DSMT4" ShapeID="_x0000_i1150" DrawAspect="Content" ObjectID="_1715022820" r:id="rId275"/>
        </w:object>
      </w:r>
      <w:r w:rsidRPr="00CA6D03">
        <w:rPr>
          <w:rFonts w:ascii="Times New Roman" w:hAnsi="Times New Roman" w:cs="Times New Roman"/>
          <w:sz w:val="24"/>
          <w:szCs w:val="24"/>
        </w:rPr>
        <w:t xml:space="preserve"> là 5600 năm. Tuổi của tượng gỗ là</w:t>
      </w:r>
    </w:p>
    <w:p w14:paraId="0E55C6D6" w14:textId="77777777" w:rsidR="00B80B3E" w:rsidRPr="00CA6D03" w:rsidRDefault="00B80B3E"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500 nă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1200 nă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112 nă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1056 năm.</w:t>
      </w:r>
    </w:p>
    <w:bookmarkEnd w:id="1"/>
    <w:p w14:paraId="7DC8DF18" w14:textId="124A1506" w:rsidR="00B80B3E" w:rsidRPr="00CA6D03" w:rsidRDefault="00B80B3E"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
          <w:bCs/>
          <w:sz w:val="24"/>
          <w:szCs w:val="24"/>
          <w:lang w:val="pt-BR"/>
        </w:rPr>
        <w:t>Câu 3</w:t>
      </w:r>
      <w:r w:rsidR="00F92397" w:rsidRPr="00CA6D03">
        <w:rPr>
          <w:rFonts w:ascii="Times New Roman" w:hAnsi="Times New Roman" w:cs="Times New Roman"/>
          <w:b/>
          <w:bCs/>
          <w:sz w:val="24"/>
          <w:szCs w:val="24"/>
          <w:lang w:val="pt-BR"/>
        </w:rPr>
        <w:t>0</w:t>
      </w:r>
      <w:r w:rsidRPr="00CA6D03">
        <w:rPr>
          <w:rFonts w:ascii="Times New Roman" w:hAnsi="Times New Roman" w:cs="Times New Roman"/>
          <w:b/>
          <w:bCs/>
          <w:sz w:val="24"/>
          <w:szCs w:val="24"/>
          <w:lang w:val="pt-BR"/>
        </w:rPr>
        <w:t>:</w:t>
      </w:r>
      <w:r w:rsidRPr="00CA6D03">
        <w:rPr>
          <w:rFonts w:ascii="Times New Roman" w:hAnsi="Times New Roman" w:cs="Times New Roman"/>
          <w:bCs/>
          <w:sz w:val="24"/>
          <w:szCs w:val="24"/>
          <w:lang w:val="pt-BR"/>
        </w:rPr>
        <w:t xml:space="preserve"> Đặt một điện áp xoay chiều </w:t>
      </w:r>
      <w:r w:rsidRPr="00CA6D03">
        <w:rPr>
          <w:rFonts w:ascii="Times New Roman" w:hAnsi="Times New Roman" w:cs="Times New Roman"/>
          <w:bCs/>
          <w:position w:val="-28"/>
          <w:sz w:val="24"/>
          <w:szCs w:val="24"/>
          <w:lang w:val="pt-BR"/>
        </w:rPr>
        <w:object w:dxaOrig="2659" w:dyaOrig="680" w14:anchorId="7A1DE6E2">
          <v:shape id="_x0000_i1151" type="#_x0000_t75" style="width:132.75pt;height:34.45pt" o:ole="">
            <v:imagedata r:id="rId276" o:title=""/>
          </v:shape>
          <o:OLEObject Type="Embed" ProgID="Equation.DSMT4" ShapeID="_x0000_i1151" DrawAspect="Content" ObjectID="_1715022821" r:id="rId277"/>
        </w:object>
      </w:r>
      <w:r w:rsidRPr="00CA6D03">
        <w:rPr>
          <w:rFonts w:ascii="Times New Roman" w:hAnsi="Times New Roman" w:cs="Times New Roman"/>
          <w:bCs/>
          <w:sz w:val="24"/>
          <w:szCs w:val="24"/>
          <w:lang w:val="pt-BR"/>
        </w:rPr>
        <w:t xml:space="preserve">V vào hai đầu đoạn mạch mắc nối tiếp gồm biến trở, tụ điện và cuộn dây có điện trở hoạt động là </w:t>
      </w:r>
      <w:r w:rsidRPr="00CA6D03">
        <w:rPr>
          <w:rFonts w:ascii="Times New Roman" w:hAnsi="Times New Roman" w:cs="Times New Roman"/>
          <w:bCs/>
          <w:position w:val="-6"/>
          <w:sz w:val="24"/>
          <w:szCs w:val="24"/>
          <w:lang w:val="pt-BR"/>
        </w:rPr>
        <w:object w:dxaOrig="660" w:dyaOrig="279" w14:anchorId="682F58AC">
          <v:shape id="_x0000_i1152" type="#_x0000_t75" style="width:31.95pt;height:14.4pt" o:ole="">
            <v:imagedata r:id="rId278" o:title=""/>
          </v:shape>
          <o:OLEObject Type="Embed" ProgID="Equation.DSMT4" ShapeID="_x0000_i1152" DrawAspect="Content" ObjectID="_1715022822" r:id="rId279"/>
        </w:object>
      </w:r>
      <w:r w:rsidRPr="00CA6D03">
        <w:rPr>
          <w:rFonts w:ascii="Times New Roman" w:hAnsi="Times New Roman" w:cs="Times New Roman"/>
          <w:bCs/>
          <w:sz w:val="24"/>
          <w:szCs w:val="24"/>
          <w:lang w:val="pt-BR"/>
        </w:rPr>
        <w:t>Ω. Biết cảm kháng và dung kháng của mạch lần lượt là 100 Ω và 60 Ω. Thay đổi giá trị của biến trở thì công suất tiêu thụ của cuộn dây đạt giá trị cực đại bằng</w:t>
      </w:r>
    </w:p>
    <w:p w14:paraId="1E239661" w14:textId="77777777" w:rsidR="00B80B3E" w:rsidRPr="00CA6D03" w:rsidRDefault="00B80B3E"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A.</w:t>
      </w:r>
      <w:r w:rsidRPr="00CA6D03">
        <w:rPr>
          <w:rFonts w:ascii="Times New Roman" w:hAnsi="Times New Roman" w:cs="Times New Roman"/>
          <w:bCs/>
          <w:sz w:val="24"/>
          <w:szCs w:val="24"/>
          <w:lang w:val="pt-BR"/>
        </w:rPr>
        <w:t xml:space="preserve"> 4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B.</w:t>
      </w:r>
      <w:r w:rsidRPr="00CA6D03">
        <w:rPr>
          <w:rFonts w:ascii="Times New Roman" w:hAnsi="Times New Roman" w:cs="Times New Roman"/>
          <w:bCs/>
          <w:sz w:val="24"/>
          <w:szCs w:val="24"/>
          <w:lang w:val="pt-BR"/>
        </w:rPr>
        <w:t xml:space="preserve"> 31,25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C.</w:t>
      </w:r>
      <w:r w:rsidRPr="00CA6D03">
        <w:rPr>
          <w:rFonts w:ascii="Times New Roman" w:hAnsi="Times New Roman" w:cs="Times New Roman"/>
          <w:bCs/>
          <w:sz w:val="24"/>
          <w:szCs w:val="24"/>
          <w:lang w:val="pt-BR"/>
        </w:rPr>
        <w:t xml:space="preserve"> 12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D.</w:t>
      </w:r>
      <w:r w:rsidRPr="00CA6D03">
        <w:rPr>
          <w:rFonts w:ascii="Times New Roman" w:hAnsi="Times New Roman" w:cs="Times New Roman"/>
          <w:bCs/>
          <w:sz w:val="24"/>
          <w:szCs w:val="24"/>
          <w:lang w:val="pt-BR"/>
        </w:rPr>
        <w:t xml:space="preserve"> 50 W.</w:t>
      </w:r>
    </w:p>
    <w:p w14:paraId="32A2C7CA" w14:textId="2C91EF8A" w:rsidR="00912C11" w:rsidRPr="00CA6D03" w:rsidRDefault="000307D7"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51072" behindDoc="0" locked="1" layoutInCell="1" allowOverlap="1" wp14:anchorId="38A5FABE" wp14:editId="76D5079F">
                <wp:simplePos x="0" y="0"/>
                <wp:positionH relativeFrom="column">
                  <wp:posOffset>5008440</wp:posOffset>
                </wp:positionH>
                <wp:positionV relativeFrom="paragraph">
                  <wp:posOffset>251899</wp:posOffset>
                </wp:positionV>
                <wp:extent cx="1623600" cy="1598400"/>
                <wp:effectExtent l="0" t="0" r="0" b="1905"/>
                <wp:wrapSquare wrapText="bothSides"/>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3" name="Group 17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15B866D-CA6E-49B1-80E8-5DE751E8A6ED}"/>
                            </a:ext>
                          </a:extLst>
                        </wpg:cNvPr>
                        <wpg:cNvGrpSpPr/>
                        <wpg:grpSpPr>
                          <a:xfrm>
                            <a:off x="35999" y="35999"/>
                            <a:ext cx="1588294" cy="1562100"/>
                            <a:chOff x="0" y="0"/>
                            <a:chExt cx="1588294" cy="1562100"/>
                          </a:xfrm>
                        </wpg:grpSpPr>
                        <wps:wsp>
                          <wps:cNvPr id="174" name="Rectangle 17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589C4FB-CC57-4907-8F67-40C0B9999ABD}"/>
                              </a:ext>
                            </a:extLst>
                          </wps:cNvPr>
                          <wps:cNvSpPr/>
                          <wps:spPr>
                            <a:xfrm>
                              <a:off x="292894" y="295275"/>
                              <a:ext cx="1022350" cy="977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 name="Straight Connector 17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7A5180B-57F1-41A8-B7A2-B4A051A91C9B}"/>
                              </a:ext>
                            </a:extLst>
                          </wps:cNvPr>
                          <wps:cNvCnPr/>
                          <wps:spPr>
                            <a:xfrm>
                              <a:off x="804069" y="88900"/>
                              <a:ext cx="0" cy="13747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Arc 17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ED9C182-D03B-4186-87EC-95AE0EA274A9}"/>
                              </a:ext>
                            </a:extLst>
                          </wps:cNvPr>
                          <wps:cNvSpPr/>
                          <wps:spPr>
                            <a:xfrm>
                              <a:off x="678656" y="127000"/>
                              <a:ext cx="327025" cy="88900"/>
                            </a:xfrm>
                            <a:prstGeom prst="arc">
                              <a:avLst>
                                <a:gd name="adj1" fmla="val 9249247"/>
                                <a:gd name="adj2" fmla="val 20906369"/>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77" name="Picture 177"/>
                            <pic:cNvPicPr/>
                          </pic:nvPicPr>
                          <pic:blipFill>
                            <a:blip r:embed="rId280"/>
                            <a:stretch>
                              <a:fillRect/>
                            </a:stretch>
                          </pic:blipFill>
                          <pic:spPr>
                            <a:xfrm>
                              <a:off x="19844" y="0"/>
                              <a:ext cx="114300" cy="127000"/>
                            </a:xfrm>
                            <a:prstGeom prst="rect">
                              <a:avLst/>
                            </a:prstGeom>
                          </pic:spPr>
                        </pic:pic>
                        <pic:pic xmlns:pic="http://schemas.openxmlformats.org/drawingml/2006/picture">
                          <pic:nvPicPr>
                            <pic:cNvPr id="178" name="Picture 178"/>
                            <pic:cNvPicPr/>
                          </pic:nvPicPr>
                          <pic:blipFill>
                            <a:blip r:embed="rId281"/>
                            <a:stretch>
                              <a:fillRect/>
                            </a:stretch>
                          </pic:blipFill>
                          <pic:spPr>
                            <a:xfrm>
                              <a:off x="751681" y="0"/>
                              <a:ext cx="114300" cy="127000"/>
                            </a:xfrm>
                            <a:prstGeom prst="rect">
                              <a:avLst/>
                            </a:prstGeom>
                          </pic:spPr>
                        </pic:pic>
                        <pic:pic xmlns:pic="http://schemas.openxmlformats.org/drawingml/2006/picture">
                          <pic:nvPicPr>
                            <pic:cNvPr id="179" name="Picture 179"/>
                            <pic:cNvPicPr/>
                          </pic:nvPicPr>
                          <pic:blipFill>
                            <a:blip r:embed="rId282"/>
                            <a:stretch>
                              <a:fillRect/>
                            </a:stretch>
                          </pic:blipFill>
                          <pic:spPr>
                            <a:xfrm>
                              <a:off x="1473994" y="0"/>
                              <a:ext cx="114300" cy="127000"/>
                            </a:xfrm>
                            <a:prstGeom prst="rect">
                              <a:avLst/>
                            </a:prstGeom>
                          </pic:spPr>
                        </pic:pic>
                        <pic:pic xmlns:pic="http://schemas.openxmlformats.org/drawingml/2006/picture">
                          <pic:nvPicPr>
                            <pic:cNvPr id="180" name="Picture 180"/>
                            <pic:cNvPicPr/>
                          </pic:nvPicPr>
                          <pic:blipFill>
                            <a:blip r:embed="rId280"/>
                            <a:stretch>
                              <a:fillRect/>
                            </a:stretch>
                          </pic:blipFill>
                          <pic:spPr>
                            <a:xfrm>
                              <a:off x="19844" y="717550"/>
                              <a:ext cx="114300" cy="127000"/>
                            </a:xfrm>
                            <a:prstGeom prst="rect">
                              <a:avLst/>
                            </a:prstGeom>
                          </pic:spPr>
                        </pic:pic>
                        <pic:pic xmlns:pic="http://schemas.openxmlformats.org/drawingml/2006/picture">
                          <pic:nvPicPr>
                            <pic:cNvPr id="181" name="Picture 181"/>
                            <pic:cNvPicPr/>
                          </pic:nvPicPr>
                          <pic:blipFill>
                            <a:blip r:embed="rId281"/>
                            <a:stretch>
                              <a:fillRect/>
                            </a:stretch>
                          </pic:blipFill>
                          <pic:spPr>
                            <a:xfrm>
                              <a:off x="751681" y="717550"/>
                              <a:ext cx="114300" cy="127000"/>
                            </a:xfrm>
                            <a:prstGeom prst="rect">
                              <a:avLst/>
                            </a:prstGeom>
                          </pic:spPr>
                        </pic:pic>
                        <pic:pic xmlns:pic="http://schemas.openxmlformats.org/drawingml/2006/picture">
                          <pic:nvPicPr>
                            <pic:cNvPr id="182" name="Picture 182"/>
                            <pic:cNvPicPr/>
                          </pic:nvPicPr>
                          <pic:blipFill>
                            <a:blip r:embed="rId282"/>
                            <a:stretch>
                              <a:fillRect/>
                            </a:stretch>
                          </pic:blipFill>
                          <pic:spPr>
                            <a:xfrm>
                              <a:off x="1473994" y="717550"/>
                              <a:ext cx="114300" cy="127000"/>
                            </a:xfrm>
                            <a:prstGeom prst="rect">
                              <a:avLst/>
                            </a:prstGeom>
                          </pic:spPr>
                        </pic:pic>
                        <pic:pic xmlns:pic="http://schemas.openxmlformats.org/drawingml/2006/picture">
                          <pic:nvPicPr>
                            <pic:cNvPr id="183" name="Picture 183"/>
                            <pic:cNvPicPr/>
                          </pic:nvPicPr>
                          <pic:blipFill>
                            <a:blip r:embed="rId280"/>
                            <a:stretch>
                              <a:fillRect/>
                            </a:stretch>
                          </pic:blipFill>
                          <pic:spPr>
                            <a:xfrm>
                              <a:off x="19844" y="1435100"/>
                              <a:ext cx="114300" cy="127000"/>
                            </a:xfrm>
                            <a:prstGeom prst="rect">
                              <a:avLst/>
                            </a:prstGeom>
                          </pic:spPr>
                        </pic:pic>
                        <pic:pic xmlns:pic="http://schemas.openxmlformats.org/drawingml/2006/picture">
                          <pic:nvPicPr>
                            <pic:cNvPr id="184" name="Picture 184"/>
                            <pic:cNvPicPr/>
                          </pic:nvPicPr>
                          <pic:blipFill>
                            <a:blip r:embed="rId281"/>
                            <a:stretch>
                              <a:fillRect/>
                            </a:stretch>
                          </pic:blipFill>
                          <pic:spPr>
                            <a:xfrm>
                              <a:off x="751681" y="1435100"/>
                              <a:ext cx="114300" cy="127000"/>
                            </a:xfrm>
                            <a:prstGeom prst="rect">
                              <a:avLst/>
                            </a:prstGeom>
                          </pic:spPr>
                        </pic:pic>
                        <pic:pic xmlns:pic="http://schemas.openxmlformats.org/drawingml/2006/picture">
                          <pic:nvPicPr>
                            <pic:cNvPr id="185" name="Picture 185"/>
                            <pic:cNvPicPr/>
                          </pic:nvPicPr>
                          <pic:blipFill>
                            <a:blip r:embed="rId282"/>
                            <a:stretch>
                              <a:fillRect/>
                            </a:stretch>
                          </pic:blipFill>
                          <pic:spPr>
                            <a:xfrm>
                              <a:off x="1473994" y="1435100"/>
                              <a:ext cx="114300" cy="127000"/>
                            </a:xfrm>
                            <a:prstGeom prst="rect">
                              <a:avLst/>
                            </a:prstGeom>
                          </pic:spPr>
                        </pic:pic>
                        <pic:pic xmlns:pic="http://schemas.openxmlformats.org/drawingml/2006/picture">
                          <pic:nvPicPr>
                            <pic:cNvPr id="186" name="Picture 186"/>
                            <pic:cNvPicPr/>
                          </pic:nvPicPr>
                          <pic:blipFill>
                            <a:blip r:embed="rId283"/>
                            <a:stretch>
                              <a:fillRect/>
                            </a:stretch>
                          </pic:blipFill>
                          <pic:spPr>
                            <a:xfrm>
                              <a:off x="0" y="314325"/>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006B87" id="Canvas 4" o:spid="_x0000_s1026" editas="canvas" style="position:absolute;margin-left:394.35pt;margin-top:19.85pt;width:127.85pt;height:125.85pt;z-index:251651072" coordsize="16230,15982"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JoG0MlSBQAAgCEAAA4AAABkcnMvZTJvRG9jLnhtbOya 6W7jNhCA/xfoOwj6v7EkHzoQZ1Eku4sCRTfYtA9AU9TRUqRAMnb89p0hJfnI5e7GgYs6SBxJJIfD 4ceZIeXLjw8N95ZM6VqKuR9eBL7HBJV5Lcq5/+cfnz8kvqcNETnhUrC5v2ba/3j180+XqzZjkawk z5nyQIjQ2aqd+5UxbTYaaVqxhugL2TIBhYVUDTFwq8pRrsgKpDd8FAXBbLSSKm+VpExreHrjCv0r K78oGDVfi0Iz4/G5D7oZ+6ns5wI/R1eXJCsVaauadmqQ79CiIbWATgdRN8QQ717Vj0Q1NVVSy8Jc UNmMZFHUlNkxwGjCYG8010QsibaDoWCdXkG4ekO5ixL11pLX+eeac7xplTbXXHlLAlZbVbVhaKfR Tq0RaJFhW/y/gnlkUGXVltmqbIf5BAb2JvRfjf+LkvetHX6Z0d+Xt8qrc4AsHvueIA3QZCt4+KDr HGp9Ue1de6u6B6W7w1E9FKrB/2B072Huj6dpmvreur+CBiRjD8ajUBhOkyRKJ75HoTyczqIw6Fih FQCF7YEmKBuefnqlJVjPKQCGK4E4qyRaDLjXG4vpH7PYXUVaZi2mdywGI3EW+wYrgoiSM7DaxFnN 1hxMpjMN1nvCXlEaJWgRGHSUTqN4iq23LBZE0XgKRkGLpXGcOoMNw3ZUfWGy8RCvua9AE9CUZGT5 mzYgC6piCVbBx0IijrYPLrwVTEMUg0ws2oHVugo24GoeQlRsD1aScQEP0dpuePbKrDlDeVx8YwWw BbMauQ7Q/WxkEkqZMKErqkjO3MqYBvDTd9a3sF1bgSi5gCEMsjsBfU0npJftdO7qY1NmvdfQuBv5 S42HFrZnKczQuKmFVE+NjMOoup5d/d5IzjRopYXM17DylOHX0jlRImglwYdSo2zjjuF3g3naw3xn FKnLynjXUgjASSqg2nKJKoEvuBadI+invV+EgxdIgkkwc24gSTpmN1B3OIfjeBI7wc/zzGuBK+9Z nt8R4gNAe5rQAyB7b0I367l4mVDE+L1JnPUk/qIooDfD5dCh97pDncXJbAoSMMKga+tCSR+CxvAs AtTRnw5oPo8fUXRDH2JY5p3LJ/lfoe8VDYfEBiK6l0YT+I1R191a0XatKEiD2RiWhnMP1klb37bt o9Gpfoc7JpkhNf8kcs+sWwjj2jDCTeWjl9eN73EGuSQvu64P9Nz/S+gPcsttTTP467IyuHqUY7ye ZkMrc6+Y3wlpDpLREPX3ffsBMt2WmHpR89qsbdYOpKJSYnlbU0w28GY7wYv7dQXl2C2sLctrXw9b IZd4vyNkwesW0wbEEq87dSFY7eWhT4zYJeM3kt43EO3d7kIxDppLoau61b6nMtYsGOSg6tfcBk6A 3yhmaIUdOtdIu1xmKLBabhRDnZ9JscI0mbgMa88XhOFkDP7BZaODr3jeGbycW1mFnAr2EjRyUwAX /yFIYGfpctrbAZIEXQYaGGE6BUgiVOhtIYmn4SwBhw5h4UxJMHvNlUBut0+JjWmnRIndvr4tJeEk Hqfddu2MyauYJOBc9zCBRyfmTI4acWLYOcH23bqrPgU9h53HuQm63n1S7MSckkM5btg5o3JYGpvA hmofFTszp4TKkWPPmZUDWRnOtCFvdVuexE7NKbFy1AAEW5zpcMp+jkB7G9ut3XEyHOZvULFH+aeE ynEj0JmVA09SkuGsfMOKPSA/JVaOHILOsBwKy3CcvYHFHmmfEizW073tXhn2fnCYMgZO4Lx9dwMU x0l/7haF0x98p/nkuZt9HQzvzO3bC/uW356yd19JwO8RbN/bWpsvTlz9AwAA//8DAFBLAwQUAAYA CAAAACEAEa7Y6rkBAABCAgAAFAAAAGRycy9tZWRpYS9pbWFnZTEud21mLFE9j9NAEH27jjnOF8kO XwKEYO8krjhBTqKhjeMYQhEUkUiIyjJh785S4kRx0OEGqChoTEnDv0A6CoQoESUdHT8BkDukC28t jzyeN7O78/FGYBOwtgUg8RJGbKoUDFRIyPV6XaG2uFLHtiRBFWvKjlBii97uGRdNDOLV0ThfaEDh XB29CmZYAx79r0S7tL+oByxham2abNKgCxKijWtE/+TrUxrKO9OIYHPeKJ89nU/xE3DQ/9C1T5nr 07cCX9ST4w4vNai3eZvz4I7DH58BJzksM5fp7w/8xSIb3AsCge+MGe3pLDlM1WiS6HSib6kH6aQN W2Cj0RsNxneB84+T1J9Ou3GWTIL5Mz2MD3WGlj1OZjpTD/WxejSfxSlaVt1gyw7mz5eJXppDtBqD sQpfrJYxCTm7vR8WvX1/WHru/cgf/r1xnfii66MMy5tl0Y2IPDcwpgjLvahfFlWkQ/uqzyN/L+pF YWk+320KjigkhfwIrsyiTxoc8tV4s6NOOJ8hwszuVFswjKBm2MNG5X2utsk0O6M8W+kZ8BFvuQ4H +aWDy0aN//5HUTNclcBvprKq9/8BAAD//wMAUEsDBBQABgAIAAAAIQDcJ3bw8QUAAEQOAAAUAAAA ZHJzL21lZGlhL2ltYWdlMi5lbWbEV11sVEUUPnd/6FIqvf2xFiFld20b7B8NYjBi6HS3hUKpqW0J GIhlaRdo0p8NW4QmKtdYNBFN6wsxJprqAyY+kWgCJERINEIMvvgiRhLBF158QNPEKD/r9829s71t ABsT40m/O2dmzpxz5pwz01lLRIYBQ9vA9AB3c7kcsdES2QNE27s2i1jStlxkA+ZDZoHX/lomcnmF yFX0H4O8n/Z0BuVgMiRQIA1AFIC6ektZsgq8DQTsiz+hkV0BF5SdhpFJgLLNKqDlXLtOS1yFpIgL QHVKpBptJTvitOhmAb9OiWVszc2fTIicSixmfY1y/XTti6xWwbz9KrU0z8dUQZ736z0daHjW2PXz 9dBr9lGlluT5mArneb/+xej0+xBREnwOhpsBxtj4j65Lm37eohm2y/9webaW9fpTiJnxrfoB8d6x 4/gmo+rKlUnyDhFRVvgocjkM0C4aIRL4/PDdNx+ABUVRAgOaK93J6loqEoyhegLymh4N4xuwWE7k rAAKUnNNFkpNc8uoVHNFAWVFrWXo1S4pRuy6UuMH+yYyadZbqTf6uEBDzs3kRXC1GL8O7IcJWlhK bQFy5QGxmnR13g449zAAmqYjFpyzeydG9o0Ny48ihdLxYSJ8D7rOXp6SL6MvHlEQYpQbIY39yLpC fLBM5MyEBLkv+vebtGYy2a7NyaQl32KMaEtnhw6MRnsHhtKjA+mG6NbRgSYJW1IQauvt6tsgUrZz aLR1eDiRyg4NJMcG092pA+mslIT7hkbS2ejz6SPRnrGR1KiUBD0HS8LJscOHhtKHOCkloa6+aPvR 8UMpBCQSW9s+1ba2tXvWLt7S39r9++oq8I8Wt8ps+2zN7FSiH5xdnGQz1T5b198xO6VHFNpjHZhq retv62+f5V9rcZGFLVoBEOJjIWVB9BGGQsQr9GY8egb7YyC490KdBUZEvAjbUqB753U2oSbeO5Ed T4+IfCFvIx2FMlGxv5Jg//3vp7wIaxNyC6qCer1IRAUi1eB5F7DuaMXMeSKyUllqPTprKOPBzCHL SZGZpFkT1W4qKwaBCLAP4Jng8MPGqjBPHwx1gukFVgHUUwJQD3nGxQYMsWpsgLYVQDn2DbHGbcDo NH7UYIyyiKVjeHSdCm8cjfaJMiSeIfI8EuUe/wjaHiADu/jTdtzcoANyMwQbzJFMSFbGJS1I1L8k dX5yb6nOuqtgnadn9yfNf90+htN5I7ub82MIFOcuVMToqnz19UScpzczWdbI9uPdL3TegbwZp7zp c71/nv3MS/EU9ey9+0xeP/u0QXI8vWZ+2TlX/3vhmwyLvMoPyMzTHinkNtJ5SrbS/nVPz9mPTuzz 73P6rbLGwZd1+sXkiopLAeaEvD8/Jocc+6d6qfR0oJGVgA00AVTag4a5RQjEwbXFYUPTNIqpAt5w yO0Iqn1s3uvASC6unfm05k/m8PLN4zqXT3jLBjtrdd9G//+oLeeVXzqYmwsV5Sj9XK4bCYiVW7K3 aCbFHLHPYDF2pBO9rvzMxmJdKzqWnHDj5f1PmavN3KlrHQtzy3j3eTDnbxv6zAfV1De+2zK2650W sJo4tt3jTaOdpb8YOHPr8C5ebFyfgTDvKxv4L+Npapt7cSmeYLxWvOGeQS8cculz96ygmvX8Eggz 3mY9/rvOi7c5mww7dd/omR9vc+Zrno5dunrUtczvTO0dfXfw/NMPI+fYCZ3HOUnDuf6YnpGP5q7r ejhXUVjOuZmT13Q/U+bqodzCfDLeawDmkj6bM7zw7m32ZIpx3IzMcvC8u22AFAaMLuo1cmDza6g3 jgHaYx0YGdzXjlnL+Ptl/PxmzJ2HwGmA7+kG9dA3swNxp84n86B3nl/G/67189XQY2q+3sc/6L0b UcEQ97QKML8LwNqA48J9t69X93+DL8Yn/xt5MfJ+GbiRP6d+fjEytcrdiDkLERUKVWJTuo6830Co AXu9mvt9sx3zg4Ahc2+YvnkHPCmfmSG09/fRJzCPXVgrjL0NsFYCai5/qF39VkCj58vR/g0AAP// AwBQSwMEFAAGAAgAAAAhAF5pSm+CBwAAgBYAABQAAABkcnMvbWVkaWEvaW1hZ2UzLmVtZuxYa2xc VxGee3cdb5xQXz9iEmqSu64TGTsPKw9FCih7vGvXTlO3rh9qIUWu7Wxbg1+KUxoL016kAhJtZP+A qKpUKfwgCpWQIrVSghQa/+oDilT6hwIRmP5DQiggSyDRZvm+c+/sXltxswVF8KOjfD5z5sydM2dm zty9cURkAlC6D0w/8FGhUCC+6Ig8CvhdvfeKOBI0iHwV6xX6QDT+pU7krW0i72P+WejH6dHjCXky lxQYkN2AD8Bcm2McaQTvAa639HsM8ogbgrqDG0V6AOq2G9fqJakkQabJJGWz5UVajUgz+K12HmQi MYYSv9+Io3uV1s9lRS5ky3l+pwn9DPcX2WESxf23m41FPm0qi3zc7iV39xHdN863wa6eY7vZUOTT pqLIx+2XYzPuQ8pI4kvYuB1gjNV/TEM6+sduy3C86x8hz9Fxvn0AMVPfmteJ9/WvzBfj/c/fzWdO LO3PbDt1IJMyTkV7JfICcF+kVbh3PeYsjwm7afjndjXHZzZAda3vd6LmFrHJc8CnNVeq6f+3mhsa +s5RLZ933nmOfECw5s6g0CYArTnWXRZ/fvOrN14CC/LRdsYsV/swaxENJpFGSbryjJWys7kOa5Sc 46IJWm6vsy2SbaJRK9vsGsd3NmG2a0M17mvvyOknB+dm8thFaiPp5wQWCmH3WAK3C/Jl4HFswR02 0ppLrt4VZ6/tiP9yg5sQgBbpiAPnvIG5ydHpCfmtSJX0vJytuAlbV95akNf9Lz9toMTbsQfaOI/s r8IfPCZyeU4SPBf9+5t0zMzM9t6byznyC8iIzvzs+BNT/sDYeH5qLL/bPzY1tlcqHKlMdg70Dh4W qXt4fKpjYiI7Mjs+lps+me8beSI/KzUVg+OT+Vn/gfzTfv/05MiU1CQiB2sqctNPnRrPn+Ki1CR7 B/2uM6dPjSAgqfS+roXOfR19K15193BH3993bAe/pbpDVrpWdq4sZIfBedU5DgtdK63DPSsLVmIw PtuDpY7W4c7hrhX+66je7OCIjgtCfBykLIE5wlCFeCW/2+RfxvkYCJ69ymaBEZEowp5U2tlVm02Y aRqYmz2dnxR5Tb6PdFTJXMPjWwnOX3xvIYqw3UJuwFTCPi+SMm6qGfxWgHXHXXQtUpG7jWMOYtJC nQi6hiznRM7n9BnfumkcvgOvgr8EsB/tNh/7ngugHsTv6nr3JK4TfxfF+Wbspb2/Lcav945KmUSS Z2sEGAMMJA8IQoTv2oPm1u/NcnyKv9fK0Y/rwI3ieyrOl6Ozy6x+96dMMrkVh2J89KzInXfQlH6T MHeMhQcwd64pxfMuyOoBkgeQL7OGxED3IKA1NDR06Nr4Tw9du9j6YjbwLmZZQyr76Nq5LNc43/nj C9k01lLAKEDfWWYq2w6eZ1I6DmYA4Bn4jOrpOAsZbZBUZyf4SBYojztW5HHugD2UOmyJGkNMbbek nOeqA8jTP8aG/GeALRFPeUPEY7BrHpmIjmDkM7z7dwMeoHQPGB/42gOl3y3m1/OZFy7vzxz++oFM M9aI9daTWIufnX55gFI/mBk4SB89IOwxYEBhp4GMvUbmYOe05AUN5z+iQoG+kD5g0EgLdXt2YVj8 +V9P1EJmXgnHhF0UufGTcL5W/5Arh6nvn2059OGzNj4+7bwb2eE+PA9J9wxnNo94t0Xj66F9P1rU Z84/tGL9uRSN0XJx+NGJh45zX6XjF+QY5++eDc9zMlpIbRwaoZ+kk9+wZSlaZ9yLd64FaAS6O4/l qIo6s3Qf+H6AlAZY06OA1tnHyW53N2oiO7TJmvMAJb6NPcCHgwbgfpwrbQLjAXrf1A89V/z+QI2f X9YGhlX3J36v6iMd1ibPPIN9GQsPuHP1GObw8842LTe5+L0wf9jWUsu5cD7+4M0e5vdqQ7qbC6y1 K/ueH9XcBjtElubr9qzNMc9QC2jO4meG2Mopu10ONv0s9HWLs9n6+mc+DFr+wQ8fow+MFxe01rUe F78Z+n9lruQrnzPPfDJfNYfl+BrvkdrL9nJT+NiPQX0N8HOQYqVFrIPcSv5yRK+ZRLVPr/rqUs1P NvrB6py2z4VzD2b+F7UVzH8Q1VK3ved9uDjpbkeW3EZbT5wzWIwd6fmBUP/8L/9gc21jyYUwXrZf cKq1WbhwvWdtHbI2BiNoLWp/oZm2PWcz04+8kAFribL7I16HqC0V+iC4fAOlBqOaT9adB9y5eJZq G+UeUVOWtf92lM8oHPLmq9qba+069Xl39W7wDR2Pt/Zyhp26f+pfHW+N61NH0m++fybaGsPye922 t38Inn6oXt9jR4t9oaRNLvRHZarvF5ZtPXyroaqFa+fPXbfz5ZnQDvXW5pNnoTJzydyu13vbI51q 9GHVYZzYuz2AVAGoLdpVPbDFZ5DXoAkC7sc6UB3060CfZeziOnGe77l6IAXwPUef4+tx/la26XNc R3l+UdL2f/PNsd7/B7Wa0rdL/DsjzjdDhzEhtZkS/+k3B3JdxjdHGnFjTYwCjCPzfD9wElDSPqVz /d3xBXlFRRhv/a0UU1jFav2wllk/jYAHlPPd828AAAD//wMAUEsDBBQABgAIAAAAIQCQ46666QEA AMYCAAAUAAAAZHJzL21lZGlhL2ltYWdlNC53bWZ0Uk2L01AUPe+1dZy0kHRGF37gREEXg47gZrZN 0+i4qARbEFchxjgTaNOStMx0ZcGdCnEl/hCRWYh06dpB/QP+gEGyE6aeF8MsFB+5eeee93LPzb1X YBWoBAKQeAW1ajQpSBRIyOVyWaAtcaHk6pKg4BrSlAtRp3fjjI4Guv5krz8bh4CLtZK9CEZYAgb9 BdEH2pzhv9GU1qqKJhU6JwO0cJnol1yccON6oxIRTM7o9k3nYJL4gAb39SFOGOfwc4ZP5uP9Fi9V abd4u8H9jsYXKrTpNEGCbcxLhblw/lFQEkqhHw3D1HwQ7psPR0M//o+CKJSO+RErVyqpCO3ZXKoK qkrUhTUep927ti3wg5yyTphGu7HZC6IwDsKb5v042EJNYKXa6XX728D6oyi2BoO2n0aBPXoauv5u mKJZ+zutZqU3Gz4ZDXhkj6ZJFCYqZzSrpxVaw9mrupN1bltubuj3PMv9uXGF+LxuIXfy63nW9ogM 3VZb5uSb3k6eFUyL+/MdHlmbXsdzcvVYekOwB0JysU6Cw1Ghz4JrCm2QIv2iTXwJ/Hc2jKZJvP1u 8sfZrz9V0YpJULVC2QMDK4X3sZgoClzrzdJJOMTRe7zkSGj42nx2pEz5775kp11W3T4uElEBfgMA AP//AwBQSwMEFAAGAAgAAAAhAHYWov/iAAAACwEAAA8AAABkcnMvZG93bnJldi54bWxMj8tOwzAQ RfdI/IM1SOyo3WA1acikQkggBItCicTWjd3Ewo8odpvA1+OuYDUazdGdc6vNbA05qTFo7xCWCwZE udZL7TqE5uPxpgASonBSGO8UwrcKsKkvLypRSj+5d3XaxY6kEBdKgdDHOJSUhrZXVoSFH5RLt4Mf rYhpHTsqRzGlcGtoxtiKWqFd+tCLQT30qv3aHS0Czw6meHtavf48N8308sl1zrYa8fpqvr8DEtUc /2A46yd1qJPT3h+dDMQg5EWRJxThdp3mGWCccyB7hGy95EDriv7vUP8CAAD//wMAUEsDBBQABgAI AAAAIQAGsVdV1gAAAK0CAAAZAAAAZHJzL19yZWxzL2Uyb0RvYy54bWwucmVsc7ySTWvDMAyG74P+ B6N743yUMUadXMYg19H9AGEriVn8ge21y7+voQxaaLdbjpLQ8z4I7bsfM7MjhaidFVAVJTCy0ilt RwGfh/ftC7CY0CqcnSUBC0Xo2s3T/oNmTHkpTtpHlik2CphS8q+cRzmRwVg4TzZPBhcMplyGkXuU XzgSr8vymYdrBrQ3TNYrAaFXDbDD4nPy/2w3DFrSm5Pfhmy6E8G1ydkZiGGkJMCQ0nhpNgWZAfh9 h3odh/ovh2odh6o4Pb7Dbh2H3a8Dv3my9gwAAP//AwBQSwECLQAUAAYACAAAACEAk+/tpxUBAABJ AgAAEwAAAAAAAAAAAAAAAAAAAAAAW0NvbnRlbnRfVHlwZXNdLnhtbFBLAQItABQABgAIAAAAIQA4 /SH/1gAAAJQBAAALAAAAAAAAAAAAAAAAAEYBAABfcmVscy8ucmVsc1BLAQItABQABgAIAAAAIQCa BtDJUgUAAIAhAAAOAAAAAAAAAAAAAAAAAEUCAABkcnMvZTJvRG9jLnhtbFBLAQItABQABgAIAAAA IQARrtjquQEAAEICAAAUAAAAAAAAAAAAAAAAAMMHAABkcnMvbWVkaWEvaW1hZ2UxLndtZlBLAQIt ABQABgAIAAAAIQDcJ3bw8QUAAEQOAAAUAAAAAAAAAAAAAAAAAK4JAABkcnMvbWVkaWEvaW1hZ2Uy LmVtZlBLAQItABQABgAIAAAAIQBeaUpvggcAAIAWAAAUAAAAAAAAAAAAAAAAANEPAABkcnMvbWVk aWEvaW1hZ2UzLmVtZlBLAQItABQABgAIAAAAIQCQ46666QEAAMYCAAAUAAAAAAAAAAAAAAAAAIUX AABkcnMvbWVkaWEvaW1hZ2U0LndtZlBLAQItABQABgAIAAAAIQB2FqL/4gAAAAsBAAAPAAAAAAAA AAAAAAAAAKAZAABkcnMvZG93bnJldi54bWxQSwECLQAUAAYACAAAACEABrFXVdYAAACtAgAAGQAA AAAAAAAAAAAAAACvGgAAZHJzL19yZWxzL2Uyb0RvYy54bWwucmVsc1BLBQYAAAAACQAJAEICAAC8 GwAAAAA= ">
                <v:shape id="_x0000_s1027" type="#_x0000_t75" style="position:absolute;width:16230;height:15982;visibility:visible;mso-wrap-style:square" filled="t">
                  <v:fill o:detectmouseclick="t"/>
                  <v:path o:connecttype="none"/>
                </v:shape>
                <v:group id="Group 173" o:spid="_x0000_s1028" style="position:absolute;left:359;top:359;width:15883;height:15621" coordsize="15882,1562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EHdWxAAAANwAAAAPAAAAZHJzL2Rvd25yZXYueG1sRE9La8JA EL4L/Q/LFHozmzTUljSriNTSgxTUQultyI5JMDsbsmse/94VCt7m43tOvhpNI3rqXG1ZQRLFIIgL q2suFfwct/M3EM4ja2wsk4KJHKyWD7McM20H3lN/8KUIIewyVFB532ZSuqIigy6yLXHgTrYz6APs Sqk7HEK4aeRzHC+kwZpDQ4UtbSoqzoeLUfA54LBOk49+dz5tpr/jy/fvLiGlnh7H9TsIT6O/i//d XzrMf03h9ky4QC6vAAAA//8DAFBLAQItABQABgAIAAAAIQDb4fbL7gAAAIUBAAATAAAAAAAAAAAA AAAAAAAAAABbQ29udGVudF9UeXBlc10ueG1sUEsBAi0AFAAGAAgAAAAhAFr0LFu/AAAAFQEAAAsA AAAAAAAAAAAAAAAAHwEAAF9yZWxzLy5yZWxzUEsBAi0AFAAGAAgAAAAhAOMQd1bEAAAA3AAAAA8A AAAAAAAAAAAAAAAABwIAAGRycy9kb3ducmV2LnhtbFBLBQYAAAAAAwADALcAAAD4AgAAAAA= ">
                  <v:rect id="Rectangle 174" o:spid="_x0000_s1029" style="position:absolute;left:2928;top:2952;width:10224;height:977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9A4WxAAAANwAAAAPAAAAZHJzL2Rvd25yZXYueG1sRE9Na8JA EL0X+h+WKfQiulFKlegqpcWSQylo68HbmB2zqdnZkJ1q+u+7hYK3ebzPWax636gzdbEObGA8ykAR l8HWXBn4/FgPZ6CiIFtsApOBH4qwWt7eLDC34cIbOm+lUimEY44GnEibax1LRx7jKLTEiTuGzqMk 2FXadnhJ4b7Rkyx71B5rTg0OW3p2VJ62397Avuil+hq/ytsJB7tB4Q7l+8vBmPu7/mkOSqiXq/jf Xdg0f/oAf8+kC/TyFwAA//8DAFBLAQItABQABgAIAAAAIQDb4fbL7gAAAIUBAAATAAAAAAAAAAAA AAAAAAAAAABbQ29udGVudF9UeXBlc10ueG1sUEsBAi0AFAAGAAgAAAAhAFr0LFu/AAAAFQEAAAsA AAAAAAAAAAAAAAAAHwEAAF9yZWxzLy5yZWxzUEsBAi0AFAAGAAgAAAAhAOL0DhbEAAAA3AAAAA8A AAAAAAAAAAAAAAAABwIAAGRycy9kb3ducmV2LnhtbFBLBQYAAAAAAwADALcAAAD4AgAAAAA= " filled="f" strokecolor="black [3213]" strokeweight="1pt"/>
                  <v:line id="Straight Connector 175" o:spid="_x0000_s1030" style="position:absolute;visibility:visible;mso-wrap-style:square" from="8040,889" to="8040,146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8JRUxQAAANwAAAAPAAAAZHJzL2Rvd25yZXYueG1sRE9Na8JA EL0X+h+WKXgpdaMSNamrFEXoRaRpDvU2ZKdJaHY2ZNck/nu3UOhtHu9zNrvRNKKnztWWFcymEQji wuqaSwX55/FlDcJ5ZI2NZVJwIwe77ePDBlNtB/6gPvOlCCHsUlRQed+mUrqiIoNualviwH3bzqAP sCul7nAI4aaR8yhaSoM1h4YKW9pXVPxkV6PgkC+HLCnj1fNscRoTPs+/Liej1ORpfHsF4Wn0/+I/ 97sO81cx/D4TLpDbOwAAAP//AwBQSwECLQAUAAYACAAAACEA2+H2y+4AAACFAQAAEwAAAAAAAAAA AAAAAAAAAAAAW0NvbnRlbnRfVHlwZXNdLnhtbFBLAQItABQABgAIAAAAIQBa9CxbvwAAABUBAAAL AAAAAAAAAAAAAAAAAB8BAABfcmVscy8ucmVsc1BLAQItABQABgAIAAAAIQDH8JRUxQAAANwAAAAP AAAAAAAAAAAAAAAAAAcCAABkcnMvZG93bnJldi54bWxQSwUGAAAAAAMAAwC3AAAA+QIAAAAA " strokecolor="black [3213]" strokeweight="1pt"/>
                  <v:shape id="Arc 176" o:spid="_x0000_s1031" style="position:absolute;left:6786;top:1270;width:3270;height:889;visibility:visible;mso-wrap-style:square;v-text-anchor:middle" coordsize="327025,88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sIXwwAAANwAAAAPAAAAZHJzL2Rvd25yZXYueG1sRE9NS8NA EL0L/odlBG92Y4VU0m5LEVvEejEW2uOQnSZps7Nxd2zjv3cFwds83ufMFoPr1JlCbD0buB9loIgr b1uuDWw/VnePoKIgW+w8k4FvirCYX1/NsLD+wu90LqVWKYRjgQYakb7QOlYNOYwj3xMn7uCDQ0kw 1NoGvKRw1+lxluXaYcupocGenhqqTuWXMxAenj/zVjbhdbeZxLfjfi1lPTbm9mZYTkEJDfIv/nO/ 2DR/ksPvM+kCPf8BAAD//wMAUEsBAi0AFAAGAAgAAAAhANvh9svuAAAAhQEAABMAAAAAAAAAAAAA AAAAAAAAAFtDb250ZW50X1R5cGVzXS54bWxQSwECLQAUAAYACAAAACEAWvQsW78AAAAVAQAACwAA AAAAAAAAAAAAAAAfAQAAX3JlbHMvLnJlbHNQSwECLQAUAAYACAAAACEAvPrCF8MAAADcAAAADwAA AAAAAAAAAAAAAAAHAgAAZHJzL2Rvd25yZXYueG1sUEsFBgAAAAADAAMAtwAAAPcCAAAAAA== " path="m83491,83213nsc-40084,64361,-22961,14616,111335,2324,131589,470,152982,-286,174307,97v47486,854,91248,7290,119862,17627l163513,44450,83491,83213xem83491,83213nfc-40084,64361,-22961,14616,111335,2324,131589,470,152982,-286,174307,97v47486,854,91248,7290,119862,17627e" filled="f" strokecolor="black [3213]">
                    <v:stroke endarrow="classic" endarrowwidth="narrow" endarrowlength="long"/>
                    <v:path arrowok="t" o:connecttype="custom" o:connectlocs="83491,83213;111335,2324;174307,97;294169,17724" o:connectangles="0,0,0,0"/>
                  </v:shape>
                  <v:shape id="Picture 177" o:spid="_x0000_s1032" type="#_x0000_t75" style="position:absolute;left:198;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Sk3wQAAANwAAAAPAAAAZHJzL2Rvd25yZXYueG1sRE9Ni8Iw EL0L+x/CLHhb0xXRpRplu6B4tSur3oZmbOo2k9JErf/eCIK3ebzPmS06W4sLtb5yrOBzkIAgLpyu uFSw/V1+fIHwAVlj7ZgU3MjDYv7Wm2Gq3ZU3dMlDKWII+xQVmBCaVEpfGLLoB64hjtzRtRZDhG0p dYvXGG5rOUySsbRYcWww2NCPoeI/P1sF2XifUb7Z1cO/7LDXSX4amdVJqf579z0FEagLL/HTvdZx /mQCj2fiBXJ+BwAA//8DAFBLAQItABQABgAIAAAAIQDb4fbL7gAAAIUBAAATAAAAAAAAAAAAAAAA AAAAAABbQ29udGVudF9UeXBlc10ueG1sUEsBAi0AFAAGAAgAAAAhAFr0LFu/AAAAFQEAAAsAAAAA AAAAAAAAAAAAHwEAAF9yZWxzLy5yZWxzUEsBAi0AFAAGAAgAAAAhALX5KTfBAAAA3AAAAA8AAAAA AAAAAAAAAAAABwIAAGRycy9kb3ducmV2LnhtbFBLBQYAAAAAAwADALcAAAD1AgAAAAA= ">
                    <v:imagedata r:id="rId284" o:title=""/>
                  </v:shape>
                  <v:shape id="Picture 178" o:spid="_x0000_s1033" type="#_x0000_t75" style="position:absolute;left:7516;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fD2bxQAAANwAAAAPAAAAZHJzL2Rvd25yZXYueG1sRI9Pa8Mw DMXvhX0Ho0FvrbNSsi2rW0ahEHLqn8HYTcRaHBbLIXbb5NtPh8FuEu/pvZ82u9F36kZDbAMbeFpm oIjrYFtuDHxcDosXUDEhW+wCk4GJIuy2D7MNFjbc+US3c2qUhHAs0IBLqS+0jrUjj3EZemLRvsPg Mck6NNoOeJdw3+lVluXaY8vS4LCnvaP653z1Br7KrsyPTp9C5dev09RXx+ozN2b+OL6/gUo0pn/z 33VpBf9ZaOUZmUBvfwEAAP//AwBQSwECLQAUAAYACAAAACEA2+H2y+4AAACFAQAAEwAAAAAAAAAA AAAAAAAAAAAAW0NvbnRlbnRfVHlwZXNdLnhtbFBLAQItABQABgAIAAAAIQBa9CxbvwAAABUBAAAL AAAAAAAAAAAAAAAAAB8BAABfcmVscy8ucmVsc1BLAQItABQABgAIAAAAIQDVfD2bxQAAANwAAAAP AAAAAAAAAAAAAAAAAAcCAABkcnMvZG93bnJldi54bWxQSwUGAAAAAAMAAwC3AAAA+QIAAAAA ">
                    <v:imagedata r:id="rId285" o:title=""/>
                  </v:shape>
                  <v:shape id="Picture 179" o:spid="_x0000_s1034" type="#_x0000_t75" style="position:absolute;left:14739;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IOe4xAAAANwAAAAPAAAAZHJzL2Rvd25yZXYueG1sRE/bagIx EH0v9B/CFPpWkxZbdbtRilgQBMH1go/TzeyFbibLJtX1741Q8G0O5zrprLeNOFHna8caXgcKBHHu TM2lht32+2UMwgdkg41j0nAhD7Pp40OKiXFn3tApC6WIIewT1FCF0CZS+rwii37gWuLIFa6zGCLs Smk6PMdw28g3pT6kxZpjQ4UtzSvKf7M/q2G/7A/HSaYW73hYb4fK/gyL9Urr56f+6xNEoD7cxf/u pYnzRxO4PRMvkNMrAAAA//8DAFBLAQItABQABgAIAAAAIQDb4fbL7gAAAIUBAAATAAAAAAAAAAAA AAAAAAAAAABbQ29udGVudF9UeXBlc10ueG1sUEsBAi0AFAAGAAgAAAAhAFr0LFu/AAAAFQEAAAsA AAAAAAAAAAAAAAAAHwEAAF9yZWxzLy5yZWxzUEsBAi0AFAAGAAgAAAAhAHEg57jEAAAA3AAAAA8A AAAAAAAAAAAAAAAABwIAAGRycy9kb3ducmV2LnhtbFBLBQYAAAAAAwADALcAAAD4AgAAAAA= ">
                    <v:imagedata r:id="rId286" o:title=""/>
                  </v:shape>
                  <v:shape id="Picture 180" o:spid="_x0000_s1035" type="#_x0000_t75" style="position:absolute;left:198;top:71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xcFkxAAAANwAAAAPAAAAZHJzL2Rvd25yZXYueG1sRI9Ba8JA EIXvQv/DMoXedFMpIqmrmEKLV1Ox9jZkp9lodjZkV43/3jkUvM3w3rz3zWI1+FZdqI9NYAOvkwwU cRVsw7WB3ffneA4qJmSLbWAycKMIq+XTaIG5DVfe0qVMtZIQjjkacCl1udaxcuQxTkJHLNpf6D0m Wfta2x6vEu5bPc2ymfbYsDQ47OjDUXUqz95AMTsUVG5/2um++D3YrDy+ua+jMS/Pw/odVKIhPcz/ 1xsr+HPBl2dkAr28AwAA//8DAFBLAQItABQABgAIAAAAIQDb4fbL7gAAAIUBAAATAAAAAAAAAAAA AAAAAAAAAABbQ29udGVudF9UeXBlc10ueG1sUEsBAi0AFAAGAAgAAAAhAFr0LFu/AAAAFQEAAAsA AAAAAAAAAAAAAAAAHwEAAF9yZWxzLy5yZWxzUEsBAi0AFAAGAAgAAAAhAA/FwWTEAAAA3AAAAA8A AAAAAAAAAAAAAAAABwIAAGRycy9kb3ducmV2LnhtbFBLBQYAAAAAAwADALcAAAD4AgAAAAA= ">
                    <v:imagedata r:id="rId284" o:title=""/>
                  </v:shape>
                  <v:shape id="Picture 181" o:spid="_x0000_s1036" type="#_x0000_t75" style="position:absolute;left:7516;top:71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k+QhwQAAANwAAAAPAAAAZHJzL2Rvd25yZXYueG1sRE9Ni8Iw EL0v+B/CCN7W1EWKVqOIsFB6UlcQb0MzNsVmUpqo7b83Cwt7m8f7nPW2t414Uudrxwpm0wQEcel0 zZWC88/35wKED8gaG8ekYCAP283oY42Zdi8+0vMUKhFD2GeowITQZlL60pBFP3UtceRurrMYIuwq qTt8xXDbyK8kSaXFmmODwZb2hsr76WEVXPMmTw9GHl1h58thaItDcUmVmoz73QpEoD78i//cuY7z FzP4fSZeIDdvAAAA//8DAFBLAQItABQABgAIAAAAIQDb4fbL7gAAAIUBAAATAAAAAAAAAAAAAAAA AAAAAABbQ29udGVudF9UeXBlc10ueG1sUEsBAi0AFAAGAAgAAAAhAFr0LFu/AAAAFQEAAAsAAAAA AAAAAAAAAAAAHwEAAF9yZWxzLy5yZWxzUEsBAi0AFAAGAAgAAAAhAHGT5CHBAAAA3AAAAA8AAAAA AAAAAAAAAAAABwIAAGRycy9kb3ducmV2LnhtbFBLBQYAAAAAAwADALcAAAD1AgAAAAA= ">
                    <v:imagedata r:id="rId285" o:title=""/>
                  </v:shape>
                  <v:shape id="Picture 182" o:spid="_x0000_s1037" type="#_x0000_t75" style="position:absolute;left:14739;top:71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UQXuwwAAANwAAAAPAAAAZHJzL2Rvd25yZXYueG1sRE/fa8Iw EH4f+D+EE/Y2E8UNrY0iY4PCQFid4uPZnG2xuZQm0+6/N4Kwt/v4fl666m0jLtT52rGG8UiBIC6c qbnU8LP9fJmB8AHZYOOYNPyRh9Vy8JRiYtyVv+mSh1LEEPYJaqhCaBMpfVGRRT9yLXHkTq6zGCLs Smk6vMZw28iJUm/SYs2xocKW3isqzvmv1bDL+v1hnquPV9xvtlNlj9PT5kvr52G/XoAI1Id/8cOd mTh/NoH7M/ECubwBAAD//wMAUEsBAi0AFAAGAAgAAAAhANvh9svuAAAAhQEAABMAAAAAAAAAAAAA AAAAAAAAAFtDb250ZW50X1R5cGVzXS54bWxQSwECLQAUAAYACAAAACEAWvQsW78AAAAVAQAACwAA AAAAAAAAAAAAAAAfAQAAX3JlbHMvLnJlbHNQSwECLQAUAAYACAAAACEASlEF7sMAAADcAAAADwAA AAAAAAAAAAAAAAAHAgAAZHJzL2Rvd25yZXYueG1sUEsFBgAAAAADAAMAtwAAAPcCAAAAAA== ">
                    <v:imagedata r:id="rId286" o:title=""/>
                  </v:shape>
                  <v:shape id="Picture 183" o:spid="_x0000_s1038" type="#_x0000_t75" style="position:absolute;left:198;top:1435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18TwgAAANwAAAAPAAAAZHJzL2Rvd25yZXYueG1sRE9Na8JA EL0X/A/LCL3VjbZISLMRI1h6NRW1tyE7zcZmZ0N2q+m/7wpCb/N4n5OvRtuJCw2+daxgPktAENdO t9wo2H9sn1IQPiBr7ByTgl/ysComDzlm2l15R5cqNCKGsM9QgQmhz6T0tSGLfuZ64sh9ucFiiHBo pB7wGsNtJxdJspQWW44NBnvaGKq/qx+roFyeSqp2x25xKD9POqnOL+btrNTjdFy/ggg0hn/x3f2u 4/z0GW7PxAtk8QcAAP//AwBQSwECLQAUAAYACAAAACEA2+H2y+4AAACFAQAAEwAAAAAAAAAAAAAA AAAAAAAAW0NvbnRlbnRfVHlwZXNdLnhtbFBLAQItABQABgAIAAAAIQBa9CxbvwAAABUBAAALAAAA AAAAAAAAAAAAAB8BAABfcmVscy8ucmVsc1BLAQItABQABgAIAAAAIQD/F18TwgAAANwAAAAPAAAA AAAAAAAAAAAAAAcCAABkcnMvZG93bnJldi54bWxQSwUGAAAAAAMAAwC3AAAA9gIAAAAA ">
                    <v:imagedata r:id="rId284" o:title=""/>
                  </v:shape>
                  <v:shape id="Picture 184" o:spid="_x0000_s1039" type="#_x0000_t75" style="position:absolute;left:7516;top:1435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5Ee5wQAAANwAAAAPAAAAZHJzL2Rvd25yZXYueG1sRE9Ni8Iw EL0v+B/CCN7W1EWKdo0iglB6UleQvQ3N2BSbSWmy2v57Iwh7m8f7nNWmt424U+drxwpm0wQEcel0 zZWC88/+cwHCB2SNjWNSMJCHzXr0scJMuwcf6X4KlYgh7DNUYEJoMyl9aciin7qWOHJX11kMEXaV 1B0+Yrht5FeSpNJizbHBYEs7Q+Xt9GcV/OZNnh6MPLrCzpfD0BaH4pIqNRn3228QgfrwL367cx3n L+bweiZeINdPAAAA//8DAFBLAQItABQABgAIAAAAIQDb4fbL7gAAAIUBAAATAAAAAAAAAAAAAAAA AAAAAABbQ29udGVudF9UeXBlc10ueG1sUEsBAi0AFAAGAAgAAAAhAFr0LFu/AAAAFQEAAAsAAAAA AAAAAAAAAAAAHwEAAF9yZWxzLy5yZWxzUEsBAi0AFAAGAAgAAAAhAGHkR7nBAAAA3AAAAA8AAAAA AAAAAAAAAAAABwIAAGRycy9kb3ducmV2LnhtbFBLBQYAAAAAAwADALcAAAD1AgAAAAA= ">
                    <v:imagedata r:id="rId285" o:title=""/>
                  </v:shape>
                  <v:shape id="Picture 185" o:spid="_x0000_s1040" type="#_x0000_t75" style="position:absolute;left:14739;top:1435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uJ2awwAAANwAAAAPAAAAZHJzL2Rvd25yZXYueG1sRE/fa8Iw EH4f+D+EE3ybiUOHdo0iQ6EwEFan7PHWnG1ZcylN1O6/N4Kwt/v4fl666m0jLtT52rGGyViBIC6c qbnU8LXfPs9B+IBssHFMGv7Iw2o5eEoxMe7Kn3TJQyliCPsENVQhtImUvqjIoh+7ljhyJ9dZDBF2 pTQdXmO4beSLUq/SYs2xocKW3isqfvOz1XDI+uP3IlebGR53+6myP9PT7kPr0bBfv4EI1Id/8cOd mTh/PoP7M/ECubwBAAD//wMAUEsBAi0AFAAGAAgAAAAhANvh9svuAAAAhQEAABMAAAAAAAAAAAAA AAAAAAAAAFtDb250ZW50X1R5cGVzXS54bWxQSwECLQAUAAYACAAAACEAWvQsW78AAAAVAQAACwAA AAAAAAAAAAAAAAAfAQAAX3JlbHMvLnJlbHNQSwECLQAUAAYACAAAACEAxbidmsMAAADcAAAADwAA AAAAAAAAAAAAAAAHAgAAZHJzL2Rvd25yZXYueG1sUEsFBgAAAAADAAMAtwAAAPcCAAAAAA== ">
                    <v:imagedata r:id="rId286" o:title=""/>
                  </v:shape>
                  <v:shape id="Picture 186" o:spid="_x0000_s1041" type="#_x0000_t75" style="position:absolute;top:3143;width:1778;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1JzQwQAAANwAAAAPAAAAZHJzL2Rvd25yZXYueG1sRE/fa8Iw EH4X9j+EG+zNpnMg0hlFy4QNRLDO97M522JzKUms3X+/CIJv9/H9vPlyMK3oyfnGsoL3JAVBXFrd cKXg97AZz0D4gKyxtUwK/sjDcvEymmOm7Y331BehEjGEfYYK6hC6TEpf1mTQJ7YjjtzZOoMhQldJ 7fAWw00rJ2k6lQYbjg01dpTXVF6Kq1FQfXzt0PUnyo/58Wp/iu2K16VSb6/D6hNEoCE8xQ/3t47z Z1O4PxMvkIt/AAAA//8DAFBLAQItABQABgAIAAAAIQDb4fbL7gAAAIUBAAATAAAAAAAAAAAAAAAA AAAAAABbQ29udGVudF9UeXBlc10ueG1sUEsBAi0AFAAGAAgAAAAhAFr0LFu/AAAAFQEAAAsAAAAA AAAAAAAAAAAAHwEAAF9yZWxzLy5yZWxzUEsBAi0AFAAGAAgAAAAhAG7UnNDBAAAA3AAAAA8AAAAA AAAAAAAAAAAABwIAAGRycy9kb3ducmV2LnhtbFBLBQYAAAAAAwADALcAAAD1AgAAAAA= ">
                    <v:imagedata r:id="rId287" o:title=""/>
                  </v:shape>
                </v:group>
                <w10:wrap type="square"/>
                <w10:anchorlock/>
              </v:group>
            </w:pict>
          </mc:Fallback>
        </mc:AlternateContent>
      </w:r>
      <w:r w:rsidR="00912C11"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3</w:t>
      </w:r>
      <w:r w:rsidR="00F92397" w:rsidRPr="00CA6D03">
        <w:rPr>
          <w:rFonts w:ascii="Times New Roman" w:hAnsi="Times New Roman" w:cs="Times New Roman"/>
          <w:b/>
          <w:sz w:val="24"/>
          <w:szCs w:val="24"/>
        </w:rPr>
        <w:t>1</w:t>
      </w:r>
      <w:r w:rsidR="00912C11" w:rsidRPr="00CA6D03">
        <w:rPr>
          <w:rFonts w:ascii="Times New Roman" w:hAnsi="Times New Roman" w:cs="Times New Roman"/>
          <w:b/>
          <w:sz w:val="24"/>
          <w:szCs w:val="24"/>
        </w:rPr>
        <w:t>:</w:t>
      </w:r>
      <w:r w:rsidR="00912C11"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 xml:space="preserve">Cho mạch kín </w:t>
      </w:r>
      <w:r w:rsidR="0086658B" w:rsidRPr="00CA6D03">
        <w:rPr>
          <w:rFonts w:ascii="Times New Roman" w:hAnsi="Times New Roman" w:cs="Times New Roman"/>
          <w:position w:val="-10"/>
          <w:sz w:val="24"/>
          <w:szCs w:val="24"/>
        </w:rPr>
        <w:object w:dxaOrig="400" w:dyaOrig="320" w14:anchorId="538893FB">
          <v:shape id="_x0000_i1153" type="#_x0000_t75" style="width:19.4pt;height:16.9pt" o:ole="">
            <v:imagedata r:id="rId288" o:title=""/>
          </v:shape>
          <o:OLEObject Type="Embed" ProgID="Equation.DSMT4" ShapeID="_x0000_i1153" DrawAspect="Content" ObjectID="_1715022823" r:id="rId289"/>
        </w:object>
      </w:r>
      <w:r w:rsidR="0086658B" w:rsidRPr="00CA6D03">
        <w:rPr>
          <w:rFonts w:ascii="Times New Roman" w:hAnsi="Times New Roman" w:cs="Times New Roman"/>
          <w:sz w:val="24"/>
          <w:szCs w:val="24"/>
        </w:rPr>
        <w:t xml:space="preserve"> đặt trong một từ trường đều (vecto cảm ứng từ vuông góc với mặt phẳng hình vẽ, chiều hướng ra) như hình vẽ. Khi </w:t>
      </w:r>
      <w:r w:rsidR="0086658B" w:rsidRPr="00CA6D03">
        <w:rPr>
          <w:rFonts w:ascii="Times New Roman" w:hAnsi="Times New Roman" w:cs="Times New Roman"/>
          <w:position w:val="-10"/>
          <w:sz w:val="24"/>
          <w:szCs w:val="24"/>
        </w:rPr>
        <w:object w:dxaOrig="400" w:dyaOrig="320" w14:anchorId="010948ED">
          <v:shape id="_x0000_i1154" type="#_x0000_t75" style="width:19.4pt;height:16.9pt" o:ole="">
            <v:imagedata r:id="rId288" o:title=""/>
          </v:shape>
          <o:OLEObject Type="Embed" ProgID="Equation.DSMT4" ShapeID="_x0000_i1154" DrawAspect="Content" ObjectID="_1715022824" r:id="rId290"/>
        </w:object>
      </w:r>
      <w:r w:rsidR="0086658B" w:rsidRPr="00CA6D03">
        <w:rPr>
          <w:rFonts w:ascii="Times New Roman" w:hAnsi="Times New Roman" w:cs="Times New Roman"/>
          <w:sz w:val="24"/>
          <w:szCs w:val="24"/>
        </w:rPr>
        <w:t xml:space="preserve"> quay quanh trục </w:t>
      </w:r>
      <w:r w:rsidR="0086658B" w:rsidRPr="00CA6D03">
        <w:rPr>
          <w:rFonts w:ascii="Times New Roman" w:hAnsi="Times New Roman" w:cs="Times New Roman"/>
          <w:position w:val="-4"/>
          <w:sz w:val="24"/>
          <w:szCs w:val="24"/>
        </w:rPr>
        <w:object w:dxaOrig="220" w:dyaOrig="260" w14:anchorId="244A0213">
          <v:shape id="_x0000_i1155" type="#_x0000_t75" style="width:10.65pt;height:13.15pt" o:ole="">
            <v:imagedata r:id="rId291" o:title=""/>
          </v:shape>
          <o:OLEObject Type="Embed" ProgID="Equation.DSMT4" ShapeID="_x0000_i1155" DrawAspect="Content" ObjectID="_1715022825" r:id="rId292"/>
        </w:object>
      </w:r>
      <w:r w:rsidR="0086658B" w:rsidRPr="00CA6D03">
        <w:rPr>
          <w:rFonts w:ascii="Times New Roman" w:hAnsi="Times New Roman" w:cs="Times New Roman"/>
          <w:sz w:val="24"/>
          <w:szCs w:val="24"/>
        </w:rPr>
        <w:t xml:space="preserve"> một góc nhỏ về phía bên phải thì dòng điện cảm ứng trong </w:t>
      </w:r>
      <w:r w:rsidR="0086658B" w:rsidRPr="00CA6D03">
        <w:rPr>
          <w:rFonts w:ascii="Times New Roman" w:hAnsi="Times New Roman" w:cs="Times New Roman"/>
          <w:position w:val="-10"/>
          <w:sz w:val="24"/>
          <w:szCs w:val="24"/>
        </w:rPr>
        <w:object w:dxaOrig="400" w:dyaOrig="320" w14:anchorId="3B95412F">
          <v:shape id="_x0000_i1156" type="#_x0000_t75" style="width:19.4pt;height:16.9pt" o:ole="">
            <v:imagedata r:id="rId288" o:title=""/>
          </v:shape>
          <o:OLEObject Type="Embed" ProgID="Equation.DSMT4" ShapeID="_x0000_i1156" DrawAspect="Content" ObjectID="_1715022826" r:id="rId293"/>
        </w:object>
      </w:r>
      <w:r w:rsidR="0086658B" w:rsidRPr="00CA6D03">
        <w:rPr>
          <w:rFonts w:ascii="Times New Roman" w:hAnsi="Times New Roman" w:cs="Times New Roman"/>
          <w:sz w:val="24"/>
          <w:szCs w:val="24"/>
        </w:rPr>
        <w:t xml:space="preserve"> </w:t>
      </w:r>
    </w:p>
    <w:p w14:paraId="79F2BBB1" w14:textId="77777777" w:rsidR="00477AC1" w:rsidRPr="00CA6D03" w:rsidRDefault="00912C11"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ab/>
        <w:t>A.</w:t>
      </w:r>
      <w:r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cùng chiều kim đồng hồ</w:t>
      </w:r>
      <w:r w:rsidR="004571A4" w:rsidRPr="00CA6D03">
        <w:rPr>
          <w:rFonts w:ascii="Times New Roman" w:hAnsi="Times New Roman" w:cs="Times New Roman"/>
          <w:sz w:val="24"/>
          <w:szCs w:val="24"/>
        </w:rPr>
        <w:t>.</w:t>
      </w:r>
    </w:p>
    <w:p w14:paraId="6F09575F" w14:textId="1F9A3512" w:rsidR="0086658B" w:rsidRPr="00CA6D03" w:rsidRDefault="000D483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00912C11" w:rsidRPr="00CA6D03">
        <w:rPr>
          <w:rFonts w:ascii="Times New Roman" w:hAnsi="Times New Roman" w:cs="Times New Roman"/>
          <w:b/>
          <w:sz w:val="24"/>
          <w:szCs w:val="24"/>
        </w:rPr>
        <w:t>B.</w:t>
      </w:r>
      <w:r w:rsidR="00912C11"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chưa hình thành</w:t>
      </w:r>
      <w:r w:rsidR="004571A4" w:rsidRPr="00CA6D03">
        <w:rPr>
          <w:rFonts w:ascii="Times New Roman" w:hAnsi="Times New Roman" w:cs="Times New Roman"/>
          <w:sz w:val="24"/>
          <w:szCs w:val="24"/>
        </w:rPr>
        <w:t>.</w:t>
      </w:r>
    </w:p>
    <w:p w14:paraId="4E8DCCFD" w14:textId="10AF4B13" w:rsidR="00477AC1" w:rsidRPr="00CA6D03" w:rsidRDefault="000D483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00912C11" w:rsidRPr="00CA6D03">
        <w:rPr>
          <w:rFonts w:ascii="Times New Roman" w:hAnsi="Times New Roman" w:cs="Times New Roman"/>
          <w:b/>
          <w:sz w:val="24"/>
          <w:szCs w:val="24"/>
        </w:rPr>
        <w:t>C.</w:t>
      </w:r>
      <w:r w:rsidR="00912C11"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ngược chiều kim đồng hồ</w:t>
      </w:r>
      <w:r w:rsidR="004571A4" w:rsidRPr="00CA6D03">
        <w:rPr>
          <w:rFonts w:ascii="Times New Roman" w:hAnsi="Times New Roman" w:cs="Times New Roman"/>
          <w:sz w:val="24"/>
          <w:szCs w:val="24"/>
        </w:rPr>
        <w:t>.</w:t>
      </w:r>
    </w:p>
    <w:p w14:paraId="29D752D9" w14:textId="3724AB96" w:rsidR="00912C11" w:rsidRPr="00CA6D03" w:rsidRDefault="000D483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00912C11" w:rsidRPr="00CA6D03">
        <w:rPr>
          <w:rFonts w:ascii="Times New Roman" w:hAnsi="Times New Roman" w:cs="Times New Roman"/>
          <w:b/>
          <w:sz w:val="24"/>
          <w:szCs w:val="24"/>
        </w:rPr>
        <w:t>D.</w:t>
      </w:r>
      <w:r w:rsidR="00912C11" w:rsidRPr="00CA6D03">
        <w:rPr>
          <w:rFonts w:ascii="Times New Roman" w:hAnsi="Times New Roman" w:cs="Times New Roman"/>
          <w:sz w:val="24"/>
          <w:szCs w:val="24"/>
        </w:rPr>
        <w:t xml:space="preserve"> </w:t>
      </w:r>
      <w:r w:rsidR="00477AC1" w:rsidRPr="00CA6D03">
        <w:rPr>
          <w:rFonts w:ascii="Times New Roman" w:hAnsi="Times New Roman" w:cs="Times New Roman"/>
          <w:sz w:val="24"/>
          <w:szCs w:val="24"/>
        </w:rPr>
        <w:t>đổi chiều liên tục</w:t>
      </w:r>
      <w:r w:rsidR="004571A4" w:rsidRPr="00CA6D03">
        <w:rPr>
          <w:rFonts w:ascii="Times New Roman" w:hAnsi="Times New Roman" w:cs="Times New Roman"/>
          <w:sz w:val="24"/>
          <w:szCs w:val="24"/>
        </w:rPr>
        <w:t>.</w:t>
      </w:r>
    </w:p>
    <w:p w14:paraId="14D7785B" w14:textId="7884E1D8" w:rsidR="000307D7" w:rsidRPr="00CA6D03" w:rsidRDefault="000307D7" w:rsidP="00CA6D03">
      <w:pPr>
        <w:tabs>
          <w:tab w:val="left" w:pos="284"/>
          <w:tab w:val="left" w:pos="2835"/>
          <w:tab w:val="left" w:pos="5387"/>
          <w:tab w:val="left" w:pos="7938"/>
        </w:tabs>
        <w:contextualSpacing/>
        <w:rPr>
          <w:rFonts w:ascii="Times New Roman" w:hAnsi="Times New Roman" w:cs="Times New Roman"/>
          <w:sz w:val="24"/>
          <w:szCs w:val="24"/>
        </w:rPr>
      </w:pPr>
    </w:p>
    <w:p w14:paraId="1CD907D1" w14:textId="77777777" w:rsidR="000307D7" w:rsidRPr="00CA6D03" w:rsidRDefault="000307D7" w:rsidP="00CA6D03">
      <w:pPr>
        <w:tabs>
          <w:tab w:val="left" w:pos="284"/>
          <w:tab w:val="left" w:pos="2835"/>
          <w:tab w:val="left" w:pos="5387"/>
          <w:tab w:val="left" w:pos="7938"/>
        </w:tabs>
        <w:contextualSpacing/>
        <w:rPr>
          <w:rFonts w:ascii="Times New Roman" w:hAnsi="Times New Roman" w:cs="Times New Roman"/>
          <w:sz w:val="24"/>
          <w:szCs w:val="24"/>
        </w:rPr>
      </w:pPr>
    </w:p>
    <w:p w14:paraId="26581774" w14:textId="7D9172B4" w:rsidR="00897B4D" w:rsidRPr="00CA6D03" w:rsidRDefault="00897B4D"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lastRenderedPageBreak/>
        <w:t>Câu 3</w:t>
      </w:r>
      <w:r w:rsidR="00F92397" w:rsidRPr="00CA6D03">
        <w:rPr>
          <w:rFonts w:ascii="Times New Roman" w:hAnsi="Times New Roman" w:cs="Times New Roman"/>
          <w:b/>
          <w:sz w:val="24"/>
          <w:szCs w:val="24"/>
        </w:rPr>
        <w:t>3</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796511" w:rsidRPr="00CA6D03">
        <w:rPr>
          <w:rFonts w:ascii="Times New Roman" w:hAnsi="Times New Roman" w:cs="Times New Roman"/>
          <w:sz w:val="24"/>
          <w:szCs w:val="24"/>
        </w:rPr>
        <w:t xml:space="preserve">Xét nguyên tử Hidro theo mẫu nguyên tử Bohr. Gọi </w:t>
      </w:r>
      <w:r w:rsidR="00796511" w:rsidRPr="00CA6D03">
        <w:rPr>
          <w:rFonts w:ascii="Times New Roman" w:hAnsi="Times New Roman" w:cs="Times New Roman"/>
          <w:position w:val="-12"/>
          <w:sz w:val="24"/>
          <w:szCs w:val="24"/>
        </w:rPr>
        <w:object w:dxaOrig="220" w:dyaOrig="360" w14:anchorId="2FFB7081">
          <v:shape id="_x0000_i1157" type="#_x0000_t75" style="width:10.65pt;height:18.15pt" o:ole="">
            <v:imagedata r:id="rId294" o:title=""/>
          </v:shape>
          <o:OLEObject Type="Embed" ProgID="Equation.DSMT4" ShapeID="_x0000_i1157" DrawAspect="Content" ObjectID="_1715022827" r:id="rId295"/>
        </w:object>
      </w:r>
      <w:r w:rsidR="00796511" w:rsidRPr="00CA6D03">
        <w:rPr>
          <w:rFonts w:ascii="Times New Roman" w:hAnsi="Times New Roman" w:cs="Times New Roman"/>
          <w:sz w:val="24"/>
          <w:szCs w:val="24"/>
        </w:rPr>
        <w:t xml:space="preserve"> là bán kính Bohr. Bán kính quỹ dạo dừng của electron tăng tỉ lệ với bình phương các số nguyên liên tiếp. Quỹ đạo </w:t>
      </w:r>
      <w:r w:rsidR="00796511" w:rsidRPr="00CA6D03">
        <w:rPr>
          <w:rFonts w:ascii="Times New Roman" w:hAnsi="Times New Roman" w:cs="Times New Roman"/>
          <w:position w:val="-4"/>
          <w:sz w:val="24"/>
          <w:szCs w:val="24"/>
        </w:rPr>
        <w:object w:dxaOrig="260" w:dyaOrig="260" w14:anchorId="75AE449A">
          <v:shape id="_x0000_i1158" type="#_x0000_t75" style="width:13.15pt;height:13.15pt" o:ole="">
            <v:imagedata r:id="rId296" o:title=""/>
          </v:shape>
          <o:OLEObject Type="Embed" ProgID="Equation.DSMT4" ShapeID="_x0000_i1158" DrawAspect="Content" ObjectID="_1715022828" r:id="rId297"/>
        </w:object>
      </w:r>
      <w:r w:rsidR="00796511" w:rsidRPr="00CA6D03">
        <w:rPr>
          <w:rFonts w:ascii="Times New Roman" w:hAnsi="Times New Roman" w:cs="Times New Roman"/>
          <w:sz w:val="24"/>
          <w:szCs w:val="24"/>
        </w:rPr>
        <w:t xml:space="preserve"> có bán kính </w:t>
      </w:r>
      <w:r w:rsidR="00796511" w:rsidRPr="00CA6D03">
        <w:rPr>
          <w:rFonts w:ascii="Times New Roman" w:hAnsi="Times New Roman" w:cs="Times New Roman"/>
          <w:position w:val="-12"/>
          <w:sz w:val="24"/>
          <w:szCs w:val="24"/>
        </w:rPr>
        <w:object w:dxaOrig="220" w:dyaOrig="360" w14:anchorId="1FF64E95">
          <v:shape id="_x0000_i1159" type="#_x0000_t75" style="width:10.65pt;height:18.15pt" o:ole="">
            <v:imagedata r:id="rId298" o:title=""/>
          </v:shape>
          <o:OLEObject Type="Embed" ProgID="Equation.DSMT4" ShapeID="_x0000_i1159" DrawAspect="Content" ObjectID="_1715022829" r:id="rId299"/>
        </w:object>
      </w:r>
      <w:r w:rsidR="00796511" w:rsidRPr="00CA6D03">
        <w:rPr>
          <w:rFonts w:ascii="Times New Roman" w:hAnsi="Times New Roman" w:cs="Times New Roman"/>
          <w:sz w:val="24"/>
          <w:szCs w:val="24"/>
        </w:rPr>
        <w:t xml:space="preserve">. Gọi </w:t>
      </w:r>
      <w:r w:rsidR="00796511" w:rsidRPr="00CA6D03">
        <w:rPr>
          <w:rFonts w:ascii="Times New Roman" w:hAnsi="Times New Roman" w:cs="Times New Roman"/>
          <w:position w:val="-12"/>
          <w:sz w:val="24"/>
          <w:szCs w:val="24"/>
        </w:rPr>
        <w:object w:dxaOrig="200" w:dyaOrig="360" w14:anchorId="2EAD7663">
          <v:shape id="_x0000_i1160" type="#_x0000_t75" style="width:10.65pt;height:18.15pt" o:ole="">
            <v:imagedata r:id="rId300" o:title=""/>
          </v:shape>
          <o:OLEObject Type="Embed" ProgID="Equation.DSMT4" ShapeID="_x0000_i1160" DrawAspect="Content" ObjectID="_1715022830" r:id="rId301"/>
        </w:object>
      </w:r>
      <w:r w:rsidR="00796511" w:rsidRPr="00CA6D03">
        <w:rPr>
          <w:rFonts w:ascii="Times New Roman" w:hAnsi="Times New Roman" w:cs="Times New Roman"/>
          <w:sz w:val="24"/>
          <w:szCs w:val="24"/>
        </w:rPr>
        <w:t xml:space="preserve"> và </w:t>
      </w:r>
      <w:r w:rsidR="00796511" w:rsidRPr="00CA6D03">
        <w:rPr>
          <w:rFonts w:ascii="Times New Roman" w:hAnsi="Times New Roman" w:cs="Times New Roman"/>
          <w:position w:val="-12"/>
          <w:sz w:val="24"/>
          <w:szCs w:val="24"/>
        </w:rPr>
        <w:object w:dxaOrig="220" w:dyaOrig="360" w14:anchorId="1A1E4C49">
          <v:shape id="_x0000_i1161" type="#_x0000_t75" style="width:10.65pt;height:18.15pt" o:ole="">
            <v:imagedata r:id="rId302" o:title=""/>
          </v:shape>
          <o:OLEObject Type="Embed" ProgID="Equation.DSMT4" ShapeID="_x0000_i1161" DrawAspect="Content" ObjectID="_1715022831" r:id="rId303"/>
        </w:object>
      </w:r>
      <w:r w:rsidR="00796511" w:rsidRPr="00CA6D03">
        <w:rPr>
          <w:rFonts w:ascii="Times New Roman" w:hAnsi="Times New Roman" w:cs="Times New Roman"/>
          <w:sz w:val="24"/>
          <w:szCs w:val="24"/>
        </w:rPr>
        <w:t xml:space="preserve"> lần lượt là bán</w:t>
      </w:r>
      <w:r w:rsidR="003D56FF" w:rsidRPr="00CA6D03">
        <w:rPr>
          <w:rFonts w:ascii="Times New Roman" w:hAnsi="Times New Roman" w:cs="Times New Roman"/>
          <w:sz w:val="24"/>
          <w:szCs w:val="24"/>
        </w:rPr>
        <w:t xml:space="preserve"> kính của các quỹ đạo dừng </w:t>
      </w:r>
      <w:r w:rsidR="003D56FF" w:rsidRPr="00CA6D03">
        <w:rPr>
          <w:rFonts w:ascii="Times New Roman" w:hAnsi="Times New Roman" w:cs="Times New Roman"/>
          <w:position w:val="-6"/>
          <w:sz w:val="24"/>
          <w:szCs w:val="24"/>
        </w:rPr>
        <w:object w:dxaOrig="279" w:dyaOrig="279" w14:anchorId="7E5ACC1B">
          <v:shape id="_x0000_i1162" type="#_x0000_t75" style="width:14.4pt;height:14.4pt" o:ole="">
            <v:imagedata r:id="rId304" o:title=""/>
          </v:shape>
          <o:OLEObject Type="Embed" ProgID="Equation.DSMT4" ShapeID="_x0000_i1162" DrawAspect="Content" ObjectID="_1715022832" r:id="rId305"/>
        </w:object>
      </w:r>
      <w:r w:rsidR="003D56FF" w:rsidRPr="00CA6D03">
        <w:rPr>
          <w:rFonts w:ascii="Times New Roman" w:hAnsi="Times New Roman" w:cs="Times New Roman"/>
          <w:sz w:val="24"/>
          <w:szCs w:val="24"/>
        </w:rPr>
        <w:t xml:space="preserve"> và </w:t>
      </w:r>
      <w:r w:rsidR="003D56FF" w:rsidRPr="00CA6D03">
        <w:rPr>
          <w:rFonts w:ascii="Times New Roman" w:hAnsi="Times New Roman" w:cs="Times New Roman"/>
          <w:position w:val="-4"/>
          <w:sz w:val="24"/>
          <w:szCs w:val="24"/>
        </w:rPr>
        <w:object w:dxaOrig="220" w:dyaOrig="260" w14:anchorId="1274E6B1">
          <v:shape id="_x0000_i1163" type="#_x0000_t75" style="width:10.65pt;height:13.15pt" o:ole="">
            <v:imagedata r:id="rId306" o:title=""/>
          </v:shape>
          <o:OLEObject Type="Embed" ProgID="Equation.DSMT4" ShapeID="_x0000_i1163" DrawAspect="Content" ObjectID="_1715022833" r:id="rId307"/>
        </w:object>
      </w:r>
      <w:r w:rsidR="003D56FF" w:rsidRPr="00CA6D03">
        <w:rPr>
          <w:rFonts w:ascii="Times New Roman" w:hAnsi="Times New Roman" w:cs="Times New Roman"/>
          <w:sz w:val="24"/>
          <w:szCs w:val="24"/>
        </w:rPr>
        <w:t xml:space="preserve">. Giá trị của </w:t>
      </w:r>
      <w:r w:rsidR="003D56FF" w:rsidRPr="00CA6D03">
        <w:rPr>
          <w:rFonts w:ascii="Times New Roman" w:hAnsi="Times New Roman" w:cs="Times New Roman"/>
          <w:position w:val="-14"/>
          <w:sz w:val="24"/>
          <w:szCs w:val="24"/>
        </w:rPr>
        <w:object w:dxaOrig="680" w:dyaOrig="400" w14:anchorId="365AB84D">
          <v:shape id="_x0000_i1164" type="#_x0000_t75" style="width:34.45pt;height:19.4pt" o:ole="">
            <v:imagedata r:id="rId308" o:title=""/>
          </v:shape>
          <o:OLEObject Type="Embed" ProgID="Equation.DSMT4" ShapeID="_x0000_i1164" DrawAspect="Content" ObjectID="_1715022834" r:id="rId309"/>
        </w:object>
      </w:r>
      <w:r w:rsidR="003D56FF" w:rsidRPr="00CA6D03">
        <w:rPr>
          <w:rFonts w:ascii="Times New Roman" w:hAnsi="Times New Roman" w:cs="Times New Roman"/>
          <w:sz w:val="24"/>
          <w:szCs w:val="24"/>
        </w:rPr>
        <w:t xml:space="preserve"> là </w:t>
      </w:r>
    </w:p>
    <w:p w14:paraId="1C887B1C" w14:textId="5C0F9821" w:rsidR="00897B4D" w:rsidRPr="00CA6D03" w:rsidRDefault="00897B4D"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3D56FF" w:rsidRPr="00CA6D03">
        <w:rPr>
          <w:rFonts w:ascii="Times New Roman" w:hAnsi="Times New Roman" w:cs="Times New Roman"/>
          <w:position w:val="-12"/>
          <w:sz w:val="24"/>
          <w:szCs w:val="24"/>
        </w:rPr>
        <w:object w:dxaOrig="440" w:dyaOrig="360" w14:anchorId="42FF8F87">
          <v:shape id="_x0000_i1165" type="#_x0000_t75" style="width:22.55pt;height:18.15pt" o:ole="">
            <v:imagedata r:id="rId310" o:title=""/>
          </v:shape>
          <o:OLEObject Type="Embed" ProgID="Equation.DSMT4" ShapeID="_x0000_i1165" DrawAspect="Content" ObjectID="_1715022835" r:id="rId311"/>
        </w:object>
      </w:r>
      <w:r w:rsidR="004571A4"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3D56FF" w:rsidRPr="00CA6D03">
        <w:rPr>
          <w:rFonts w:ascii="Times New Roman" w:hAnsi="Times New Roman" w:cs="Times New Roman"/>
          <w:position w:val="-12"/>
          <w:sz w:val="24"/>
          <w:szCs w:val="24"/>
        </w:rPr>
        <w:object w:dxaOrig="320" w:dyaOrig="360" w14:anchorId="0EC7614A">
          <v:shape id="_x0000_i1166" type="#_x0000_t75" style="width:16.9pt;height:18.15pt" o:ole="">
            <v:imagedata r:id="rId312" o:title=""/>
          </v:shape>
          <o:OLEObject Type="Embed" ProgID="Equation.DSMT4" ShapeID="_x0000_i1166" DrawAspect="Content" ObjectID="_1715022836" r:id="rId313"/>
        </w:object>
      </w:r>
      <w:r w:rsidR="004571A4"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3D56FF" w:rsidRPr="00CA6D03">
        <w:rPr>
          <w:rFonts w:ascii="Times New Roman" w:hAnsi="Times New Roman" w:cs="Times New Roman"/>
          <w:position w:val="-12"/>
          <w:sz w:val="24"/>
          <w:szCs w:val="24"/>
        </w:rPr>
        <w:object w:dxaOrig="440" w:dyaOrig="360" w14:anchorId="1D55CF17">
          <v:shape id="_x0000_i1167" type="#_x0000_t75" style="width:22.55pt;height:18.15pt" o:ole="">
            <v:imagedata r:id="rId314" o:title=""/>
          </v:shape>
          <o:OLEObject Type="Embed" ProgID="Equation.DSMT4" ShapeID="_x0000_i1167" DrawAspect="Content" ObjectID="_1715022837" r:id="rId315"/>
        </w:object>
      </w:r>
      <w:r w:rsidR="004571A4"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003D56FF" w:rsidRPr="00CA6D03">
        <w:rPr>
          <w:rFonts w:ascii="Times New Roman" w:hAnsi="Times New Roman" w:cs="Times New Roman"/>
          <w:position w:val="-12"/>
          <w:sz w:val="24"/>
          <w:szCs w:val="24"/>
        </w:rPr>
        <w:object w:dxaOrig="340" w:dyaOrig="360" w14:anchorId="34D17818">
          <v:shape id="_x0000_i1168" type="#_x0000_t75" style="width:16.9pt;height:18.15pt" o:ole="">
            <v:imagedata r:id="rId316" o:title=""/>
          </v:shape>
          <o:OLEObject Type="Embed" ProgID="Equation.DSMT4" ShapeID="_x0000_i1168" DrawAspect="Content" ObjectID="_1715022838" r:id="rId317"/>
        </w:object>
      </w:r>
      <w:r w:rsidR="004571A4" w:rsidRPr="00CA6D03">
        <w:rPr>
          <w:rFonts w:ascii="Times New Roman" w:hAnsi="Times New Roman" w:cs="Times New Roman"/>
          <w:sz w:val="24"/>
          <w:szCs w:val="24"/>
        </w:rPr>
        <w:t>.</w:t>
      </w:r>
    </w:p>
    <w:p w14:paraId="141FF132" w14:textId="64E7A396"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noProof/>
          <w:sz w:val="24"/>
          <w:szCs w:val="24"/>
        </w:rPr>
        <mc:AlternateContent>
          <mc:Choice Requires="wpc">
            <w:drawing>
              <wp:anchor distT="0" distB="0" distL="114300" distR="114300" simplePos="0" relativeHeight="251656192" behindDoc="0" locked="1" layoutInCell="1" allowOverlap="1" wp14:anchorId="35329DA7" wp14:editId="71D6D247">
                <wp:simplePos x="0" y="0"/>
                <wp:positionH relativeFrom="margin">
                  <wp:posOffset>3395980</wp:posOffset>
                </wp:positionH>
                <wp:positionV relativeFrom="paragraph">
                  <wp:posOffset>273050</wp:posOffset>
                </wp:positionV>
                <wp:extent cx="3188970" cy="1893570"/>
                <wp:effectExtent l="0" t="0" r="68580" b="0"/>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4" name="Group 1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E8786B6-9EF0-49CF-9651-B505D2356AA2}"/>
                            </a:ext>
                          </a:extLst>
                        </wpg:cNvPr>
                        <wpg:cNvGrpSpPr/>
                        <wpg:grpSpPr>
                          <a:xfrm>
                            <a:off x="102828" y="67184"/>
                            <a:ext cx="3086142" cy="1687067"/>
                            <a:chOff x="0" y="0"/>
                            <a:chExt cx="3086178" cy="1687332"/>
                          </a:xfrm>
                        </wpg:grpSpPr>
                        <wpg:grpSp>
                          <wpg:cNvPr id="195" name="Group 19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6D98865-64EE-4C51-9003-CC886A9EC1A3}"/>
                              </a:ext>
                            </a:extLst>
                          </wpg:cNvPr>
                          <wpg:cNvGrpSpPr/>
                          <wpg:grpSpPr>
                            <a:xfrm>
                              <a:off x="400582" y="0"/>
                              <a:ext cx="2685596" cy="1482766"/>
                              <a:chOff x="400582" y="0"/>
                              <a:chExt cx="2685596" cy="1482766"/>
                            </a:xfrm>
                          </wpg:grpSpPr>
                          <pic:pic xmlns:pic="http://schemas.openxmlformats.org/drawingml/2006/picture">
                            <pic:nvPicPr>
                              <pic:cNvPr id="217" name="Picture 2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E6DF75-6476-4A04-BD43-8C5C48C13955}"/>
                                  </a:ext>
                                </a:extLst>
                              </pic:cNvPr>
                              <pic:cNvPicPr>
                                <a:picLocks noChangeAspect="1"/>
                              </pic:cNvPicPr>
                            </pic:nvPicPr>
                            <pic:blipFill>
                              <a:blip r:embed="rId318"/>
                              <a:stretch>
                                <a:fillRect/>
                              </a:stretch>
                            </pic:blipFill>
                            <pic:spPr>
                              <a:xfrm>
                                <a:off x="400582" y="324759"/>
                                <a:ext cx="2262023" cy="1154611"/>
                              </a:xfrm>
                              <a:prstGeom prst="rect">
                                <a:avLst/>
                              </a:prstGeom>
                            </pic:spPr>
                          </pic:pic>
                          <wps:wsp>
                            <wps:cNvPr id="218" name="Straight Connector 2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8116403-9815-4C1C-A2CF-BFCA89DA9FE0}"/>
                                </a:ext>
                              </a:extLst>
                            </wps:cNvPr>
                            <wps:cNvCnPr>
                              <a:cxnSpLocks/>
                            </wps:cNvCnPr>
                            <wps:spPr>
                              <a:xfrm>
                                <a:off x="402025" y="1482766"/>
                                <a:ext cx="268415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19" name="Straight Connector 2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0FFBDBE-301A-4F20-A4AF-EE77E87C8DCE}"/>
                                </a:ext>
                              </a:extLst>
                            </wps:cNvPr>
                            <wps:cNvCnPr>
                              <a:cxnSpLocks/>
                            </wps:cNvCnPr>
                            <wps:spPr>
                              <a:xfrm flipV="1">
                                <a:off x="400582" y="0"/>
                                <a:ext cx="0" cy="147937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96" name="Picture 1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7B25956-4F14-409E-BFAE-320A431CB259}"/>
                                </a:ext>
                              </a:extLst>
                            </pic:cNvPr>
                            <pic:cNvPicPr/>
                          </pic:nvPicPr>
                          <pic:blipFill>
                            <a:blip r:embed="rId319"/>
                            <a:stretch>
                              <a:fillRect/>
                            </a:stretch>
                          </pic:blipFill>
                          <pic:spPr>
                            <a:xfrm>
                              <a:off x="0" y="134259"/>
                              <a:ext cx="393700" cy="190500"/>
                            </a:xfrm>
                            <a:prstGeom prst="rect">
                              <a:avLst/>
                            </a:prstGeom>
                          </pic:spPr>
                        </pic:pic>
                        <pic:pic xmlns:pic="http://schemas.openxmlformats.org/drawingml/2006/picture">
                          <pic:nvPicPr>
                            <pic:cNvPr id="197" name="Picture 19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E706B26-4C5C-4BC5-B5C6-E850F34A3B56}"/>
                                </a:ext>
                              </a:extLst>
                            </pic:cNvPr>
                            <pic:cNvPicPr/>
                          </pic:nvPicPr>
                          <pic:blipFill>
                            <a:blip r:embed="rId320"/>
                            <a:stretch>
                              <a:fillRect/>
                            </a:stretch>
                          </pic:blipFill>
                          <pic:spPr>
                            <a:xfrm>
                              <a:off x="2772168" y="1496832"/>
                              <a:ext cx="139700" cy="139700"/>
                            </a:xfrm>
                            <a:prstGeom prst="rect">
                              <a:avLst/>
                            </a:prstGeom>
                          </pic:spPr>
                        </pic:pic>
                        <pic:pic xmlns:pic="http://schemas.openxmlformats.org/drawingml/2006/picture">
                          <pic:nvPicPr>
                            <pic:cNvPr id="198" name="Picture 1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9CB5815-3E95-47F3-8712-E2C596120257}"/>
                                </a:ext>
                              </a:extLst>
                            </pic:cNvPr>
                            <pic:cNvPicPr/>
                          </pic:nvPicPr>
                          <pic:blipFill>
                            <a:blip r:embed="rId321"/>
                            <a:stretch>
                              <a:fillRect/>
                            </a:stretch>
                          </pic:blipFill>
                          <pic:spPr>
                            <a:xfrm>
                              <a:off x="245787" y="1490482"/>
                              <a:ext cx="139700" cy="152400"/>
                            </a:xfrm>
                            <a:prstGeom prst="rect">
                              <a:avLst/>
                            </a:prstGeom>
                          </pic:spPr>
                        </pic:pic>
                        <pic:pic xmlns:pic="http://schemas.openxmlformats.org/drawingml/2006/picture">
                          <pic:nvPicPr>
                            <pic:cNvPr id="216" name="Picture 2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01D9DA0-498B-434B-9647-29625CBF4987}"/>
                                </a:ext>
                              </a:extLst>
                            </pic:cNvPr>
                            <pic:cNvPicPr/>
                          </pic:nvPicPr>
                          <pic:blipFill>
                            <a:blip r:embed="rId322"/>
                            <a:stretch>
                              <a:fillRect/>
                            </a:stretch>
                          </pic:blipFill>
                          <pic:spPr>
                            <a:xfrm>
                              <a:off x="918629" y="1496832"/>
                              <a:ext cx="1651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C60F93" id="Canvas 1" o:spid="_x0000_s1026" editas="canvas" style="position:absolute;margin-left:267.4pt;margin-top:21.5pt;width:251.1pt;height:149.1pt;z-index:251656192;mso-position-horizontal-relative:margin" coordsize="31889,1893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Ez5+ga2BAAAERUAAA4AAABkcnMvZTJvRG9jLnht bOxYWW/cNhB+L9D/IOg9Xkm7OuF1UNhJUCBoFnHbd65EHYhECiS9x7/vDElJe9hpnG7rBM2D16TI Gc58/OaQrl/vutbZUCEbzpauf+W5DmU5LxpWLd0/fn/7KnEdqQgrSMsZXbp7Kt3XNz//dL3tMxrw mrcFFQ4oYTLb9ku3VqrPZjOZ17Qj8or3lMFiyUVHFExFNSsE2YL2rp0FnhfNtlwUveA5lRKe3plF 90brL0uaqw9lKaly2qULtin9K/TvGn9nN9ckqwTp6ya3ZpCvsKIjDYNDR1V3RBHnQTRnqromF1zy Ul3lvJvxsmxyqn0Ab3zvxJtbwjZEamdyQGcwEEYX1LuuAANQmW3hMqgeV9m26sdLgYs8uZVnOfFO 8Ide+1Bl+W+blXCaApiSLlyHkQ4ooTc4+MAeDrveif6+Xwn7oDIzxHdXig7/A3LODtR4QRIAxfZL N4r9RKsgGd0pJ4fVuZdE/iJwnRzW/SiJvSg2N57XQAtUAJyANcuDvH5zKBmD4kFyPg9QcjZYMNv2 FfBGW4nw2YkZHroZnroZfoWbC88LE/BjMnVwMYiSMEwja+giCeIoOnHxXHjy8ynxJ/zsmzyDP0sN GJ1R4+8DFqTUg6CuVdJ9kY6OiE8P/SuImZ6oZt20jdrr+AdioVFss2rylTCTCf7Ajwf4YR2PdfAR XCQK4T4jRdCr9zz/JB3Gb2vCKvqL7CF5AG30tR9vn+H06Mh12/Rvm7ZFauLYOgeJ5iR0HsHHJIE7 nj90lCmT1QRtwU/OZN300nVERrs1hbARvxbaIJJJJajKazywhIM/grGGn+OCtnIyDG2WEFOPRNEB Q+bBIg5Tw6CRY0EUeMHccswPF5FvUBmCAeATUr2jvHNwAGaCNXAzJCOb99LaNWyBIJpM0UOYYtxA AZADcDA7g+5ZWee+Jj0FE1DtIR8gpE3WuVeCNFWtnFvOGJjLBVAjQcetyC0zWOU7dt9rbiC+R4s4 eRJSgAxiHxPPYVSOmEbJwg8tpjr9jCF3hmbbMHTlCTRJ1jJnC8cEsefpbZK3TTGwUVdSetsKZ0Og BqrdcHVHu2pKijescNS+h4zMYauLOmXnOi2Fwg4D8J5kijTttE8qSlpVH29tKx0xaJbFy0CkwVL7 lqKeln2kJRQCTOHGZiz4k5kkzyEWBlP1bhQzTLeC1tnPCdr9KEp1MzCe+gXCo4Q+mTM1CncN4+Ix syd0S7N/QMD4jRCsebHXhU1TCRj/n1E//Sz1dcwfsZtkz6C+U0LW+3O4TVudD/KKrbAD/aHs6sq6 iNN5/PL0/0FrjMQL03pqkUy5hTT/3TQOPrZUplCsbOOAjyAHYu0aGgcsCDh/qVZAt6SXbQVMP+zP F8FpFzDHSB3iNvVCGKP/l+wBEEv4+45YctZe+ulZe/nSLJmb0j32hUMZ/QcNYxDHAbxP2fYmjRLz djS9efnzdCKLGf8gy9h7rsaUohtOpP23klLsG/RFybII4wQCRbfCqQfdsCHk0AsccSUMoGn43ycW CK7T8oOPIIS+Ja7oLxmXLT+pn0QBNKqGK4/klSj0/+UipNsW+P6lW3f92U1XOfuNED/sHc71rulL 5s1fAAAA//8DAFBLAwQKAAAAAAAAACEALczsV+bCAADmwgAAFAAAAGRycy9tZWRpYS9pbWFnZTEu cG5niVBORw0KGgoAAAANSUhEUgAAB7sAAAPyCAYAAAANFLvQAACAAElEQVR42uzdL0xkb3s/YNKs QNAEgSApbWiCQCBIShrabLKkJSkCgUAgECQlKYImCASCFoFAIFYgEAgEgjdBIAghDU1WIBAI0iAQ CJogEAgEAoF4fr/7tIfCfvcPzJwZ5sxcV3Lelr7dPexhmHue8zn3/bR9+fIlxXFycpIAgMZ0fX2d VlZWno/4GgBQuwEAtRsAWrl2t/1/8R/p69evrgoANKhv376lvGbHEV8DAGo3AKB2A0CL125hNwBY dAMAajcAqN1qNwCUrnYLuwHAohsAULsBQO1WuwGgdLVb2A0AFt0AgNoNAGq32g0Apavdwm4AsOgG ANRuAFC71W4AKF3tFnYDgEU3AKB2A4DarXYDQOlqt7AbACy6AQC1GwDUbrUbAEpXu4XdAGDRDQCo 3QCgdqvdAFC62i3sBgCLbgBA7QYAtVvtBoDS1W5hNwBYdAMAajcAqN1qNwCUrnYLuwHAohsAULsB QO1WuwGgdLVb2A0AFt0AgNoNAGq32g0Apavdwm4AsOgGANRuAFC71W4AKF3tFnYDgEU3AKB2A4Da rXYDQOlqt7AbACy6AQC1GwDUbrUbAEpXu4XdAGDRDQCo3QCgdqvdAFCy2t3Z2Zni+NOf/uSqAECD Oj8/TyMjI89HfA0AqN0AgNoNAK1cu9tcCgAAAAAAAADKRtgNAAAAAAAAQOkIuwEAAAAAAAAoHWE3 AAAAAAAAAKUj7AYAAAAAAACgdITdAAAAAAAAAJSOsBsAAAAAAACA0hF2AwAAAAAAAFA6wm4AAAAA AAAASkfYDQAAAAAAAEDpCLsBAAAAAAAAKB1hNwAAAAAAAAClI+wGAAAAAAAAoHTavnz5kuI4OTlx NQCgQV1fX6eVlZXnI74GANRuAEDtBoBWrt1t/1/8R/r69aurAgAN6tu3bymv2XHE1wCA2g0AqN0A 0OK1W9gNABbdAIDaDQBqt9oNAKWr3cJuALDoBgDUbgBQu9VuAChd7RZ2A4BFNwCgdgOA2q12A0Dp arewGwAsugEAtRsA1G61GwBKV7uF3QBg0Q0AqN0AoHar3QBQutot7AYAi24AQO0GALVb7QaA0tVu YTcAWHQDAGo3AKjdajcAlK52C7sBwKIbAFC7AUDtVrsBoHS1W9gNABbdAIDaDQBqt9oNAKWr3f9T vP/pn/4pra6upq2trbS9vf3qODo6yv7A6elpur6+zo67uztXEQAsugEAtRsA1G4A4KNqd1uq5ujo 6Ei9vb1peHg4jY+Pp5mZmbSwsJBWVlay4DyC8gjHAQCLbgBQuwEAtRsAKLB2Vxd2v+XY3Nx0xQHA ohsA1G4AQO0GAIqs3bUPu/f39yv6Js/Pz7Mx6vE/Hx4e/NQAULgtugFA7QYA1G4AULvrF3afnJz8 8JuI//vXr19/evzjP/7j89/xZ3/2Z+kv/uIv0t/+7d9m49L/5V/+Jf3bv/1b+tOf/lTRBfjdud9y HB4elu7c8eec27nLcu6fvXc08rnjPcm5nbsW5/5+0f3v//7vVZ/7v/7rvz7s313Gc8f2LM7t3GU5 93//93+X7tzVnte5nbue576/v6/ohnm9zv29+DPO7dxlOnclPvLc8X7k3M5dlnPH5z3nfnvtjs/0 H/Xvdm7nfu9RaVbykecuIitxbueWCbZuPlXXsPvq6uqH38SXL1+q/rsjBB8ZGUlLS0tZF/jl5WV6 fHz87UUu4tx9fX0V/YA/8tzx55zbucty7vhdKdu5Ozs7ndu5a3Lu7xfdHR0dVZ/7n//5nz/s313G c3/69Mm5nbs05670BupHnruIdYdzO3e9zv2Wh9V+dMO8Xuf+0c0V53buMp270puIH3XueD9ybucu y7nj855zv712x2f6j/p3O7dzv/eIeyZlO3cRWYlzO3ej53Iywdqdu65h989GkBfxA/7REQHA8PBw mp2dTTs7Oz8MwL2wndu5hd2CV+cu07ljS494uCs//vzP/1zYLfx0bucWdju3czdw2P197Y6vhZ/O 7dzCbud2bmF34577R7Vb8Orcwm7hp3M7t0ywcc+d1+6ah93t7e01/QG/JwAfHR1N6+vr6fj4OP39 3/+9F7ZzO7ewW/Dq3C19bmG34NW5hd3Cbud27vqFgB95bsGrcwu7hZ/O7dzCbsGrcwu7hd3O7dwy wWY9d83D7qGhoV8uRH42h/1f//Vfax6A/+Vf/mVaWFgwn9+5ndue3faPdu6WPLc9u9/H/tHObc9u ezg7t3NXs5fxR57b/tHObc9uezg7t3Pbs9v+0c7d/Oe2Z7dzO3dj5nIywdqfu+Zh99jYWEUXYW9v ry4d39HiDgAAAAAAAEC51Dzsnp6erugbW15ernnQHeMOnp6evAoAAAAAAAAASqYtNu7Ojxg53tvb +4cj9t2uNFBeWlqq6BubnJxMjdp1DgAAAAAAAMDHaqvkD93e3qbr6+vsiFnzMXJ8c3MzrayspMXF xTQzM5NGR0dTf39/xXtUFLFx+e+O9fX1ir6309PT7CGAubm59O3bt/T4+OiVBAAAAAAAAFBHbY34 Td3f36dPnz7VPOy+urqq6PuLUP/7cegR8O/v7wu+AQAAAAAAAOqgIcPu6ByfnZ3Nxqp3dHQ03H7d w8PDP/174/udmJhIOzs72b8DAAAAAAAAgOK1Nfo3GIH0+fl52t3dzTqqY5/tGCH+Uft1393dvbnr PPY6j3HuMeY9utUBAAAAAAAAKEZbWb/xGBcee2fHnuCVdIFHcF6JCK4rCdfjexsfH8++34eHB688 AAAAAAAAgCq0NdM/JrrAYx/u7e3tND09nQXg0V39o/D54uKionPE3tzVdpXH9zQ5OZl9n0adAwAA AAAAALxfW7P/A6OL+uDgIC0uLmad1bFXd1dXV8X7dXd3dxe6d3iMRJ+amsq+x+hWBwAAAAAAAOD3 2lrxH319fV3Rn4tu8CKD7u+PCOKXlpYq7joHAAAAAAAAaBVtX758SXGcnJy4Gr+xsbFR07A7PwYH B11sAF6JB7VWVlaej0of3AIA1G4AQO0GgGap3W15wPr161dX5TdGRkbqEnavr6+72AC88u3bt1e1 Ir4GANRuAEDtBoAWr93C7reIPb4HBgZqHnTHHt53d3cuOAAW3QCgdgMAajcA8OvaLex+j6urq7S4 uJiGhoZqEnZPTk66yABYdAOA2g0AqN0AwO9rt7C7UhcXF9nI8RhvHh3ZRYTde3t7LiwAFt0AoHYD AGo3APD72i3sLsLNzU3a2tqqKvhub2+veIT52dlZ1m2+u7ubHh4e/EAALLoBALUbAFC7AaDZa7ew u2gRWG9sbKTx8fF3Bd8TExMVn3NmZub57+ns7EzLy8vZyHUALLoBALUbAFC7AaBJa7ewu5Zub2/T zs5O1vEdndu/CruPjo4qOkeE6x0dHX/4+yJojz3Ao+sbAItuAEDtBgDUbgBostot7K6XCKXX1tZS f3//H4Lpnp6e9PT0VNHfu729/duu8eHhYSPOASy6AQC1GwBQuwGgmWq3sPsjxIjxxcXFbOR4XP+l paWK/64Ist86Kr23tzcL3O/v7/0QACy6AQC1GwBQuwGgJqIR+Pr6+vmIadRRY/MjGnWjqff7Y3V1 Na2srLw6IkuNbZ3z4+/+7u+E3Y0gurkPDg7Szc1NRX/+9PT0zUH3yyNC9rm5Oft6A1h0AwBqNwCo 3Wo3AE0qtlx+T+AcTbMvQ+bZ2dnngHl6ejrbujk/oiE3Gm3zI2/yrfMh7C6zeFFV8wKIfb2npqZ8 eAOw6AYA1G4AULvVbgAKFM2uecgcDax5wLy/v/8qYF5fX38VMEfD6ssu5rGxseeA+fPnz6mvr+85 YO7u7v6IgLmRDmF3WcWTGO3t7YW9GOIX5Pj42IUFsOgGANRuAFC7ASi9l13Nl5eXrzqaqwmc43gZ OPf09LR64Czs5v02NjZq8qIYHBzMRhbEiHUALLoBALUbANRuAKrx+Pj4ww7n2Or3ZeAceeXLwHl+ fv5dgXNMNBb+Crspif7+/pq+OOINYmtrK3sDAsCiGwBQuwFA7QYov5fBcxwXFxcVdzzHdrujo6PP 4XM0VAqfHcJufuvu7i57eqUebxLxZvTw8OCiA1h0AwBqNwCo3QA1UE0Avby8nGZnZ/8QPg8MDBix 7RB209hir4HV1dXszapWL5J4gwTAohsAULsBQO0GWs3Nzc1zAH1+fv4qgN7b23sOn2Pr2Z/t9RxH HkB//vz5efR2e3u7oNLhqPaIX6g4Dg8PvWOV3M7OTvZGWeQLJDrHr66uXFyAD3Z5efnqw3F8DQCo 3QCA2g2tLibhvuyIfrkf9O7ubhZEr62tPQfReQd03gWdj98eHh5+Hr/d1dUlQHQ4ynJ4G2w+Jycn aWJiopAR5/FmDwAAAAAAUInvx3O/DKOjie/lSO6X47inpqaeg+j+/v7nILqzs1O453A4hN2tIEZr LCwsVPXGH4UHAAAAAABobvm47pj2Gk11EUYfHR09j+nOu6MXFxefO6Oj8e770dzGczscDmE3hXp4 eMj2ZH/vvt6Tk5MuHgAAAAAANIjb29sskI5R+3l39MHBwXMgvbq6mgXS8/Pzz2O6872iY0y3QNrh cDTSEQ27+XtSHENDQ88THeKICQ8vtxmJY25u7nlbgjiE3S3k6ekpGwkyODj4phfY+fl5xeeKMSSx TwYAAAAAALSaaELLx3afnZ09B9PRKZ2P7n65j3SENy87pePIg+menp5Cti11OByOOOJBl5cB88DA wKuAOd6HXobLMc3hZbicH5ubm88P2uTH7u5uOj4+fn7Pi6zx5TYGtcgOhd0tKgpqvGBr0dUdoXq+ b0Y8RRZFHQAAAAAAGlneNR3hzPd7Sm9tbT13TefB9Ms9paMbMQ+OBNMOh6PWgfP3QXPkfvn71sXF xauA+fHxsanfu4XdLS6eKItg+/viG78IlYpfsO9HEMQY9Wb/ZQIAAAAAoD6iO/D7cd77+/t/CKYX Fhaew6Lx8fHncd5GeTscjsjGXgbO/f39rwLneM94GTjH+8nLwHljY+OHgXNMP34ZNseDNNEoSm0I u8lEuB2/pBFMx9Milcq7un/0phGjVmJ8AQAAAAAArePlSO+8azrG3OZd0+vr638Y5x1NWnngFAGU rmmHo3mPyI/y3/EY3/8ycB4bG3sVOMd+9G8JnPMjHoh5GTwLnZuPsJtX7u/v083NTcV/Pp6Y+92b VrxRRejtDQUAAAAAoHG9DKmjU/H70d55SL28vPwcUkcn5OfPn5/3m9Y57XCUM3iO0fyVBM7f79n8 o8DZJGCKJOymMBFexxN2b33DjDfKk5MTFw4AAAAAoGDR1PSyk/rg4CALomLLyZfjvfPR3rFfrNHe DkdjHV1dXW/ueF5aWvrpfs5xxHvAzwJo4TNlJuymMPEhqZI369HR0eypQAAAAACAVhaTN/Pw6ezs LAukYiRvHlatra1lQdbs7GwWbsW91Zdd1B0dHQJCh6POez3HHvAvQ+jp6elXIXRMPnjLyO2X4bPJ uPB2wm4KEeNsYrRFNcUhPpjp9AYAAAAAyuz29vbV2O+9vb3noDo6L1/uRx3TLyMs6+zsFCA6HAUd MZng5R7QL8dxT0xMPIfQi4uLWQAdv5tv3fNZCA2NR9hNIWJvlqIKURSbi4sLFxUAAAAAqJu8qzof +52H1Pm+1Pme1DE6OA/OYltHYbXD8b4jJhDkQfTg4GD2uxTNcD8byf39WO58P+honru6ujKGG1qc sJuqRRHp7u4u/MmrKGDxARMAAAAA4C3yfaojBPt+j+q8q3pqaupVV3XsiSuAdDh+vld0PqY79nf/ VSC9tbX1h+7omHCQd0XHhFiAorV9+fIlxWF8NJWKYlV02J0f8URkPDmpCAKtLhYELxcP8TUAoHYD QLN5b3d13lkdzTMCSkcrHnFvPg+l44g93ON3I35HfrVndPxu5WO64/ctfu/iYRFjuoGyrbvb8jfE eLoNqvkQGgWzVuN6+vr6sicxAVpVLDxevi/G1wCA2g0Ajej7Pat3d3ef96xeWFjQXe1o2SPfRzrf Q/plID0/P/+HDun9/f3nQDq2/ozfq/j9AuDVulvYTXHu7u6y0SWx50YtPgxEoQdo8cLthjkAqN0A UBcRqkXAFnUsQrcI31ZXV7NQLsK5GGmsu9rR7B3T+Z7ScUxOTmav/Zgw8KO9pPPR3XmntL2kAeqy 7hZ2U7wIvaPgF/0BNz4kALR44XbDHADUbgB4l7hXd3V1lXVa5/tYx1jwmNQ4Ozv73GUd+/LqsnaU 8YiJoy/HeEfH9PT09A/3ls67puN3IT6jxRaveTCtaxqglOtuYTe1Ex8OIvT+9OlT1R9Y4kMJgMLt hjkAqN0AtKIf7WUdod3LTusI+PLAWpe1owxHPFgRr9fYxjIPqV92TsdDGfaXBuA3625hN7UXT47G E6KVfuiJsejxBCqAwu2GOQCo3QCUXYR0cb8sOkrz0DqCveg+zUNre1k7Gu2IByjy7umBgYHn0d4/ 66DOx3vno70vLy+fO6iF1AAUuO4WdlM/MRomPqi/94PU4uKiiwco3G6YA4DaDUBDyceD56F1BHtr a2uvQmt7Wjsa4YhmongNRud/HlJHc1K8ThcWFl6N+N7Z2UnHx8fZ6zpe30Z7A9Dg625hN/UXH/5j NM1bPojF/9/Dw4OLBijcbpgDgNoNQE1933EdnakRAMZI5cnJySwgzDuui9i2z+F4y9HT0/M85nt0 dPS5izof9f2yi3p3d/d53HfeSf34+OiXG4BmXncLu/kYMaomnhSMD2u/+jAXH9IAFG43zAFA7Qbg reK+U3SjXlxcZO/BMUY577r+PryOELGzs1Oo6qjZftR5N3W85iKkjimW34fUL/ekzkNqo74B4E3r bmE3HyueLIwPdj8a4xQfBKv5UBdP4Z6dnbnIQDMVbjfMAUDtBmhJEV5HCBjvqbFVXh5exwjmGMcc Ha+xj7Bx4Y6ijngIIl5PeVf1xMREFlbPzs6m5eXl7PX3sps67kNGSH1/f+8XFgDqt+4WdtMYYrES +xi9/EB5enpa8d8XIXnshxQjpWLRY28ZoEkKtxvmAKB2AzSFl53XsUdw3J/M97qODtgIFyNkFFw7 Kj26u7uzsDpeS/ke1XlXdbzeIqiOIx6eiK9f/tn/+I//8EsKAOVYdwu7aSzHx8dpcHAwC76rEU9W fv/h1kh0oAkKtxvmAKB2AzSc6GSNjtbobI2R4RFer6+vZ8FihNdxnycm+Om6dlQSVudjwCOsjtdT dFVHYB1bJMZrLe4nxoTH2G+90oYXtRsASrvuFnbTeKIr++7uruI/H4urjo6OH35Ijg/GRpsDJS7c Ft0AoHYD1EXcn7m5uXkOsPOx4dF9ne93HVP1Yl9iwazjd3tXx2slOqzjtZOPAc+7q6OzOmpldPrH fb3Y9lDtBgDeWLuF3TSf8fHxX37AzkebPzw8uFhA2Qq3RTcAqN0AFYsQMcLE2Dou9hne2NjIOmTn 5uayPa9j2l500sa9EyGt43dd1vPz89nrZ3NzMwuto8P6/Pw8e0giHpZQuwGAOtRuYTfNJT5Uv/VD ek9PTzbqCMCiGwBQu4GyirHNl5eXWXds3n0dAWR0z8b4cB3Yjpf3wmIf9OiwjtdGjATPA+u8y3p/ f/9Vl3WrNIuo3QBQ2tot7KZ5xBOjsXh77wf96ASPPX0ALLoBALUbaBQRYsc+xBE+RgiZB9hxHyPC yui0FeDqso7XQ4TWMV4+38c6XjP5HtYfNRZc7QYA6lS7hd00j/X19YoXCTGeK/YK8uEfsOgGANRu oFbu7u6yADKCyL29vec9sCOsjE5bHditdbS3tz+H1t93Wsdo8LzLOkaDt1KXtdoNALy5dsfYmjgO Dw9dFUotPvB3dHRUvciI34dYcAI0khhJGDc98iO+BgDUbqBx/GiU+MLCQtZ1G0FmBJpF3LdwNO4R DynkwXXsf/5yT+t8RHhsv5d3XAuu1W4AoPra3eZS0CwmJycLXaDEL8jNzY0LCwAAAC3MKHEd1xMT E9l9opgImIfW8VBDHlqbEggA8HGE3TSNo6Oj1NPTU+jCJp64jkVM7AUOAAAANI9Y68eUuOi0zTux 5+bmjBJv4j2uBwYG0sjISNZx/TK83tnZyV4HFxcX2cMNAACUh7CbphJP0sbiNPbfLnJBFE9qx4IH AAAAaPx7A7GGjz38Yk/s2Pc4urEjyI5u7KGhoexh+aLvHTjqd0RzQnRdDw4OZuH19PR0WlxczH7O GxsbaXd3NwuvY7Rl7JEOAEDzEnbTlGKEVIyYKnIhFYvg2Gfp/v7eBQYAAIAPENuNxejo6MReXV3N 1ukRdOZ7YsfoaWFw+Y7Ozs7U19eXNRvENnUxJj6C62hoiJ91TPM7OzvLOvGNDAcA4CVhN00t9tMq erR5LMCMtAIAAIDiRIAZQebp6WnWlZuPFI/gMzqxYy0uFC7PESPg8/2u85HhS0tLaX19Pfv5Rtd9 dF0LrwEAqJawm5ZYMMceTEWNJ4uFNgAAAPA2Dw8PWVdujJWOvZFjj+ToyI4QNEZQRyhqpHg5AuzY yzzf8zoeRojw+mXntWl4AADUm7CblhGjzcfGxqpe2OnqBgAAgP8TeyJH0Bkdu7E/dnTwRhhqb+zG P7q7u7Pu69jLPO++3trayiblRfd13EuJ0fFPT09e6AAANCRhNy0nFt+VjjaPBR8AAAC0injg++Li Ih0cHGQd2bGPcuynPDo6qiO7AY/Ys3xgYCDrvp6YmMgC7MXFxVd7X8f4cA/yAwDQLITdtKQYoRZP K79nUR4LeU8yAwAA0Cxi268IsqODN4LQPMiOLt8YVx3BqQC5MY54aH9wcDALsSPAju3aNjY2srHw sc+5va8BAGhVwm5aWoxZiwX87xaVEYrHk88AAABQFjFePILQfLx4dPhGt+/nz58rnnjmKO6Iew3x c4hx7/ke2PHAQfys8j2whdgAAPBrwm5aXnRrx3jy2I/7ZwvQ1dVVFwoAAICGEqOoI8yO7t4YMb6w sJB1ZccY646ODoHyB4bY8WB9Pkr8ZYgd4+AjxLYPNgAAFEPYDf8rnniPJ6m/H20eNwk8RQ0AAEA9 RRAaXb3Hx8dZSBpbccWaNbqAY69sI8brf3R3dz/vhx0/ixglHg8ZxAj4GAV/dXWVbZsGAADUj7Ab vhNPxff19T0vZmPBWo3YQyuerrfgBQAA4KWXndkxUSz2y44gNcLs7x/EdtT2iGse490nJyezce+x lo9R4vbDBgCAxtYWoV4ch4eHrgb8r1jExoixWOBWIxbEnZ2dz0+Ax7gygEpcXl6mmZmZ5yO+BgDU bhpbhNnxAHVsnRVrzBhnPTY2lo241pld+yOucYTY0Y0dIXb8Lubd2LE+Pzk5ybqxjRMH1G4AKG/t bssXAPFBHyhW3MT4frEdv3ixNxfAe8RN0pfvJdVOnQAA1G6qFxO8Li4u0v7+/qs9s4XZ9RkpPjw8 nI0Tn5+fzx4miIcKYux7/EzsiQ2o3QDQMrVb2A21EGPofrYoj27v+O8BLLoBQO2mcf1q3+yuri6h c42OWDMPDg6miYmJbOJajHiPfbGjE9tIcUDtBgC+q93Cbija/f196unp+e0CPm6S3N3duWCARTcA qN18EPtm178jO98bO8a6r62tZUF27I8dYwh1YwNqNwDwztot7IaixY2Rty70Ozo6skU9gEU3AKjd 1EaMGz87O8tCVd3ZtTtifRsd2bEmnp6ezvbHjmser/94qABA7QYAalC7hd1QpNgjrJKbAnEjwF7e gEU3AKjdvF+E2efn59ne2dEpHIF2dA4PDAxkU7d0aBdzRLd7HmTHePEY7Z53ZJtaBqjdAMAH1W5h NxQlFvext1g1+5LFzRkAi24AULt5LfZpjlB1d3c3C7RjBPbY2NibtpBy/Ppob2/Pguzh4eGs6z0e FlhfX097e3tZR3xs1QWgdgMADVq7hd1QlLgpUMSNhnhK3lPxgEU3AKjdreji4iJ7CDjuU8zPz2eB tv2zqx8vHmPbJyYm0sLCQtrY2Mj2KI/X5fX1tRcdgNoNAGWu3cJuKEI86d7X11fYzYjoTtDlDVh0 A4Da3WzyDu0Yfx2ha4zDjkC7v79foF3hEXuPR1d2hNlxPfMw+/j4ONsu6+npyQsPQO0GgGat3cJu KErctFlZWSn0Bk2M5ov95wCF26IbANTuMokHguPfvb29na2TxsfHs+7i6DIWUL/v6O7ufjVifGtr KwuyY59y60UAtRsAWrx2C7uhaHHDIW7iFNnlfXBw4MKCwm3RDQBqd0OJoDX2dI4u4tjjeWZmJlsL xR7QQur3rfkGBwfT5OTkc2d2dL5HB3w8VA2A2g0A/LR2C7uhFuKGRDxxr8sbsOgGALW77LX79vY2 +zdER3Gsc6JLO8JZY8ffvmd2jGmP65aH2Xt7e9n+5NZ4AGo3AFBV7RZ2Qy1Fl0ORXd4xvs6HbbDo 9j4AAGp30SJ0jfA1urQjkI39nyPQNnb87d3ZIyMjaX5+PhvbHtcx1oP2zAZQuwGAmtZuYTfUWtzY iJtFRXU9xE0TwKIbAFC7K5Hvpb25uZl1aY+NjWVBrcD610dXV9erfbPj+uWjxoXZAGo3APBhtVvY DfUSe3nH6LpqbrDEHniARbdFNwCo3b8THcWnp6dpe3s7C2ejU3tgYMDo8V+MGo9O9rhOCwsL2X2S g4MDo8YB1G4AoLFrt7Ab6ime+K90L+8YYR5dGIBFt0U3AKjduaurqyyUXVtbS3Nzc1n3cWdnpwD7 B0esw+IB5O+7s+PBAADUbutuAChl7RZ2w0eILu+4CfWeGzNxEwaw6LboBoDWq93x0GysIfb29tLq 6moW1kZo297eLsT+wUPCMZo9gv987+zocNedDYB1NwA0Ye3u6+tLcRweHroqUGdxw2p5eflNN6hi z2+gdcVekLGNQX7E1wBA89XuCGRjbHYEtLEGMHr854H2yMhIFmhHR/vu7m52jR8fH734ALDuBoAW qt1tLgU0xi/kr/byjhs5xuoBAEBzub6+zqY3RVg7PT2dhoaGdGp/tw6KaVjRxR4PCUdXe3S369AG AAAgJ+yGBhEdCHED5/uOjfja2CQAACivCGePj4/T+vp6WlhYyALcCHIF2m2pq6srC/kj0I6R49Gh fXZ2lu7u7rxwAAAA+C1hNzSYuLETWwvkN3/ihk+1dD4AAEDtxefu2Bs6AtulpSUjyF88wBtrnAi0 47psbm5mD/Te39970QAAAFAVYTc0oOjyjpB7cHCw6qA6brRF10jcdAMAAKoXXccnJydZaBt7Ro+N jaWenp6WD7R7e3tfBdoxoj22bHp6evKiAQAAoCaE3dDAqr0pFHsAdnZ2Pt+Amp+f1+UNAADvcHFx kfb397OHUaNTu7+/v6U7tfN9tCPk//r1azaePdYdAm0AAAA+grAbmtjo6Ogfbk7FzbnorgAAAP5P TFeKYHtraystLi6mz58/v3pwtBXHjkfHet6lHZ3s9tEGAACg0Qi7oUltbGz89OZVe3t7Wl5e1n0B AEBLir2iI7yNz8yzs7NZp3J8Rm61ULurqysLtBcWFrIu7YODA2PHAQAAKBVhNzShuEHV0dHx25tb sSd4jBwEAIBmFd3au7u7aXV1NY2Pj2f7SrfSGPL4t8Z+4iMjI1nH+s7OTvr27Vu6ubnx4gAAAKD0 hN3QZKILI0Lst978ilA8xhLq3gAAoMxiDPnp6Wk2hjz2k44x5K3WrT0wMJDtKx77i29vb6fz8/Ps ugAAAECzEnZDk1lfX6/oxliML9TlDQBAGcTe0RFsx+jtmZmZ1N/f31LBdnSnT01NZd3qe3t72WQn oTYAAACtSNgNTSRu+FVzky/GGx4fH7uQAAA0jNhfO/aSjmB7cnIyC7ZbZQx57Kkd48djT+2YxhT7 jAu1AQAA4P8Iu6FJPDw8pL6+vkJuqs3Pz7uJBgBA3cWkoQi2l5eXs2A7HsZshVA7AvzYTzw+h8cY 9rOzsyzkBwAAAH5N2A1NIvbcjm6XosY3RnAeN9kAAKAWYhR5BNtLS0tpdHQ0dXd3t0Sn9tDQUDZ6 PT67X1xcZA+tAgAAAJVpi0ArjsPDQ1cDmsDV1VV2A62Im3EdHR3ZTbgI0oGPFXtxxo3x/IivAaAs okv527dvz6PIYw3a7KPI/+qv/ir99V//dfqbv/mb9A//8A/pP//zP70QAMC6GwAouHa35QvxuOkA NIfoDol9/Yq6gRidNjFSEvg4ERC8/L2MrwGgEd3e3qbj4+O0traWpqenm36P7Ri1PjY2lnWob29v Z9ORYksgtRsArLsBgLrUbmE3NKujo6PC9jmMLu8YMwlYdANALoLt/f39tLKykgW+vb29TRtqd3Z2 psHBwecR5PFZ+1f7aqvdAGDdDQDUpXYLu6GZRZf3xMREYTf55ufn7SsIFt0AtKAIdk9OTrK1Y3y+ bOaO7RizPj4+nlZXV9Pe3l62VdB7t/ZRuwHAuhsAqEvtFnZDK9jc3My6s4u4+RddLIBFNwDNLQLe ra2ttLi4mIaGhpoy2I5u7ZGRkWwLoBhBfnp6mo0gV7sBwLpb7QaA0tRuYTe0isvLy/T58+eqbgjG jUDAohuA5hJdy1FbYhz51NRUYVvhNFq3dvzb8m7t+Gz83m5ttRsArLsBgIar3cJuaDVxE7OSzpzY o7CoThfAohuAjxNd27u7u1nX9sDAQFN1bce/Jd9bO6YbRc38iM+wajcAWHcDAHWp3cJuaEUXFxfZ jc233jSMEejxZwCLbgDK5fb2NtuGJoLtGNnd1dXVVGPII9ien5/Pgu3z8/P08PCgdgMAajcAtE7t FnZDq4qxjXFj8C03Ejc2NlwwsOgGoMFFB3PsOx17bU9PTzfVOPJ4+HJ0dDT7/Lqzs5MF27UcQ652 A4B1NwBQitot7IZWd3Bw8MsOn+gAauQbiWDRDUCriq7t/f39bB/q+MzW3t7eFMF2d3d39u+JbvQY t359fa12AwBqNwDwo9ot7Ab+50bp+Pj4H240RjfQ3d2dCwQW3QA0gMvLy2ziTnQ3N8te2xFsR8f2 0tJS2tvby/YTb4YHLdVuAFC7AYC61G5hN/B/4r3gZUdQ7O8IWHQDUH+x93SMJI9wO8LgGONd9mC7 t7c3TU1NpZWVlexz5s3NjdoNAKjdAEA1tVvYDbwWN1X7+/uzsZHViv0U4+8DLLoB+LUY1R2fnaLD eWhoqPQjyWObnOHh4edR5DFJSO0GANRuAKDg2i3sBv7o8fExO6pxcXGRdSDFeM21tTX7foNFNwAv nJ2dpe3t7eeR5GUOtuMzX3SfLywsZIF9jFtXu9VuAFC7AYA61G5hN1C8CMoHBwdfLRLGxsZarqMH LLoByMW0m/X19TQ5OZl1PZc12I4HGeNz3szMTBbWx7+r2ock1W4AQO0GACqs3cJuoHixF+OPbo52 d3eng4MDFwgsugGa3vn5eTbdJjqeyxxu9/T0pPHx8Syoj/pzf3/vh6t2A4DaDQA0Su0WdgPFijD7 dzdNY1znw8ODiwUW3QBNIbZriQ7nlZWV9Pnz52ysdxmD7XgwMcL51dXVtLe3ZyqP2g0AajcA0Ni1 u6+vL8VxeHjoqgBVu76+Tp2dnW+6mdrb25vtVQn8Xux9GuNi88NeqAAfK7qb9/f3sz2qY6uWt37+ abRx5MPDw2lpaSkbRx6f41C7AUDtVrsBoEy1u82lAIoSHU0jIyPvvsm6sbGR/VkAgEYVE2mOj4/T 4uJiGhoayj7DlC3cjgcNp6ens89eFxcXPn8BAAAApSfsBgoTnU2V3nydmJhId3d3LiIA0BCiyzm6 nSMcjnC7vb29dF3b/f392dYxOzs7OpMAAACApiTsBgoRnU7Vdjj19PRke10CANRb7E0de1TH+Kvo gC7jXtuTk5PZnuGxZ9Xj46MfKgAAAND0hN1AIdbW1goZ5xl/x/r6urGaAEBNxZ7bBwcHWefzwMBA 6caSx/cc3/vW1paR5AAAAEDLEnYDhYnu7ugqKuIG7tjYWNZhBQBQhAiDz87O0vLychoeHi5VuN3R 0ZFGR0fT6upqOjo68hkJAAAA4H8Ju4FCxc3XuBlb1DjOk5MTFxUAqEiE2zExZnx8PAuMyzSSPMap x57hsde2keQAAAAAPybsBmoixpq3t7cXMtY8upgAAH4lAuHYqzr2rB4ZGSlVuJ2PJN/Y2DCSHAAA AOAdhN1AzZyenqbe3t5CbgJHt/jNzY2LCgA8i4kye3t7WVBc1FYq9Tj6+/uzzu2dnR2fbwAAAACq IOwGaurh4SFNTk4WcmO4s7Mz69gCAFrT/f192t/fz8Lt6IYuw77b8fllbGwsm1RzfHyc/RsAAAAA KIawG6iLr1+/FjLWfGFhwcUEgBZydXWVjfeOKS9lCbdjj3AjyQEAAABqT9gN1M319XUaGhqq+Obx 8PCwG8YA0AKfF7a2ttL09HTq6elp+HA79gaPIH5tbS2dnZ35rAIAAABQR8JuoK4eHx+z0aPv7cyK Lqno7AIAmkuEw7FNydLSUurt7W34cDsm1YyMjKSVlZV0cnKSfbYBAAAA4GMIu4EPETeHu7u733xj eW9vz0UDgCYR3duxxUmM+44H2hp9LPnExEQ2lvz8/Dw9PDz4AQIAAAA0iLa+vr4Ux+HhoasB1NXt 7W36/Pnzb28yz8zMuFi0vMvLy+x3IT/ia4CyiID44OAgzc7Opv7+/lKMJV9dXTWWHLUbANRuAKDB a3dbflMnOisAPkKMAf3ZWPO4Ia6DClI24vfl70Z8DdCoonYfHx9nNX54eDgb/W0sOWq32g0AajcA UIPaLewGPl7cXO7q6vpDZ1V0VAEW3UDji9Hk29vb2RO1UcMbNdyOB+wGBgayPcLjvVS4jdoNAKjd AFDq2i3sBhrD3d1dGhsbe15UbG5uuihg0Q00qBjvHQ+lra+vp8HBwYYeTR7h9tzcXDZK3cQY1G4A QO0GgKaq3cJuoLGsra1lXWHV7pEZ3eLRtWWvTSy6AYqR7709Pz+fOjs7Gzbc7uvry/YH39nZyR6m A7UbAFC7AaBpa7ewG2g+cWO7u7s7e3+LbnE3urHoBqjM7e1t2traSpOTkw0bcEfNn5qaysaoxzh1 ULsBALUbAFqmdgu7geYzPj7+h5vgFilYdAO8zcXFRVpeXk6fP39O7e3tDRdux57gUetjDRPfqyku qN0AgNoNAC1bu4XdQHOJMeg/uzkeY83BohvgtRhPHl3RsY1Ib29vQ48m39vbS/f3935oqN0AgNoN AGq3sBtoLtHdFd1ev7pZbqw5Ft0AKV1eXqb19fWsQ7oRx5NH6B7he+y7fXNz4weG2g0AqN0AwI9q t7AbaA7Rldbf3//mvT2Pjo5cNCy6gZZyenqaVlZWsvHknz59aqhwO76foaGh7PuL7xPUbgBA7QYA 3lC7hd1Ac5ienn73jfXFxcX0+Pjo4mHRDTSlqHHHx8fZ+O9GHE/e09OTfW/7+/tGk6N2AwBqNwBQ Se0WdgPlt7W1VfGN9ugiu7q6chGx6AaaQgTcsf92jCdvb29vqHA7vp/YTmRtbS2dnZ2lp6cnPzDU bgBA7QYAqqndwm6g3N6yT/fvjvjze3t7LiYW3UAp3d3dZXtbT01Npa6urobbe3tpaSl73zJNBbUb AFC7AYCCa7ewGyi36AwrajTr/Py8G/FYdAOlcHt7mzY3N9PExERD7b8d3duxJ/j6+no6Pz/3g0Lt VrsBQO0GAGpZu4XdQPnd3Nyk0dHRQm7SDw4OpsvLSxcVi26g4VxfX2ef24eHhxsq4O7v70+Li4vp 4OAgPTw8+EGB2g0AajcAUK/aLewGmkfsAVrEzX9jzbHoBhpFbNexurqahoaGGibgju7tkZGR7PvS vQ1qNwCo3QDAB9ZuYTfQXI6OjlJ3d3chN/OjS81Ycyy6gXqLAHl5eTn19fU1TPd21NbJycm0u7ur NoLaDQBqNwDQGLU7bqDFcXh46KoATSP2MR0bGyvk5n7sOxp/H3ykGK0/MzPzfBi1D83l6ekp+4C+ sLCQenp6GibgHhgYSPPz8+n09DT7HgG1GwDUbgCgkWp3m0sBNLOYWlHEyNfoZjs+PnZBASjUyclJ mpuba6iAO8aTx7YgxpMDAAAA0OiE3UDTiyCht7e36pv/0SkOANWI7uioS9HBXdSWG9UeXV1daWpq Ku3s7KSbmxs/JAAAAABKQ9gNtIT7+/tsn9FKg4DouLu7u3MhAahIdEkvLi5mwXIjBNwdHR1pYmIi bW9vG08OAAAAQGkJu4GWsrKy8u5AIMagG2EOwHs1WsA9NDSUlpaWss7yx8dHPyAAAAAASk/YDbSc 9441X11dddEAeJNv376l5eXlQrbPKCrgXl9ft/82AAAAAE1J2A20pBhJPj4+/qaQQPcbAL9yenqa dUw3QsDd3t6e1Tf7bwMAAADQCoTdQEtbW1vLxpT/KDCIsbOCAgB+JOpDdEwPDg42RMA9OTmZdnd3 PaAFAAAAQEsRdgMtL0a7ft+NFwH40dGRiwPAs/v7+7S1tZWGh4d/+qBUvY7Ozs40NTWVDg4Osu8L AAAAAFqRsBsg/U+AMT09/RwixDhaAIhO6RgJPjEx0RAB9/z8fNrf309PT09+OAAAAAC0PGE3wAsx AjYCjWpDhAjPI4wAoHwi4D4+Pk4zMzOpu7v7QwPunp6eNDs7m759+2ZEOQAAAAB8R9gNUAPj4+NZ SBEBxcPDgwsCUAKnp6dpcXHxwwPuOP/CwkIWcOvgBgAAAICfE3YDFOzr16+vQouBgYF0dXXlwgA0 oOvr67S6upr6+/s/NODu6urKAu4I3AXcAAAAAPA2wm6AAp2cnPxwT9eOjo5sRDoAjSHGlE9PT3/o Ptwxojz24I7vRcANAAAAAO/X1tfXl+I4PDx0NQCqcHd399vRtxFq2HOVSlxeXmb7B+dHfA28z/n5 eVpeXv7QMeVxbntwg9oNAKjdAEAxtbstv/EWY3cBqEx05I2Njb0p6BgaGjLWnHeLYOzl6yi+Bn4v 3m9jH+4YE/5RAXdM94gu8oODg/Tw8OCHAmo3AKB2AwDF1W5hN0C1olPwvcHH5uamC4dFN9TA7e1t 2traSiMjIx82pryzszN7snR/f18HN6jdajcAqN0AQO1qt7AboBqx12qlYUqMshWCYNEN1YsJG0dH R2lqaiq1t7d/SMAdtWBycjLr4L6/v/dDAbVb7QYAtRsAqH3tFnYDVOrm5qbqvV8HBgbsA4VFN1Qo 3j+XlpZST0/Ph40pjw7ymNZxd3fnBwKo3QCgdgMA9a3dwm6ASkVXdxEdhPF3GGuORTe8TUzE2N3d zULmjwq4+/v70+rqarq+vvYDAdRuAFC7AYCPq93CboBqXF1dpaGhoULCk/n5eWPNseiGnzg9PU1z c3PZftgfEXDHJI+FhQXTOAC1GwDUbgCgcWq3sBugWg8PD2lmZqaQMMVYcyy64f/EaPD19fWsk/oj Au4I1iNgj/3AY19wALUbANRuAKCharewG6AoW1tbqaOjo+pwJf6OnZ0dFxSLblrWyclJ9hDRp0+f 6h5wx3vwxMRE2tvbS/f3934YgNoNAGo3ANC4tVvYDVCkGGve19dXSOAyPT2ddY2DRTet4Pb2NvtM GhMuPqKLO/YAj/NHNzmA2g0AajcAUIraLewGKFoE1BFUFxG+DA4OpvPzcxdV4bbopmlFF/f8/Hwh kzHee8R49LW1tXR9fe0HAajdAKB2q90AUL7aLewGqJWNjY1Cwpvh4WEXU+G26KapRPd0vEd+RBd3 e3t7tg/36empHwSgdgMAajcAlLt2C7sBauni4iL19vZWFcro7Maim2bw9PSUDg4O0tTU1Id0cceY 8t3d3fT4+OiHAajdAIDaDQDNUbuF3QC1FsHK7OxsReHM3t6eC4hFN6UWXdyrq6tVPfhTzVYQ0UF+ dXXlBwGo3QCA2g0AzVe7hd0A9bK9vf2ubsbY9xssuimrmGwRD/rUu4u7q6srLSwsZHuBA6jdAIDa DQBNXbuF3QD1FOHPW/ao7enpybohwaKbMolR5Ts7O1lHtTHlgNqtdgOA2g0A1Lh2C7sB6u13Y82j C9LIXSy6KZN4kCe6qaOrup4Bd3d3d1paWkqXl5d+CIDaDQCo3QDQarW7r68vxXF4eOiqANTZz8aa b25uuji8EkHezMzM8yHYoxFEF3d0Uo+NjaVPnz7VLeCOc01MTKT9/f3sewBQuwEAtRsAWrN2t7kU AB//hjw0NPQc4kRoJLwBGllssbC2tpZtt1DPLu54QHNlZSVdX1/7IQAAAAAAwm6ARhBjzeMJpAiO bm9vq/q7Iig/OztzUYHCnZ6epqmpqR9OpKjV0d7enp0zxhJ5EAgAAAAAeEnYDdBA7u/vq/475ufn s4BodXVVMARULR7Gia0VXk6gqMcR54vzFvG+CAAAAAA0J2E3QBM5ODh4tW/u6OhoNm4Y4L3ivSMe munt7a1bwB0d43Nzc1kHuYd1AAAAAIDfEXYDNImrq6vU2dn5h/AoRqPH+F+Atzg5Ocm2VXj54Eyt j+Hh4bS1taWLGwAAAAB4F2E3QBOIMcO/GjEce96ur6/rlAR++h6yu7ubPn/+XPcu7vPzcz8AAAAA AKAiwm6AJrCwsPCmcGliYsJYc+BZvB+sra2l7u7uuoXcAwMD2cM3urgBAAAAgGoJuwFKbm9v711B k7HmQOyJHaPKY+pDPQLuGIk+OTmZvfeYMAEAAAAAFEXYDVBi19fXqaurq6LwKbo5gdZydHSURkZG 6tbFHQ/XrKysZO9VAAAAAABFE3YDlNTv9ul+yzE6OmqsObTAe0Xsx13t+8V7urhjy4SDgwNd3AAA AABATQm7AUpqZ2enkGAq9uo9OTlxQaHJxJ7YMcEhuqvr1cW9vLycrq6uXHwAAAAAoC6E3QAltr+/ nzo6OgrpxFxdXXVBoQlE2LywsJA6OzvrEnKPj49n70XRQQ4AAAAAUE/CboCSi71wBwYGCgmtxsbG 0u3trYsKJXR+fp4mJyezh1dqHXBHkD43N2cvbgAAAADgQ7X19fWlOA4PD10NgJKKjsoInow1b16X l5dpZmbm+YivIcTe2CMjI3UJueP9IUaVx4h0ANRuAFC7AYCPrt1t+c3Lr1+/uioAJbe9vV3IWPM4 5ufn09PTk4vaIL59+/bq5xNf07riAZf4fe/t7a3LqPLBwcG0u7ubHh4eXHwAtRsA1G4AoJFqt7Ab oJlcXFwUNtZ8eHjYk8wW3TSQ2GZgZWWlbvtxT0xMeK0BqN0AoHYDAI1cu4XdAM0muj7/d3xHIWOL dXNadPOxIuReXFwsbHLDr4729vZssoP9uAHUbgBQuwGAEtRuYTdAs9rZ2am6A3R/f9+FtOjmg8Sk hqmpqbqE3DESfW1tzX7cAGo3AKjdajcAlKl2C7sBmtnV1VUaGhqqKPyanZ11AS26+aCfd4wQ//Tp k/24AdRuAEDtBgB+XruF3QDN7unpKRtL/J7gLALyGIeORTf1/TmPjIzUZVT59PR0Ojk5yd4fAFC7 AUDtVrsBoKS1W9gN0CpiJHlXV9dvg7AYfR4d4Vh0Ux97e3upr6+v5iF3/P6vrKwYVQ6gdgMAajcA NEvtFnYDtJKbm5v0+fPnXwZiMdIYi25qKyYnxAMolW4z8N5R5Zubm0JuALUbAFC7AaDZarewG6AV RXfnj8aax7hzLLqpnRgbvrGxkXp6emoecsdI9AjUjSoHULsBALUbAJq0dgu7AVrV8fFx6u3tfdX9 +fDw4MJYdFMDEThHd/XAwEDNQ+6JiYl0enrqogOo3QCA2g0AzV67hd0ArSzGGkf3ZxH7dEeYZ69v i25ei3HlsTVArffkjkkNMZnh8vLSRQdQuwEAtRsAWqV2C7sBSIWE1IuLi6m9vT3rXsWiu9VFyL21 tVXzceVdXV3ZtgR3d3cuOoDaDQCo3QDQarVb2A1A9U5OTrKg++UYZSPRLbpbUYTcsSd3d3d3TUPu +PvX1tb8ngGo3QCA2g0ArVy7hd0AVCfGl7/c+zs/Ym9iI5UtultFHnLXupN7cHAwbW9vZ793AKjd AIDaDQAtXruF3QBUZ3Z29qfBXHR7qzEW3c0sQucY3R/jxGsZcn/+/Dnt7e0JuQHUbgBA7QYAtVvY DUARopP1LUHd2NiYPYUtuptKHnL39/fXPOT28wZQuwEAtRsA+EHt7uvrS3EcHh66KgC8y9XV1bu6 WWOP4aOjIxeuAjEOfmZm5vkwHv7j5OPK4/NTLUPu8fHxdHp6qpMbQO0GANRuAOAntbvNpQCgEg8P DxV3tK6srAjwKJ14zcZe2bXekzumIJydnbngAAAAAAC/IewGoCK/2qf7LcfIyEi6vr52IWl4echd 607u6enpbFoCAAAAAABvI+wG4N1OTk4KCfc6OzvT7u6uC0rDOjg4SAMDAzULuD99+pSF3BcXFy42 AAAAAMA7CbsBqMj+/n4WVhcR+M3PzxtrTkOJkHtoaKhmIXd7e3uam5sz3QAAAAAAoArCbgAqdnNz k4aHhwsJ/2L/b92tfLRv374V9pr+WSf3wsJCuru7c7EBAAAAAKok7AagKo+Pj1mHalHdrhsbGy4q dRd7ZU9MTNS8k/vy8tLFBgAAAAAoiLAbgELEWPOurq5CgsGxsbF0f3/volJzt7e32Rj96LiuVSf3 zMyMceUAAAAAADUg7AagMBEcjoyMFBIS9vb2ptPTUxeVmoiHKZaWllJHR0dNQu7Yzz7GlUfHOAAA AAAAtSHsBqBwa2trhYSI0RVrb2OKFK+nCLljrHitxpVHp7jXLQAAAABA7Qm7AaiJi4uLrDu7muDw 69evLiSFiL3l4/VUq07ueDAjQu6bmxsXGwAAAACgToTdANRMjIqempqqaD/k2Lf76enJRaQq8Rra 2tpKPT09Nd2T27hyAAAAAID6E3YDUHN7e3vZHsZvDRAjmDQGmmpEyL2zs5MGBwdrNq58bm4um2AA AAAAAMDHEHYDUBcRCg4NDb0pSDw6OnLBqNjp6Wnq6+urWSd3hNzGlQMAAAAAfLy2uBkcx+HhoasB QE1Ft23sa/yrMHF5edmF+oHLy8tsXHZ+xNe8dn5+niYnJysam/+WY3p62rhyANRuAFC7AYAGqt1t +Q3cr1+/uioA1EXsodzR0fGHMDE6vx8fH12gH/j27duraxVf8z9i5H0tQ+7x8fF0dnbmQgOgdgOA 2g0ANF7tFnYDUH/RIftyrHmE30ZDW3S/x/39fVpZWXnXfvDvOWLyTew3DwBqNwCo3QBAw9ZuYTcA HyPGmi8sLGR1aH9/v5DiZtHdGjY2NmoWcvf09KTt7e3s9QkAajcAqN0AQEPXbmE3AB+riH2wdnd3 szHWMc46On4tupvT0dHRq4kARR4Rnq+traWHhwe/lACo3QCgdrsoAFCO2i3sBqDcYvx5V1fX84I0 /vciOsUtuhvHxcVFzfblbm9vT4uLi035kAQAajcAoHYDQJPXbmE3AOUVo6aHh4d/GGIuLy83zSjq Vl10RwA9NzdXk5A7/s6ZmRl7xQOgdgMAajcAlLd2C7sBKK8ItH8VaMbI6yLGpFt011c8pBAjxWu1 L3d0iV9dXfkFAkDtBgDUbgAod+0WdgNQTsfHx2/q+I0x1dvb2xbdJfq5DgwM1CTkHh8fTycnJ355 AFC7AQC1GwCao3YLuwEonxhv3dPT866gM0ZWl3Vf5lZYdEcHfq325e7r68tCdABQuwEAtRsAmqp2 C7sBKJ+RkZGKQs/u7u5Shp7NvOh+eHhIS0tLqaOjo/CQO37em5ubTbN3OwBqNwCgdgMAwm4ASiz2 cq42BI1w9fHx0aL7g+3s7KTe3t7CQ+4YXb+yspIF6QCgdgMAajcANG3tFnYDUB4RXka3bhGB6PDw cDo/P7fo/gAXFxfZ/tlFh9wxAj3G1V9fX/tlAUDtBgDUbgBo/tot7AagXG5vbyseY/6jcLQMNbBZ Ft3xsMLi4mJN9uWO10SE6ACgdgMAajcAtEztFnYDUD6xB3OMIi8qKB0dHU13d3cW3TX8eW1vb6ee np7CQ+6BgYG0v7/vlwIAtRsAULsBoPVqt7AbgPI6PT1Ng4ODhYSmMR794ODAortgR0dHqb+/v/CQ O35e6+vrpdp7HYCWXHS7YQ4AajcAULvaLewGoNyiazj2aS4qRI2OcYvu6l1dXaWJiYnCQ+7Ozs60 urqajUQHgBIsut0wBwC1GwCoVe3+8uVLiuPk5MRVAaDUdnZ2siC0qP2fr6+vG+bfFt/LysrK89FI 39v34uGDjY2N1NHRUXjQHQ813N/fe7ED0PDKVLsBALUbAMpau9tcCgCayeXlZRoaGiokWI3x27xP PE0Xe2gXHXLHz/Ts7MwFBgAAAADgmbAbgKYTncXLy8vp06dPFYer8UQYbxfd1lNTUzUZWb61tZX9 TAEAAAAA4CVhNwBNK7qMu7u73x2wDg8PC1ffYXt7O/X09BQedMcDC0aWAwAAAADwM8JuAJpahKXz 8/NvDljb29vTxcWFC/cGMVa8qJHxL4+xsTEjywEAAAAA+C1hNwAtIfbfjpHYvwtaNzc3XazfeHh4 qHpM/I+O3t7etLe3p6seAAAAAIA3EXYD0DJub2/TyMjILzuKBa2/trOzk4XSRe/LHXukR4gOAAAA AABvJewGoOWsrq7+oSu5q6sr3dzcuDg/EQ8KjI6OFj6yfGpqKvu7AQAAAADgvYTdALSkGGve09Pz HLpub2+7KD8Qne5ra2upo6Oj0JB7cHAwffv2zQUGAAAAAKBiwm4AWlaMzZ6YmEizs7NV/11LS0tZ x3gzOT09zULpIkPu9vb2tL6+blw8AAAAAABVE3YD0PKqDV4PDg6ex6LHvt/X19elvh6Pj49ZeP/9 qPciRpYbFQ8AAAAAQFGE3QBQhbu7u9Td3f0q1I2QuKzdyzHeva+vr9CQe2BgwMhyAAAAAAAKJ+wG gCpMTk7+NOSNEekRhpdBjHSfmZkpNOTu7OzMQv/4uwEAAAAAoGjCbgCo0P7+/m8D366urqxbutH/ HT09PYUG3RGcX11deZEAAAAAAFAzbTGqNI7Dw0NXAwDeKPbljs7lt4a/8/Pz2V7Ylbq8vMwC5PyI r6t1e3ubxsfHCw25e3t708nJiRcIAC2vFrUbAFC7+X/s3S9MZNuaN+C+9yLIDLmDKEEyCG5CJggy QSCYhOQgEAgEAoFAkBwEAoFAIEgQCDJhEkTPBIEgEwSddCYIBAKBQCAQlRMEogSiBAKBQCAQ6/ve fYcz3X2abmrvKqg/z5OszOXMoeCsKuqttX97vQsAvq7dH54vTu/s7JgVAHiliYmJXEHwxcVFrp8X Z15/+VhFz8CO9uK1hPU/G93d3WljY0PLcgBoUO0GANRuAOC7tVvYDQC12Nrayh0Kd3V1pfX19fT0 9PQui+64221sbKyuu7njbPJqteqFAQANqN0AgNoNAPywdgu7AeC1Ymd2BNZFA+LYGV4ul1/1MyMY /6//+q+vvv8//uM/Xv39IVqor62tZTuw6xVyxznfBwcHXhQA8ONFtwvmAKB2AwCNq93CbgB4rQiY BwcH69b6O9qJf0/slI7aHLuw/+Ef/uHFx/jHf/zHNDU1lfb399P9/f2LRX94eLhuIffz7vSXfh4A 4II5AKjdAMAb1W5hNwDUIkLeubm5uoXH4+Pj6ebmJnvs29vbtLy8nP7yl79k/78//elPr36cf/qn f8p2bz+fmx3/d3FxsS470Z9HhOaXl5deBADw+kW3C+YAoHYDAI2r3cJuAMhbTAcGBuoSIvf09KRf f/01/fWvf6055H4ez9/zz//8z+nf//3f6/a7Pe/m3tzczNqhAwA1LbpdMAcAtRsAaFztFnYDQF53 d3dpenq6bqFyM45ok16pVDzZAJBv0e2COQCo3QBA42q3sBsAioozs2N3djuF3PHfE/9dAEChRbcL 5gCgdgMAjavdwm4AqIc4d3tiYqItgu6ZmZlUrVY9qQBQfNHtgjkAqN0AQONqt7AbAOrl6ekpra2t pe7u7pYMuXt7e9Ph4aEnEgDqt+h2wRwA1G4AoHG1W9gNAPV2cXGRBgYGWironp+fz84gBwDquuh2 wRwA1G4AoHG1W9gNAI3w+PiYFhcXmz7kjlD+9PTUEwYAjVl0u2AOAGo3ANC42i3sBoBGOjg4SKVS qSmD7qWlpXR/f+9JAoDGLbpdMAcAtRsAaFztFnYDQKNVq9U0NTXVNCH34OBgOj8/98QAQOMX3S6Y A4DaDQA0rnYLuwHgLTw9PWX19s9//vO7Bt3r6+vZ7wIAvMmi2wVzAFC7AYDG1W5hNwC8lbu7u3cN uvv7+z0JAPC2i24XzAFA7QYAGlW7f/nllxRDK1MAaLyot+8Zdv/lL39Jj4+PnggAaLCbm5u0sbHx +4ivAQC1GwCob+3+YCoA4O3s7e29+3ndV1dXnggAAAAAAFqesBsA3tDm5ua7h91asQEAAAAA0A6E 3QDwhoTdAAAAAABQH8JuAHhD2pgDAAAAAEB9CLsB4A2dn5+/a9D9l7/8JT0+PnoiAAAAAABoecJu AHhDd3d37xp2/+1vf/MkAAAAAADQFoTdAPCGPn78mP785z+/687u7e3t9PT05MkAAAAAAKClCbsB 4A3Eju75+fl3P6/7eYyOjqbr62tPDAAAAAAALUvYDQANdnJykvr6+pom6H4e3d3ddnkDAAAAANCy hN0A0CARIm9ubqaurq6mC7q/HOPj46lcLnvCAAAAAABoKcJuAGiAarWaxsbGmjrk/nJEIL+zs2OX NwAAAAAALUPYDQB1dnx8nEqlUssE3d/u8naWNwAAAAAArUDYDQB1EruiNzY2mr5t+WvO8rbLGwAA AACAZveht7c3xfj06ZPZAICcKpVKGh0dbemQ+8sxMjKSHh8fPbEAkFO5XE4TExO/j/gaAFC7AYD6 1u4Pzxe1YwcXAFC7z58/ZzeONUtQ/ac//anw+d0W9QBQzNnZ2Vf1Nb4GANRuAKDutVvYDQB5xM7n 1dXVurQt7+npSQsLC6mvr69wyP2v//qv6T//8z9znxu+ubnpyQWA+i26XTAHALUbAGhc7RZ2A0Ct rq+v0/DwcF12Yg8NDWWPF+7u7rIA/a9//eurd2k//zt/+9vf0u7u7u9nbd/e3qaZmZmafpfx8XFn dQNAfRfdLpgDgNoNADSudgu7AaAW+/v72U7segTdS0tL3z0bO/5ZtEefm5vLQuyXvv9f/uVfssc4 PT198Yzt17ZZ174cABqy6HbBHADUbgCgcbVb2A0Ar/Hw8JCWl5frEnJHWB4h9Gv9z//8z1ff/9// /d/ZLvDXqlaraXZ29oe/08bGhicZAOq/6HbBHADUbgCgcbVb2A0AP3N1dZW1G69H0B2twiN8fo9F d7Q5/96u9Phve2lnOABQaNHtgjkAqN0AQONqt7AbAH5kb2+vbm3Lt7a2coXK9Vx0R9A+PT39+2N1 d3f/fmZ4Xjc3N876BoAG1W4AQO0GAF6s3cJuAPieaFs+Pz9fl5B7YGAgO1e7mRbdz2ePb29vF56n 2Bk+OTlZODQHgDZcdLtgDgBqNwDQuNot7AaAb8VO5Xq1LV9YWKjpfO23XHRXKpXCO7JXVla+Oos8 QnS7vAGw6HbBHADUbgDgDWq3sBsAvnR8fJxKpVLhkDvag0fw286L7qOjo9TV1fWH//bY5R1BOgBY dLtgDgBqNwDQwNot7AaAELuRV1dXvxve1jpiV3g9F8bNuOiO9uX9/f0vzkFvb2923rld3gB0+KLb BXMAULsBgMbVbmE3AFSr1TQ2NlaXtuVzc3NZENzui+6lpaVXzcf4+Hgql8teZAB06qLbBXMAULsB gMbVbmE3AJ3t8vIy9fX1FQ65Y0f49vZ2Q3YyN9ui+/z8vKYd8PHvbmxs2OUNQCcuul0wBwC1GwBo XO0WdgPQuSKcrkfb8uHh4Sw074RFd+xajzbteeZpZGQkXVxceOEB0EmLbhfMAUDtBgAaV7uF3QB0 nsfHx7S4uFiXtuWzs7Pp/v6+YxbdCwsLTbsDHgCacNHtgjkAqN0AQONqt7AbgM5yfX2de2fyt6Ht 1tbWm4S2zbLoPj4+rstO+Bijo6PO8gagExbdLpgDgNoNADSqdv/yyy8pRpy9CQDtbn9/P/X09BQO aqMd91sGtTc3N9mZ188jvn4PlUolTU1N1SXsjtHd3Z3990RrdABoJ81SuwEAtRsA2rl2fzAVAHSC aFtetP3284j25/F4nWx3dzf19vbWLfSOnfbumgcAAAAAoBbCbgDaXrQtHx4erssu5NgZzt/d3t6m 6enpugXeMZaXl+3yBgAAAADgVYTdALS1q6urNDAwUDiEjbD88vLShH7HwcFB6uvrq1vgHc/XycmJ iQUAAAAA4IeE3QC0rb29vbqczx3tz+/u7kzoD8T81HuXd9yoAAAAAAAALxF2A9B2og32/Px84bC1 q6srO5ua1zs6Okr9/f11ORcdAAAAAAB+RNgNQFuJoHtiYqJw2BqB7cXFhQnNoegu71KplO7v700k AAAAAAA/JOwGoG3EmdqDg4OFg+54jGq1akIL+vz5cxZc1zr/+/v7Jg8AAAAAgJ8SdgPQFj5+/Ji6 u7sLB92zs7N2FddR7PKem5vLWsK/Zv5jR/jT05OJAwAAAADgp4TdALS8jY2NwiF3jJ2dHUFrg0RL +J/tuo+bFW5ubkwWAAAAAACvIuwGoGXFDuwiZ0M/j76+vnR6empCGyzOU19cXHxxl/f29rZJAgAA AADg1YTdALSkSqWSRkZGCgfdExMT6fb21oS+oXK5nIaHh796HuK5LLKrPr5X+3kAAAAAgM4i7Aag 5cQu7N7e3sJB98LCQnp8fDSh7yDC6a2trdTT05Pt9I4250XEY5VKpXRwcGByAQAAAAA6hLAbgJay u7v7Yhvs1444G3p/f99kNoE4ozue06KPEc/p8/M7Pj6erq6uTC4AAAAAQJv7EDvjYnz69MlsANC0 Ygd27MSux/ncRXcRv4do/R0t159HfM3fTU5O/uF5jhsiYre3nfsAqN0AgNoNAO1buz88XxTe2dkx KwA0pThT+3+LVseez312dvbVf0t8Tcp26P/oOY+zwS8vL00UAGo3AKB2A0B71m5hNwDNK+7Oit3Y RYPu5eXllt7la9H9R9G+PM7p/tlzH7u8V1ZW0v39vT8oANRuAEDtBoD2qt3CbgCa0/Hxcerp6SkU ckfQ+fnzZ4vuNhRnc9fyWujv7zdvAKjdAIDaDQDtVbuF3QA0n93d3SyoLhJ09/b2ppOTE4vuNvTx 48fcr4s4+90ubwDUbgBA7QaAtqjdwm4Amke0Gp+fny/ctjzOao421xbd7adarRbe8R/tz4+OjvzB AaB2AwBqNwC0du0WdgPQHG5vb9PExEThoDt27j48PFh0t6mpqanCr5HnMT09na6vr/3xAaB2A4Da rXYDQGvWbmE3AO+vXC5nZyoXDS+3trYsutvcxsZG4Rb3X47u7u60vb3tjxAAtRsA1G61GwBar3YL uwF4/6LU19dXKLCMttaHh4cW3R0idmNPTk7WLfCOMTY2li4uLvxBAqB2A4DarXYDQOvUbmE3AO/n 4OAg21lbJKSMHeHt3oraovv74gaHojdKfDuWlpbS3d2dyQVA7QYAtRsAaP7aLewG4H0sLy/XZTdu nPVt0d25Ipiem5ura2vzUqmUPn/+bHIBULsBQO0GAJq7dgu7AXhbj4+PWThZNJCcmZnJHsuim3By cpJGRkbqFnhPTU2ZVADUbgBQuwGA5q7dwm4A3s7Dw0MWIhYNIre3t9PT05NFN1+J18TGxkbhXd5x Bny7t8YHQO0GANRuAGiD2i3sBuBt3NzcpMHBwUIhZISYndhe2qK7NpeXl2l8fDz368znIgDUbgBQ uwGAlqjdLuoC0Hjlcjn19fUVCrp7e3vTxcWFRbdF96vt7e1lu7RreZ1FK/ROaY8PgNoNAKjdANDi tVvYDUDji04E1UWC7gggY2e4wm3RXat43czOzr76tWZuAVC7AUDtVrsBoGVqt7AbgMY5PDxM3d3d hYLuycnJdH9/r3BbdBeew4GBgR++1mZmZkwUAGo3AKjdajcAtErt/uWXX1KM8/NzswJAXS0vLxcK uWOsrKxoKZ3+vjt5Y2Pj99HJu9yLiJsm4nUZZ79/r03+7e2tSQJA7QYAtVvtBoAWqd0fTAUA9fb0 9JQWFhYKhdwRRsZ5y9AIcfZ7tMb/8jX38ePHQo+5u7ubdTIAAAAAAOBtCLsBqKvYhT01NVUo6I4d tqenpyaThoqbMuIYl56enjQ2NpZ9nVfsCI/HidfvxMSEHQAAAAAAAG9A2A1A3VSr1TQ8PFwo6B4c HEzX19cmkzcTwXTRcHp2dvar13GcU7++vp4eHh5MMAAAAABAgwi7AaiLcrmc+vr6CgXd4+Pjzkym 5UTr8pde0/39/ens7MwkAQAAAAA0gLAbgMLi/ONSqVQo6I7W59ECHVpJtD6PbgQ/e33Pzc25kQMA AAAAoM6E3QAUcnR0lLVsLhJ0r66uFjovGd7L1tZWTWfRx7/vtQ4AAAAAUB/CbgBy29nZSV1dXYWC 7gj/oBVVKpXU09OT61z64+NjEwgAAAAAUJCwG4BcNjc3C4XcERIeHByYSFrWzMxM4db91WrVRAIA AAAA5CTsBqBmKysrhUK+ON/78vLSRNKyon1/kb+B5xFHAER3g4eHB5MKAAAAAFAjYTcArxZnDRfd zTowMJC1f4ZWFq3I6xF2P4+hoaF0dnZmYgEAAAAAaiDsBuBV7u/v09jYWKFAb2JiQttm2sLNzU3W hryegXeM6enpVC6XTTAAAAAAwCsIuwH4qQioR0ZGCoV4s7Oz6fHx0WTSVo6Pj1N/f39dA++urq60 vb2ddVIAAAAAAOBlwm4Afuj6+jprPV4kvJufn3cmMW0rbuJYW1tLPT09dQ29o1V6nA0OAAAAAMD3 fejt7U0xPn36ZDYA+Eo9gu4IAe1QLS5aW0cb+Oeh1XXzub29LXym/bcjWqUDoHYDAGo3APD92v3h +WLqzs6OWQHgq0JRKpUKBXUbGxsmsk7Ozs6+mtv4muYUu7FjV3bRoLu7uzu74QQAtRsAULsBgBdr t7AbgK+dnJwUaskcZw7v7e2ZSIvujhXdDDY3N7PAOu/f0erqqokEULsBALUbAPhx7RZ2A/B/9vf3 s7C6SNAdYTkW3aR0dXX13EqnphFdFe7v700ggNoNAKjdAMCPa7ewG4C/293dLRR09/b2CrotuvmO aG3e39//6r+luOkEALUbAFC7AYCf1m5hNwApa7lcJOiOIC/O+caim+97eHhIS0tLP/07m56eztqg A6B2AwBqNwDw09ot7AbodBsbG7lD7hgDAwOpUqmYSItuXuHi4iKNjY29eAzAzc2NSQJQuwEAtRsA eF3tFnYDdLKiQffIyEi6vb01kRbd1Cham/f19X31vC4uLhZ6zDiKIHaPV6tVEwygdgMAajcAdELt FnYDdKoIxYoE3VNTU1lrZiy6yefu7i4tLCxkO7rjKID7+/vcjxXfWyqVstdHb29v2t7e1g4dQO0G ANRuAGj32i3sBug0j4+PaXZ2tlDQHQGdIM2im/q4urpKp6enhR5jZWXlD3+nw8PD6fj42AQDqN0A gNoNAO1au4XdAJ0kdmJPT08XCrpjR7ig26Kb5hFheXd394t/szMzM84CB1C7AQC1GwDasXYLuwE6 RbQ5Hh0dLRR0b21tmUiLbprMa25giVbpcaNKkVbpAKjdAKB2AwBNVruF3QCdIAKuaGmcN+SOoOzw 8NBEWnTTZKJNefx9vvZvOc7zjptWossDAGo3AKB2A0CL125hN0C7K7qjO4K0vb09E2nRTZN5fHxM AwMDuf6u4/siKHckAYDaDQCo3QDQwrVb2A3QzqrVahocHMwddPf09KSTkxMTadFNE9rY2Ch0LEGM ycnJ7MxvANRuAFC71W4AaMHaLewGaFeVSqVQ0B07ugXdFt00p7iRJW5GKRp2P/+tr62tOc8bQO0G ALVb7QaAVqvdwm6AdnRzc5P6+vpyh19xru/FxYWJtOimSa2vr9cl6P5ylEqldHh4qLU5gNoNAGq3 2g0ArVG7f/nllxTj/PzcrAC0ievr69zn+MaIkLxcLpvIJhI3L0TL6ucRX8P+/n4WUNc79B4ZGXGz C4DaDQBqNwDQ9LX7g6kAaC8RdBcJvyIkd34vtI5oPb66upq1Iq936D07O5vu7u5MMgAAAADQlITd AG2k6I7u+F53LkNrqlQqaXJysu6BdxxpEO8tAAAAAADNRtgN0Cai7XiRHd39/f2CbmgDp6enaWho qG5h9/j4uDO8AQAAAICmJOwGaANFg+7Y0R27QoH2EOH01tZWtiu7aNjt7G4AAAAAoFkJuwFaXNGg e3h4OFWrVRMJbSjO215cXMz9/jA3N2cSAQAAAICmJewGaGFnZ2eFgu6RkZEsDAPaW9wUMzY2VtP7 Q1dXl44PAAAAAEBTE3YDtKiTk5PU3d2dO+geHR0VdEOH2d/fT319fa96j1hbWzNhAAAAAEBTE3YD tKCiQffk5GR6eHgwkdCB7u/vsyD7R+8h0TEi/j0AAAAAgGYm7AZoMUWD7vn5eUE3kG5ubrIbX773 PrG9vV3oseN95uLiwiQDAAAAAA0l7AZoIXFGd5Gge2FhIT09PZlI4HfHx8dpfHz89/eJ4eHh9Pj4 mPvxPn/+/Ptjzc7OZqE6AAAAAEAjCLsBWkS5XM5aCwu6gUaI87zjPSbC77yia8TAwMBX7z1xg87q 6qq26AAAAABA3Qm7AVpA0aA7WgoLuoGfKbKjO6yvr//wHPBoj170ZwAAAAAAPBN2AzS509PT1Nvb mzvonpubEy4BDVetVlNPT89P35Ni5/fh4aEJAwAAAAAK+xABSoxPnz6ZDYAmc3Fx4YxuMrG7f2Ji 4vcRX0MziQ4Stbw/jY2NpbOzMxMHqN0AgNoNAOSu3R+eLzju7OyYFYAme6N2RjfPIhT88vkVEtJM rq+vU1dXV673qpmZmXR5eWkSAbUbAFC7AYA8tVvYDdBsBN1YdNNKJicnc79fPY+VlZV0f39vMgG1 GwBQuwGAWmq3sBugmVQqFUE3Ft20jM+fPxcOup9HHK2zsbEh9AbUbgBA7QYAXlu7hd0AzSJ2dPf1 9eUOiubm5gTdFt3wpoaGhuoWdn8Zeh8cHHg/A9RuAEDtBgB+VruF3QDN4ObmptCO7vn5+fT4+Ggi LbrhTV1cXKTR0dG6B94xRkZGsp3jAGo3AKB2AwAv1G5hN8B7i6B7YGBA63IsumlZR0dHaXBwsCGh 99jYmNc8oHYDAGo3APC92i3sBnhP1Wo19ff3C7qx6KblxXtRfKaMNuT1Dry7u7vT3d2dSQbUbgBA 7QYAhN0AzSCC7iI7IWdnZwXdFt3QdCKUXllZSV1dXXULu1dXV00soHYDAGo3APBt7RZ2A7yHaF1e JOiOHd3O6LbohmZWLpezm3KKht6xU/z+/t6EAmo3AKB2AwDf1m5hN8Bbix3dzujGoptOcXp6Wujm ns3NTZMIqN0AgNoNAHyvdgu7Ad5S0dbl8/Pzgm6LbotuWk68b+3v79f8/tff36+LBaB2AwBqNwDw Uu0WdgO8lWjDOzQ0lDvonpqaEvoo3BbdtLRaQ+/4dwHUbgBA7QYAXqjdwm6AtxBB9+joqKAbi25I fw+9NzY2Uk9Pz4vvexMTE4U6WVxdXZloQO0GANRuAGjv2i3sBmi0CKnHxsZyB93xvYJuhduim3Z0 e3ubVlZWUldX1x/e+4q8zi8vL7PHnJyczP43gNoNAKjdANCWtVvYDdBIEVLHruy8QXcENQ8PDyZS 4bbopq1VKpWv3itnZmYKPd6377uzs7Pp4uLCRANqNwCgdgNAe9VuYTdAI0VgI+jGohteJwLpkZGR VC6XCz3G93aKP4foNzc3JhpQuwEAtRsA2qF2//LLLynG+fm5WQGos8XFxdxBd4Q9gm6eRTgX5xs/ D2EdvOxnx0Z0d3en1dXVdH9/b7IAtRsAULsBoIVr9wdTAdAYRYLu4eHhdHd3ZxIBanR8fPzq99re 3t60tbXlxiIAAAAAaFHCboAGWFtbyx109/f3u3sYIIenp6c0MDBQ8/tuX19f2t7eFnoDAAAAQIsR dgPU2e7ubu6gO0KaSqViEgHe+P33+T14f38/C80BAAAAgOYn7Aaoo4ODg9TV1ZUrZIl2uldXVyYR IIfHx8dcu7q/N4aGhtLnz5+F3gAAAADQ5ITdAHVycnJSKOi+vLw0iQA5RRvyegTdX46RkZF0dHRk cgEAAACgSQm7Aerg/Pw8dXd3C7oB3snMzEzdw+7nMTExkc7OzkwyAAAAADQZYTdAQeVyOZVKpVwB SgTkp6enJhGgDqL1eL1amX9vTE5OujkJAAAAAJqIsBuggDhju0jQfXx8bBIB6ijO2T48PEyDg4MN C72vr69NNAAAAAA0AWE3QE7VajX19/fnDrrjjG8AGiNC7zjHO+8NST9qaQ4AAAAANAdhN0AOEXTn 3TXY1dUl6AZ4I4+Pj2lrayv19vbWJex2djcAAAAANA9hN0CN7u/v08jISO6gZGdnxyQCvMN79+Li YnbDUd7376mpKRMJAAAAAE1E2A1Qo8nJydxByfr6ugkEeEeVSiXNz8/nCr3Pz89NIAAAAAA0EWE3 QA1iV2DeoHtlZcUEAjSJcrmcpqenX/0ePjMzY9IAAAAAoMl8iPMLY3z69MlsAPzA6upq7qB7YWEh PT09mURyi2BuYmLi9xFfA8VdXFxkf1M/eg+PXeA3NzeFfsbd3Z3JBrXbpACA2g0A1Ll2f3CGLMDP bWxs5A665+bmBN0UdnZ29tXrKr4G6ufy8jKNjY199308unrkFe//AwMDqaenJ62traWHhweTDWo3 AKB2AwD1q93CboAf2d/fzx10x11Fj4+PJhGLbmgRp6enX7U3j13dcc53Xru7u1/97UZHpegUUq1W TTao3QCA2g0AFK/dwm6Al0To0d3dnSvoHhkZ0bYWi25o4b+58fHx7BiKvJ53dX+vRkRtiZ3e9/f3 JhvUbgBA7QYA8tduYTfA98R5D7EDL0/QPTQ0JOjGohvaQJHuHHt7ez+tF1Fn4qiM29tbkw1qNwCg dgMAtdduYTfAt66vr1OpVMoVdPf19RVqeQsW3dD6Yld33Pj02toRO72Xl5e1Nwe1GwBQuwGA2mq3 sBvgS7Eje3BwMFfQ3dPTky4vL00iFt3Q4eKzdd46Eju9tTcHtRsAULsBgFfVbmE3wLNoVzs1NZUr oIhdeScnJyYRi27ocA8PD6m/vz9XLfmyvfn6+rr25qB2AwBqNwDw49ot7AZ4NjMzkyuU6OrqEnRj 0Q1ktre3CwXd2puD2g0AqN0AwKtrt7AbICwuLuYOI/b3900gFt1A1iGkr6+vbmH3l6H30tJSqlQq JhnUbgBA7QYAtVvYDfB/olVs3gAizlYFi24gXFxcpFKpVPew+8tOIgsLC3Z6g9oNAKjdAKB2C7sB Ujo6OsodOsRu8KenJ5OIRTfwu/v7+7S5udmQHd5fht7xMwC1GwBQuwGgw2u3sBvo7DfDnp6eXEFD 7KwTdGPRDbwkQu/oHNLb29uQwFvYDWo3AKB2A4DaLewGOlS5XM7danZyclLQjUU38CoReseRF/UM veOx4nEBtRsAULsBoMNrt7Ab6DyVSiV30D08PJzu7u5MIhbdQE3qGXrb1Q1qNwCgdgOA2i3sBjpQ tVpNg4ODucKFgYGBdHNzYxKx6AZyi9B7dXU195necbPWw8ODiQS1GwBQuwFA7RZ2A50kwoHR0dFc 4UJXV1e6vr42iVh0A3Xx+PiYa6e3Xd2gdgMAajcAqN3/W7t/+eWXFOP8/NysAG1vbm4ud9B9fHxs Ank30VEgQrHnocMAtI/n9ubd3d2v2tVd5CiNy8tLEw5qNwCgdgNA29TuD6YC6BRra2u5z0Y9Ojoy gQA01O3tbVar+vv7X6xH8QE+rwi64+atiYmJrK49PT2ZdAAAAABamrAb6Ai7u7u5g+74XgB4K9He PI4Y+ra9eXwdu8Dzmp+f/+rxRkZG0ufPn4XeAAAAALQsYTfQ9qL9eOxkyxN0Ly0tmUAA3kUE23E+ d19fX1aTtra2cj9WuVx+sRYODg6m/f19oTcAAAAALUfYDbS1s7OzV52B+r0xOzvrwj8A7+7h4SEL uovs6o6bt35W9yJU397eLvRzAAAAAOAtCbuBtnV1dZVKpVKuoDtau7rYD0A7qFQqNXU4iXbpcTa4 OggAAABAsxN2A22pWq2mgYGBXEF3fN/t7a1JBKAtzM3N5aqHEXqvrq6qiQAAAAA0LWE30Hai9fjY 2FjuC/uxIxwA2sHNzU3q6enJVROfRxwHsry8nO0QBwAAAIBmIuwG2s7CwkLui/lxxjcAtIsIqYsE 3d+OmZmZdH5+bmIBAAAAaArCbqCtrK+v57p4H2eZHh8fm0AA2sbd3V3hXd0vjYmJCTeIAQAAAPDu hN1A2zg4OMhC6zwX7ff3900gAG0lalsjgu4vRxwbcnR0lB0hAgAAAABvTdgNtIXT09OsDXmeC/Ub GxsmEIC2dHl5maamphoeem9vb5tsAAAAAN6csBtoeTc3N6lUKuW6OB/ne9uNBkC7u7i4SPPz87k7 oPxoRKv0aJkOAAAAAG9N2A20tPv7+zQ0NJTr4vzo6Gh6fHw0iQB0jOvr6+xGr3qG3ouLiyYWAAAA gHfxobe3N8X49OmT2QBaSuzIHh8fz3Vhvq+vL1WrVZNIyyiXy2liYuL3EV8D5FWpVNLS0lLh0Du+ PzqsAGo3AKjdAMB71O4PzxeqdnZ2zArQUmJnWt52q2dnZyaQlhKv2S9fx17DQD1EUL2xsZHd/Jqn ps7MzJhEULsBQO0GAN6zdgu7gdazvb2dexfa8fGxCcSiG+ALcSzI5uZm1vlETQW1GwDUbrUbAFqo dgu7gdZ7A4vd2XmC7vX1dROIRTfACx4fH9PHjx/T0NDQT2vqyMhI7p9ze3ubRkdH097eXvYzQe0G ANRuACBn7RZ2A63j6uoqlUqlXEH3/Px8ds43WHQD/Fzs2h4bG3uxrh4cHOR+7Gid/vw4sZt8a2sr 210OajcAoHYDADXWbmE30Bru7u7SwMBArqB7YmLCzjEsugFyOD09TdPT06mrq+v396Cox3lvIItQ u7+//w+1Os4NX1tbS9Vq1aSjdgMAajcA8NraLewGmt/Dw0PW7jRP0B0X1F04x6IboJhyuZzm5uay 0LvI2uHLXd3fG93d3WlhYSH7eaB2AwBqNwDwk9ot7Aaa39LSUq6gO1qjVioVE4hFN0CdRF3N2y0l doO/9jiSCNVnZma836F2AwBqNwDwo9ot7AaaW7w/5Qm6Y2eYhQkW3QDN4/Pnz7lq+vj4eDo8PMw6 vYDaDQCo3QCAsBtoCXFh+8szQmsZBwcHJhCLboAmMjY2lqumf9mxJdqgx7nfoHYDAGo3AKjdwm6g aV1dXaWenp5cF8MXFxdNIBbdAE3k9PS0UND95ejt7c2OOLm+vjaxqN0AgNoNAJ1du4XdQPOpVqtp YGAg1wXwqamp7ExQsOgGaB5x/na9wu4vx/T0dDo6OlL7UbsBALUbADqzdgu7geYTgXWeC97Dw8PO 88SiG6DJVCqV3MeSvHaMjIxkR5g8Pj6acNRuAEDtBoDOqd3CbqC5rK+v57rI3d/fn25ubkwgFt0A Teb29jatrKyk7u7uhgbezzu9Qe0GANRuAOiY2i3sBppHtCHNu/Pr4uLCBGLRDdDE7u7u0sbGRurr 62tY2H1ycmKiUbsBALUbADqndgu7geZwfn6ee8fX7u6uCcSiG6BFRKvxjx8/Zq3H6xl0Dw0NObsb tRsAULsBoLNqt7AbeH+x0yvvLq+1tTUTiEU3QIuKc7YnJibqEnYfHh6aUNRuAEDtBoBOqt2//vpr ivHbb7+ZFeDdzMzM5LqoPTs7awcXHSHOu93f3/99xNcA7SQ6vCwsLOQOukulUrZjHNRuAEDtBoDO qd0fTAXw3paXl3Nd1B4cHEwPDw8mEADayNXVVVpdXU09PT01fS6I78krOswAAAAA0HqE3cC72tvb yxV0R8vzSqViAgGgTUUAHUct9fb2/vRzQVdXV+7AOnaDx67wsbGxdHR0pGMMAAAAQAsRdgPvJs5T 6O7urjnojgvazk0CgM4QYXS0pBoaGnrxs8Hi4mLux48zw79th765uZmq1arJBwAAAGhywm7gXdzc 3Lxqp9b3xvb2tgkEgA50enqaJiYmshvfvvxscH19nfsxR0dHv/t5I27Im5+fTxcXFyYeAAAAoEkJ u4E3Fzu0olVonqC7yHmcAEB7KJfL2W7uCKRnZmYKPc5rPn/E55bYXR6fYQAAAABoHsJu4M3FLqk8 Qffk5KRzNAGA393e3hZqNz47O1vTZ5G+vr60srKSdagBAAAA4P0Ju4E3tbu7myvojovL9/f3JhAA qIsIyr9th17LmJ6eztqquxEPAAAA4P0Iu4E3c35+nrUbrfVicnyP8zIBgHra2NjIHXR/OQYGBtLO zk56eHgwqQAAAABvTNgNvIlo99nf35/rIvLBwYEJBADqJnZjR9eYeoTdX3ahWV9fL9RWHQAAAIDa CLuBhosLyqOjo7kuHMe5mAAA9XR4eFjXoPvLEa3R4yzwy8tLEw0AAADQYMJuoOEWFxdzn4XpHEwA oN4mJiYaFnZ/OcbGxrKzwQEAAABoDGE30FBxhmXeVqAuDgMAjXBxcZHtvu7u7m5o2D04OOjGPQAA AIAGEnYDDXN2dpa18szT/jMuQgMANFLcWBc35pVKpYaE3RsbGyYZAAAAoIE+9Pb2phifPn0yG0Dd PDw8pP7+/lwXhvf3900gfKNcLmdtd59HfA1AfcTu64ODgzQ+Pp7rRr3vjdg1Xq1WTa7arXYDgNoN ADSwdn94vhgTOxoA6iXO285zYXhzc9PkwXdEp4Qv/1biawAas1BaWlpKPT09hcLu5eVlk6l2q90A oHYDAI2v3cJuoL7W19dzXRSOO3CcawkW3QDN4O7uLmtDHl2w8nyuKXIky/39vSdA7QYA1G4A4HW1 W9gN1E+0AM3T/nNgYECrT7DoBmg6j4+P2REro6Ojr/5cMzw8nPsGvuPj42xXeewuv7m58QSo3QCA 2g0A/Lh2C7uB+jg/P8/Op6w16I4LutfX1yYQLLoBmv69eHZ29qefd4qsrebm5v7Q+SbCdt1v1G4A QO0GAL5bu4XdQHEPDw/Z7uw8bT4/f/5sAsGiG6BlxI7rlZWVVCqV/vC5Jv5ZtEDPI7rcvBSkx+PG UTGVSsUToHYDAGo3AKjdwm6gnmZmZnIF3WtrayYPLLoBWlLstt7b2/uqxXmE4HnF977m89P4+Hh2 s2DcbIjaDQCo3QDQ4bVb2A0Us7m5mSvonpyczM7BBCy6AVpdHOcSLcjzHs0Swfn3dor/aPT19WW7 vWNHOGo3AKB2A0CH1m5hN5Df8fFx6urqqjnojpbn9/f3JhAsugH4/46OjnLdPBgjPotNTU2lk5MT Z3ur3QCA2g0AnVa7hd1APrFzqbe3t+YLsnEW5cXFhQkEi24A/leE1XnD7i/H4OBg2tjYyH1uOGo3 AKjdajcAtFjtFnYDtYtdQ2NjY7kuwsYZk4BFNwB/V6lUcnXK+dlu72irHu3VUbsBALUbANq4dgu7 gdqtrKzkuvAa3wdYdAPwfxYXF+sadH87hoeH09raWrq5uTHZajcAoHYDQLvVbmE3UJvDw8Ncu4/G x8fT4+OjCQSLbgD+18PDQ65jYfKMgYEBE652AwBqNwC0W+0WdgOvFzuCSqVSrourdhOBRTcAX4sb Abe2trKzthsddq+vr5twtRsAULsBoN1qt7AbeJ3YeTQyMlLzhdXu7u50dXVlAsGiG4AXPD09Zd1z pqam6n5+9/OIs8FRuwEAtRsA2qx2C7uB11leXs51YdX7C1h0A/B60Q0nztiuZ3vzOE4GtRsAULsB oA1rtzAK+Lm853TPzc2ZPLDoBiCHaHFer93e+/v7JlTtBgDUbgBov9r966+/phi//fabWQG+K1qQ 9/T01HxRdWhoKLtICxR3e3ubBRXPI74GoHNEC/LV1dXU19dX82ey/v7+3J/Jjo+P0+bmZrbbHLUb ANRuAKDZavcHUwH8SJzTPTg4WPNF1QjHr6+vTSAAQB1FaP358+c0MTHxJkfKTE5O/v44scM8wm83 MwIAAADNQtgN/FC0IdcqEwCg+ZTL5bSyspJKpdKLn8mi/fnd3V2ux4/v+1779Ph58XPj5wMAAAC8 J2E38KLYBZQn6F5cXDR5AABv5Pls7+/t9p6Zmcn9uFtbWz/93Dc6Opr29vbS/f29JwIAAAB4c8Ju 4LsuLy9zndMdFzy1tgQAeB+x23ppaSk7pzs+m52cnOR+rKGhoZqOsJmfn0/n5+fp6enJEwEAAAC8 CWE38AexMyfPOd29vb2pUqmYQACAdxaBc5ztnTd4Pjs7y9XhJ8bw8HBaX19P1WrVEwEAAAA0lLAb +IPx8fFcFzaPj49NHgBAG5idnc0ddn95XvjU1FTWYt1ubwAAAKARhN3AV/Ke072xsWHyAADaQBxJ k+c4mx+NaKu+urqarq+vTTAAAABQN8Ju4HdxxmLswKn14uXk5KTdOgAAbWJ/f7+uQfe3Y2JiIu3t 7WVH5wAAAAAUIewGMnd3d6mvr6/mi5UDAwPZ9wIA0B5GR0cbGnY/j8HBQZMNAAAAFCLsBjJ5z+k+ OjoyeQAAbSJuYoybGd8i7F5ZWTHhAAAAQCHCbiAtLy+7QAkAQCaOp4lW5tPT07mOuHntuLy8NNkA AABAIcJu6HDHx8e5LmLGWYvO6QYAaG+VSiW7wbG/v7+uQffw8LDPkgAAAEBhwm7oYNGmcmhoqOaL k3Gx8/b21gQCAHSQs7OzND8/X5fd3js7OyYUAAAAKOxDb29vivHp0yezAR1mamqq5guT3d3dWk7C OyiXy1lHhecRXwPAe4gbJj9+/JgmJydzB995b5w8OjpKIyMjWVgev4faDQCo3QDQ2bX7gzvroTPF 33yeC5MbGxsmD95B7Kb78m8xvgaA93Z9fZ3W1tZqanMeN1zmNTs7+9VNmHNzc9mxPA8PD2o3AKB2 A0Bn1m5hN3Sa8/Pz7OJgrUH3+Ph4enx8NIFg0Q0AX4nzt09OTtLMzMxPd3vH7uw8Yif3S59hS6VS drZ4hO9qNwCgdgNAR9VuYTd0kmgZOTg4WHPQ3dfX55xusOgGgJ+qVqtpa2srDQ0N/eEzZewAj2A8 j+3t7Vd9bh0dHc3+3ff+7Kp2A4B1NwDwJrVb2A2d5MvWj68dsTvn4uLC5IFFNwDUXL8WFhZST09P Vr+Wl5dzP1aE2LV+ho2zuw4ODt7lfG+1GwCsuwGAN6ndwm7oFJubm7nO6f748aPJA4tuAMgtwubd 3d3cbcZjt/jP2qP/aET78/n5+XR4eJju7+/VbgBA7QaA9qndwm7olD/6PBcIx8bGcreaBCy6AaAe Yr2aN+j+dsQu89hhfnp6qnYDAGo3ALR+7RZ2Q7uL8wrjzO0853THLhrAohsA3tP3zv+uxxgYGEhr a2vp5uZG7QYA6261GwBas3YLu6HdxVmFec7pPj8/N3lg0Q0A7+ri4qIhQfe3I84Ej5tE1W4AsO5W uwGgpWq3sBvaWd5zupeWlkweWHQDwLuLz6VvEXbHLu96Ht+jdgOAdTcA8Ca1W9gN7apSqeQ6p3tk ZCQ9PDyYQLDoBoB3F+drxznbjQ67V1dX1W4AsO5WuwGg9Wq3sBva0ePjY9aKsdaLfKVSqSFnFgIW 3QCQV9yIube3l92U2aiwu961Ve0GAOtuAOBNarewG9pR7IBphot8gEU3ANTT1dVVdlRPtB1v1hbm ajcAWHcDAG9Wu4Xd0G4ODw9ztS+fn583eWDRDQAtIcLpk5OT7Ezv3t7eQmH3xsZG7t9jZmYmW09f X1+r3QBg3Q0AvH3tFnZDO4kW5HnONBweHnZON1h0A0BLiiN84obPqamp1N3dXfNn4Wq1Wpf6HG3W o9363d2d2g0A1t0AwNvUbmE3tJOxsbGaL+7FLvBvd6IAFt0A0Iru7+/T7u5uGh8ff1W3o4mJidw/ a3V19cXP1//2b/+mdgOAdTcA0PjaLeyGdhEX9fK0bYzvAyy6AaDdVCqVtL29nQYHB1/8LFxkLdzf 3//qz9zxc2IHOgBg3Q0A1LF2//rrrynGb7/9ZlaghV1eXuZq2RhnDMZ5h0Bzu729Tfv7+7+P+BoA qO3z8srKShoYGPjq83DemvrtBfHXjFKplBYXF9Pp6aknBACsuwGAOtTuD6YCWl+ctT00NFTzxba+ vr7sPEEAAOgUcaPnyclJFjrPz8/nfpzZ2dlcXZW+/Cwe4XuE5m4+BQAAgHyE3dAG4kJdnnO6z8/P TR4AANQobjbN01XppRFt1uP873K5bHIBAACgBsJuaHFHR0dZcF3rBbWtrS2TBwAAOWRt0uoUdH87 hoeHs+D74uLCRAMAAMBPCLuhhUUL8mh/WOsFtJGRkWw3CgAAULuZmZmGhd1fjqWlJZMNAAAAPyDs hhY2OTlZ8wWzUqmUbm5uTB4AAOQQN5zWs4X5j8bu7q4JBwAAgB8QdkOL2tvby3XBLFouAgAA+Zyc nKSenp6GB93xM+7v7004AAAA/ICwG1pQuVzOtZtkbm4uPT09mUAAACjg8fExu4k0Oi11dXU1JOye nZ010QAAAPATwm5oMXFhbWxsrOaLZfE98b0AAED9VKvVtLW1lYaGhuoadkcnpzxiN7jP/QAAAHQK YTe0mOXl5VwtECuViskDAIAGur6+Tmtra6m/v79Q0B1dnG5vb3P9Dtvb29nn/+jqdHh4qBU6AAAA bU3YDS3k9PQ0V5vEvLtCAACAfM7OztLKykqu4DuC6ry+7QIVwffU1FTa3d1Nd3d3nhgAAADairAb WsTNzU0qlUo1XyiLcwSd0w0AAO/n/Pw8LS0tvTr4jh3ZecTO8h89btw4Oz09nT2+VucAAAC0A2E3 tIg853RHOB5nCAIAAO8vbkKNbk2Li4vZjuuXWpjnDaI3NzdrapUeN8YeHBykh4cHTw4AAAAtSdgN LaCWi1ZfjuPjY5MHAABNKILv+LweLcsjeH7+DL+wsJD7MfPcIPscfM/Ozqb9/X07vgEAAGgpH6KN WQxn+kJzury8zHVO99ramsmDNnJxcZEGBgZ+H/E1ANAetTsC5tjxPT8/n7U8z+Pq6irXuuF7wXec 8R3B9+3trScSALUbAGjq2v3heUG7s7NjVqDJxG6PkZGRmi9QjY6OOqcb2szZ2dlXf+fxNQCgdj/b 2toqHHS/1Op8e3tb8A2A2g0ANGvtFnZDs4rd2bVekIrdHOVy2eSBRTcA0EG1O89NsrWuM8bHx9P1 9bUnFwC1GwBoptot7IZm/SPN04YwdnQAFt0AQOfU7pubm7q0MH/NuLu78+QCoHYDAM1Uu4Xd0Gzu 7+/T4OBgzReeosWg9uVg0Q0AdFbt3tzcfJOgO3Z2A4DaDQA0We0WdkOzmZubq/nCU6lUco4eWHQD AB1Yu09OTtLs7Gx2xnYjw+44uxsA1G4AoMlqt7AbmsnBwUGuC0/Hx8cmDyy6AYAOrt3RYnx/fz9N TU01JOzOe1533JSrAxUAajcA0KDaLeyGZhEXgfr6+mq+6BS7OACLbgBA7X4W53h//PgxTUxM1CXo Hh4ezv27xO/Q09OTpqen0+7ubnp4ePACAUDtBgDqVbuF3dAs8uzAiHA8dnAAFt0AgNr9PZVKJVvz j4yM5A6719fXc/3sCLZ7e3u/eqyurq40OTmZ/U4RygOA2g0AFKjdwm5oBnH+XZ6LTufn5yYPLLoB ALX7VSJcjvX/2NhYFjq/dt2RN5SOtuo/e+z4XTY3N1O5XPbCAUDtBgBqrd3CbnhvcfZdtPWrNehe Xl42eWDRDQCo3bnEMUpbW1tZm/EfBd+Dg4O5f8bCwkJNa5z4WYuLi+n09NQ53wCo3QDAa2q3sBve 2/j4eM1B99DQkLPuwKIbAFC766JarWa7sCP47u7u/up339jYyPWYj4+Pf3isWka0P5+fn08nJyfW PgCo3QDAS7Vb2A3vKdr11XrRJ3ZdaPEHFt0AgNrdCBEsHx0dpZmZmSxwznt00rdzUGSUSqU0Ozub Bd8RogOA2g0AarewG95ZXDSq5Zw8f6+gcFt0A4Da/ZYiWM7bTjzC6XqF3V+O2C0e7dEPDg6yHekA oHYDQEfXbuEZvIfYLTEwMFDzhZ2xsTFn14FFt0U3AKjdTa+np6chYfe3I84eBwC1GwA6tnYLu+E9 LC8v13wRJy4WXV1dmTyw6LboBgC1u6kdHx+/SdA9ODjoxQaA2g0AnV27hd3w1uKcuTztyz9+/Gjy QOG26AYAtbvp5bm5N8+InwMAajcAdHDt/vXXX1OM3377zazAG4gW5Hnal09PT2tfDh0s2nPu7+// PrTrBAC1u5nFDfUjIyMND7tPT0+92ABQuwGgg2v3B1MBb2thYaHmCzilUskHbAAAoOVUq9WsQ9XE xETq7u6ua9Dd29ub+4bg+fn5tLi4mO0EcFMxAABA6xJ2wxv6/Plzros4R0dHJg8AAGhpj4+P2Zpo bm4uC6qLht0RWOfx8PDwVfAev0s8Vvxud3d3nigAAIAWIuyGNxI7s2OH9ltdwAEAAGhWsZv68PAw 63yVN/iOcDqP4+Pjnx4hFbvRr66uPFEAAABNTtgNb2R2drbmizdDQ0N2FgAAAG0tdnxHO/EIvvv7 +1+1Vurq6kr39/e5fl60L3/tmmxsbCxtbGxkv1/8ngAAADQXYTe8gf39/ZqD7rh4c3FxYfIAAICO Ui6X0/r6ehoZGflhCJ1Xno5bMXp6erJAXrtzAACA5iHshgbL2758c3PT5AEAAB0tWolHS/FoLR43 BD+vl+Kf5XF+fl74rPDnMT4+nnZ2dtL19bUnCgAA4J0Iu6HB4qJMrRdNYpdCnGEHAADA38WNxHHO 99TUVO6AeXV1tW5h95djdHQ0e+xodw4AAMDbEXZDA8Vugzyt8SqViskDAACos+Hh4YaE3V+OgYGB dHNzY7IBAADegLAbGiTOcOvt7a35wsjGxobJAwAAqLNqtfpVK/RGjTjGSqcuAACAtyHshgaZnJys +aJI7DJ4fHw0eQAAAHW2vb3d8KA7xtLSkskGAAB4I8JuaID9/f2aL4jEDoO8584BAADwYzMzM28S dp+cnJhsAACANyLshjqL1nh9fX01XxDZ2toyeQAAAA0SrcUvLi7S8vJydq52I4Lu7u7u3N26VldX 08LCQnbztDO/AQAAXkfYDXWWp335+Pi4M90AAADeUATfGxsbaWJiom5neU9NTeX+fb4N4OP32tzc TOfn59aLAAAAL/gQC7oYe3t7ZgMK2tnZydW+/OrqyuQBPxQXY+MC6POIrwEAtZv6qFQq2XWR+fn5 1NPTkzvs/vjxY66fH2vCHz1uqVTKdqRHi/T7+3tPGIDaDQBq9//W7g/PC6cI6YD84uJInosi2pcD r3F2dvbVe0d8DQCo3dTfw8NDOj4+ztqKj4yM1LS+i3VhHtvb2zXdMD06OprW1tYEMQBqNwCo3cJu qI9oRV5r0B1t6bSjAyy6AUDtpnmVy+UsjJ6enk69vb0vru8GBwdz/4w8x2E9j9jJEGd9HxwcpGq1 6gkDULsBoNNqt7AbiqrlLvznEbvAXYgALLoBQO2mdTw+PqbDw9njTMsAAEKhSURBVMMsXP72jO2V lZVcjxk7ybu7u+tyZniM2PUdZ5Gfnp5mvy8AajcAtHntFnZDEbe3tz+8u/+lsb+/b/IAi24AULtp YdfX12l9fT3r9BXhch6xI7teQff3brKOc8h3d3eztSsAajcAtGHtFnZDEXnazcX3AFh0A4DaDbFL vFFh95cjdqQDoHYDQBvWbmE35BV3x+e5sz7u/gew6AYAtRv6+voaHnR3dXVl7dIBULsBoA1rt7Ab 8ri5ucmC61ovMnz+/NnkARbdAKB2Q7q8vHyTXd26iwGo3QDQxrVb2A155GlfHmel8f/Yu19g2tq/ f+AnCIIgCIIgCIIgCIIgCIIgCIJg5hYEQTDzCGaEHQRBEARhB0EQBEEQBEEQzD3CDoIzIwjCDoIg rOf5rO/j/p5z7vPHtVjb/vN6zaz5fT2/+7DPtffx3td+r+u6AJNuAJDdEOKzmEaU3dvb24Ue3+3t bXZycpI9Pz97sgDZDQA0a3YruyHV/v5+8ocLfX192cPDg8EDTLoBQHbDP6JQjjlm3BxdZPewt1z3 9/eFHlulUvnnOK75+fmsWq3mu5wByG4AoImyW9kNKR4fH7OBgYHkDxcODw8NHmDSDQCyG34pztWO ldRra2vZ6OjohxTdMX8tanJy8qffc2hoKFtdXc0uLi6s+gZkNwDw2dmt7IYUMzMzyR8uzM3NGTjA pBsAZDckub6+zrcgj3lob29vobJ7aWmp0M+O4r2rq+uP3z9Wfcfji8cZj/fl5cUTB8huAKCR2a3s hrc6ODiwfTlg0g0AyG4aLlZQx45hi4uL2eDg4JvnpEdHR4V+XqwwL1Ku9/f3549xb28vu7q6Un4D shsAKDu7ld3wFlFYR3GdOtH3bwsw6QYA2S27+Wi1Wi3b2NjIJiYmfrkCO1ZdF91mfGVl5UO2UY95 dJz3HeeSO+8bkN0AQAnZrZCDtyiyffn09LS72AGTbgCQ3bKbUsWW47ETWZz1HedpfzsnLWp4ePhD yu6fnfcdRXqsUq/X6548QHYDAO/NbmU3/ElMwlMn8HEH/f39vcEDTLoBQHbLbhoqVn1H+V30dRd/ voyi+8crVnwDyG4A4J3ZreyG34k75FPOQ3u9Yos2AJNuAJDdsptWs7u725Cyu1qtGmxAdgMA78vu v/76K4vr77//NirwE0XOKZucnLR9OfChHh4e8g8DX6/4GgCQ3VCG2dnZhpTd/l0AshsAeG92fzEU 8GtxV0hXV1fy9uW3t7cGDwAAgJYU89qyi+6RkZFCjy1uLI+d1B4fHz1RAACAsht+pV6vZ0NDQ8kT 9u3tbYMHAABAy86FY4ez4eHhUsvu+BlFXFxc/PM94jFubGxkp6en+eMGAAA6j7IbfmF+fj55sj42 NpY9Pz8bPAAAAFperJ4+PDwspfw+ODgo9JgqlcpPv1/syhZz8s3NzXyXNnNzAADoDMpu+ImTk5Pk iXpMrGu1msEDAACgLcWcN8rkycnJrLu7+11ld9FtyKenp9/0/ePxxeOMclz5DQAA7UvZDT+I87/i 7LDUiXpsnQYAAACd4OnpKTs7O8vnwhMTE/kN4G+dP4+Pjxeerxc9TzzK75mZmWx3dzcv7eN7AQAA rU/ZDT9YX19PnjSPjo66SxwAAICOFWdmx9bkc3NzWV9fXyk3i8fZ3B+1jXqU5vFY9/f3s7u7O08g AAC0KGU3fOPq6irpbvTX7cvjzwEAAAD/cXl5me3s7OTbjv+45XlsK17E1tbWh54b/u01MDCQzc/P 5yu/Y9U6AADQGpTd8P9iC7PYSi11Qry2tmbwAAAA4BdiJ7RYlR0rumPeXXQL8SJz9iLbndviHAAA WoeyG/7f5uZm8iQ4zvY2CQYAAIByvee87pRrcnLSYAMAQAtRdsP/ubm5+de2am+5rq+vDR4AAACU LLY+L7vojqtSqRhsAABoIcpu+D9x53bqBHhpacnAAQAAQAOsr683pOw+OTkp9Phii/Y483tvby+7 u7vzhAEAQIMou+l4u7u7yZPfoaGh7OnpyeABAABAAxwfH2dTU1OlbmUeO77F+eJFDA8Pf/e9ent7 8/I7PnO4uroq/H0BAIDfU3bT0YpuXx6TbAAAAOBz5vKxgnphYSEbGBj4sLJ7bGys0OO5v79/U5Ee Zf3m5mZ2eXmp/AYAgA/ypaurK4trf3/faNBximxfvry8bOCAhosPxAYHB/+54msAQHYD/ym/YwX1 3Nxc1tfXV7jsjiK6iLghPvVnxWdx09PT+c+8uLhQfoPsBgAKZveX1zfZOzs7RoWOUq1Wkyej8Y/G 9uXAZzg/P//u91F8DQDIbuDf4kOv7e3tfCV1lMpvnfMfHR0V+nlra2vvXlUe27PH411dXc0fx+Pj oycSZDcA8LbsVnbTeWLS2N/fnzz5PD09NXiASTcAILuhRcSK6Vg5XalUflt+x/+9Xq8X+hnj4+Mf fn54PJ7YVn1jYyM7OTlx4z3IbgDg19mt7KbzxJ3SqRPNmZkZAweYdAMAshtaWNz8HuVxrMaOkvq1 /I7/XUQU5HEe90eX3T9e8/PznjyQ3QDAz7Nb2U3nvfhTtjF73U7s/v7e4AEm3QCA7IY2cnt7mx9z VnQL84ODg9KL7rjiMQKyGwD4aXYru+kcsX3Z0NBQ8qRyf3/f4AEm3QCA7Aa+U2TnuCLXzc2NwQbZ DQD8PLuV3XSO9fX15Anl9PR09vLyYvAAk24AQHYD34lztcsuugcHBwt/LhHnlMdnIbF1+8PDgycM ZDcAtGN2K7vpDFdXV7YvB0y6AQDZDXyI2D2uEed1z8zMFHp88TnIj99rYmIiP6/88PDQ5x0guwGg XbJb2U1nGB0dTZ5Q7u3tGTjApBsAkN3AT9Xr9fy875WVlXwFdhlld6VSKfTY4jONP33vkZGR/LHH 36FWq9nZDtktuwGgFbNb2U37izuWUyeTUY6b5AEm3QCA7Abe6vb2Njs4OMgL5KGhoQ8pu2OFdhFz c3PJP6u/vz+bn5/PqtVqdnd35wlFdgMArZDdym7a2+PjYz5ZS5ncxXbn19fXBg8w6QYAZDdQWKyW juJ4YWGhUPkdx6vFdulFpH4W8qvyO879jtXlFxcXhR8LyG4AoMTsVnbT3uKO5NTJ3MbGhoEDTLoB ANkNfKiHh4fs+Pg4Pzc7dpSLm+3LOK87fk5ZZ4i/bn0eu+jFAgOQ3QDAJ2e3spv2FWdOpU7ahoeH 3akMmHQDALIbKF2U0vH7YXt7O5uens66u7u/+92xublZ6PvGavKyyu5vr7OzM08ishsA+OzsVnbT nopsX26iBph0AwCyG/gscfP96elpvm345ORk4fO6Y+V12UV3FPNWdiO7AYAmyG5lN+1pcXExeaK2 vLxs4ACTbgBAdgMtbXBwsPSye2xsrNBji0L/5eXFk4TsBgA+KruV3bSfWq32r62//nT19fXl24cB mHQDALIbaFX1ev2PZ4F/xFV0wUAcOdfb25vNzc1l6+vr2cnJiePkkN0AwHuyW9lN+5mYmEiepMVk C8CkGwCQ3UArOzw8bMh53UU/R/nZFuuxYGF8fDxbWlrKDg4Osvv7e08kshsAeFt2//XXX1lcf//9 t1GhLWxvbydP0Kanpw0c0NRi54lqtfrPZScKAJDdAD8TK7ujiF5bW8sL5NSd7956FS2kR0ZG3vT9 +/v7s5mZmfxznji73NbnyG4A4GfZ/cVQ0E7u7u6ynp6epMlZ/Pex7TkAAABAu4ktwi8vL7Pd3d18 6/A4xu29RXcU0UUfS9Et1uPPxTnhUeLHh5o+ywEAICi7aSuzs7PJkyVb+AMAAACd5Pr6Ol8xvbi4 mK+0Ti2g488VcXp6+qGrywcHB/Pd+jY3N/PvbftzAIDOo+ymbeRbFSROikZHR/O7igEAAAA6VZTE 8blKlNhRIP/p85RYJV7ExsZG6WeJDwwMZE9PT55UAIAOoeymLcR5VKnbcMVdy3EnMwAAAAD/FWXx 2dlZXk5PTExkvb29332mEmdoFxHbqJdddhfdYh0AgNak7KYtLC0tJU9+im65BQAAANBpbm5usr29 vfwzmJeXl+Q/H3+mp6en9LJ7eXnZkwUA0EGU3bS8Wq2WfLZUrAJ/eHgweAAAAAANEGV52UX3e7ZY jz8XRXkU+rFyvUihDwBA4ym7aXlTU1PJE5/9/X0DBwAAANAgcSZ4I8ruy8vLQo/vx8+XYuv2ycnJ bG1tLTs+Ps7u7u48iQAATUjZTUuLu21TJz1jY2PuzgUAAABooDhOruyiO3b+i/PGU8XnRLEL4J++ /+DgYP732N7ezi4uLrLn52dPLADAJ1N207IeHx+z/v7+5ElPbHsOAAAAQGPd39/nq6RXVlbyVdOx evojy+7p6elCj+v6+rrQz4szyGNF+OrqanZ0dJT//QAAaCxlNy1rbm4ueRKyublp4AAAAACaQKyo jqI5tjiPFdOxcvo9ZXdsOV7E4eHhhxXuQ0ND2ezsbLaxsZGdnp7mizUAACiPspuWFHfL2r4cAAAA oL3ENuRnZ2d5WTwxMZG0+vvg4KDQz4yV5mVurz48PFy4iAcA4PeU3bScOA8p7pJNnVjERAkAAACA 1nJzc5Pt7u7mu/xFcRzH1P3ss5+iq6hHR0dLP088HjsAAB9P2U3LWV9fT55QLC8vGzgAAACANvDw 8JDv+hdnZcfZ393d3fnCiCJiUUX8+bLL7kql4okDACjBl7gTMq79/X2jQdO7urr65d27v7piu6v7 +3uDB7S0y8vL/Py61yu+BgBkNwD/UfSzn/isqeyiO67j4+NCjy9K8ij1Y4v2eKyO6JPdAMD32f3l 9Q3Xzs6OUaHpjY+PJ08mip7XBNBMzs/Pv/vdFl8DALIbgPeJz0QbUXYX3WJ9ZGTkX4s6ZmZm8gI8 VrdHya8Al90A0OHZreymNcTZTKkTidjKCsCkGwCQ3QD8TJylXXbRPTAwUOixPT09vWmHw/7+/mx2 djbb3NzMTk9P7XAouwGg07Jb2U3zizf3MTFImUjEeUu1Ws3gASbdAIDsBuCnYmvwKInn5+eTP3t6 6xVFdBEnJyfvKtjj7xTboMcK8NvbWyvAZTcAtGt2K7tpfisrK8lv6jc2NgwcYNINAMhuAN4sSuEo meNzpampqayvr+/dZff29nahxxKP4SNL9/i7xC6I6+vr2eHhoRXgshsA2iW7ld00t4uLizdt2fTt NTQ0lK8GBzDpBgBkNwDvcXNzkx0fH2fLy8vZ6Oho1tPTk/Q51eXlZaGfG2dzl73Feqz+RnYDQItn t7Kb5hXbK8UkIvWNehTkACbdAIDsBuCjxedVsf353t5etri4mA0PD+fH6f3qmL3n5+dCP6esbdXt jCi7AaDNslvZTfOKc4VS36THJAPApBsAkN0ANErsMHh2dpZtbW1lc3Nz/2x/HkV4EY+Pj6UX3XHF duZF/76yGwBokuxWdtOcarXaL++K/dXV29ubTwYATLoBANkNwGd6eHjIV4AXEeeGN6Lsji3aixgZ Gcn6+/v/OQO8Wq3mn+UVXcUuuwGAd2S3spvmtLCwkPwGPe6eBWjz4DbpBgDZDUCbW1tbK73ojrPH Y0v2VLGqu6ur65ffc3x8PFtaWsr29/cLl+myGwBIyG5lN83n9PT0l2+af3XF2d6tfPcogEk3AMhu AAhTU1Oll91RShcRq9VTd2KcmZn5ZwX45eWl7AYAPjK7ld00l7ijdHBwMPkNetFtoQBaLLhNugFA dgPQ5qIQrlQq2ezsbH7udxll9+bmZqHHFiu23/uz4+jC2Ao9/n7b29vZxcVFoVXmshsAzLuV3TSd uMsz9Q3y8vKygQM6JbhNugFAdgPQYe7u7rLDw8O8oI5zsvv6+t5dOMe54EWsrKyUUr7HLo9R7C8u LmbHx8eyGwB4a3Yru2ketVotefvyWAUeZwUBdEhwm3QDgOwGgOz29jYvwDc2NvJtz1ML8Pv7+0I/ d2xsrPQt1uPMb9kNALwxu5XdNI+4M7VRd6ECtGhwm3QDgOwGgJ+KAjtWRccK8Dgne2Bg4JfnaBfZ NrxerycvVCly7e7uym4A4K3ZreymOcQb8dQ3vuPj459+ng+ASTcAILsBaFaPj4/Z2dlZXoC/rgCf mJgo9L3ibO2yi+644ucUMTc3lx93eHBwkN3c3CTtBim7AaBl593Kbj5fvPHs7+9PPscn3rQCdFhw m3QDgOwGgHeJFdpFxIrrRpTdUdCnigUx3d3d//peUe7HbpLr6+v5DpG/2r5ddgNAi867//rrryyu v//+26jwaeJsodQ3vfEGFaBTPDw8ZNVq9Z8rvgYAZDcANFKcpV120R1brxdRq9Xe/DNiG/dY5b6y spIdHR1l19fXeQkuuwGg9ebdXwwFn+3y8jL5rJ/BwcGkbYgAAAAAgPeJgrjssnthYaHQY4vS+j0/ Nwrw0dHRbG1tLV/BHlupF10BDwA0jrKbTxdnBKW++Yw3rwAAAABAY8UK6DgDfGtrKy+mh4aGkhey /O7a398v9LhiF8gyyveRkZH877m9vV34LHEAoDzKbj5VvHlNfYM5NzeXn8EDAAAAAHy+WAEdRfDO zk62uLiYjY2NFS7AYxfIImZmZpp21TkAUB5lN5/6Jri/vz/pDWVPT09+9ygAAAAA0Lzis7/T09N8 RfT8/Hw2PDycf7b3p8//ih5dGGd9l112x98FAGguym4+zfLycvIbys3NTQMHAAAAAC2qVqtlh4eH 2erqajY+Pv7dCvAoxIt4fHwsveiOK7ZvL2JpaSnfrTJWvscNALe3t3auBIAPouzmU9zc3CRvZTQ4 OJjfEQoAAAAAtIfn5+f8s8K9vb38KiJK6EaU3Q8PD4UeX3yu+eP36u3tzcv+KP3j731+fp6PBQCQ RtnNp5icnGzYeT0AAAAAQPva3d0tveju6+sr9NhiW/bUBT/T09PZ+vp6dnBwkK+EV4IDwK8pu2m4 arWa/GYytvkBAAAAAPhRbBNedtkdBXQRsYDnvT87zjofGRnJFhYWsq2trezk5CS7v7/3xANApuym weJOxoGBgeQ3c3d3dwYPAAAAAPiX+OwwtgKPMjhK4fg88aPL7rW1tUKPrcxV57EVeuygWalUvAgA 6FjKbhoqtt9JfdMWbwgBAAAAAN7i5eUlu729zU5PT7PNzc1sfn4+eQHOj1dsKV7E4uJi0646B4B2 oOymYWLLnq6urqQ3aqOjo/mbUwAAAACA94hdJ8/OzvLFNXFsYnz2+NbPK29ubgr9zPgZZZfdRVed OwscgHag7KZhJiYmkt+oRUEOAAAAAFCGer2eXV9fZ9vb29nKykr+GWZsD/7tZ5Td3d2FFuTEn4k/ W3bZfXh4WOjvPjMzk/X392dTU1P5jpyxev3q6koJDkBLUXbTEPFGKfVNWtxdCQAAAADQaLGSOz7T jFXTy8vLhb9H2UX3e1adDw0N/fJ7xrbvUYavrq5m1Wo1Oz8/zx4fH70wAGg6X2Kblrj29/eNBqWI 7YEGBweT3qDFHYXePAH8V+x0Eb9LXy87XwCA7AYAmju74zP3sovuoqvO4zPb1CMnXz+3jZXglUol Oz4+zmq1mmMoAfjU7P7yGlI7OztGhVLE3Y+pb5ribkEA/ivuoP7292R8DQDIbgCgebN7c3Oz9LJ7 bGys0GOLguCjHkOU5iMjI9nCwkLeM8S56LE1vBIcgAZlt7Kb8sSdfal3CMa5ON4IAZQ/6QYAZDcA UF52397eZkdHR9ni4mI2OjpaaCX1n66lpaVCjy0WG5VdxMcqcABoQHYruynP7Oxs8psg2/sBNGbS DQDIbgCgsdkd52sfHh7mZ2FPT08nH//447W9vV3ocayvr5dedseiJgBoQHYruylHvGlLfQMUdzkC 8HmTbgBAdgOA7G5sdj88POQ/b29vL1teXs5L4jiL+y2fp8aW4UVE0V522R1/l6LPRZT4sSr+/v7e ixOAP2W3spuP9/z8nA0MDCS9+ent7c3f2AHQXJNuAEB2A4DsbrzYBv3k5CSrVCrZ/Px8fi72j1uh F/08NfWz2yLX7u5uoce2trb23feJ4n98fDxfKPVagsfxmfEZNACyW9lNKeINWKO23AEw6QYAZDcA 0AnZHQXv9fV1dnBwkG9FXkQU5GUX3e85rnJqaupN37+npyc/Cz2O0tzY2MjHJMZGCQ7Qcdmt7OZj 3d3dvXmbnddrbGwse3l5MXgALT7pBgBkNwDI7uYWW583ouyOz4mL6Ovre/fPjrPQZ2Zm8lXi1Wo1 Pyv98fHRCx2gPbNb2c3HijcRqW8+Li4uDByASTcAyG4AQHaXbH9/v/SiOxZDFVncFGd0l/m4ogSP leNPT09e9ADtk93Kbj5OnJeS+gZjYWHBwAGYdAOA7AYAZHeDxFbm8Xfc2trKz8KOM7FTd+v8006e RcSiqLKL+N7eXruMArRXdiu7+TgjIyNJbyziXJW4Ww8Ak24AkN0AgOz+XLe3t9nh4WF+Bvbc3Fw2 NDSUdXV1JRfKS0tLhX5+kcVUqVcU+0XHJs4Fjy3RleUATZXdym4+RpHtbyqVioEDMOkGANkNAMju JlWv17Pr6+v87OvNzc1sdnY2Gx4e/m0Jvr29Xehnra+vl152x+MvYm9v77vvEzcCzM/P559xxw0C V1dX2fPzsxcMQOOzW9nN+z0+PmZ9fX1JbyrizYDwBzDpBgDZDQDI7tYTn+3WarV8NXaU1NPT0/n2 5bEd+tnZWaHvOTMzU3rZHavWi1hZWXnT9x8YGMjPBY/V7VH6x/jEOFkNDlBadiu7eb841yX1TUVs +QKASTcAyG4AQHa3jyh1iy5yiqK47LI7VmEXEdu6v/dnxzGgsbI8VsjHSvlYMR8r5wF4V3Yru3mf y8vL5HNbJicn3ckGYNINALIbAJDd5GL30LKL7rjizO0ioqgu6zFFyT8xMZFdXFx4IQCkZ7eym+Ki sB4dHU0K7ijGi76hABDcJt0AILsBANndfqLsju3Q4xzsP50JXvTq6ekptAgrVqqX8Xh+vOLcbwCS s1vZTXH7+/vJgR1bngNg0g0AshsAkN38TiyaijOvY9vv+Fw5Fl7FmeBFy+TBwcHCj6MRq86LbP8e 5f3u7m5+Tno8TjuqAh2X3X/99VcW199//21USBLBOzQ0lBTWvb292f39vcEDSPTw8JCf5fR6xdcA gOwGAGR3p4nPpWu1WnZycpJtbW1lCwsLeQkenz3/6fPpqampQj/z4OCg9KI7Hn8RMRY/rl6PUn96 ejpbXV3N9vb28iL86enJiwdoy+z+YigoKu6mSw3suMMMAAAAAAA+Wiy0ihJ8e3s7W15ezrdDj/L3 9fPptbW1Qt+3UqmUXnbHmd1FxMr3tx4v+lqCr6ys5CX46elpXpYXWVEO0CyU3RRye3v73ZuEt1zx xsIWKgAAAAAANFKU4BcXF9nd3V2hP7+0tFR62R3lfBGxwOwjzjIfGRnJZmZm8tXgcextrAaPc9QB mp2ym0Ii9FIDM95MAAAAAABAKxkfHy+97C66K2qs0i7zcfX19eXbxQM0K2U3yWIbmNRAXFxcNHAA AAAAALSc+fn5bGhoKOvu7i6tVC66WCy2P2/WIh6gEZTdJIltyGM7k5QgjDcAcUg8AAAAAAC0qjjb +urqKl8QFqudFxYWstHR0ay3t/fdhXLRLdZj5XXZZffh4WGhxxZnpMcVY3V8fJwfj1qv172QgA+l 7CZJpVJJDsKNjQ0DBwAAAABA24pzwaME397ezrcWjxXXcRb2WxeMxUKzIj+z7KI7rpubm0Jj0t/f /9PvF//32Bo+bhaI8Yoi/Pr6Ont6evJCApIpu0kKztQ71AYHB/O73QAAAAAAoNPErqfn5+fZwcFB XuwuLy/nRe+3W6LHbqpFxNbnZRfdRYv4x8fHQj8vivDJycn8aNRYEX56eprVajU9A/BLym7ebHZ2 NjmYIogAAAAAAIDvxdblR0dH+YrwIqJAL7vsHhgYKPTYYqX2Rz+WKMJjxfzS0lJ+44D+AQjKbt4k 7jxLDZ6ZmRkDBwAAAAAAJVhfXy+97I5yuYhGFPFxXjqAsps/ii1KIjRSQqarqyvfWgQAAAAAAPh4 sc338PBw1tfXV1qhHOePF7G5uVl62T03N1foscWRrbHNOtAelN38UWwHkhoycUcZAAAAAABQvihv 4wzv2BY9Pp+fn5/PzwKPhWnvKZT39/cLPZ6FhYXSy+6iPURsgx5/Pm4SiJXrsUvt2tpavhr98vIy P2cdaB3Kbn4r7nDq7e1NCpjBwcHs6enJ4AEAAAAAwCeLIvzs7CyrVqt5QRwromNF+FuK8PhzRaTu Flvk2tvbK/TYZmdn//i9e3p68psFogiP1e07OzvZ8fFxfhZ5vV73ooImouzmtxYXF5MD5vDw0MAB AAAAAECTu7m5yUvc2HY8+oAoqaPoff28P/7/i3jvivK3XEWL+PHx8Xf/7P7+/mxycjIfs0qlkvci UYQ/Pz97UUGDfYlfOHEV3YqC9hXbdaQGUmz5EWd8A/Dxv5Nj54zXK74GAGQ3ACC7oQyxGjz+HRT5 vL9Wq5VedMd1d3dX6O/2bZlfxhW9ytXVlRcRNCi7v7z+44stGOBbcVdS6i9xv8ABynF+fv7d79v4 GgCQ3QCA7IZmc3p6WnrR3d3dXaiIj5XXjSji44hYoGHZrezm32LLjdRf3svLywYOwKQbAJDdACC7 oYM9PDzkuwlHZzA9PZ0NDQ19+LbmceZ4EbFgr+yiu6+vr/Bje90ePc4Jj63l41zyi4uL7OnpyQsL fp3dym6+F3dDRfik3kUVAQaASTcAILsBQHYDP3o9Hzz6qCjCo9SNLYiLFOFRohdxcHBQetkd554X 8acV8VGij42NZfPz89n6+npehMefiW3jnRVOh2e3spvvbW9vJ//yjj8DgEk3ACC7AUB2AymiqI3C Nnac3drayovwiYmJvNz9VScRK5+LqFQqpZfdMzMzhR7b7u7uu84JjxsH4gaC1dXVfBxPTk6y29tb q8LphOxWdvNfd3d3WW9vb9Iv0ZGREXcNAZh0AwCyGwBkN/Choqi9vr7OV4THtt6Li4vZ+Ph4vqq5 iCjJyy67Y9V1EVHyl/WYYjffKMJje3low+xWdvNfERSpvyS98QMw6QYAZDcAyG6g2cWK8bLL7lih XcTs7Gzpj21jY8OLgHbMbmU3/xF3R6WejRG/fAEw6QYAZDcAyG6g2cVW32UXymdnZ4UeW+yiW/Zj K7qyO7qguGLVenyP2HL+6urKFuk0S3Yru/nvL6uUX4rd3d35tucAmHQDALIbAGQ30Aru7++zm5ub 7OjoKD/bem1tLZuens6Gh4fz3uO9hXKck11E6mLEIlcU1EUMDAz88nvGDQSxYv7bMjzGNsb45eXF C45GZLeymyw7ODiw3QWASTcAILsBQHbLbuhoUVafnJzk25Gvrq7mJW6cef2WMjr+m+fn5+Sf+fj4 WHrRHVcU/ali9XbRIj5uHoibCOJmgjgvfXt7Oy/Co3Sv1+tebHxUdiu7O1384k3duqO/v9/2FAAm 3QCA7AYA2Q10jCjC4/dDtVrNNjc3s/n5+XxV8+vK5/h/i4itz8suunt6egqttI4dfst8TGNjY47M 5b3ZrezudPHcp/4CijuaADDpBgBkNwDIboD/rICu1WqF/myU52WX3VEqF3F6elr6Yyt6kwCyW9lN fkdO3DmT8ksntpxwzgKASTcAILsBQHYDvF8cG1t2oTwzM1PosTWiiI/V8UXEtuixc3H83WLL+Vht H4/38vIy3xqejsluZXcnm5ubS/6lE3fxAGDSDQDIbgCQ3QDv9/DwkJ8THuXt0tJSvj366Ohofub1 RxXKa2trhR5bI4r4hYWFQo9tfX39j9ukj4yM5NukRxkeXejx8XF2c3OTn19uYWfbZLeyu1NdXV1l XV1dSb9wohwHwKQbAJDdACC7AcoVZWzs0Bu/k/b29vJyN4rw8fHxrK+vL6nf2d/fL/QYiiyaTL2i UP+MxxYd2dDQUDY9PZ0tLi7m4xvjHIs+43x2Wia7ld2dKrZ1SP2Hf319beAATLoBANkNALIb4JNF GR6rlGO18tbWVl4axyrpOJ/7xyNsY+V4EbHFeNlld9EivhGPzW7HLZHdyu5OFP84U/9Bx10tAJh0 AwCyGwBkN0Dzq9fr+fnV0QnF/y4idQV5katoEd+Ix3ZxcVHoscVNCEXHnMTsjpI7rq9fvxqVDhF3 +gwPDyf9Y45fGHFmBACf98Y0wvv18kYJAGQ3ACC7AcoUfVLZZXJcRfunZn1sz8/P/xwj3N/fn287 PzU1lS8qrVQq2cHBQV6i690+Jru/GIrOs729nfyPOc4oAAAAAAAAoDNE2X14eJgXtLE9+uTkZDYy MpJ1d3d/aKFcRK1Wa0jZXUScs/7W7x9jOTg4mBficR57bEUf27qfnZ1l9/f3+XPA7ym7O0zc5dDb 25v0DzlWgfvHBAAAAAAAQIgiNrZIj1XKUYYvLS1lMzMzyWX40NBQoZ9/dHRUetEd/VgRsWr7ox5D rBCPMjxuNFheXs7HulqtFt5evR0puzvM+vp68j+k+EUFAAAAAAAAb3F9fZ0X0rHbcJS009PTeXn8 YxEeJW4RsSNx2WV30cfWiCI+VoLzH8ruDhLbJqRuLRH/kK3qBgAAAAAA4CPEWdWxKvzk5CQ/c7mI lZWV0gvlWK1eRKy+Lvuxzc7OFnpssS19LIyNmwWOj4/b4uxwZXcHib3+U7dGiDMPAAAAAAAAoFmk dl5FrliVXkQjivgorIuIAv9X33NgYCCbmJjI/5vNzc18u/S4KaHZy3Bld4eIO2OivE75hxL/GAEA AAAAAKCZxJnhsTL8dZv0hYWFvKjt6+v7sEK56DG/U1NTTVvEx3byRX5eT09PfnZ4bJ8eNxpsbGxk +/v7+erw2LL+6enp014Lyu4OENuQxzkIKS/a3t7e/BcFAAAAAAAAtIpYiRwFbGzZHVuKx0rlKGhH R0eTjvu9uroq9PNHRkZKL7uj6C8ixqCsxxQ3GsT3v729bejzrezuAHF3R+oLcmtry8ABAAAAAADQ Vur1el6GHx0d5R1arFJeXFzMVy3HVt6vXVnRRaEfubr8V1dsL15EStlf9Co6bvF3enx8TP5zyu42 9/z8nPX39ye9COMfcvw5AAAAAAAA6CRRhtdqtXzn5FRR1pZdJsdVZNvw+DONeGxFxi3G/Nvdp2OF eGwHH6vyY4FubCkfZfjd3d2/Okxld5uLF0Dqi/Ds7MzAAQAAAAAAQILYwrurq6vUMjkWrRYR27KX XXQXfWw3NzdJPyfOD48z2mdmZpTd7SzubogD41NeHPGiAAAAAAAAAIqJFd4XFxfZ8fFxvjA1VihH BxcrlmPl8nsK5fgeRZyenpZedsdW8EXEGeSFf66XW/uanZ1NejHEnSZxRgEAAAAAAABQjijDY6V1 7LZcrVaz9fX1bH5+Pi+L/3Q8cfx3RcTPKbvsjm6yiN3dXWU334u7M1K3SVheXjZwAAAAAAAA8Ini fO3Y2jtWPEcRvLq6ms3NzeVl+ObmZqHvubGxUXrZHT+jiLW1teI/NwrRuPb3971y2kQc/B571ae8 EGLLhDj8HYDmdHl5mf9uf73iawBAdgMAshsA3iK2Ui+77I5ivohYrf6On/uf/7Gzs+NZbhNFlvpv b28bOIAmdn5+/t3v7fgaAJDdAIDsBoC3ODw8zBYWFrLJyclseHj43WeH/+yKM8qLiBXrym5ysTq7 r68v6UUwMDCQPT8/GzwAk24AQHYDgOyW3QB0iDg7vFar5ccjR1ccW6QvLi5mY2Nj+U4nqUcmF90Z 5U/nlCu7O0iR/fbjTg4ATLoBANkNALJbdgPAqzg6+f7+Pru6usqOjo7ynaKXl5ez6enpfHV4d3f3 d/l5d3dX6Oe8c0W5srtd3N7eZj09PUkvgNgWIF6oAJh0AwCyGwBkt+wGgBQPDw/5iu5YXFukc4w/ r+wmF/vspzz5sfVA3IkBgEk3ACC7AUB2y24AaLTYRv2d54cru9vB9fV18r75a2trBg7ApBsAkN0A ILtlNwB8qjg//HWF+O7ubra6uprNzs5mExMTfzo/XNndDuKJTim64w6J2BYAAJNuAEB2A4Dslt0A 0Oyi24yV4Kenp9n//M//KLvbxcnJSfKS/kqlYuAATLoBANkNAMhuAGjl7FZ2t7qRkZGkojuW+j89 PRk4AJNuAEB2AwCyGwBaObuV3a1sf38/eVV3tVo1cAAm3QCA7AYAZDcAtHp2K7tbVb1ez/r6+pKK 7lgF/vLyYvAATLoBANkNAMhuAGj17FZ2t6qNjY3kVd1nZ2cGDsCkGwCQ3QCA7AaAdshuZXcrur+/ z3p6epKK7vn5eQMHYNINAMhuAEB2A0C7ZLeyuxVFcZ1SdHd1dWW3t7cGDsCkGwCQ3QCA7AaAdslu ZXerubq6ysvrlLJ7ZWXFwAGYdAMAshsAkN0A0E7ZrexuNbOzs0lFd19fX/bw8GDgAEy6AQDZDQDI bgBon+yOkjuur1+/GpUWcHFxkbyqu1KpGDiAFlev1/Pwfr3iawBAdgMAshsAOjm7vxiK1jI2NpZU dA8ODmZPT08GDgAAAAAAAGgryu4WUq1Wk4ruuA4PDw0cAAAAAAAA0HaU3S3i8fEx6+/vTyq6R0dH s5eXF4MHAAAAAAAAtB1ld4tYXl5OXtV9eXlp4AAAAAAAAIC2pOxuAbVaLevq6koquufm5gwcAAAA AAAA0LaU3S1gcXExeVX39fW1gQMAAAAAAADalrK7yUVpnbqqe3V11cABAAAAAAAAbU3Z3eQmJyeT iu6+vr7s8fHRwAEAAAAAAABtTdndxI6OjpK3L69UKgYOAAAAAAAAaHvK7ib18vKSDQ4OJhXd8d8/ PT0ZPAAAAAAAAKDtKbub1P7+fvKq7sPDQwMHAAAAAAAAdARldxOq1+v52dspRff4+Hi+GhwAAAAA AACgEyi7m9DGxkbyqu7T01MDBwAAAAAAAHSML69l6c7OjtFoAvf391lPT09S0T03N2fgANrc+fn5 d7/742sAQHYDALIbADo8u5XdzWR+fj6p6O7q6spub28NHIBJNwAguwEA2Q0AnZbdyu5mcXV1lbx9 +erqqoEDMOkGAGQ3ACC7AaATs1vZ3SwmJyeTiu6+vr7s8fHRwAGYdAMAshsAkN0A0InZrexuBqen p8mruiuVioEDMOkGAGQ3ACC7AaBTs1vZ/dleXl6ysbGx5FXd9Xrd4AGYdAMAshsAkN0A0KnZrez+ bNVqNXlV997enoEDMOkGAGQ3ACC7AaCTs1vZ/Zmenp7yVdopRffIyEi+GhwAk24AQHYDALIbADo4 u5XdnynO3U5d1X12dmbgAEy6DQoAyG4AQHYDQKdnt7L7szw8PGQ9PT1JRffs7KyBAzDpNukGANkN AMhuAJDdyu7Ps7q6mlR0d3V1ZbVazcABmHSbdAOA7AYAZDcAyG5l9+eI0jrK65Sye2lpycABCG6T bgCQ3QCA7AYA2a3s/jwzMzPJq7rv7u4MHIDgNukGANkNAMhuAJDdyu7PcX19nVR0x7W+vm7gAAS3 STcAyG4AQHYDgOxWdn+e2dnZpKK7r68vq9frBg5AcJt0A4DsBgBkNwDIbmX35zg7O0te1b2/v2/g AAS3STcAyG4AQHYDAJmy+1O8vLxko6OjSUX3yMhI/ucAENwm3QAguwEA2Q0AfJPdUXLH9fXrV6NS smq1mryq+/T01MABkB9nEeH9ejneAgBkNwAguwGg07P7i6FojKenp2xgYCCp6I5V4FZ1AwAAAAAA APybsrtBNjY2rOoGAAAAAAAA+CDK7gaIVd09PT1JRffMzIyBAwAAAAAAAPgFZXcDVCqVpKK7q6sr q9VqBg4AAAAAAADgF5TdJbu/v09e1T0/P2/gAAAAAAAAAH5D2V2yhYWF5FXdNzc3Bg4AAAAAAADg N5TdJbq+vs7L65Sye2VlxcABAAAAAAAA/IGyu0RTU1NJRXdvb2/2+Pho4AAAAAAAAAD+QNldkvPz 86SiO66trS0DBwAAAAAAAPAGyu6SjI2NJa/qrtfrBg4AAAAAAADgDZTdJTg7O0te1b29vW3gAAAA AAAAAN5I2f3BXl5esuHh4aSie2hoKHt+fjZ4AAAAAAAAAG+k7P5g+/v7yau6q9WqgQMAAAAAAABI 8OW1cN3Z2TEa7xSrswcGBpKK7pGRkXw1OAD8zvn5+Xf5EV8DALIbAJDdANDh2a3s/iiVSiV5VXec 7w0AJt0AILsBANkNACRnt7L7I9Tr9ay3tzep6F5cXDRwAJh0A4DsBgBkNwBQLLuV3R9hc3Mzqeju 7u7O7u/vDRwAJt0AILsBANkNABTLbmX3ez08PGQ9PT1JZffa2pqBA8CkGwBkNwAguwGA4tmt7H6v hYWFpKI7tjuPbc8BwKQbAGQ3ACC7AYDC2a3sfo+rq6usq6srqeze3t42cACYdAOA7AYAZDcA8L7s Vna/x+TkpFXdAJh0AwCyGwBkNwDQ+OxWdhd1enqaVHTHValUDBwAJt0AILsBANkNALw/u5XdRY2N jSUV3f39/dnT05OBA8CkGwBkNwAguwGA92e3sruI/f395FXd8WcAwKQbAGQ3ACC7AYAPyW5ldxGj o6NJRffIyEj2/Pxs4AAw6QYA2Q0AyG4A4GOyW9md6uDgIHlV9/HxsYEDwKQbAGQ3ACC7AYCPy25l d4pYnT04OJhUdE9NTRk4AEy6AUB2AwCyGwD42OxWdqfY2tpKXtV9dXVl4AAw6QYA2Q0AyG4A4GOz W9n9Vo+Pj1lvb29S0b2wsGDgADDpBgDZbVAAQHYDAB+f3crut1pbW0te1V2r1QwcACbdACC7DQoA yG4A4KOzO0ruuL5+/WpUfuP29jbr7u5OKrrn5+cNHAAfol6v5+H9esXXAIDsBgBkNwB0cnZ/MRRv s7y8nFR0d3V15QU5AAAAAAAAAB9P2f0Gd3d3WU9PT1LZHVueAwAAAAAAAFAOZfcbLCwsJBXdvb29 trkBAAAAAAAAKJGy+w8uLy/zLclTyu7t7W0DBwAAAAAAAFAiZfcfTE5OJhXdg4OD2dPTk4EDAAAA AAAAKJGy+zfOz8+Tiu64qtWqgQMAAAAAAAAombL7N6zqBgAAAAAAAGhOyu5fODo6sqobAAAAAAAA oEkpu3/i+fk5GxgYSCq6x8bGspeXF4MHAAAAAAAA0ADK7p/Y3d1NXtV9dnZm4AAAAAAAAAAaRNn9 gyKrusfHx63qBgAAAAAAAGggZfcPiqzqvri4MHAAAAAAAAAADaTs/kaRVd2zs7MGDgAAAAAAAKDB vryWtjs7Ox0/GOvr68mruq+vr72KACjd+fn5d/kTXwMAshsAkN0A0OHZrewOt7e3WVdXV1LRvby8 7JUEgEk3ACC7AUB2AwCfk93K7rC4uJhUdPf09GR3d3deSQCYdAMAshsAZDcA8DnZrewusqp7c3PT qwgAk24AQHYDgOwGAD4vu5Xdc3NzSUV3b29vVq/XvYoAMOkGAGQ3AMhuAODzsruzy+6rq6vkVd17 e3teQQCYdAMAshsAZDcA8LnZ3dll98zMTFLRPTQ0lL28vHgFAWDSDQDIbgCQ3QDA52Z355bdp6en SUV3XNVq1asHAJNuAEB2A4DsBgA+P7s7t+weGxuzqhsAk24AQHYDgOyW3QDQmtndmWX34eFh8qru WAkOACbdAIDsBgDZDQA0RXZ3Xtkdq7NHRkaSiu7JyUmvGgBMugEA2Q0AshsAaJ7s7ryye39/P3lV 98XFhVcNACbdAIDsBgDZDQA0T3Z3Vtkdq7oHBweTiu6ZmRmvGABMugEA2Q0AshsAaK7s7qyyO3VV d1dXV1ar1bxiADDpBgBkNwDIbgCgubK7c8ruer2e9ff3J5Xdc3NzXi0AmHQDALIbAGQ3ANB82d05 Zff6+nryWd1XV1deLQCYdAMAshsAZDcA0HzZ3Rll98PDQ9bb25tUdC8uLnqlAGDSDQDIbgCQ3QBA M2Z3lNxxff36ta3/wisrK0lFd3d3d3Z/f++VAkBTiKM4Irxfr/gaAJDdAIDsBoBOzu4vnfCXvbu7 y8vrlLJ7bW3NqwQAAAAAAACgSXVE2R3bkacU3X19fe7cAwAAAAAAAGhibV9239zcZF1dXUlld7uf Xw4AAAAAAADQ6tq+7J6amkoqugcGBrKXlxevDAAAAAAAAIAm1tZl99nZWVLRHdf29rZXBQAAAAAA AECTa+uye3Z2NqnoHhwczJ6enrwqAAAAAAAAAJpc25bd5+fnyau6q9WqVwQAAAAAAABAC2jbsnts bCyp6B4dHXVWNwAAAAAAAECLaMuy++joKHlV9/HxsVcDAAAAAAAAQItoy7I7VmmnFN0jIyPZ8/Oz VwMAAAAAAABAi2i7sjtWaFvVDQAAAAAAANDe2qrsjjO3h4aGkoruONsbAAAAAAAAgNbSVmX37u6u Vd0AAAAAAAAAHeDLa+m7s7PT0n+Rp6enbGBgIKnonpyc9AoAoCWcn59/l2HxNQAguwEA2Q0AHZ7d 7VF2x+NPXdXtDQsAJt0AgOwGAGQ3ALRsdrd+2f38/Jy8qnt+ft6rAACTbgBAdgMAshsAWje7W7/s 3traSiq6u7q6stvbW68CAEy6AQDZDQDIbgBo3exu7bL7/v4+6+npSSq7l5aWvAIAMOkGAGQ3ACC7 AaC1s7u1y+7FxcXks7qvr6+9AgAw6QYAZDcAILsBoLWzu3XL7lqtlm9JnlJ0RzkOACbdAIDsBgBk NwC0fHa3btmduqo7ivG7uzvPPgAm3QCA7AYAZDcAtH52t2bZfXt7m3V3d1vVDYBJNwAguwEA2Q0A nZndrVl2p67qjmL8/v7eMw+ASTcAILsBANkNAO2R3a1Xdl9fXyef1b2xseFZB8CkGwCQ3QCA7AaA 9snu1iu7Z2dnk4ruvr6+rF6ve9YBMOkGAGQ3ACC7AaB9sru1yu4f33S85dra2vKMA2DSDQDIbgBA dgNAe2V3a5XdY2NjSUV3b29v9vDw4BkHwKQbAJDdAIDsBoD2yu7WKbtPTk6SV3VXKhXPNgAm3QCA 7AYAZDcAtF92t07ZPTk5mVR09/f3Z09PT55tAEy6AQDZDQDIbgBov+xujbL79PQ0eVX3/v6+ZxoA k24AQHYDALIbANoxu6Pkjuvr169N/YBTz+oeGRnJXl5ePNMAtIV6vZ6H9+sVXwMAshsAkN0A0MnZ /aUVHuzh4WHyqu7j42PPMgAAAAAAAECbavqyO1ZnDw0NJRXdcbY3AAAAAAAAAO2r6cvu3d3d5FXd R0dHnlkAAAAAAACANtbUZXes6h4cHEwqukdHR53VDQAAAAAAANDmmrrsrlaryau6z87OPKsAAAAA AAAAba5py+7n5+dsYGAgqeienp72jAIAAAAAAAB0gKYtu3d2dpJXdV9dXXlGAQAAAAAAADpAU5bd 9Xo96+3tTSq6Z2ZmPJsAAAAAAAAAHaIpy+7d3V2rugEAAAAAAAD4paYru4uc1W1VNwAAAAAAAEBn abqyu1KpWNUNAAAAAAAAwG81VdntrG4AAAAAAAAA3qKpyu61tbWkorunpyer1WqeRQAAAAAAAIAO 8+W1ON7Z2fnUB1JkVffm5qZnEICOcH5+/l0GxtcAgOwGAGQ3AHR4djdH2R3FdUrRHcV4FOQAYNIN AMhuAEB2A0BHZvfnl90PDw/5luRWdQOASTcAyG4AQHYDAG/M7s8vu9fX163qBgCTbgCQ3QCA7AYA UrL7c8vuu7s7Z3UDgEk3AMhuAEB2AwCp2f25Zffy8rJV3QBg0g0AshsAkN0AQGp2f17ZfX19nXV1 dSWV3ZVKxbMHgEm3STcAyG4AQHYDgOz+vLJ7bm4uqegeGhrKnp+fPXsAmHSbdAOA7AYAZDcAyO7P KbsvLi6SV3UfHBx45gAw6TbpBgDZDQDIbgCQ3Z9Xdk9OTiYV3aOjo9nLy4tnDgCTbpNuAJDdAIDs BgDZ/Tll949vHN5ynZyceNYAENwm3QAguwEA2Q0Asvvzyu4iq7oBQHCbdAOA7AYAZDcA8Gll9+np afKq7qOjI88YAILbpBsAZDcAILsBgM8ru8fGxpKK7vjvndUNgOA26QYA2Q0AyG4A4IfsblzZHedu p67q9qYCAEy6AUB2AwCyGwD4SXY3ruweHx9PKrqnpqY8UwBg0g0AshsAkN0AwM+yuzFl98HBQfKq 7qurK88UAJh0A4DsBgBkNwDw7+yOkjuur1+/lvbD4sztoaGhpKJ7YWHBswQA/69er+fh/XrF1wCA 7AYAZDcAdHJ2f2nED6tWq8mrum9vbz1LAAAAAAAAAPxU6WX38/NzNjAwkFR0z8zMeGYAAAAAAAAA +KXSy+7YIj2l6O7q6spubm48MwAAAAAAAAD8Uqlld5zVnbqqe3Fx0bMCAAAAAAAAwG+VWnbv7+8n Fd3d3d3Z/f29ZwUAAAAAAACA3yqt7C5yVvfKyopnBAAAAAAAAIA/Kq3s3t7eTiq6e3t7s8fHR88I AAAAAAAAAH9UStldr9fz8jql7N7c3PRsAAAAAAAAAPAmpZTd6+vrSUV3V1eXVd0AAAAAAAAAvNmH l90PDw9ZT0+Ps7oBAAAAAAAAKM2Hl92rq6tJRXd3d3d2f3/vmQAAAAAAAADgzT607C5yVndseQ4A AAAAAAAAKT607F5bW0squmO78yjIAQAAAAAAACDFl9fieWdn513fqMhZ3VZ1A8DbnJ+ff5eh8TUA ILsB+N/27pankS4MAzACAQmiAoFAICqQFRUVhCAQiP6ACgQCicQh6uAHIBAIBAJRgUAiEAgEAoFA IBAVFYgKRAVi3px3wyawfMyZfsxMuK6kggT22R6y3H167zAguwHgl2f3aMru7e3tqKI7/LpzV3UD gKUbAGQ3ACC7AYCM2T182d3tdpPp6emosrvdbvsuAIClGwBkNwAguwGArNk9fNndarWiiu75+XlX dQOApRsAZDcAILsBgGGye7iy+/7+Pvqq7mF/ZToAWLot3QAguwEA2Q0Avz67hyugNzY2ooruarWa DAYD3wEAsHQDgOwGAGQ3ADBMdmcvuy8vL6OK7vA4Oztz+gBg6QYA2Q0AyG4AYNjszl52N5vNqKK7 Vqslr6+vTh8ALN0AILsBANkNAAyb3dnK7o/hn+YRrgQHACzdACC7AQDZDQCMILuzld2NRiP6qm4A wNINALIbAJDdAMCIsju+7M5yVXen03HqAGDpBgDZDQDIbgBgVNkdX3bX6/Woojt8vnt1A4ClGwBk NwAguwGAEWZ3XNl9cXERfVW3FwYAYOkGANkNAMhuAGDE2R1Xdsde1b2+vu60AcDSDQCyGwCQ3QDA qLM7fdl9fn4efVV3+BoAwNINALIbAJDdAMCIszt92V2r1aKK7kaj4V7dAGDpBgDZLbsBQHYDAOPI 7nRld6fTca9uALB0AwCyGwBkNwBQjOy+vr5OwqPf73/5yeHq7Gq1GlV0b2xsOGUAGJHBYJA8PT39 fYSPAQDZDQDIbgD4zdk9leaTDw8Po6/qvr29dcoAAAAAAAAAjMWPZffLy0uyuLgYVXSvra05WQAA AAAAAADG5sey++joyL26AQAAAAAAACiUb8vuLPfqbjabThUAAAAAAACAsfq27HavbgAAAAAAAACK 6MuyO8u9ujc3N50oAAAAAAAAAGP3Zdndbrejiu7p6enk8fHRiQIAAAAAAAAwdp+W3c/Pz0mlUokq u1utltMEAAAAAAAAYCI+Lbt3d3fdqxsAAAAAAACAwvqn7O71esnc3FxU0b21teUkAQAAAAAAAJiY f8pu9+oGAAAAAAAAoOjeld1Zrure2dlxigAAAAAAAABM1LuyO/Ze3aEY73a7ThEAAAAAAACAiZp6 K6739vaSmZmZqLI7/MpzAGD8rq6u3mVw+BgAkN0AgOwGgF+e3X/Cu16vRxXdlUol6ff7ThIALN0A gOwGANkNAOSR3X/Ce3Z21r26AcDSDQDIbgCQ3bIbAMqS3VNJ7CNc1d3r9ZwiAFi6AQDZDQCyGwDI K7vjy2736gYASzcAILsBQHYDADlnd1zRvbCwkLy8vDhBALB0AwCyGwBkNwCQZ3bHld0HBwdODwAs 3QCA7AYA2Q0A5J3d6YvuarWavL6+Oj0AsHQDALIbAGQ3AJB3dqcvu09PT50cAFi6AQDZDQCyGwAo QnanK7qXlpaSfr/v5ADA0g0AyG4AkN0AQBGyO13ZfXJy4tQAwNINAMhuAJDdAEBRsvvnortWq7lX NwBYugEA2Q0AshsAKFJ2u6obACzdAIDsBgDZLbsBoHTZ/X3Rvby87KpuALB0AwCyGwBkNwBQtOz+ vuzudDpOCwAs3QCA7AYA2Q0AFC27vy66V1ZWXNUNAJZuAEB2A4DsBgCKmN1fl937+/v/f+JPj7u7 u0x/iaenp1R/flFnPzw8lG52+DqzzS7L7PBvpWyzw88ks80ex+yPS/fx8fHQs3u9Xm7Pu4yzb25u zDa7NLP7/X7pZg8712yzJzl7MBhkesN8UrM/Cl9jttllmp1FnrPDzyOzzS7L7PB6z+z02R1e0+f1 vM02e1JdSZ6zy94Rma0T1AnmOzv1rzFP81hbW8v0RNvtdqlnb21tlW52+DqzzS7L7PBvpWyzw88k s80ex+zw5l14YfT2WF1dHXr2yclJbs+7jLOXlpbMNrs0s7O+gZrn7FHsJWabPanZaf6z2sfsDh9P avZnb66YbXaZZmd9EzGv2R8LMrPNLvLs8HrP7PTZHV7T5/W8zTZ7Ul1JnrPL3hGZrRPUCeY7+y27 /wOtJzLJ24Pd5gAAAABJRU5ErkJgglBLAwQUAAYACAAAACEAMnxjnQICAAA6AwAAFAAAAGRycy9t ZWRpYS9pbWFnZTIud21mlFJLaxNRFD73TmJtEpiJD/BVnQq6KLGCCG4znYyti0jIA5dDTK91IJnE TIJmESy6c5OAiivBP+EqXRS61LXr/gOLDIIIxu/cjoh1o4c53HO+c+e8vitokch4K4gkvSKWNFQK ANoScj6fa2tVnE2wrIShsZzcF/tGFt7VYyblqNwcPKyPeoqoQicS9Bwhw5zIgr8L6z30nUH0GiW4 1iJnk2ydkkWxIy7A+i53f+CATLkRbs6qBx0V2XfVY7va7TRDmn6cyTc3Z8PieG/IV1LQa7iNeehG hhH+tUDbSe6XYjnJvY5uWKZ6yn/PLXSNA6Tl9Ic1uPmq+1n0xa8JlujoBHqE/5iAJzlAb39WaTS+ iW3JHPGul4TT60Xl264r6Csw1pKKgq3QrrUCFbZUwb4TtlYpLWghVaqV67eITt4LQqfdXmtGQcvt bqpKc0tFlE8fXW3eqI0697tthNzusB+oPu+d8qly3faeDPpNkHt82fQmpetOJbbMdd+pfLl0EfZp 06HYi6/EkzUflmW6fEy8eMXfiCcaKeJ8uoGQs+KXfC/mzzFzAnQJCQEfAsMb8LGIjID/vAH3PFFW O1Uwi+VIelb4K+bqGNEe7473lNGvTzOQ8GLRAmJEO0wdl7xcG0UD1aHxo/QLIBn6cObBmJX93qeZ PHxZv9nH44X8BAAA//8DAFBLAwQUAAYACAAAACEAfBNer64BAABAAgAAFAAAAGRycy9tZWRpYS9p bWFnZTMud21mXFFBaxNBGH0zSaxNA7upFbRIXQU9FG2hKF673Wyth0hIAh63axzrQrJJswmaQ1Hw 5iW9+WPiodBToVf9HUX2Jpi+b8zJYT/mvffNfvN9bxSWgYKnAI0TyCoxtKJgkdLz+dyiLXV3oa1o AqtV9KE6VCtkj284qKAejz60JwMDeFhdqOtghTngkp8R/WTIfc8ZcteyVNOC1rSnQtwj+qPP/nLj OrWdsDm3nfRM5r02H71mvxenOL2c6e/PZuPdk/OxnCwynrIm58FOWRQSNCdftMwl/V3BHwyy+n4Q KFxQk6iZLDlKvVYnMWnHPPFepZ0tlBSWirVWvf0CuPUmSf1udy/Okk7Qf2ca8ZHJUC3930610Jr0 3va7TAX98TAxQ+kV1WK97YWfRsOYhtx84ITT2rbfyF3nZeQ3ft/fIL7t+MjD/FE+3YuIXCeQbRrm m9FBPrXKLvfPB0z5m1EtCnP5fKeiOKLSXPRH0agCOW0oK/KvTU4nNsjkZfsG4gcW/rpYsuyHfUsW ediaZCPTA45L35gp4/LO+zUJ4YNfM/3PX3sBrliqYP+/BgAA//8DAFBLAwQUAAYACAAAACEAUOfJ 8bMBAABAAgAAFAAAAGRycy9tZWRpYS9pbWFnZTQud21mXFFBaxNREP7eS2LbNLAbraAiugpKKVpb Ebx2u1mth7TBRDyu2/isC8kmzSZoDsWCNy/x5m/wN8RDwZMHj+KvEIrsTWj85pmTww7zzTdv5818 T2EJKHgK0DiCWImuFQmLlJ7NZhatq8tzblkTWK6ij9ULtczs9jkHFdTj4evWuG+ADZyfs1fADjPA ZX5C9IMu9z2jy11L0k0LWtGe2sRVoj/65IyB9tFOwuHcVtI1mbdr3nhPe904xer3qf70YDraOvo6 kpNF+l325D64XxZGdtjDsZa9ZL5T+P1+Vn8UBArfyInXTJYcpF6znZi0be54T9L2OkoKC8Vas956 CFx4nqR+p7MdZ0k76L00jfjAZKiW/h+nWmiOu/u9DktBbzRIzEBmRbVYb3nh2+EgpiCLN5xwUrvn N3LXeRz5jd/XrxFfdHzkYX4rn2xHRK4TSJiE+Vq0k08ss8X4boclfy2qRWEun+9UFFdUmkZ9FIUq MKcMZcX8/R63Exlk87J9A9EDc31dLNjsi31LNrnZHGdD0wUOSx9YKePzpVe/xCVf/DnV//S1F+CU rQr2/78AAAD//wMAUEsDBBQABgAIAAAAIQBrYQMM2wEAALYCAAAUAAAAZHJzL21lZGlhL2ltYWdl NS53bWaMUkFrE0EUfm+SWJsEdqMWbBVdBT0UrUWEXrPdrK2HSEhCPXhYt3GsC8kmZhM0B1EoFPGS QilevXv2FA8Fr549ePInFNmbYvzeGC96cdjHfO97M9+b+WaZ5oky95lI0R7JyCEUgzCI1XQ6NWiF F2dcQQEYrqi+8lsuILt6wqIiVcPB4+aop4lqdGrGLhEUpkQ28iOg94gHkD9ESK95UVOCzqgD/kHn gb6rDeyQsS8HkcPZzaijE+eufurUu50wpv1PE/Xm1mRYfv5xKEuyiOtYjfvQzbwwsnV11Off2mX2 Z9pHP6Uq2kb8v7XZ9Dj+p0edXirxTjxgdnu9pHrb85i+gJOo6CTaiZ1GK9JxS19z7sStFcoxzWUr jWpzjej0vSh22+31MIlaXvehroU7OqFS7u8rlzKNUWe720bJ6w77ke6LH1TKVpuO/2zQD2H6yUuW P67ccGupbW0Ebu3bxQvAC5ZLqZ9eScfrAZBteTKN/XQ52EzHhiljfrGJkrscVAI/lc+1igwbWWHg DRiGZZDD6jwj360jPUdUkOTVKhw3hor54kXevLyhZs7bNIca0QfzB0H2cmOUDHSHtp7kXoPP07uz j7YkJO99nqg/ryrzsWkv+38BAAD//wMAUEsDBBQABgAIAAAAIQAL6id54gAAAAsBAAAPAAAAZHJz L2Rvd25yZXYueG1sTI/BTsMwDIbvSLxDZCRuLFlbtqlrOiEkEILDYFTaNWuzNiJxqiZbC0+Pd4Kb Lf/6/P3FZnKWnfUQjEcJ85kAprH2jcFWQvX5dLcCFqLCRlmPWsK3DrApr68KlTd+xA993sWWEQRD riR0MfY556HutFNh5nuNdDv6walI69DyZlAjwZ3liRAL7pRB+tCpXj92uv7anZyELDna1fvz4u3n parG131mlmJrpLy9mR7WwKKe4l8YLvqkDiU5HfwJm8CshPs0I/VIsJQ6XQIiXdJ0kJBm8wR4WfD/ HcpfAAAA//8DAFBLAwQUAAYACAAAACEABUCVhd4AAAAxAwAAGQAAAGRycy9fcmVscy9lMm9Eb2Mu eG1sLnJlbHO8ks9qwzAMh++DvYPRfXGStmOUOr2MQa+jewBhK45ZLBvb+9O3n2EMVui6W46S0Pf7 ENrtP/0s3illF1hB17QgiHUwjq2Cl+PT3QOIXJANzoFJwYky7Ifbm90zzVjqUp5czKJSOCuYSolb KbOeyGNuQiSukzEkj6WWycqI+hUtyb5t72X6zYDhjCkORkE6mBWI4ynW5P/ZYRydpseg3zxxuRAh na/ZFYjJUlHgyTj8bq6aDz+CvOzQL+PQX3PolnHomsj2rztslnHYXLvDehmH9Y+DPHv04QsAAP// AwBQSwECLQAUAAYACAAAACEARgWwBBgBAABHAgAAEwAAAAAAAAAAAAAAAAAAAAAAW0NvbnRlbnRf VHlwZXNdLnhtbFBLAQItABQABgAIAAAAIQA4/SH/1gAAAJQBAAALAAAAAAAAAAAAAAAAAEkBAABf cmVscy8ucmVsc1BLAQItABQABgAIAAAAIQBM+foGtgQAABEVAAAOAAAAAAAAAAAAAAAAAEgCAABk cnMvZTJvRG9jLnhtbFBLAQItAAoAAAAAAAAAIQAtzOxX5sIAAObCAAAUAAAAAAAAAAAAAAAAACoH AABkcnMvbWVkaWEvaW1hZ2UxLnBuZ1BLAQItABQABgAIAAAAIQAyfGOdAgIAADoDAAAUAAAAAAAA AAAAAAAAAELKAABkcnMvbWVkaWEvaW1hZ2UyLndtZlBLAQItABQABgAIAAAAIQB8E16vrgEAAEAC AAAUAAAAAAAAAAAAAAAAAHbMAABkcnMvbWVkaWEvaW1hZ2UzLndtZlBLAQItABQABgAIAAAAIQBQ 58nxswEAAEACAAAUAAAAAAAAAAAAAAAAAFbOAABkcnMvbWVkaWEvaW1hZ2U0LndtZlBLAQItABQA BgAIAAAAIQBrYQMM2wEAALYCAAAUAAAAAAAAAAAAAAAAADvQAABkcnMvbWVkaWEvaW1hZ2U1Lndt ZlBLAQItABQABgAIAAAAIQAL6id54gAAAAsBAAAPAAAAAAAAAAAAAAAAAEjSAABkcnMvZG93bnJl di54bWxQSwECLQAUAAYACAAAACEABUCVhd4AAAAxAwAAGQAAAAAAAAAAAAAAAABX0wAAZHJzL19y ZWxzL2Uyb0RvYy54bWwucmVsc1BLBQYAAAAACgAKAIQCAABs1AAAAAA= ">
                <v:shape id="_x0000_s1027" type="#_x0000_t75" style="position:absolute;width:31889;height:18935;visibility:visible;mso-wrap-style:square">
                  <v:fill o:detectmouseclick="t"/>
                  <v:path o:connecttype="none"/>
                </v:shape>
                <v:group id="Group 194" o:spid="_x0000_s1028" style="position:absolute;left:1028;top:671;width:30861;height:16871" coordsize="30861,1687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9QnYxAAAANwAAAAPAAAAZHJzL2Rvd25yZXYueG1sRE9La8JA EL4X/A/LCL3VTWwrGrOKiC09iOADxNuQnTwwOxuy2yT++26h0Nt8fM9J14OpRUetqywriCcRCOLM 6ooLBZfzx8schPPIGmvLpOBBDtar0VOKibY9H6k7+UKEEHYJKii9bxIpXVaSQTexDXHgctsa9AG2 hdQt9iHc1HIaRTNpsOLQUGJD25Ky++nbKPjssd+8xrtuf8+3j9v5/XDdx6TU83jYLEF4Gvy/+M/9 pcP8xRv8PhMukKsfAAAA//8DAFBLAQItABQABgAIAAAAIQDb4fbL7gAAAIUBAAATAAAAAAAAAAAA AAAAAAAAAABbQ29udGVudF9UeXBlc10ueG1sUEsBAi0AFAAGAAgAAAAhAFr0LFu/AAAAFQEAAAsA AAAAAAAAAAAAAAAAHwEAAF9yZWxzLy5yZWxzUEsBAi0AFAAGAAgAAAAhANz1CdjEAAAA3AAAAA8A AAAAAAAAAAAAAAAABwIAAGRycy9kb3ducmV2LnhtbFBLBQYAAAAAAwADALcAAAD4AgAAAAA= ">
                  <v:group id="Group 195" o:spid="_x0000_s1029" style="position:absolute;left:4005;width:26856;height:14827" coordorigin="4005" coordsize="26855,148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uaxDwwAAANwAAAAPAAAAZHJzL2Rvd25yZXYueG1sRE9Li8Iw EL4v+B/CCN40raK4XaOIqHgQwQcsexuasS02k9LEtv77zYKwt/n4nrNYdaYUDdWusKwgHkUgiFOr C84U3K674RyE88gaS8uk4EUOVsvexwITbVs+U3PxmQgh7BJUkHtfJVK6NCeDbmQr4sDdbW3QB1hn UtfYhnBTynEUzaTBgkNDjhVtckofl6dRsG+xXU/ibXN83Devn+v09H2MSalBv1t/gfDU+X/x233Q Yf7nFP6eCRfI5S8AAAD//wMAUEsBAi0AFAAGAAgAAAAhANvh9svuAAAAhQEAABMAAAAAAAAAAAAA AAAAAAAAAFtDb250ZW50X1R5cGVzXS54bWxQSwECLQAUAAYACAAAACEAWvQsW78AAAAVAQAACwAA AAAAAAAAAAAAAAAfAQAAX3JlbHMvLnJlbHNQSwECLQAUAAYACAAAACEAs7msQ8MAAADcAAAADwAA AAAAAAAAAAAAAAAHAgAAZHJzL2Rvd25yZXYueG1sUEsFBgAAAAADAAMAtwAAAPcCAAAAAA== ">
                    <v:shape id="Picture 217" o:spid="_x0000_s1030" type="#_x0000_t75" style="position:absolute;left:4005;top:3247;width:22621;height:1154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JDxwwAAANwAAAAPAAAAZHJzL2Rvd25yZXYueG1sRI/NbsIw EITvlXgHa5G4lQ0coEoxiB9RKnEpoQ+wirdJ1HhtxS6Et8eVkDiOZuYbzWLV21ZduAuNEw2TcQaK pXSmkUrD93n/+gYqRBJDrRPWcOMAq+XgZUG5cVc58aWIlUoQCTlpqGP0OWIoa7YUxs6zJO/HdZZi kl2FpqNrgtsWp1k2Q0uNpIWaPG9rLn+LP6sBjy1+7eb7A4YPf9gcsfDZudF6NOzX76Ai9/EZfrQ/ jYbpZA7/Z9IRwOUdAAD//wMAUEsBAi0AFAAGAAgAAAAhANvh9svuAAAAhQEAABMAAAAAAAAAAAAA AAAAAAAAAFtDb250ZW50X1R5cGVzXS54bWxQSwECLQAUAAYACAAAACEAWvQsW78AAAAVAQAACwAA AAAAAAAAAAAAAAAfAQAAX3JlbHMvLnJlbHNQSwECLQAUAAYACAAAACEA1niQ8cMAAADcAAAADwAA AAAAAAAAAAAAAAAHAgAAZHJzL2Rvd25yZXYueG1sUEsFBgAAAAADAAMAtwAAAPcCAAAAAA== ">
                      <v:imagedata r:id="rId323" o:title=""/>
                    </v:shape>
                    <v:line id="Straight Connector 218" o:spid="_x0000_s1031" style="position:absolute;visibility:visible;mso-wrap-style:square" from="4020,14827" to="30861,148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dOBwvQAAANwAAAAPAAAAZHJzL2Rvd25yZXYueG1sRE+7CsIw FN0F/yFcwUU0rYNINYoIiqtPdLs017bY3JQmtvXvzSA4Hs57ue5MKRqqXWFZQTyJQBCnVhecKbic d+M5COeRNZaWScGHHKxX/d4SE21bPlJz8pkIIewSVJB7XyVSujQng25iK+LAPW1t0AdYZ1LX2IZw U8ppFM2kwYJDQ44VbXNKX6e3UdAc749sj4/t/LCT77i57tvP6KbUcNBtFiA8df4v/rkPWsE0DmvD mXAE5OoLAAD//wMAUEsBAi0AFAAGAAgAAAAhANvh9svuAAAAhQEAABMAAAAAAAAAAAAAAAAAAAAA AFtDb250ZW50X1R5cGVzXS54bWxQSwECLQAUAAYACAAAACEAWvQsW78AAAAVAQAACwAAAAAAAAAA AAAAAAAfAQAAX3JlbHMvLnJlbHNQSwECLQAUAAYACAAAACEA63TgcL0AAADcAAAADwAAAAAAAAAA AAAAAAAHAgAAZHJzL2Rvd25yZXYueG1sUEsFBgAAAAADAAMAtwAAAPECAAAAAA== " strokecolor="black [3213]" strokeweight="1pt">
                      <v:stroke startarrow="oval" startarrowwidth="narrow" startarrowlength="short" endarrow="classic" endarrowwidth="narrow" endarrowlength="long"/>
                      <o:lock v:ext="edit" shapetype="f"/>
                    </v:line>
                    <v:line id="Straight Connector 219" o:spid="_x0000_s1032" style="position:absolute;flip:y;visibility:visible;mso-wrap-style:square" from="4005,0" to="4005,147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6AOdxQAAANwAAAAPAAAAZHJzL2Rvd25yZXYueG1sRI9Ba8JA FITvhf6H5RW86SYRpEZX0VJBaUG0vXh7Zp/ZYPZtyK4a/71bEHocZuYbZjrvbC2u1PrKsYJ0kIAg LpyuuFTw+7Pqv4PwAVlj7ZgU3MnDfPb6MsVcuxvv6LoPpYgQ9jkqMCE0uZS+MGTRD1xDHL2Tay2G KNtS6hZvEW5rmSXJSFqsOC4YbOjDUHHeX6yCY/p9yD63Ms3sZrncDb+6jSyMUr23bjEBEagL/+Fn e60VZOkY/s7EIyBnDwAAAP//AwBQSwECLQAUAAYACAAAACEA2+H2y+4AAACFAQAAEwAAAAAAAAAA AAAAAAAAAAAAW0NvbnRlbnRfVHlwZXNdLnhtbFBLAQItABQABgAIAAAAIQBa9CxbvwAAABUBAAAL AAAAAAAAAAAAAAAAAB8BAABfcmVscy8ucmVsc1BLAQItABQABgAIAAAAIQBH6AOdxQAAANwAAAAP AAAAAAAAAAAAAAAAAAcCAABkcnMvZG93bnJldi54bWxQSwUGAAAAAAMAAwC3AAAA+QIAAAAA " strokecolor="black [3213]" strokeweight="1pt">
                      <v:stroke endarrow="classic" endarrowwidth="narrow" endarrowlength="long"/>
                      <o:lock v:ext="edit" shapetype="f"/>
                    </v:line>
                  </v:group>
                  <v:shape id="Picture 196" o:spid="_x0000_s1033" type="#_x0000_t75" style="position:absolute;top:1342;width:393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G5gLwgAAANwAAAAPAAAAZHJzL2Rvd25yZXYueG1sRE9Na4NA EL0X+h+WCeRS6tqESmPchBKa2quml94Gd6ISd1bcjZp/3w0UepvH+5xsP5tOjDS41rKClygGQVxZ 3XKt4Pt0fH4D4Tyyxs4yKbiRg/3u8SHDVNuJCxpLX4sQwi5FBY33fSqlqxoy6CLbEwfubAeDPsCh lnrAKYSbTq7iOJEGWw4NDfZ0aKi6lFej4KPefBbdYbQ/Jrnm/HRaJ/41V2q5mN+3IDzN/l/85/7S Yf4mgfsz4QK5+wUAAP//AwBQSwECLQAUAAYACAAAACEA2+H2y+4AAACFAQAAEwAAAAAAAAAAAAAA AAAAAAAAW0NvbnRlbnRfVHlwZXNdLnhtbFBLAQItABQABgAIAAAAIQBa9CxbvwAAABUBAAALAAAA AAAAAAAAAAAAAB8BAABfcmVscy8ucmVsc1BLAQItABQABgAIAAAAIQCXG5gLwgAAANwAAAAPAAAA AAAAAAAAAAAAAAcCAABkcnMvZG93bnJldi54bWxQSwUGAAAAAAMAAwC3AAAA9gIAAAAA ">
                    <v:imagedata r:id="rId324" o:title=""/>
                  </v:shape>
                  <v:shape id="Picture 197" o:spid="_x0000_s1034" type="#_x0000_t75" style="position:absolute;left:27721;top:1496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j7GcwgAAANwAAAAPAAAAZHJzL2Rvd25yZXYueG1sRE9Na8JA EL0L/odlhF6kbqygTeoq2iJ4NZZCb0N2mqRmZ8PuqtFf7wqCt3m8z5kvO9OIEzlfW1YwHiUgiAur ay4VfO83r+8gfEDW2FgmBRfysFz0e3PMtD3zjk55KEUMYZ+hgiqENpPSFxUZ9CPbEkfuzzqDIUJX Su3wHMNNI9+SZCoN1hwbKmzps6LikB+Ngtas86FbXX8moRtufZF+/ZL7V+pl0K0+QATqwlP8cG91 nJ/O4P5MvEAubgAAAP//AwBQSwECLQAUAAYACAAAACEA2+H2y+4AAACFAQAAEwAAAAAAAAAAAAAA AAAAAAAAW0NvbnRlbnRfVHlwZXNdLnhtbFBLAQItABQABgAIAAAAIQBa9CxbvwAAABUBAAALAAAA AAAAAAAAAAAAAB8BAABfcmVscy8ucmVsc1BLAQItABQABgAIAAAAIQDkj7GcwgAAANwAAAAPAAAA AAAAAAAAAAAAAAcCAABkcnMvZG93bnJldi54bWxQSwUGAAAAAAMAAwC3AAAA9gIAAAAA ">
                    <v:imagedata r:id="rId325" o:title=""/>
                  </v:shape>
                  <v:shape id="Picture 198" o:spid="_x0000_s1035" type="#_x0000_t75" style="position:absolute;left:2457;top:14904;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ZG5xwAAANwAAAAPAAAAZHJzL2Rvd25yZXYueG1sRI9BS8NA EIXvgv9hGaE3u0mpVmO3xQaEQvHQ6kFvQ3aaRLOzYXebpv++cxC8zfDevPfNcj26Tg0UYuvZQD7N QBFX3rZcG/j8eLt/AhUTssXOMxm4UIT16vZmiYX1Z97TcEi1khCOBRpoUuoLrWPVkMM49T2xaEcf HCZZQ61twLOEu07PsuxRO2xZGhrsqWyo+j2cnIHt7mcR5uXlq8Xjw+a9HPPZ8J0bM7kbX19AJRrT v/nvemsF/1lo5RmZQK+uAAAA//8DAFBLAQItABQABgAIAAAAIQDb4fbL7gAAAIUBAAATAAAAAAAA AAAAAAAAAAAAAABbQ29udGVudF9UeXBlc10ueG1sUEsBAi0AFAAGAAgAAAAhAFr0LFu/AAAAFQEA AAsAAAAAAAAAAAAAAAAAHwEAAF9yZWxzLy5yZWxzUEsBAi0AFAAGAAgAAAAhAG/9kbnHAAAA3AAA AA8AAAAAAAAAAAAAAAAABwIAAGRycy9kb3ducmV2LnhtbFBLBQYAAAAAAwADALcAAAD7AgAAAAA= ">
                    <v:imagedata r:id="rId326" o:title=""/>
                  </v:shape>
                  <v:shape id="Picture 216" o:spid="_x0000_s1036" type="#_x0000_t75" style="position:absolute;left:9186;top:14968;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lsgVxAAAANwAAAAPAAAAZHJzL2Rvd25yZXYueG1sRI9BawIx FITvBf9DeIK3ml0FKatRRBA9KbW99PbcPDeLm5d1E9fYX98UCj0OM/MNs1hF24ieOl87VpCPMxDE pdM1Vwo+P7avbyB8QNbYOCYFT/KwWg5eFlho9+B36k+hEgnCvkAFJoS2kNKXhiz6sWuJk3dxncWQ ZFdJ3eEjwW0jJ1k2kxZrTgsGW9oYKq+nu1XQb8zukK23X+a8c/n3NPbxJo9KjYZxPQcRKIb/8F97 rxVM8hn8nklHQC5/AAAA//8DAFBLAQItABQABgAIAAAAIQDb4fbL7gAAAIUBAAATAAAAAAAAAAAA AAAAAAAAAABbQ29udGVudF9UeXBlc10ueG1sUEsBAi0AFAAGAAgAAAAhAFr0LFu/AAAAFQEAAAsA AAAAAAAAAAAAAAAAHwEAAF9yZWxzLy5yZWxzUEsBAi0AFAAGAAgAAAAhANSWyBXEAAAA3AAAAA8A AAAAAAAAAAAAAAAABwIAAGRycy9kb3ducmV2LnhtbFBLBQYAAAAAAwADALcAAAD4AgAAAAA= ">
                    <v:imagedata r:id="rId327" o:title=""/>
                  </v:shape>
                </v:group>
                <w10:wrap type="square" anchorx="margin"/>
                <w10:anchorlock/>
              </v:group>
            </w:pict>
          </mc:Fallback>
        </mc:AlternateContent>
      </w:r>
      <w:r w:rsidRPr="00CA6D03">
        <w:rPr>
          <w:rFonts w:ascii="Times New Roman" w:hAnsi="Times New Roman" w:cs="Times New Roman"/>
          <w:b/>
          <w:bCs/>
          <w:sz w:val="24"/>
          <w:szCs w:val="24"/>
        </w:rPr>
        <w:t>Câu 3</w:t>
      </w:r>
      <w:r w:rsidR="00F92397" w:rsidRPr="00CA6D03">
        <w:rPr>
          <w:rFonts w:ascii="Times New Roman" w:hAnsi="Times New Roman" w:cs="Times New Roman"/>
          <w:b/>
          <w:bCs/>
          <w:sz w:val="24"/>
          <w:szCs w:val="24"/>
        </w:rPr>
        <w:t>3</w:t>
      </w:r>
      <w:r w:rsidRPr="00CA6D03">
        <w:rPr>
          <w:rFonts w:ascii="Times New Roman" w:hAnsi="Times New Roman" w:cs="Times New Roman"/>
          <w:b/>
          <w:bCs/>
          <w:sz w:val="24"/>
          <w:szCs w:val="24"/>
          <w:lang w:val="sv-SE"/>
        </w:rPr>
        <w:t xml:space="preserve">: </w:t>
      </w:r>
      <w:r w:rsidRPr="00CA6D03">
        <w:rPr>
          <w:rFonts w:ascii="Times New Roman" w:hAnsi="Times New Roman" w:cs="Times New Roman"/>
          <w:bCs/>
          <w:sz w:val="24"/>
          <w:szCs w:val="24"/>
          <w:lang w:val="sv-SE"/>
        </w:rPr>
        <w:t xml:space="preserve">Đặt vào hai đầu đoạn mạch </w:t>
      </w:r>
      <w:r w:rsidRPr="00CA6D03">
        <w:rPr>
          <w:rFonts w:ascii="Times New Roman" w:hAnsi="Times New Roman" w:cs="Times New Roman"/>
          <w:bCs/>
          <w:position w:val="-6"/>
          <w:sz w:val="24"/>
          <w:szCs w:val="24"/>
          <w:lang w:val="sv-SE"/>
        </w:rPr>
        <w:object w:dxaOrig="400" w:dyaOrig="279" w14:anchorId="7A3D9729">
          <v:shape id="_x0000_i1169" type="#_x0000_t75" style="width:19.4pt;height:14.4pt" o:ole="">
            <v:imagedata r:id="rId328" o:title=""/>
          </v:shape>
          <o:OLEObject Type="Embed" ProgID="Equation.DSMT4" ShapeID="_x0000_i1169" DrawAspect="Content" ObjectID="_1715022839" r:id="rId329"/>
        </w:object>
      </w:r>
      <w:r w:rsidRPr="00CA6D03">
        <w:rPr>
          <w:rFonts w:ascii="Times New Roman" w:hAnsi="Times New Roman" w:cs="Times New Roman"/>
          <w:bCs/>
          <w:sz w:val="24"/>
          <w:szCs w:val="24"/>
          <w:lang w:val="sv-SE"/>
        </w:rPr>
        <w:t xml:space="preserve"> không phân nhánh (</w:t>
      </w:r>
      <w:r w:rsidRPr="00CA6D03">
        <w:rPr>
          <w:rFonts w:ascii="Times New Roman" w:hAnsi="Times New Roman" w:cs="Times New Roman"/>
          <w:bCs/>
          <w:position w:val="-6"/>
          <w:sz w:val="24"/>
          <w:szCs w:val="24"/>
          <w:lang w:val="sv-SE"/>
        </w:rPr>
        <w:object w:dxaOrig="240" w:dyaOrig="279" w14:anchorId="27DD0977">
          <v:shape id="_x0000_i1170" type="#_x0000_t75" style="width:10.65pt;height:14.4pt" o:ole="">
            <v:imagedata r:id="rId330" o:title=""/>
          </v:shape>
          <o:OLEObject Type="Embed" ProgID="Equation.DSMT4" ShapeID="_x0000_i1170" DrawAspect="Content" ObjectID="_1715022840" r:id="rId331"/>
        </w:object>
      </w:r>
      <w:r w:rsidRPr="00CA6D03">
        <w:rPr>
          <w:rFonts w:ascii="Times New Roman" w:hAnsi="Times New Roman" w:cs="Times New Roman"/>
          <w:bCs/>
          <w:sz w:val="24"/>
          <w:szCs w:val="24"/>
          <w:lang w:val="sv-SE"/>
        </w:rPr>
        <w:t xml:space="preserve"> không đổi </w:t>
      </w:r>
      <w:r w:rsidRPr="00CA6D03">
        <w:rPr>
          <w:rFonts w:ascii="Times New Roman" w:hAnsi="Times New Roman" w:cs="Times New Roman"/>
          <w:bCs/>
          <w:position w:val="-4"/>
          <w:sz w:val="24"/>
          <w:szCs w:val="24"/>
          <w:lang w:val="sv-SE"/>
        </w:rPr>
        <w:object w:dxaOrig="240" w:dyaOrig="260" w14:anchorId="65C0E096">
          <v:shape id="_x0000_i1171" type="#_x0000_t75" style="width:10.65pt;height:13.15pt" o:ole="">
            <v:imagedata r:id="rId332" o:title=""/>
          </v:shape>
          <o:OLEObject Type="Embed" ProgID="Equation.DSMT4" ShapeID="_x0000_i1171" DrawAspect="Content" ObjectID="_1715022841" r:id="rId333"/>
        </w:object>
      </w:r>
      <w:r w:rsidRPr="00CA6D03">
        <w:rPr>
          <w:rFonts w:ascii="Times New Roman" w:hAnsi="Times New Roman" w:cs="Times New Roman"/>
          <w:bCs/>
          <w:sz w:val="24"/>
          <w:szCs w:val="24"/>
          <w:lang w:val="sv-SE"/>
        </w:rPr>
        <w:t xml:space="preserve"> là một biến trở) một điện áp xoay chiều </w:t>
      </w:r>
      <w:r w:rsidRPr="00CA6D03">
        <w:rPr>
          <w:rFonts w:ascii="Times New Roman" w:hAnsi="Times New Roman" w:cs="Times New Roman"/>
          <w:bCs/>
          <w:position w:val="-14"/>
          <w:sz w:val="24"/>
          <w:szCs w:val="24"/>
          <w:lang w:val="sv-SE"/>
        </w:rPr>
        <w:object w:dxaOrig="1500" w:dyaOrig="400" w14:anchorId="3374C9D6">
          <v:shape id="_x0000_i1172" type="#_x0000_t75" style="width:75.75pt;height:18.8pt" o:ole="">
            <v:imagedata r:id="rId334" o:title=""/>
          </v:shape>
          <o:OLEObject Type="Embed" ProgID="Equation.DSMT4" ShapeID="_x0000_i1172" DrawAspect="Content" ObjectID="_1715022842" r:id="rId335"/>
        </w:object>
      </w:r>
      <w:r w:rsidRPr="00CA6D03">
        <w:rPr>
          <w:rFonts w:ascii="Times New Roman" w:hAnsi="Times New Roman" w:cs="Times New Roman"/>
          <w:bCs/>
          <w:sz w:val="24"/>
          <w:szCs w:val="24"/>
          <w:lang w:val="sv-SE"/>
        </w:rPr>
        <w:t xml:space="preserve">, </w:t>
      </w:r>
      <w:r w:rsidRPr="00CA6D03">
        <w:rPr>
          <w:rFonts w:ascii="Times New Roman" w:hAnsi="Times New Roman" w:cs="Times New Roman"/>
          <w:bCs/>
          <w:position w:val="-12"/>
          <w:sz w:val="24"/>
          <w:szCs w:val="24"/>
          <w:lang w:val="sv-SE"/>
        </w:rPr>
        <w:object w:dxaOrig="320" w:dyaOrig="360" w14:anchorId="226FED70">
          <v:shape id="_x0000_i1173" type="#_x0000_t75" style="width:16.9pt;height:18.15pt" o:ole="">
            <v:imagedata r:id="rId336" o:title=""/>
          </v:shape>
          <o:OLEObject Type="Embed" ProgID="Equation.DSMT4" ShapeID="_x0000_i1173" DrawAspect="Content" ObjectID="_1715022843" r:id="rId337"/>
        </w:object>
      </w:r>
      <w:r w:rsidRPr="00CA6D03">
        <w:rPr>
          <w:rFonts w:ascii="Times New Roman" w:hAnsi="Times New Roman" w:cs="Times New Roman"/>
          <w:bCs/>
          <w:sz w:val="24"/>
          <w:szCs w:val="24"/>
          <w:lang w:val="sv-SE"/>
        </w:rPr>
        <w:t xml:space="preserve"> và </w:t>
      </w:r>
      <w:r w:rsidRPr="00CA6D03">
        <w:rPr>
          <w:rFonts w:ascii="Times New Roman" w:hAnsi="Times New Roman" w:cs="Times New Roman"/>
          <w:bCs/>
          <w:position w:val="-6"/>
          <w:sz w:val="24"/>
          <w:szCs w:val="24"/>
          <w:lang w:val="sv-SE"/>
        </w:rPr>
        <w:object w:dxaOrig="240" w:dyaOrig="220" w14:anchorId="3AF49B3C">
          <v:shape id="_x0000_i1174" type="#_x0000_t75" style="width:11.25pt;height:10.65pt" o:ole="">
            <v:imagedata r:id="rId338" o:title=""/>
          </v:shape>
          <o:OLEObject Type="Embed" ProgID="Equation.DSMT4" ShapeID="_x0000_i1174" DrawAspect="Content" ObjectID="_1715022844" r:id="rId339"/>
        </w:object>
      </w:r>
      <w:r w:rsidRPr="00CA6D03">
        <w:rPr>
          <w:rFonts w:ascii="Times New Roman" w:hAnsi="Times New Roman" w:cs="Times New Roman"/>
          <w:bCs/>
          <w:sz w:val="24"/>
          <w:szCs w:val="24"/>
          <w:lang w:val="sv-SE"/>
        </w:rPr>
        <w:t xml:space="preserve"> không đổi. Một phần đồ thị biểu diễn sự phụ thuộc của điện áp hiệu dụng trên tụ điện và trên điện trở được cho như hình vẽ. Hệ số công suất của mạch khi </w:t>
      </w:r>
      <w:r w:rsidRPr="00CA6D03">
        <w:rPr>
          <w:rFonts w:ascii="Times New Roman" w:hAnsi="Times New Roman" w:cs="Times New Roman"/>
          <w:bCs/>
          <w:position w:val="-12"/>
          <w:sz w:val="24"/>
          <w:szCs w:val="24"/>
          <w:lang w:val="sv-SE"/>
        </w:rPr>
        <w:object w:dxaOrig="700" w:dyaOrig="360" w14:anchorId="54F41374">
          <v:shape id="_x0000_i1175" type="#_x0000_t75" style="width:35.05pt;height:18.15pt" o:ole="">
            <v:imagedata r:id="rId340" o:title=""/>
          </v:shape>
          <o:OLEObject Type="Embed" ProgID="Equation.DSMT4" ShapeID="_x0000_i1175" DrawAspect="Content" ObjectID="_1715022845" r:id="rId341"/>
        </w:object>
      </w:r>
      <w:r w:rsidRPr="00CA6D03">
        <w:rPr>
          <w:rFonts w:ascii="Times New Roman" w:hAnsi="Times New Roman" w:cs="Times New Roman"/>
          <w:bCs/>
          <w:sz w:val="24"/>
          <w:szCs w:val="24"/>
          <w:lang w:val="sv-SE"/>
        </w:rPr>
        <w:t xml:space="preserve"> là</w:t>
      </w:r>
    </w:p>
    <w:p w14:paraId="2874BB07"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
          <w:bCs/>
          <w:sz w:val="24"/>
          <w:szCs w:val="24"/>
          <w:lang w:val="sv-SE"/>
        </w:rPr>
        <w:tab/>
        <w:t xml:space="preserve">A. </w:t>
      </w:r>
      <w:r w:rsidRPr="00CA6D03">
        <w:rPr>
          <w:rFonts w:ascii="Times New Roman" w:hAnsi="Times New Roman" w:cs="Times New Roman"/>
          <w:bCs/>
          <w:sz w:val="24"/>
          <w:szCs w:val="24"/>
          <w:lang w:val="sv-SE"/>
        </w:rPr>
        <w:t>1.</w:t>
      </w:r>
    </w:p>
    <w:p w14:paraId="2137B97E"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B. </w:t>
      </w:r>
      <w:r w:rsidRPr="00CA6D03">
        <w:rPr>
          <w:rFonts w:ascii="Times New Roman" w:hAnsi="Times New Roman" w:cs="Times New Roman"/>
          <w:bCs/>
          <w:sz w:val="24"/>
          <w:szCs w:val="24"/>
          <w:lang w:val="sv-SE"/>
        </w:rPr>
        <w:t>0,5.</w:t>
      </w:r>
    </w:p>
    <w:p w14:paraId="71D3DA6E"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C. </w:t>
      </w:r>
      <w:r w:rsidRPr="00CA6D03">
        <w:rPr>
          <w:rFonts w:ascii="Times New Roman" w:hAnsi="Times New Roman" w:cs="Times New Roman"/>
          <w:b/>
          <w:bCs/>
          <w:position w:val="-24"/>
          <w:sz w:val="24"/>
          <w:szCs w:val="24"/>
          <w:lang w:val="sv-SE"/>
        </w:rPr>
        <w:object w:dxaOrig="400" w:dyaOrig="680" w14:anchorId="329B2DFF">
          <v:shape id="_x0000_i1176" type="#_x0000_t75" style="width:19.4pt;height:34.45pt" o:ole="">
            <v:imagedata r:id="rId342" o:title=""/>
          </v:shape>
          <o:OLEObject Type="Embed" ProgID="Equation.DSMT4" ShapeID="_x0000_i1176" DrawAspect="Content" ObjectID="_1715022846" r:id="rId343"/>
        </w:object>
      </w:r>
      <w:r w:rsidRPr="00CA6D03">
        <w:rPr>
          <w:rFonts w:ascii="Times New Roman" w:hAnsi="Times New Roman" w:cs="Times New Roman"/>
          <w:bCs/>
          <w:sz w:val="24"/>
          <w:szCs w:val="24"/>
          <w:lang w:val="sv-SE"/>
        </w:rPr>
        <w:t>.</w:t>
      </w:r>
    </w:p>
    <w:p w14:paraId="676FAEFC"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D. </w:t>
      </w:r>
      <w:r w:rsidRPr="00CA6D03">
        <w:rPr>
          <w:rFonts w:ascii="Times New Roman" w:hAnsi="Times New Roman" w:cs="Times New Roman"/>
          <w:bCs/>
          <w:position w:val="-24"/>
          <w:sz w:val="24"/>
          <w:szCs w:val="24"/>
          <w:lang w:val="sv-SE"/>
        </w:rPr>
        <w:object w:dxaOrig="420" w:dyaOrig="680" w14:anchorId="064055D9">
          <v:shape id="_x0000_i1177" type="#_x0000_t75" style="width:19.4pt;height:34.45pt" o:ole="">
            <v:imagedata r:id="rId344" o:title=""/>
          </v:shape>
          <o:OLEObject Type="Embed" ProgID="Equation.DSMT4" ShapeID="_x0000_i1177" DrawAspect="Content" ObjectID="_1715022847" r:id="rId345"/>
        </w:object>
      </w:r>
      <w:r w:rsidRPr="00CA6D03">
        <w:rPr>
          <w:rFonts w:ascii="Times New Roman" w:hAnsi="Times New Roman" w:cs="Times New Roman"/>
          <w:bCs/>
          <w:sz w:val="24"/>
          <w:szCs w:val="24"/>
          <w:lang w:val="sv-SE"/>
        </w:rPr>
        <w:t>.</w:t>
      </w:r>
    </w:p>
    <w:p w14:paraId="0A157D4E" w14:textId="13490344" w:rsidR="00665140" w:rsidRPr="00CA6D03" w:rsidRDefault="00665140" w:rsidP="00CA6D03">
      <w:pPr>
        <w:tabs>
          <w:tab w:val="left" w:pos="284"/>
          <w:tab w:val="left" w:pos="2835"/>
          <w:tab w:val="left" w:pos="5387"/>
          <w:tab w:val="left" w:pos="7938"/>
        </w:tabs>
        <w:contextualSpacing/>
        <w:rPr>
          <w:rFonts w:ascii="Times New Roman" w:hAnsi="Times New Roman" w:cs="Times New Roman"/>
          <w:sz w:val="24"/>
          <w:szCs w:val="24"/>
          <w:lang w:val="vi-VN"/>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4</w:t>
      </w:r>
      <w:r w:rsidRPr="00CA6D03">
        <w:rPr>
          <w:rFonts w:ascii="Times New Roman" w:hAnsi="Times New Roman" w:cs="Times New Roman"/>
          <w:b/>
          <w:sz w:val="24"/>
          <w:szCs w:val="24"/>
        </w:rPr>
        <w:t>:</w:t>
      </w:r>
      <w:r w:rsidR="00C705DF" w:rsidRPr="00CA6D03">
        <w:rPr>
          <w:rFonts w:ascii="Times New Roman" w:hAnsi="Times New Roman" w:cs="Times New Roman"/>
          <w:sz w:val="24"/>
          <w:szCs w:val="24"/>
        </w:rPr>
        <w:t xml:space="preserve"> Thực hiện giao thoa </w:t>
      </w:r>
      <w:r w:rsidR="004A7681" w:rsidRPr="00CA6D03">
        <w:rPr>
          <w:rFonts w:ascii="Times New Roman" w:hAnsi="Times New Roman" w:cs="Times New Roman"/>
          <w:sz w:val="24"/>
          <w:szCs w:val="24"/>
        </w:rPr>
        <w:t>Young</w:t>
      </w:r>
      <w:r w:rsidR="00C705DF" w:rsidRPr="00CA6D03">
        <w:rPr>
          <w:rFonts w:ascii="Times New Roman" w:hAnsi="Times New Roman" w:cs="Times New Roman"/>
          <w:sz w:val="24"/>
          <w:szCs w:val="24"/>
        </w:rPr>
        <w:t xml:space="preserve"> với hai ánh sáng đơn sắc </w:t>
      </w:r>
      <w:r w:rsidR="00893465" w:rsidRPr="00CA6D03">
        <w:rPr>
          <w:rFonts w:ascii="Times New Roman" w:hAnsi="Times New Roman" w:cs="Times New Roman"/>
          <w:position w:val="-12"/>
          <w:sz w:val="24"/>
          <w:szCs w:val="24"/>
        </w:rPr>
        <w:object w:dxaOrig="840" w:dyaOrig="360" w14:anchorId="40318273">
          <v:shape id="_x0000_i1178" type="#_x0000_t75" style="width:41.95pt;height:18.15pt" o:ole="">
            <v:imagedata r:id="rId346" o:title=""/>
          </v:shape>
          <o:OLEObject Type="Embed" ProgID="Equation.DSMT4" ShapeID="_x0000_i1178" DrawAspect="Content" ObjectID="_1715022848" r:id="rId347"/>
        </w:object>
      </w:r>
      <w:r w:rsidR="00C705DF" w:rsidRPr="00CA6D03">
        <w:rPr>
          <w:rFonts w:ascii="Times New Roman" w:hAnsi="Times New Roman" w:cs="Times New Roman"/>
          <w:sz w:val="24"/>
          <w:szCs w:val="24"/>
        </w:rPr>
        <w:t xml:space="preserve"> µm và </w:t>
      </w:r>
      <w:r w:rsidR="00C705DF" w:rsidRPr="00CA6D03">
        <w:rPr>
          <w:rFonts w:ascii="Times New Roman" w:hAnsi="Times New Roman" w:cs="Times New Roman"/>
          <w:position w:val="-12"/>
          <w:sz w:val="24"/>
          <w:szCs w:val="24"/>
        </w:rPr>
        <w:object w:dxaOrig="840" w:dyaOrig="360" w14:anchorId="46665982">
          <v:shape id="_x0000_i1179" type="#_x0000_t75" style="width:41.95pt;height:18.15pt" o:ole="">
            <v:imagedata r:id="rId348" o:title=""/>
          </v:shape>
          <o:OLEObject Type="Embed" ProgID="Equation.DSMT4" ShapeID="_x0000_i1179" DrawAspect="Content" ObjectID="_1715022849" r:id="rId349"/>
        </w:object>
      </w:r>
      <w:r w:rsidR="00C705DF" w:rsidRPr="00CA6D03">
        <w:rPr>
          <w:rFonts w:ascii="Times New Roman" w:hAnsi="Times New Roman" w:cs="Times New Roman"/>
          <w:sz w:val="24"/>
          <w:szCs w:val="24"/>
        </w:rPr>
        <w:t>µm. Trên màn quan sát, trong khoảng giữa hai vân tối liên tiếp</w:t>
      </w:r>
      <w:r w:rsidR="002C0A63" w:rsidRPr="00CA6D03">
        <w:rPr>
          <w:rFonts w:ascii="Times New Roman" w:hAnsi="Times New Roman" w:cs="Times New Roman"/>
          <w:sz w:val="24"/>
          <w:szCs w:val="24"/>
        </w:rPr>
        <w:t xml:space="preserve"> gần nhau nhất và đối x</w:t>
      </w:r>
      <w:r w:rsidR="00FC2E5B" w:rsidRPr="00CA6D03">
        <w:rPr>
          <w:rFonts w:ascii="Times New Roman" w:hAnsi="Times New Roman" w:cs="Times New Roman"/>
          <w:sz w:val="24"/>
          <w:szCs w:val="24"/>
        </w:rPr>
        <w:t>ứ</w:t>
      </w:r>
      <w:r w:rsidR="002C0A63" w:rsidRPr="00CA6D03">
        <w:rPr>
          <w:rFonts w:ascii="Times New Roman" w:hAnsi="Times New Roman" w:cs="Times New Roman"/>
          <w:sz w:val="24"/>
          <w:szCs w:val="24"/>
        </w:rPr>
        <w:t>ng qua vân sáng trung tâm</w:t>
      </w:r>
      <w:r w:rsidR="00C705DF" w:rsidRPr="00CA6D03">
        <w:rPr>
          <w:rFonts w:ascii="Times New Roman" w:hAnsi="Times New Roman" w:cs="Times New Roman"/>
          <w:sz w:val="24"/>
          <w:szCs w:val="24"/>
        </w:rPr>
        <w:t>, tổng số vân sáng quan sát được là</w:t>
      </w:r>
    </w:p>
    <w:p w14:paraId="7574BD99" w14:textId="02785195" w:rsidR="00665140" w:rsidRPr="00CA6D03" w:rsidRDefault="0066514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C705DF" w:rsidRPr="00CA6D03">
        <w:rPr>
          <w:rFonts w:ascii="Times New Roman" w:hAnsi="Times New Roman" w:cs="Times New Roman"/>
          <w:sz w:val="24"/>
          <w:szCs w:val="24"/>
        </w:rPr>
        <w:t>1</w:t>
      </w:r>
      <w:r w:rsidR="007B5C67" w:rsidRPr="00CA6D03">
        <w:rPr>
          <w:rFonts w:ascii="Times New Roman" w:hAnsi="Times New Roman" w:cs="Times New Roman"/>
          <w:sz w:val="24"/>
          <w:szCs w:val="24"/>
        </w:rPr>
        <w:t>2</w:t>
      </w:r>
      <w:r w:rsidR="000B063B"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C705DF" w:rsidRPr="00CA6D03">
        <w:rPr>
          <w:rFonts w:ascii="Times New Roman" w:hAnsi="Times New Roman" w:cs="Times New Roman"/>
          <w:sz w:val="24"/>
          <w:szCs w:val="24"/>
        </w:rPr>
        <w:t>2</w:t>
      </w:r>
      <w:r w:rsidR="007B5C67" w:rsidRPr="00CA6D03">
        <w:rPr>
          <w:rFonts w:ascii="Times New Roman" w:hAnsi="Times New Roman" w:cs="Times New Roman"/>
          <w:sz w:val="24"/>
          <w:szCs w:val="24"/>
        </w:rPr>
        <w:t>1</w:t>
      </w:r>
      <w:r w:rsidR="000B063B"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007B5C67" w:rsidRPr="00CA6D03">
        <w:rPr>
          <w:rFonts w:ascii="Times New Roman" w:hAnsi="Times New Roman" w:cs="Times New Roman"/>
          <w:sz w:val="24"/>
          <w:szCs w:val="24"/>
        </w:rPr>
        <w:t>1</w:t>
      </w:r>
      <w:r w:rsidR="00913C21" w:rsidRPr="00CA6D03">
        <w:rPr>
          <w:rFonts w:ascii="Times New Roman" w:hAnsi="Times New Roman" w:cs="Times New Roman"/>
          <w:sz w:val="24"/>
          <w:szCs w:val="24"/>
        </w:rPr>
        <w:t>1</w:t>
      </w:r>
      <w:r w:rsidR="000B063B"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BD4097" w:rsidRPr="00CA6D03">
        <w:rPr>
          <w:rFonts w:ascii="Times New Roman" w:hAnsi="Times New Roman" w:cs="Times New Roman"/>
          <w:sz w:val="24"/>
          <w:szCs w:val="24"/>
        </w:rPr>
        <w:t>7</w:t>
      </w:r>
      <w:r w:rsidR="000B063B" w:rsidRPr="00CA6D03">
        <w:rPr>
          <w:rFonts w:ascii="Times New Roman" w:hAnsi="Times New Roman" w:cs="Times New Roman"/>
          <w:sz w:val="24"/>
          <w:szCs w:val="24"/>
        </w:rPr>
        <w:t>.</w:t>
      </w:r>
    </w:p>
    <w:p w14:paraId="5367025F" w14:textId="1FFACE91" w:rsidR="00F06C6A" w:rsidRPr="00CA6D03" w:rsidRDefault="00C21D19"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F06C6A" w:rsidRPr="00CA6D03">
        <w:rPr>
          <w:rFonts w:ascii="Times New Roman" w:hAnsi="Times New Roman" w:cs="Times New Roman"/>
          <w:bCs/>
          <w:sz w:val="24"/>
          <w:szCs w:val="24"/>
        </w:rPr>
        <w:t xml:space="preserve">Một chất điểm dao động điều hòa với chu kì </w:t>
      </w:r>
      <w:bookmarkStart w:id="2" w:name="MTBlankEqn"/>
      <w:r w:rsidR="00F06C6A" w:rsidRPr="00CA6D03">
        <w:rPr>
          <w:rFonts w:ascii="Times New Roman" w:hAnsi="Times New Roman" w:cs="Times New Roman"/>
          <w:position w:val="-4"/>
          <w:sz w:val="24"/>
          <w:szCs w:val="24"/>
        </w:rPr>
        <w:object w:dxaOrig="220" w:dyaOrig="260" w14:anchorId="03FBA138">
          <v:shape id="_x0000_i1180" type="#_x0000_t75" style="width:10.65pt;height:13.15pt" o:ole="">
            <v:imagedata r:id="rId350" o:title=""/>
          </v:shape>
          <o:OLEObject Type="Embed" ProgID="Equation.DSMT4" ShapeID="_x0000_i1180" DrawAspect="Content" ObjectID="_1715022850" r:id="rId351"/>
        </w:object>
      </w:r>
      <w:bookmarkEnd w:id="2"/>
      <w:r w:rsidR="00F06C6A" w:rsidRPr="00CA6D03">
        <w:rPr>
          <w:rFonts w:ascii="Times New Roman" w:hAnsi="Times New Roman" w:cs="Times New Roman"/>
          <w:bCs/>
          <w:sz w:val="24"/>
          <w:szCs w:val="24"/>
        </w:rPr>
        <w:t xml:space="preserve">. Trong khoảng thời gian </w:t>
      </w:r>
      <w:r w:rsidR="00F06C6A" w:rsidRPr="00CA6D03">
        <w:rPr>
          <w:rFonts w:ascii="Times New Roman" w:hAnsi="Times New Roman" w:cs="Times New Roman"/>
          <w:position w:val="-24"/>
          <w:sz w:val="24"/>
          <w:szCs w:val="24"/>
        </w:rPr>
        <w:object w:dxaOrig="720" w:dyaOrig="620" w14:anchorId="6764A41A">
          <v:shape id="_x0000_i1181" type="#_x0000_t75" style="width:36.95pt;height:31.3pt" o:ole="">
            <v:imagedata r:id="rId352" o:title=""/>
          </v:shape>
          <o:OLEObject Type="Embed" ProgID="Equation.DSMT4" ShapeID="_x0000_i1181" DrawAspect="Content" ObjectID="_1715022851" r:id="rId353"/>
        </w:object>
      </w:r>
      <w:r w:rsidR="00F06C6A" w:rsidRPr="00CA6D03">
        <w:rPr>
          <w:rFonts w:ascii="Times New Roman" w:hAnsi="Times New Roman" w:cs="Times New Roman"/>
          <w:bCs/>
          <w:sz w:val="24"/>
          <w:szCs w:val="24"/>
        </w:rPr>
        <w:t xml:space="preserve"> tỉ số giữa quãng đường lớn nhất và quãng đường nhỏ nhất mà chất điểm có thể đi được là 4. Giá trị của </w:t>
      </w:r>
      <w:r w:rsidR="00F06C6A" w:rsidRPr="00CA6D03">
        <w:rPr>
          <w:rFonts w:ascii="Times New Roman" w:hAnsi="Times New Roman" w:cs="Times New Roman"/>
          <w:position w:val="-6"/>
          <w:sz w:val="24"/>
          <w:szCs w:val="24"/>
        </w:rPr>
        <w:object w:dxaOrig="300" w:dyaOrig="279" w14:anchorId="1AF87395">
          <v:shape id="_x0000_i1182" type="#_x0000_t75" style="width:15.05pt;height:14.4pt" o:ole="">
            <v:imagedata r:id="rId354" o:title=""/>
          </v:shape>
          <o:OLEObject Type="Embed" ProgID="Equation.DSMT4" ShapeID="_x0000_i1182" DrawAspect="Content" ObjectID="_1715022852" r:id="rId355"/>
        </w:object>
      </w:r>
      <w:r w:rsidR="00F06C6A" w:rsidRPr="00CA6D03">
        <w:rPr>
          <w:rFonts w:ascii="Times New Roman" w:hAnsi="Times New Roman" w:cs="Times New Roman"/>
          <w:bCs/>
          <w:sz w:val="24"/>
          <w:szCs w:val="24"/>
        </w:rPr>
        <w:t xml:space="preserve"> </w:t>
      </w:r>
      <w:r w:rsidR="00F06C6A" w:rsidRPr="00CA6D03">
        <w:rPr>
          <w:rFonts w:ascii="Times New Roman" w:hAnsi="Times New Roman" w:cs="Times New Roman"/>
          <w:b/>
          <w:sz w:val="24"/>
          <w:szCs w:val="24"/>
        </w:rPr>
        <w:t>gần nhất</w:t>
      </w:r>
      <w:r w:rsidR="00F06C6A" w:rsidRPr="00CA6D03">
        <w:rPr>
          <w:rFonts w:ascii="Times New Roman" w:hAnsi="Times New Roman" w:cs="Times New Roman"/>
          <w:bCs/>
          <w:sz w:val="24"/>
          <w:szCs w:val="24"/>
        </w:rPr>
        <w:t xml:space="preserve"> giá trị nào sau đây?</w:t>
      </w:r>
    </w:p>
    <w:p w14:paraId="31D2D67F" w14:textId="40729B08" w:rsidR="00F06C6A" w:rsidRPr="00CA6D03" w:rsidRDefault="00F06C6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rPr>
        <w:t xml:space="preserve"> </w:t>
      </w:r>
      <w:r w:rsidR="005105CC" w:rsidRPr="00CA6D03">
        <w:rPr>
          <w:rFonts w:ascii="Times New Roman" w:hAnsi="Times New Roman" w:cs="Times New Roman"/>
          <w:position w:val="-10"/>
          <w:sz w:val="24"/>
          <w:szCs w:val="24"/>
        </w:rPr>
        <w:object w:dxaOrig="639" w:dyaOrig="320" w14:anchorId="4876D174">
          <v:shape id="_x0000_i1183" type="#_x0000_t75" style="width:31.95pt;height:15.65pt" o:ole="">
            <v:imagedata r:id="rId356" o:title=""/>
          </v:shape>
          <o:OLEObject Type="Embed" ProgID="Equation.DSMT4" ShapeID="_x0000_i1183" DrawAspect="Content" ObjectID="_1715022853" r:id="rId357"/>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114E1D12">
          <v:shape id="_x0000_i1184" type="#_x0000_t75" style="width:31.95pt;height:15.65pt" o:ole="">
            <v:imagedata r:id="rId358" o:title=""/>
          </v:shape>
          <o:OLEObject Type="Embed" ProgID="Equation.DSMT4" ShapeID="_x0000_i1184" DrawAspect="Content" ObjectID="_1715022854" r:id="rId359"/>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7CBDEB6A">
          <v:shape id="_x0000_i1185" type="#_x0000_t75" style="width:31.95pt;height:15.65pt" o:ole="">
            <v:imagedata r:id="rId360" o:title=""/>
          </v:shape>
          <o:OLEObject Type="Embed" ProgID="Equation.DSMT4" ShapeID="_x0000_i1185" DrawAspect="Content" ObjectID="_1715022855" r:id="rId361"/>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 xml:space="preserve">D. </w:t>
      </w:r>
      <w:r w:rsidRPr="00CA6D03">
        <w:rPr>
          <w:rFonts w:ascii="Times New Roman" w:hAnsi="Times New Roman" w:cs="Times New Roman"/>
          <w:position w:val="-10"/>
          <w:sz w:val="24"/>
          <w:szCs w:val="24"/>
        </w:rPr>
        <w:object w:dxaOrig="660" w:dyaOrig="320" w14:anchorId="1CFD4456">
          <v:shape id="_x0000_i1186" type="#_x0000_t75" style="width:31.95pt;height:15.65pt" o:ole="">
            <v:imagedata r:id="rId362" o:title=""/>
          </v:shape>
          <o:OLEObject Type="Embed" ProgID="Equation.DSMT4" ShapeID="_x0000_i1186" DrawAspect="Content" ObjectID="_1715022856" r:id="rId363"/>
        </w:object>
      </w:r>
      <w:r w:rsidRPr="00CA6D03">
        <w:rPr>
          <w:rFonts w:ascii="Times New Roman" w:hAnsi="Times New Roman" w:cs="Times New Roman"/>
          <w:bCs/>
          <w:sz w:val="24"/>
          <w:szCs w:val="24"/>
        </w:rPr>
        <w:t>.</w:t>
      </w:r>
    </w:p>
    <w:p w14:paraId="5E3F8E0B" w14:textId="0E76B4FA" w:rsidR="007817B5" w:rsidRPr="00CA6D03" w:rsidRDefault="00803686"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40832" behindDoc="0" locked="1" layoutInCell="1" allowOverlap="1" wp14:anchorId="1C4BDFF5" wp14:editId="1F76AA66">
                <wp:simplePos x="0" y="0"/>
                <wp:positionH relativeFrom="column">
                  <wp:posOffset>3605530</wp:posOffset>
                </wp:positionH>
                <wp:positionV relativeFrom="paragraph">
                  <wp:posOffset>276860</wp:posOffset>
                </wp:positionV>
                <wp:extent cx="3003550" cy="1760855"/>
                <wp:effectExtent l="0" t="38100" r="25400" b="0"/>
                <wp:wrapSquare wrapText="bothSides"/>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5" name="Group 23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BA1C4F0-DB02-42FB-9371-A30168B07AE7}"/>
                            </a:ext>
                          </a:extLst>
                        </wpg:cNvPr>
                        <wpg:cNvGrpSpPr/>
                        <wpg:grpSpPr>
                          <a:xfrm>
                            <a:off x="7881" y="0"/>
                            <a:ext cx="2968009" cy="1596651"/>
                            <a:chOff x="0" y="0"/>
                            <a:chExt cx="2968378" cy="1597196"/>
                          </a:xfrm>
                        </wpg:grpSpPr>
                        <wpg:grpSp>
                          <wpg:cNvPr id="236" name="Group 23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EE7ADE1-0BE6-4B8E-86D3-4E554A1660A4}"/>
                              </a:ext>
                            </a:extLst>
                          </wpg:cNvPr>
                          <wpg:cNvGrpSpPr/>
                          <wpg:grpSpPr>
                            <a:xfrm>
                              <a:off x="377029" y="0"/>
                              <a:ext cx="2564819" cy="1503038"/>
                              <a:chOff x="377029" y="0"/>
                              <a:chExt cx="2564819" cy="1503038"/>
                            </a:xfrm>
                          </wpg:grpSpPr>
                          <pic:pic xmlns:pic="http://schemas.openxmlformats.org/drawingml/2006/picture">
                            <pic:nvPicPr>
                              <pic:cNvPr id="245" name="Picture 24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0F82951-5341-40A3-B06B-E02C53A0B439}"/>
                                  </a:ext>
                                </a:extLst>
                              </pic:cNvPr>
                              <pic:cNvPicPr>
                                <a:picLocks noChangeAspect="1"/>
                              </pic:cNvPicPr>
                            </pic:nvPicPr>
                            <pic:blipFill>
                              <a:blip r:embed="rId364"/>
                              <a:stretch>
                                <a:fillRect/>
                              </a:stretch>
                            </pic:blipFill>
                            <pic:spPr>
                              <a:xfrm>
                                <a:off x="377029" y="280845"/>
                                <a:ext cx="2262278" cy="1154825"/>
                              </a:xfrm>
                              <a:prstGeom prst="rect">
                                <a:avLst/>
                              </a:prstGeom>
                            </pic:spPr>
                          </pic:pic>
                          <wps:wsp>
                            <wps:cNvPr id="246" name="Straight Connector 24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F29C348-0042-4910-8251-022912222515}"/>
                                </a:ext>
                              </a:extLst>
                            </wps:cNvPr>
                            <wps:cNvCnPr>
                              <a:cxnSpLocks/>
                            </wps:cNvCnPr>
                            <wps:spPr>
                              <a:xfrm>
                                <a:off x="377029" y="857958"/>
                                <a:ext cx="256481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47" name="Straight Connector 24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E5412DD-07E4-4314-A40A-EB029106F9CF}"/>
                                </a:ext>
                              </a:extLst>
                            </wps:cNvPr>
                            <wps:cNvCnPr>
                              <a:cxnSpLocks/>
                            </wps:cNvCnPr>
                            <wps:spPr>
                              <a:xfrm flipV="1">
                                <a:off x="377029" y="0"/>
                                <a:ext cx="0" cy="150303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37" name="Picture 23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7C5D8DA-D41A-42E2-9721-F5510E676B20}"/>
                                </a:ext>
                              </a:extLst>
                            </pic:cNvPr>
                            <pic:cNvPicPr/>
                          </pic:nvPicPr>
                          <pic:blipFill>
                            <a:blip r:embed="rId365"/>
                            <a:stretch>
                              <a:fillRect/>
                            </a:stretch>
                          </pic:blipFill>
                          <pic:spPr>
                            <a:xfrm>
                              <a:off x="0" y="113401"/>
                              <a:ext cx="368300" cy="215900"/>
                            </a:xfrm>
                            <a:prstGeom prst="rect">
                              <a:avLst/>
                            </a:prstGeom>
                          </pic:spPr>
                        </pic:pic>
                        <pic:pic xmlns:pic="http://schemas.openxmlformats.org/drawingml/2006/picture">
                          <pic:nvPicPr>
                            <pic:cNvPr id="238" name="Picture 23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43DEF7B-7C8D-48C1-AF22-E057C4192F05}"/>
                                </a:ext>
                              </a:extLst>
                            </pic:cNvPr>
                            <pic:cNvPicPr/>
                          </pic:nvPicPr>
                          <pic:blipFill>
                            <a:blip r:embed="rId366"/>
                            <a:stretch>
                              <a:fillRect/>
                            </a:stretch>
                          </pic:blipFill>
                          <pic:spPr>
                            <a:xfrm>
                              <a:off x="219870" y="880181"/>
                              <a:ext cx="139700" cy="152400"/>
                            </a:xfrm>
                            <a:prstGeom prst="rect">
                              <a:avLst/>
                            </a:prstGeom>
                          </pic:spPr>
                        </pic:pic>
                        <pic:pic xmlns:pic="http://schemas.openxmlformats.org/drawingml/2006/picture">
                          <pic:nvPicPr>
                            <pic:cNvPr id="239" name="Picture 23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F1F461E-ECCB-4A80-A8FE-03CE1478019A}"/>
                                </a:ext>
                              </a:extLst>
                            </pic:cNvPr>
                            <pic:cNvPicPr/>
                          </pic:nvPicPr>
                          <pic:blipFill>
                            <a:blip r:embed="rId367"/>
                            <a:stretch>
                              <a:fillRect/>
                            </a:stretch>
                          </pic:blipFill>
                          <pic:spPr>
                            <a:xfrm>
                              <a:off x="2612778" y="880181"/>
                              <a:ext cx="355600" cy="190500"/>
                            </a:xfrm>
                            <a:prstGeom prst="rect">
                              <a:avLst/>
                            </a:prstGeom>
                          </pic:spPr>
                        </pic:pic>
                        <pic:pic xmlns:pic="http://schemas.openxmlformats.org/drawingml/2006/picture">
                          <pic:nvPicPr>
                            <pic:cNvPr id="240" name="Picture 2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3C210A8-ED7F-40CA-9FD6-571BF8C35A22}"/>
                                </a:ext>
                              </a:extLst>
                            </pic:cNvPr>
                            <pic:cNvPicPr/>
                          </pic:nvPicPr>
                          <pic:blipFill>
                            <a:blip r:embed="rId368"/>
                            <a:stretch>
                              <a:fillRect/>
                            </a:stretch>
                          </pic:blipFill>
                          <pic:spPr>
                            <a:xfrm>
                              <a:off x="882084" y="1457496"/>
                              <a:ext cx="114300" cy="139700"/>
                            </a:xfrm>
                            <a:prstGeom prst="rect">
                              <a:avLst/>
                            </a:prstGeom>
                          </pic:spPr>
                        </pic:pic>
                        <pic:pic xmlns:pic="http://schemas.openxmlformats.org/drawingml/2006/picture">
                          <pic:nvPicPr>
                            <pic:cNvPr id="241" name="Picture 24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F76B305-31BD-4C7C-8718-1C6DC3AFF5D7}"/>
                                </a:ext>
                              </a:extLst>
                            </pic:cNvPr>
                            <pic:cNvPicPr/>
                          </pic:nvPicPr>
                          <pic:blipFill>
                            <a:blip r:embed="rId369"/>
                            <a:stretch>
                              <a:fillRect/>
                            </a:stretch>
                          </pic:blipFill>
                          <pic:spPr>
                            <a:xfrm>
                              <a:off x="1451017" y="1449042"/>
                              <a:ext cx="114300" cy="139700"/>
                            </a:xfrm>
                            <a:prstGeom prst="rect">
                              <a:avLst/>
                            </a:prstGeom>
                          </pic:spPr>
                        </pic:pic>
                        <pic:pic xmlns:pic="http://schemas.openxmlformats.org/drawingml/2006/picture">
                          <pic:nvPicPr>
                            <pic:cNvPr id="242" name="Picture 24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813AA88-81EE-41A9-8851-002C3DA89AEB}"/>
                                </a:ext>
                              </a:extLst>
                            </pic:cNvPr>
                            <pic:cNvPicPr/>
                          </pic:nvPicPr>
                          <pic:blipFill>
                            <a:blip r:embed="rId370"/>
                            <a:stretch>
                              <a:fillRect/>
                            </a:stretch>
                          </pic:blipFill>
                          <pic:spPr>
                            <a:xfrm>
                              <a:off x="2000990" y="1444796"/>
                              <a:ext cx="114300" cy="152400"/>
                            </a:xfrm>
                            <a:prstGeom prst="rect">
                              <a:avLst/>
                            </a:prstGeom>
                          </pic:spPr>
                        </pic:pic>
                        <pic:pic xmlns:pic="http://schemas.openxmlformats.org/drawingml/2006/picture">
                          <pic:nvPicPr>
                            <pic:cNvPr id="243" name="Picture 24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C0D92E2-1455-4B23-B4E9-53DF8AB5AB32}"/>
                                </a:ext>
                              </a:extLst>
                            </pic:cNvPr>
                            <pic:cNvPicPr/>
                          </pic:nvPicPr>
                          <pic:blipFill>
                            <a:blip r:embed="rId371"/>
                            <a:stretch>
                              <a:fillRect/>
                            </a:stretch>
                          </pic:blipFill>
                          <pic:spPr>
                            <a:xfrm>
                              <a:off x="2398008" y="474152"/>
                              <a:ext cx="101600" cy="190500"/>
                            </a:xfrm>
                            <a:prstGeom prst="rect">
                              <a:avLst/>
                            </a:prstGeom>
                            <a:solidFill>
                              <a:schemeClr val="bg1"/>
                            </a:solidFill>
                          </pic:spPr>
                        </pic:pic>
                        <pic:pic xmlns:pic="http://schemas.openxmlformats.org/drawingml/2006/picture">
                          <pic:nvPicPr>
                            <pic:cNvPr id="244" name="Picture 2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F41ACDE-61E1-4831-96EE-297087D691FA}"/>
                                </a:ext>
                              </a:extLst>
                            </pic:cNvPr>
                            <pic:cNvPicPr/>
                          </pic:nvPicPr>
                          <pic:blipFill>
                            <a:blip r:embed="rId372"/>
                            <a:stretch>
                              <a:fillRect/>
                            </a:stretch>
                          </pic:blipFill>
                          <pic:spPr>
                            <a:xfrm>
                              <a:off x="2448808" y="1154483"/>
                              <a:ext cx="1270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04CA185" id="Canvas 10" o:spid="_x0000_s1026" editas="canvas" style="position:absolute;margin-left:283.9pt;margin-top:21.8pt;width:236.5pt;height:138.65pt;z-index:251640832" coordsize="30035,17608"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BOcfIeJBgAAIR4AAA4AAABkcnMvZTJvRG9jLnht bOxYWW/cNhB+L9D/QOg9Xh2rYwWvg8JOjAJBu4jbvnMp6kAkUiDpPf59h4e467XdxI3TOIUfVuYx M5wZfnPQ5293Q482VMiOs2UQnYUBoozwqmPNMvjzj/dvigBJhVmFe87oMthTGby9+Pmn8+1Y0pi3 vK+oQCCEyXI7LoNWqbGczSRp6YDlGR8pg82aiwErmIpmVgm8BelDP4vDMJttuahGwQmVElav7GZw YeTXNSXq97qWVKF+GYBuynyF+a71d3ZxjstG4LHtiFMD/wstBtwxONSLusIKo1vR3RM1dERwyWt1 Rvgw43XdEWpsAGui8MSaS8w2WBpjCHhnUhBGzyh33YAPQGS5hcugZtyU22b0lwIXeXIrTzLiWvDb 0djQlOS3zUqgrloGcZIGiOEBIGEIkF5whwPVtRhvxpVwC42daf/uajHov+A5tFsGeVFEAdr7m6Q7 hQisx4usCMNFgAjsRekiy9LI3jVpARCaFdBw4CPtuyPOJAfUOs48WmSaczadPduODSDG6Kcd5yZ2 eGxgdmqgkaMZnmBgkudhDHYcVPUmptm8iLyJYRImxYmJ95mP7HyE/RE7x46U8HOggNE9UHw+VIFL 3QoaOCHDF8kYsPh0O76BaBmx6tZd36m9iXyAlFaKbVYdWQk7OXL/3OML9vWxKIYluEjNpOksF9ZW feDkk0SMX7aYNfQXOULaANiYa79LPtPTO0eu+2583/W9BqUeO+MgxZwEzQP+seF/xcntQJmy+UzQ HuzkTLbdKAMkSjqsKQSM+LVyCJZKUEVafWANB38EZS0+/YbR8qCY1llCND0QP0cIiYuwsB7CpcdY nMWxD4YonRex8aEHCbhPSHVN+YD0ANQEbeBmcIk3H6TTayKBIDqoYoYw1XEDqV9OjoPZPdc9Kd/c tHikoIIWe4wHH443SuCuaRW65IyBulwANFxsGpZLZn1FduxmNNjQ/nXy7KaefN6lRZovUheU3qXH cWfqz+PO7DumLXnEmbjsGdoCTuM8DA2Z5H1XTWA0JZRe9gJtMBQ/tbN4xuUdqpbi6h2rkNqPkIo5 kAZaphwC1FOo6DAA43GpcNcf6KSiuFftXdK+MQGj1XLush4yvlL7nmo5PftIa6gAkIAjq7Ou9Ac1 MSEQCpOqhlqzWaA7RmfsPzE6es1KTRfgT/0CZs9hTuZMeeahY1w8pPbBu7Wlnzxg7dYuWPNqbyqa QRIA/j9Dfj4VogeRn+tbuwNuXD4B+aiGpPfXdJuuLB+lFddiTfCHqmsLq69X3xX+r7DWkfjMsD50 SLbaQpb/cfqGxEfLauobYAlCRJeuqW/Q9UDPv1cnENuk7Av+lCC/ohOw7XAUJfPQ9RlTyCZZkUCB MXEbQy8NY23/1A8/RwugfQm/Hwgl8ECwr5eVR4kp9NqSl4KS5PlREkeLIrdQKYowgscXQOHQL0bJ QvciLsXH81eowEMXnminUFlot70kqMy/AVQyaEz12wGerg9hJUnTzGNlEaavWAkgYO5hBZZeGFbM CxCeEc/4DC2KGB6fBirRPM3n9l8uR3klmvsS5HLM/6EE/Q0AAP//7JXfbtsgFMZfBXG/Gts4tlGT m1WbJk1TtDcghNioYBAmf/r2O2CnqZZeVNsqZVIvLJ9jjuHz8Y+PO+u7zHD/uHefhDWOB7VRWoWn rCBkgVf3Tgk2HNZKrP2UiB+HtUdqu8QFzTEauJFLDONh7yWKj7JLXXwL0uxqko1W7ovSenXPWYzR yehhZH6J+xAcy7JR9NLw8c46OcDYznrDA6Sg1u52SsgHK/ZGDiHpzLzUoNwOY6/ciJFn0mwkSPTf tosoiLMxeBlEH8MdLPxTihCVvRhIKi/CoubRxa/m7LTzJt5haXRa4pxWOclrjJ5iTFtCi2kReQpI xIKcloRgJGJB2dYQT4udJ3J+DF+lNSgGIBPUQK8544fv46zrXDK3b5KSNIKyqcUQzI2D6C2t23p+ VENn9NQ1eCv+NTxPYt40xx/DUlzDktoGKliE6hZgqf89LLCPSNsCDBMstG5nIl+FpSroByzgLOU1 LGX8N7cES/MOsJRtQ0iTYKE1zavfjYXki2djaUn1d6yA+VmttmcjTp4rP2uPDlwv8aZLXh4t8lKV DOj/9yJ6jRe9Nbzad8CL0qaZ8crzCrK0qTh79qICzqrzwXUzfGVH17Fj5+AoPDrB4Eond+e565V4 4IG/zFMVk4Xtrd5Kv/oFAAD//wMAUEsDBAoAAAAAAAAAIQDXh6xK5mwBAOZsAQAUAAAAZHJzL21l ZGlhL2ltYWdlMS5wbmeJUE5HDQoaCgAAAA1JSERSAAAHuwAAA/IIBgAAAA0Uu9AAAIAASURBVHja 7N0/aF3rmh9gk7nceOAULhxiuCKjgAsRVChEBBeCo4BCDKNCExRQIbgiUaEQJagQjAhKFBBEhQiG qNAFwajQgIarBBfCEYMuuFChQoUIKlS4cMCFCxcuXLiYQpl339G5to7+7G/ttfde31rPAzvh3DnH 21o/vXuvb73fn0c//vjjVbxOTk6uqKf3799fra2t/fSKf0beyBtZI2/kjbyRNfJG3sgaectb3vJG 1uSc96O/Ff/P1atXr1yVmnr79u3Vdc7xin9G3sgbWSNv5I28kTXyRt7IGnnLW97yRtZknrdmt+JG 3sgbWSNv5I28kTXyRt7IWt7yljfyRtZkl7dmt+JG3sgbWSNv5I28kTXyRt7IWt7yljfyRtZkl7dm t+JG3sgbWSNv5I28kTXyRt7IWt7yljfyRtZkl7dmt+JG3sgbWSNv5I28kTXyRt7IWt7yljfyRtZk l7dmt+JG3sgbWSNv5I28kTXyRt7IWt7yljfyRtZkl7dmt+JG3sgbWSNv5I28kTXyRt7IWt7yljfy RtZkl7dmt+JG3sgbWSNv5I28kTXyRt7IWt7yljfyRtZkl7dmt+JG3sgbWSNv5I28kTXyRt7IWt7y ljfyRtZkl7dmt+JG3sgbWSNv5I28kTXyRt7IWt7yljfyRtZkl7dmt+JG3sgbWSNv5I28kTXyRt7I Wt7yljfyRtZkl7dmt+JG3sgbWSNv5I28kTXyRt7IWt7yljfyRtZkl7dmt+JG3sgbWSNv5I28kTXy Rt7IWt7yljfyRtZkl7dmt+JG3sgbWSNv5I28kTXyRt7IWt7yljfyRtZkl7dmt+JG3sgbWSNv5I28 kTXyRt7IWt7yljfyRtZkl7dmt+JG3sgbWSNv5I28kTXyRt7IWt7yljfyRtZklveTJ0+u4vVXf/VX rkpNnZ+fX42Pj//0in9G3sgbWSNv5I28kTXyRt7IGnnLW97yRtbknPcjlwIAAAAAAACA3Gh2AwAA AAAAAJAdzW4AAAAAAAAAsqPZDQAAAAAAAEB2NLsBAAAAAAAAyI5mNwAAAAAAAADZ0ewGAAAAAAAA IDua3QAAAAAAAABkR7MbAAAAAAAAgOxodgMAAAAAAACQHc1uAAAAAAAAALKj2Q0AAAAAAABAdjS7 AQAAAAAAAMjOox9//PEqXicnJ65GTb1///5qbW3tp1f8M/JG3sgaeSNv5I2skTfyRtbIW97yljey Jue8H/2t+H+uXr165arU1Nu3b6+uc45X/DPyRt7IGnkjb+SNrJE38kbWyFve8pY3sibzvDW7FTfy Rt7IGnkjb+SNrJE38kbW8pa3vJE3sia7vDW7FTfyRt7IGnkjb+SNrJE38kbW8pa3vJE3sia7vDW7 FTfyRt7IGnkjb+SNrJE38kbW8pa3vJE3sia7vDW7FTfyRt7IGnkjb+SNrJE38kbW8pa3vJE3sia7 vDW7FTfyRt7IGnkjb+SNrJE38kbW8pa3vJE3sia7vDW7FTfyRt7IGnkjb+SNrJE38kbW8pa3vJE3 sia7vDW7FTfyRt7IGnkjb+SNrJE38kbW8pa3vJE3sia7vH8f+L/6V//qamdn52p3d/fq+Pj46uTk 5Ordu3dXnz9/drUUNxXzN3/zN1fv37+/Oj8/b+V5cHDQqt3Nzc2rX//619/lHf8ck1ni/354eNj6 9y8uLlr/ffw5qG9kjbyRN/KmuI8fP7bGzjGGPjo6at13b29v/+y+/H/+z//pYqltMvLly5fWuPn0 9LSV5/7+fqu+NzY2bh13R93H/z0+B+Lfj8+FT58+uZBqG3kjb+SNrOnAdT8s+lqR5+vXr2/rhz26 euj1/Pnzq8nJydZ/eHZ2pgGuuOlDIUdDe3Fx8erFixdXjx8/vmqndh96/fDDD60/b35+vvXnx2Bc A1x9I2vkjbyRN7eLxnZktra2dvXy5curgYGBtu+919fXXUC1TUVFYzsensUikNnZ2auRkZGrX/zi F6WMu589e3Y1MTFxtby83GqEe6amtpE38kbeyJr2xMTTJ0+etHPfXexmfXh4uNUgi5mrHz58cMUV NyVnFgPhqampdgu5tFe8X0xuWVlZaf09NL/VN7JG3sgbeTfV5eVla9L33Nzc1dDQUEf32UWPDosJ qTExVYNMbVOeaG7v7e1dLSwsXI2Pj5c2obzdV0yUic+VeKYWNY7aRt7IG3kja34uFoK2OQm1nBv1 GBzEsvGUAXhs8xYD/k5ef/VXf1XoApXx3m/evMnivW8W93/4D/+hLz93/Hf9uuY5vHc0t3/88cee N7cfev3Df/gPr1ZXV5MH4GVc86iVfuVd9L3jM6mX7112fefyczfxvW9m/V//63/t+L3/7//9v337 uXN871jp06v3vpl3fEc04edu6nt3I+//9//+X99+7qLv3en75vLeZX93u+blv3es2v43/+bfXP3q V78q9b76N7/5TaGfM/4u8d/HAP+f//N/3jqaKHVCaozTy7jmRRruTXnvm7UdObnmxV9FPPTe/+N/ /I/WZ27U0d//+3+/UuPuP/mTP2nVeuwekSo+C/t1zZvw3rc9MM/95477Pe/dft5xT9+vn9t7y7tX vZJ+vnevekS35Z17f8p7pzW7m9QTrFtfLhZf96zZ/e22yLEaNfZMf2gAHo29MlahFlHGe8f27jm8 983i7tfPHf+d9877NTo62jqfrJ3dHMr4uaNW+nXNi753GZMVUt677PrO5edu4nvfzDq+bzt973/3 7/5d337uHN+7jK0s233vm3n/0R/9USN+7qa+dzfyLvoAtYyfu+h7l/E9lsN7l/3d7Zr3572LvOK8 3zJXhS4tLV2dn5+3/XCljPctMkGwKe99s7bjjHbXvPir6EPE3MfcscI8tjyPxSSx+rzdCTz9uuZN eO/bHpjn/nPH/Z73bj/vuKfv18/tveXdq15JP9+7Vz2i2/LOvT/lvdOa3U3qCdatLxfHDPW82f3t 6+nTp60toe4aIGl2a3Z77zxfcdMWZxTGtm93DcA1uzW7vbdmt2a3Zrf31uzWeNXs1uz+w+t3v/td V/7c2F49rsV9E1I1uzW7Nbvze8X9fjzYi3O+71tMotmt2a3ZrfnpveWt2a3Z7b01u+vcl4ujxfra 7P72tbW1pdmt2e29a/h69uxZ68PmZtNbs1uz23trdmt2a3Z7b81ujVfNbs3u7x+ydHtF6OLi4q1N b81uzW7N7rxfIyMjVwcHB5rdmt2a3Zqf3lvemt2a3d5bszuL3lgcMRQLost477Ozs2o0u+MDPg4R v20g4sxuZ3bX/b3/1//6X1f/+l//68qdxV32a3BwsLXV2tevX0u75s7s7n19Oze7uu/tzO7+v7cz u723M7udH+3M7nq+97/4F/+iZ83u1J/x3//7f19oNWicO/7p06fvHjQ4P9qZ3XU+szsmefzH//gf K3cWd9mvsbGxq+Pj4+9Wejuz25ndzux2hrP3lrczu53Z7b0fbnY7s7s37x3jgRiP3tYP+6f/9J8W fu9KNLvn5+ev6J84x218fPynV7vnutGZKOp4WF3G6sucXvEhFh9m7Z4vhvpG1shb3vKWN/10cXHR k3N4i2S9srLS0aTzubm5Wyeeo7br4t27d1fT09Ol7EyS0ytWuMRkc9Q28kbeyBtZV8F9Te5vdwm+ 73ie+wwMDPS32R0DjsvLS0nTGNHkfaiom/C6a3tzAAComjYGzh29Xrx4UejvVUYD73p7c01v6iSa 3DGZo2lN7ru2Ny/60BAAADqR2g87Ojoq9D4xpu1rs9uqbppkf3+/1eRt8mD75iseHMYWfgAAUFUx OK9is7vMv0PsOLW1tSVsshZN3fX19dYkDuPtP7wmJiYsNAEAoKeK9MNmZmYKv9e9f3ZsixazYaem plpL+oeHh1tn73bzrG6omzgPb3Z2ti+D2qdPn7ZqNh6gRQ3Hh0XUdPzf4v+PLd3ifx8dHW39e/1a cb6wsPDduYEAAFAVMW4tY4Vo3G/HSsu4/44xdtyPx+TP2PEoVaxc7daZv6enp0InO3HkQIxr+7Vz WdR31E80lmP8//Lly1a9R51PTk6W/kytyC4O8VljlTcAAN3UST8s7lmL9Ik+fPjw0zG6cb99fW8e 9+Stv8td/+HXr19bA+A4Ayj+xaGhoeSZs1Z10wRRI71azR3vEwPoWHkS2z1EgRcRD/Piv4+BcHwY 9KoBHqtJnCsGAEA3fPz4saP/Pu6z272vjfvnaHLFVmqxhXCsqCy7wRSTVrt5b768vNwa90PVxe9p LNTo1WrumKASzesYL799+7Z1/mAR8bmws7PT+rvH50uv/v4xET4mBgAAQNnK6Ie9evWq0Hvfd1/+ KOUPir3Xj4+Pr5aWllrN72hc3fcXjpnoRcV7aYpRZdFoTnkgVnRlSKzcjlro9pZk8fPE+8QAvNtn FsYql04fRgIAQIhGWEwGjfFpJ/fM0ZS6b9Lm9arJk5OTnqycjHF3NNS7Pd6IZj1UVdRbt1dKx8O6 WBUStdDNcer1opLrz6tuTjqPnSqiyW5CCwAAZSizHxYLMMv2qJP/OJaab29vt37Am1u+RTOrEzHL PP6cmE1rK3SqJB5sxcyTbg1Mo9EcW37HDPJ+bT8W7xsTW2I7tm6tWo/BvS3WAADoRNyzftsIi4ZV UTe3Mo/mdgzCowFWdGVnGWKFZpxRHNsjd+O+PMbcUDVRczEuLuN4gdtez58/bzWDz8/P+/YzxiKP vb29Vg0+tJik6Cs+NxxbAABAUd3qh5V95O2jsv6g6OpvbGz89KChkwZ13IjffMgQg3tNMfotdiuI LcG6MQiNbQpfv35dud/zmAkef6+YwNKNnzsmy1jlDQBAimgSxcTM2+4vY0J2UXEWb9zvx2C+iveo MVaOrdPLnIBa9Ggk6JbYcSx2OOvG+DOO2+vnxPK7XC8m6dbzhlhQ4pkaAACp96gxobwb96dl7zD2 qBsX4OzsrKP/fnR09M6l7WV3+6FdsWqk7Nkr8XApHlZ1suV/L8XfMwbJZc86j9Xj8cABAAAeEhOr 41it++6xizaqc9nyN1a9RkO+0+OHOpkYAGWLZmysti77QVp8XmxtbbUmyeQgtm6PyfBlX4d4UGmi OQAA7d6Tlj0BNRY2r66udmXC9aOqXcBYHf7QICW2cYNeijO1ytw+LYo6zuDr53aInYgHjLGSJn6O Ms8UiwcQZpsDAHCXw8PDtgbcMzMzjbge0byLsUqRhxDR+HLvTVVEE7asMwC/nVS9s7OT7e95PGCM 3SbKfBYRE2TizwUAgLvExOoy70FjQnr0w7o58bJSze5ooLWzcjYabLGtFfRiwB2DyzKb3LEyui7n 0EezPh6ulbnSO2aw5zoJAACA7ohmVdxHpwy44yieJl2fGCN/e375QxNN+3lWMXwrdgds93e33YZu nIWdy04ND4kd1u46tqHoRHO7OgAAcJvZ2dlS+2Gxc1Mv+j2VanbHNuUpFypu9usyeKF64uFPzAQv q7Bje/66bhkWP1eZDyeeP3/u4RsAAC0xMC5yjm00vJp2DFaMj9s50zsmrEIVxO5eZe4YltN25UWe UZS58n1qaspEcwAAvlPWsUKxa1Mvx+OVaXbHrNsiFyweetRllSzVEVudlbVaOX5HczmTu1NxxEA0 9cva2uLg4MAvIwBAg52ennY0qXJhYaGR1y3OQLvrzN84GsykcfotdiOYn58vrXEbiyGa0riNXRza 2RWx3fPMLy8v/UICAPDTfXoceZVbP6wSze6YdRuz7otevLjJb0ozke5rZyVEu83aONugaefgxc+7 vr5e2uz8mEkEAEDz7O/vl3JP+fbt28Zew5g8evM8b+f10m+xwqOTB2g3dwU7Ojpq3DWM3dVmZmZK 216yScc+AADw8L1mas+23/2wRz/++ONVvPo54C1jNm9sNx3nPPFzsfI9tqm7flkJ393fxetZ5bGa osl5xwSU2BatjOsZK3KaNmlAfSNrectb3si7yWKQnHI+912vWBXer7FuVbKO1a5xPx3XIyb2orb7 fZ2iQV3GudMbGxt927K8KnkfHh6WcqRYXM9YMY7alre85Y28kTUhdllrd/J5Ffphj67/MvEwoZ+/ fGU0xWKFd5Nn7d8lromVDfeLB0BlzCyPSRf9nhFdtbxjRU4ZW6zNzs7W9uw19Y2skbe85S1v/iAa WGU0umOHoH7eP1Yt63j/Tq9HbH8eE4TtrKa2i4gzpzvZ1e/brRHjCC15/6Eul5aWSplo3s9ng2ob eSNv5I2sq2Vrayunflh1bmjj73Bzi7Ui2y9Fcw3F3a5odJdxzvTIyEglZglVMe84A6yM2fvj4+Ot Le9Q37KWtbyRN/Kup+sVyJ2eQVuFLXnrmHVMQLWzmtouIrbUj60NO119HE3dKuz6VcW8Y2V2Gau8 q3KN1TbyRt7IG1n33/T09J27qFWsH1at2Zux1L2MxuP29rbfQsX9oJgNPjw83PHv2+rqamUGg1XO O65Tp6t0YlJBnBmB+pa1rOWNvJF3fcS9dBlHCk1OTlZmN6C6Zf13W8N9N9G8iWclq+10Mfmk3S0Q 71s1UqVrWtW845larHwv42i2WDGO2pa3vOWNvJF1s8X4OiaUV3VyZGWb3dcX73rGeKcNSBT3XWIL tU53EojtueOMLHm3L3Ze6HRGf2x9Z+tE9S1rWcsbeSPv+gyeX7582fGKz/X19UqtRqxT1nFt79pZ rWrjIXlXSyxE6HTCc+zwVbUJz1XOOz4Hl5eXO77uExMTGt5qW97yljfyRta0du6NXli89vb2qpp3 dc/l2dnZ6bgpFtvgNX37JcX9c8fHxx03umO2dBW2acgx71hRHyu0O53Zb+tE9S1r5I28kXfeyjhS qGorPuuWdWyNfF/TLP5vdlZT27e5uRtAkVfs+FCV3Rpyyzt2XojPx06fezT9KDG1LW/kjbyRNb+/ t4wFpBXOu7rN7hBNsU7P+q3SVnaKu//KOCssBtxVneGcS95x/TrdwSFybPpKEvUta+SNvJF3rmK7 3U4nQEYjpqpH3NQh65i13+7q0Ghsqm21fS1WFnc61qvaqpEc847Px1gZ30kW8UyuyTurqW15I2/k jaxzFv2wjY2NJuRd7Wb39c15p+cqx7Z4Td1+SXF/fy06PSssVjbIuzzx2dNJHk0/K1B9yxp5I2/k natO7wOrPAG1DlnHblipY6cmN7zV9h/EkXKdruiu+i5eOeUdn5PT09Md5TE4OFjJne1kjbyRN/JG 1neLvsn1mK7qfa0S8q5+szvEVuSdrAKNrZvcmDe7uE9PT1tnCnRyPvfJyYm8uyBWZ3cyCSFm/Vdx Cw15I2vkjbyR9/22trYK3f9tbm7Kuovi3rro2KmpW5qr7d+763z3dl9jY2NZbJudY96RTSfneA8N DTVy10S1LW/kjbyRdY6il/VtzyXuA/f39+ucdx7N7muLi4uFZqDGduiKu7nF3WmjOwZ1l5eX8u6i WDnSSUYDAwONnNCivmWNvJE38s5dygrvGKBHg1zW3TU1NdVRw3JnZ0dtN7C2O210xxF0uZwPnWve saKnk4b3xMRE43ZNVNs+y5E38kbWuYnJy0+fPr11l9y6XY9sm90h9pdv9+a8yVstKe77C7vd1+jo aDYD7tzzjqxiFwZbq6lvZC1vecsbeTdLO2dDx24+r1+/lnUPRDOr04Z3XbfJU9t3P6fp9FiC2NFP 3tX4vH2o4Z1TVmobeSNv5C3rJnmoHxYLDuu0S27Wze7QzmzU58+fN77R3fTi7rTRHWe957ZNV+55 R81G7RbNbHh4OKvJCeobWSNv5C1vfi/OE4uG9l0D8qqf4VvHrKMBWfS+PMbrkanarr9Om6dxxndu zdPc877v87adVxwz2JSGt+9t92nIG3kj61y02w+r0y652Te7r2/O79r2eGRk5Orjx48qu8HFHcUa RVt08BYrGXLcnqsOeUftvnjxonB2Uf9NaXi7UfNZjryRN/KukxjjfXuu2PUk5twa3XXKem1trXAj M7I8PDxU2zXW6bbYsSJc3v0Rn6ud7Kw2NzfXiIa37233acgbeSPrHKT2w+qyaLAWze5w27bH4+Pj V58/f1bVDS7uTlcHLywsZDtoq0venW6dGNvP57YqX30ja+Qtb3nLm6urk5OTnyY1xwTIXAfgdcq6 k5W70fCOTNV2/cSxAkV/L+K/y/ls97rkHc9OhoaGCo+7FxcX1TbyRt7IG1lX4J6uSD+sDj2U2jS7 bwY5OTmZ5Wpcxd3/wr5+raysyLtCOtk6Mc4Sq/vngRs1n+XIG3kj7zqKSc3T09NZ38vVLetOtj3O cRt6tX2/4+Pjn+3CkNLojka5vKshFovEg85OtqFX28gbeSNvZN0fnfbDYqemmuSdf7M7fPjw4Wp5 ebkxZwYp7rsHaZ3OSs79d6iOeXfS8I7V4XX+XHCj5rMceSNv5I2seyW2JC+6kjfOjqvzUWNNqu2Y jNLJec+5P1CrY96dNrw3NzfVNvJG3sgbWffhHq6TfljscFyjvOvR7EZxR0NzbGys0YVd17wj25cv X3Z0lpj6RtbIG3kjb2TduU7OaB4ZGantUUNNqe1YaNDJOc85b11e97xjMkonq4L29/fVNvJG3sgb WfdIp/2w6JnUYZHgT3nHjWy83rx5owpq6vLysvWLe/2Kf66j+NmKFnadtr+va96RT+RUNOO6Tuhp Sn0ja3nLW97IOx/v3r2z41bNs97Y2Ch8Xx6TWOWdp1g5EhMWmt7ornPeMZmhaMM7trU/PT1V28gb eSNvZN0DnfbD6jJmv877kV/978WNeV1nmtfZ+vq6ba4bIGqzk63VYttFAAC6JxrdcT7zzMyMe2xj sDtfKysrLmCGOtltKyZIkIeLi4vWsQNFco7P//geAACgmmOxaHTXsQeq2f2No6Oj1kzUus40r6uT k5PC2+hNT0/XZkV3U0ReRR+yxMD77OzMRQQA6IKbqz5jS7U6n9HM1dXa2lqh+/IYv0VDjXwsLy8X fqAWD+PIy/v3768GBwcL5T08PGwRCQBAl3TSD4u+Sl0npWt2/53YTuvbX5AYyJHHAKzojOMXL15o dGeqkxXecb6ch64AAOWK++rbzguLZommZr0tLS0lb3Vsx6W8xJFQRRvdi4uLdnnIVCcrvOv8IBUA oF866YfF/Vmd+2Ga3Ve/X/J/20yIOp0nVUednBcW/92nT59cxMzzL9rwjgex8gcAKE/smHTXvdcP P/yguVlz8/Pzbd2Hx+SHOp7pW2exA17RlSMa3fk7Pz8v/EA1JsIAAFCOTvth8d/XWaOb3TGLYXZ2 9t6t1d6+fauKKigGzOPj4xrdDffhw4fCW6uZaQ4AUI7Nzc227r+2t7ddrBqPzx46asi29vmJlb0x WaXIeCsmQBhv1cPx8XFrR4Yivwfx/QAAQOfjraL9sKGhoUb0wxrb7I5Bdmxj3c4Zv+/evVNNFdPu ygFbWNdfbN0RuRb5fXBcAQBAZ/b395NWfa6srLhoNXXfUUNTU1OOkMpMJxOLJyYmNLpr5vXr14VX +NvZAwCgM0X7YTFx9fLyshHXqJHN7rOzs6RBW8x8qPsS/5xsbGwUKuyYiXxycuIC1lDMNC868HZc AQBAMXFvXWS13+TkpMZnTd3WIF1YWND4zEzUZ9EjoyJ/E8zraXV1tfCzmHgOBwBAuq2trUL3YNEv iSOJmqJxze6i2y/FAxkD9GrkV7SpGTORqa9oWhf53Yj/xiQIAIA00cwqurtOHCVlbFVf0dSKMXe8 YuU/+bnvuDc74zXb3Nxcod+N58+fW0QCAJAods8aGBiwyK8NjWt2x8110Ycyr169Ul19FOcKFC3s WA1O/S0uLhZefWDgDQDQvofOZ75ve+MYsFNvMdE4JiqTn729vUK1HS+TiOsvJioVXfVvEQkAQLo4 xjX1/quJx4c1chvz8/Pz1l71VoDmNaAaHx8vNKCKmccGVM35PSn64NXAGwCgPUW3srWyD6rt4uKi 0LMSx0M1SyfnuW9ubrqAAACJ4pihOB6qnfut6enpRvY5HjX1lyO2Uyuy5XGsCo8be3praWmp0EAq Gp8amM374B8ZGSn0+xIPbgEAuFus2C0yjortjS8vL11AqKiYiBITUuykRjtiu/oiEyPieAOLSAAA iom+Zoyt7aT2c4+a/IsRS/mLDORihbEGau8cHR0VeqAWDU9bJDZTTEgpelyB7RYBAG5X9LywuJeP e3qguopOMI8VJjRT0Wc1sSo8jqkDACBdbGs+NDTkHuuGR03/xZifny80oNva2lJVPSrcp0+fFlo5 EjONaa44rqDowNv2mgAAPzc1NVVo7LS7u+vikSwmV8S22nRf0R0bXrx40dpZi+aKZ2N24QMA6K24 j5qZmfluR+ropTXZox9//PEqXk3eRqjIGb8xEDw9Pc3i54tf8rW1tZ9eufzSx8ONIttRx7ZYuWQj 7+6KB6tFHtrEg9xcBt7yVtvIG3kj715YX18v1NCI3bRkrbZTRZM7VivETgK5HCOWa95xvMB9WyHe 9Yp8mrxyRH3/wdzcXKHvh/hekTXyRt7IG1kXF/2PuJfXD1uL+8vf32S+evWqsRcjmqq3Lftv5/zu jx8/Vv7ne/v27Xd/7/jnHHw7MyXltbm52egP81zz7pbFxcVaD7zlrbaRN/JG3t12eHhYaAJh049/ UtvFH9h8exZwnDuXw+rhHPMu+iwkJphHk9xnufoO8Tk/NjZWaBFJDseIyVptI2/kjayrrOm71H6T t2Z3iJkPRR7g5LD1Uo7FHQ84ijQoc1qRK+/eiAdj8aC1yO9TDjteyFttI2/kjby7KSb3xiRfxwqp 7W6LcdxdK0Rjpr68y1d0RW7Tnx+p75+LFTVFdgiI3RuqvohE1mobeSNvZE0WeRusXItrUMcVoLkV d5y1/O1Mfmct+zDvVGx9WGTgncPuDfJW28gbeSPvbim6Wi9eR0dHslbbbYuJEQ+tMK76CtDc8t7e 3i5U27Ozs85aVt+3Knr2e+zeUOXfKVmrbeSNvJE1WeSt2f2t6enpQgO+Kg+8cyruWIVb5JzuGFA1 +dx5H+YPK7r9poE3skbeyJum5l30nO6NjQ1Bq+22RYOsncnOVZ+ImlPesQV5kQnmMVaPrc9R33dZ Xl4u9L1R5d0bZK22kTfyRtZkkbdm97c+ffp09fz581qtAM2puFdXVwsNjGJWOj7Mu/X7VeUHtvJW 28gbeSPvbojJvHEub+p9U6wEt+pTbbcjfk/m5+eTjxGTd+eK7NgQnwexCxvq+z6xgOHFixeFFjDE 8YKyRt7IG3nTpKybfvRXyXlrdt8UZw09ffo0+eZ8cnKykg92cinuWJldZOVtXHd8cber6MD77OxM 3sgaeSNvGpN33SYAy7p69vb2anVedC55F92xIfJCfbcjjpcr8h1S1aPpZK22kTfyRtbdcN0Pm5mZ cTxvOXlrdt9md3e3NtuZ51DcMfs3BjZFBkOxGh9f3N0eeMd/E7+n8kbWyBt504S8o2k9Pj5ei1V5 sq6uOP+5yArj2IZb3umKTjBfWlryy6q+k69Pkd+1ubk5WSNv5I28qX3WcTTQ0NDQd30u4+mO89bs vsvCwkLbN+Rx3lU0yBV3Manb11V9ta286znwjlUQ8kbWyBt506S84ziXdu6btra2hKu2k918yNPu a2JiQt6Jik4wj52xHE2gvot+fxRZRBKTMmSNvJE38qbOWd/WD4txdxzDWsUFd5nkrdl9lxjQjYyM tDX4q+LM8lyK++joqFDjscrnKMu7+ops31fFCRbyVtvIG3kj726L+5/R0dHsjnOSdR5iLB2Tx3Pf zrzqea+trSVf48ilys865F198f2Q+ns3MDBQqa08Za22kTfyRtZlOjw8vPdeKMbe5+fngkzPW7P7 PhcXF3c2YuN/X1lZqfyDnSoXd2yPGGf7pQ5+4hwDD9R8cXcqVoQU2c48VqDIG1kjb+RNk/KOe+/Y yvjmvVGsynW+mNru1Pb2dqGJqDFel/fD4oFakQnmBwcHfjnVd0c6eeYja+SNvJE3dcs6juSNiX3t TDqNnq0eWFLemt0P2dzcvPWhTi576Fe5uF++fJk86IlrX6Vmo7zz1e6Xy81XbDMib2SNvJE3Tcw7 /r7XWyFXrdko67wVHRtW5QFQVfMu2mys4tnJ6jtPRSdb7O3tyRp5I2/kTa2yTh3zjI+Pt+7naStv ze52xFbl19dqamoqq2ZrVYt7f3+/0Oz9XCYZyDsPu7u7hc4RiwG7vJE18kbeNDHvGAstLi62tkVG bZel6Hbmy8vL8r5HkW2kY0JLTAxGfZcl6jT19/DJkydXHz58kDXyRt7Im1pkfduiWv2wUvPW7G5H zJ6I7YujMaa4O/f+/fvWwCW1uGPrRHxxly1WahcZeFdhVpW81TbyRt7IG1nXRazkLDIR9ejoSN63 iOtSZEXt69ev/TKq71J9/fq1tRND6u9iTNaQNfJG3sib3LOOPkKRHWY3NjYE2n7emt3tynV//CoW d9Et6mKAhC/ussXqpCJfNgbeyBp5I2/kjazLVWQlctzL93slctXyLvpAzQRz9d0tZ2dnWZ4dL2u1 jbyRN7LuRPQVJyYmku+BYrdpZ3Yn5a3Zrbh7a319vdB2DTEwwhd3txQ9R2xra0veyBp5I2/kjaxL Ek3r63PhU17T09Py/kaRB2ommKvvbltdXU3+vYzjDfq5nbms1TbyRt7IuhPRP0i9/3n8+HHrmCeS 8tbsVty9c35+3ipU2zX44q6ilZWVQgPvd+/eyRtZI2/kjbyRdUniXLoiE1FjG3R5X11tb28XGtd4 oKa+uy1WJ42NjSX/fsbugP1a2SRrtY28kTeyLqrocb5xvjeJecc51PF68+aNq1JTMWCdm5v76dWv AWwMTEZGRgptFW27hvzyzlGsYiiyimR8fLxvv6PyVtvIG3kjb2RdR7Gddup9+dOnT/u2nXlV8o4H atG4Tr12Ozs7funUd0/EZPEik1l2d3dljbyRN/Imq6yLHNGkH1Ys70cuBb1SZPvyfm9XRfPE7gNF Hg71+xwxAIB2xVm+sZWs7YqpsqKTpeNBR5MV2b48Ju9CL62trWU1mQUAIFWR7cujLxGTV0mn2d1D ceZ0bCfWREW3Lze7nH6IbfNTf1djh4wvX764eABA5c3MzPx0Pq/t+6iymKVfZCLq69evG3m9imxf Hg1ED9TohyITM2ZnZ104AKDyPn/+XGj78n7tZFMHmt09EA2wOAs4mr2xVVMTt8gociZTbNcA/VB0 Fcny8rKLBwBUWgyeb24fu7Cw0BqMQxXFeXWpqyH6eXZ3v8SKVztUkZOiW+4fHh66eABApbW21bZD VU9pdndZrJS4eQZwNNGatGVgDERSC/vZs2e2p6Kviq4iOTk5cfEAgEq6r7EQqzs1vaiq2Ga73QnT TV2lHBNvrZIlNzEBK/X3dmBgwK5qAEBlxbhaP6z3NLu7JM7Bi+0Bb66auH7F7PQmiAFIDETMLidH qatIbGcOAFTZ9PR0W83CDx8+uFhUSkxEve9YrKZP1ogj0+569uD8Y6ouvndSx92rq6suHABQOdEX iP6AfljvaXZ3QcxMjZkY9/3yxn79TXiIND8/n1zYU1NTfomohNjOPM6ytJ05AJC7o6Ojtpthsfo7 zv6FKomjwe6aoBGTzZsqdo0bHh52HiDZevfu3b2TWW57xffZ+fm5iwcAVEocEeY43/7Q7C5RbJfW 7vZq8YqVFXWW8kDt2wdrVpJQJXEUQervcfz7MWAHAKiCWL1ZZLcl56JSJdHU/XaVRKxMjoZtTFBt srsmATw0wbzp141qWV9fT/49Hhsb83sMAFTG8fFxoX5Y7GJF5zS7S1RkNnVdtycoun351taWXyQq Z3FxMfl3ue6TWQCAfMzNzRWaXa6JQNXERNT4/Yzf6c+fPzf+ehTZvjxW0JqYS9XE983IyIhnSABA tvcyRXaItaNaeTS7SxQrH1J/mWPmRh23XCuyfXkMbDxQo4qKnrWxv7/v4gEAfVV0lxqzy6kqv5u/ V3T78s3NTRePSoptyVO3M49naiZvAAD9tre3px/WZ5rdJSvS5J2dna3VNSjyQC0GNM5bouq/16m1 HVsrNvn8QACgv4pO2FtbW3PxoOKiTlNrO5rj0SSHOv1ex3GCHhQDAP0WuzhHP6DdfphJvOXS7C5Z bKXW7i/0t6+Tk5Na/PwxwCgyu9wDNXJQZDJLbLEIANAPRZoGo6OjmmFQcbGSNVa02rGBuin6TClW UwEA9Fv0B+NI1IcWgy4vL7tYJdPs7oLd3d3kG/PYz78OM1FjSzSzy6nzl1WRs+iPjo5cPACgp2J3 mSdPniQ3w+IMYKDaJicnk8ckKysrLhxZKHIWfSw6ifE6AEBV7mfu2mVtcHDQfUsXaHZ3SWyj1LSz s2KbxGfPnjV2VTvNEI3r1IG3CR0AQK9NT08n35evrq66cFBxRRqB8UDNeIScxOSM1O+wWEUFAFAV sbh1Y2PjZzsyHR8fuzhd8ChmF8TrzZs3rkaJPnz4kLytWMxEjYZx2WKrsthK+frVra3LlpaWDEYq oFd5N1mRh8fdmswib7WNvJE38r7p7du3yc2wmLRqdrnapvp5x1EDqWOR/f19AanvrMTkjNRd1eJ7 L57FyRp5I2/kLesqZf3+/fursbExR552Oe9H1zeFr169clVKFte0Cs3feNj17XvEP5ft/Pz86vHj x0k/awxcutHcb7pe5N108QWVOpklthHtxsBb3mobeSNv5P2tmD1+13Zp970ODw+Fo7ZrL+ojxund ON+3F3lvb28n13ZM1EV95+jg4CD59z22+Jc18kbeyFvWVcw67uU/ffokoO7lrdndzYF06qzrmIl6 cXGRXXG/ePEieRASZ5vjiztXW1tbyb/z3Zi5JW+1jbyRN/L+1s7OTiXuUVDbVfP69eufJoJ0YyeD bucdD8ZiAm3q7nEfP34UvvrOVpFd1eLoMVkjb+SNvGUt68blrdndTbHiOXULwTjvOxrluRR3bImW OviIbRvK/BnxYd4PRbYQLPtMDnmrbeSNvJH3tWhqRXMrdftys8vVdp3FtnbRMLs5Lo9juHLKe2Fh IXnsEZNfUN85i93RUid5xKSWMncRlLXaRt7IG1mTRd6a3d22urra11XP3SzumA0fD8hSV6/HJAB8 mOcuHpylTmYZGhrKajILaht5I2/yyTu2b00dd8RuNajtOopm19ra2p2NsriPL/P8vm7mfXJy0vdx B+q7X4rsWBK1L2vkjbyRt6xl3ai8Nbu7LRrCqef7xoqMslZYdLO4V1ZW+jrowId5v83Ozvb1obK8 1TbyRt7IO8TuMan3JNEM+/r1q1DUdu3EGfTDw8MP1sDExERpDeFu5h07o6XWt9839V0XUaODg4NJ v/+PHz8ubTKLrNU28kbeyJos8tbs7oW4vqmD08XFxUoXd2yTmLqd1MDAgAdqPsxrJbZVS53MEv9+ /HfyRtbIG3nLu4y8oxEQjet+H6+C2q7CvXnqGb/RGK9y3vH3S63tmJCL+q6T169fJ9dB7HYia+SN vJG3rGXdmLw1u3shHkC9ePEiebvv9+/fV7a4Z2ZmbJPow5y/Fb/XqbUwNTUlb2SNvJG3vEvJu8i9 yNzcnDDUdu3E+Dl1u+9YMVrG+b7dmsiSuqK1zIm1qO8qSZ3IEq/T01NZI2/kjbxlXcqfG5NQHRNU 6bw1u3vl4uIieeD98uXLjguoG8Udq0BSf5aRkREfBr64ayt1MktZq6nkrbaRN/JG3nGfnXpkUuzS hNquo9XV1eT78vX19UrmXeRn8WxHfddVHPWXuqtafD92urugrNU28kbeyPro6OinY5DOzs5c5Grm bUDUS7E1eepgNQqpSsUdDet2zj+7uUq9jBm1+OKuqviSS50AEnUkb2SNvJG3vDsVq1KXlpbavhdZ W1sThNqurc+fP7cmdKSe79vpauiy845V6vH3cmyY+uYPNjc3ez4BRNZqG3kjb5qd9c1jw2LcvbKy 0hp3UKm8Nbt7KVZQtDvwjvOwd3d3K7eyu8jgYnl5Wfi+uGuvyNb+e3t78kbWyFve8pZ3KWLy3fj4 +L33HjFIL2PLZtR2lcU4OvW+PLZIrlLecexR6s8Q5xqjvussJnM8f/48eWv/TnYzkbXaRt7Im2Zn vbOzc+s9xrNnz64ODg7sZlydvDW7e217e/vBWeWxArysc7bKLO74O6VuGxWzyz1Q88XdBEW2Vet0 9YW81TbyRt7I+6YYcMc9xm33Hn6/1HZTFDlmqJPdyMrMO5rWqX/3aI6jvpvgehvRlNfCwoKskTfy lre8ZZ0s+lqDg4P33meMjY1dvXv3zoXvf96a3f0QBXDbVt/z8/OlNbm7Udxzc3PJg4rDw0OB++Ju jIcms9z2itlh8kbWyFve8pZ3mWIyXWxX/u1EvBhroLab4vz8PHkb8NHR0cIrM8rKO96/yMrVsp8j oL6rrMiuakXP15S12kbeyJvmZh1j6naP8Y3djW1t3te8Nbv74eb5viMjI63BeJWL++LiIvlM4omJ CWH74m6ceEiWUidxtEGsCpc3skbe8pa3vMsW9/Ax0TaaYWabq+2mibPsUxti+/v7fc27yOTZ9fV1 YavvRimy6+DLly8LTWaRtdpG3sibZmYdx6DEUcMp9xsxIY++5a3Z3S+zs7OtGdsxmO7mvv5lFXdq A88DNV/cTXV8fJw8MSSOLpA3skbe8pa3vLslmt6o7aaJCaUxsTTlvjzG6EWOGSoj73igltrAi4nz nRyLhPrO1erqavLEkN3dXVkjb+Qtb3nLui3T09PJ9xrdWtBKW3lrdvdL7Pffi8Pryyju2Io8tbA3 NjaE7Iu7sVK3VYstFotsPShvtY28kTfyRtbcLY4MSh3Lbm5u9iXv2Pqwl+eMo75zFs/THjpD87bJ LKnP4WSttpE38qZ5WUfTOnUx28LCgovf37w1uxX3w1JXdQ8MDJhd7ou70YpsqzY1NSVvZI285S1v eSNrShSNrVj93O1jhjrNu8j4IVaboL6b7ODgIHmCSEyAkTXyRt7ylres7xPP6VN3OY5dmuhj3jGr MV5v3rxxVWrq8vLyam5u7qdX/HOK2OYpdfBg8kS+eVOe2Jo8tXbOzs7kjayRt7xdFHkja7rxACTh FZn1Mu/4b2yTqL5JNzw8nDyZJeVhtKzVNvJG3jQr6yJjh/X1dRe+z3k/cim4z+fPn6+ePXvWkzPO oG6KrM4YGxvryfEGAADQJKmrM+J1cnLSk79bvE/qNompzXioq9evXyfXdkxMBwC4KZ7LF5lIF300 +kuzm3utrq4mDxpsAQJ/sLW1lVxDsZsCAABQnpjxn9pQjomovRDv0+1t1qHOYkv/lBp6/Pjx1fv3 7104AOA7cdyJZ/l50uzmTrGtkzPDoDNFZoPF7ghWdwMA39LYgs4VOWYozgTupsPDw+S/U0yoBf4g GtfRwLY7AgBQVOxWPDAwkHQ/8eLFC8/xK0KzO3PdLKQiDwIuLi6EAjccHR15gAUAFBY7J8Uk1I2N DdujQQdi0kiRY7q6Ne6OP3dkZCTp7xN/f8eGwc+trKwk1VLs9OAZFgBwbXNzM/kZ/unpqQtXEZrd mTo/P7+anJy8mp+f78qfH0WausXbzMyMYOAOqVsTxqz0OPMbAGB0dPS7RlecTwoUs76+nvwQa3t7 uyt/lyIP1Lr1d4HcxWSw1N0JrcYCAELsEvPkyRP9sIxpdmcmZqLHiutvt2c6Ozsr/X3Gx8eddwQl ihVZqRNIotYBgGbb29u79T4hGuBmkUO6WBU9ODjY9jh3aWmpKzsqxJ+Z+kAtjkfSmIO7ra2tVe6o AgCg+uJ4E/2wvGl2ZzQgf/Xq1a2D4YmJiVLfK5pyqYOD1dVVIcEDpqamkrdVe/funQsHAA0eAzx0 ZljMJr+8vHSxIEGsjm5npUY3d1qKMXTquPv4+Fh4cI8vX74kn7U5NDRkEgkANFjsopy6SC2OT6Fa NLszsLu7++DNepwJXJbUVd0xKz4GFMD9YrZX6rZqtkMBgOZqd4vjmFUeWzM7zxva9+3xADe3Ne72 Ob4fP35MHhdMT08LDdqwv7/veAAAoG2xmDTlviEWpMb9PNWi2V1hMWs7BtrtFNjIyEgpM1HjPVMH BbG1ItCeIis4unFUAQBQbUW2ONYMg/bd3NEsVnfGRPNerPBcXl624xN00djYWFKNPXv2zCIOAGig eO6euqp7a2vLhasgze6KKtJ0Pjw87Og9Y1AfA3zbPUH3fPr0yYNrAOBBsS1aajOs26tRoW4mJyev nj59erWxsdE6NqAXiuz2tLCwICxIELsfpj5T8+AaAJrnrt2e9MPyo9ldo0KLmaudFFrMYk8dDJS5 fTo0Rbtbkn778NpZnADQHHFOcGozLFaKAum11uvt/+fm5pJqOz4LbJMI6WIyS0qtPX/+vGeTXgCA /osdi/XD6kOzu8KKzEQ9ODgo9F5FVnW/fPlSSFCw3mIgnVJvMVAHAJohtRkWK1Od1w3VF1uRp26T GKvOgXQxYTy13mJiOgDQDKnHnoyPj7toFabZXXETExM92UYhtmtyjjD0TpGZYycnJy4cANRcbHGc +nD+1atXLhxkII4nSqntgYEB5whDB+bn500eAwBuFX20nZ2d1vd/O/cJb9++ddEq7FGsLozXmzdv XI0KigJKbYhtb29/92fEbNZYHXL9urkdcmzTFINoq7rr4aG8qY7U1d23HVUgb7WNvJE39cp7cXEx 6f7gyZMntl1V22SQd0wWT53IEkeNob4pLo4AePz4cVLdraysyFpty1veyJsGZR2TS2MC+bNnz+68 P4gjh6l23o+sBqi+1O0Uoii/nf19s2F+cwZK6vnBVnVX20N5Ux2Hh4cdH1Ugb7WNvJE39cm7yBbH tlxV2+SRd0wYTx3Xm8iivunc0tJSUu1Fc/zDhw+yVtvyljfypmFZR09tdXW1NaHcjqtZ5q3ZXXVR SKkPvdbW1toq7pjl+sMPPyT92bH1Gr64KUec9ZFSf7Ea/NvV3fJW28gbeVOfvFO3OB4cHLTFsdom g7xPT0+Tx/Rx1Bjqm87FtuSpz71idZCs1ba85Y28aWbWnz59ulpYWPhpd5jJyUkXNY+8NbtzkPrg K2afXJ8zdF9xLy8vJ/25MUCPFSf44qYcR0dHyau7v93OUN5qG3kjb+qRty2O1Tb1zbvTCa6obzqz sbFR+NmXrNU28kbeNDPr2Okljhmzy3E2eWt256CTLQ3vKu4iq7pjRgu+uCnXxMREUh2OjIz89PBL 3mobeSNv6pF3ajNseHhYM0xt00exxXg8Rzk/P78379evX3d8dBHqm87ELii3bUl63ysebstabctb 3sgbWZNN3prduZidnU26MX/69GlrdfddxV1kVffFxYUgfJhTsnhAljqZZW9vT95q20WRN/KmJnkf Hh4mN8O2t7ddTLVNH8Qkk9hVYWBgoJVrTFy9L+/R0dGk2h4bGzORRX3TBXHcX5HV3bJW28gbeSNr sshbszsXl5eXyQ2xlZWVW4v7/fv3P505kDqrFR/mlK/oGZ3yVtvIG3mTd96/+93vWru2WNWttqm+ mHA6NDT0s5qMCSu35R0rtFMnstgmUX3THbEYJHV198zMjKzVtosib+SNrMkjb83unMQ24ik35tHQ /u1vf/uz4p6bm0v6c2K78zijAB/mdEfMGE89ViCOKpC32kbeyJu88/4v/+W/JDfDorGG2qa3Wd53 1EBMWImJKzcnssTZ2ym1HRNgUd90T+rq7nj95je/kbXaRt7IG1lT/bw1u3NS5JztP/3TP/3un//y L/8yeYV4DAjwYU53LS0tJR9VcHPbU3mrbeSNvMkr73/8j/9x0vd/NNxQ2/RGrLKenJxsa/z8n//z f/7un//8z/88ual2ff436pvu+Pr1a2uXtJS6/Gf/7J/JWm0jb+SNrKl+3prduUmdifrLX/7yu3/+ l//yXyY31GK7ZHyY011xvEDqRJRf//rX8lbbyBt5k3Heqa/T01MXUW3TA3GMV8q9+T/5J//ku39+ 9uxZUm1HUx31Tfft7u529D0sa7WNvJE3sqaSeWt25ya2E09d3f3t64//+I+Tz/3Ghzm9EQ/VUo8Y kLfaRt7Im3zzTnmNjY05q1tt0yNFztsu+oqm+sXFhYuuvumB+B5NPWJA1mobeSNvZE3l89bsztHy 8nJPBt2xqvvz588uuA9zeiTq7cmTJwbeqG15y1veNCTvlNfJyYkLqLbpofvO6S7zNT8/72Krb3qo k9XdslbbyBt5k1fWf/Znf9baUZXa563ZnaNOG2Ltvvxe+OKm91KPKpC32kbeyJt882739fLlSxdP bZNJvaau6vbwTX3TW52s7pa12kbeyJv87uHjnntubu7q3bt3LlB989bUzNXm5mZXB91DQ0O2SfTF TR/EZJbUM/7krbaRN/Imz7x3dnauZmZmHjwb2O+F2qY/YqJJN8fd8dAN9U3v7e/vG3OjtuUtb3nT gKw1vRuTt2Z3rqIh9tDZ3bH6+9/+239b6AY+tnXCFzf9sbGxYeCN2pa3vOVNg/KOwXYMum9resdZ 3aht+uP09LSrq7o9aFPf9M/o6KgxN2pb3vKWNzXPWtO7MXlrdufsrtXdcdZ2bIUcDfEiW68NDg5e ffnyxQX2xU2ffPr0qdBRBfJW28gbeZN33nEu98TEhN8JtU2FvHjxwqpu1HcNxe4qqXX7F3/xFy6c 2kbeyJuMstb0bkzemt05i4b0tw2xaHKvr6+3GmXXfvvb31rV7YubDEUtp9bu//7f/9uFU9vIG3lT g7zPz8+vpqenr6amplw0tU2fxSSUh44asKpbfZOfOLovjvBLqd0ff/zRhVPbyBt5U2FF+mGxcJTM a/v58+dX8Xrz5o2rkqmVlZVWwzsaY7GS+6bUbcwHBgac1Z2xy8vL1myk61f8M3mKySwPHVVw8xX1 jtpG3sib+uT99etXF01tUwHj4+NWdaO+a+jw8DC5fi8uLlw4tY28kTcVldoPi97abX018qrtRy5F /qIhdlcxxv+euhWyVf5QHcvLy0n1G83xjx8/unAAAFCiIg0xzTLIw8jISFL9xs4rAED1FOmHWdVd D5rdNbe6uppU2LHK36puyPsLemlpyYUDAICSlbW6++XLly4mVEgc5Zdax3HcCABQLan9MKu660Oz u8aKNMk2NzddOKiYmF2Wurr706dPLhwAAJTo5lmPRV9nZ2cuJlRILPoYHh5OquOZmRkXDgAqxKru ZtPsrrHUWSzPnj1rbYkOVEtsS556dndsfw4AAJRrdHS0o0b35OSkiwgV5OxuAMibVd3NptldU7Gq M7U5trOz48JBRaWu7n78+LHV3QAAULJOV3db1Q3V5exuAMhTkX7YxsaGC1cjmt01ldoYe/r0qbO6 oeJf2NHAtg0LAAD0V9HV3VZ1Q7Xt7e0l1fQvfvGLq3fv3rlwANBncTyvXY6bTbO7hpzVDfUUW5Pb igUA8hLboppUCvWra6u6oZ5SJ7PMzc25aADQRzHeHhwc1A9rOM3uGlpfX08q7F/96le2O4YMRJ2a yAIA+Tg/P299Hw8PD19tb2+bOQ418sd//MfJ426g+o6Pj5OPEPvw4YMLBwB9EsfzWtWNZnfNfP36 9WpgYCCpuP/e3/t7rYdvQPUtLCz48gaATMRZnt9+L8ds8xiIxz07kK+jo6PkVd2//OUvTTKHTAwN DSXV9+LioosGAH0Qq7qfP39ucRia3XWztbVVaDu1aIh56AbVFzPGf/jhh6T63t3ddeEAoMfiDM84 y/Oue++NjQ3HjUCmbk5keej1j/7RP3KuL2Tk9evXVncDQAYODg4sDKNFs7tGiqzq1hCD/KSe3T0y MuKsUADosdnZ2Qe/o+N4ktXV1auPHz+6YJCJOJ7grokszuqG+kg9u3tpaclFA4AeiyPDUr6v19bW XLSa0uyukaKruq9fcSMPVF88EE9d3R3njgEA1fyujhVhmmGQh9RV3ZOTky4aZOjw8DCp1uN7344t ANA7qUcL+a6uN83uGulkVff1K27mgepLXd09Pj7uogFAj8TqrpTv6ThjzC4sUH0XFxdWdUODpJ7d bbUYAPTO2NhY0vd0PE+nvh7Fg5V4vXnzxtXI2Nu3bztudMfrxYsXLmbmLi8vr+bm5n56xT9TP7Fi LFaBpdR3fE6gtpE38qa7YqZ4bE+e8h29v7/vwqltMhA5ptR2PIBDfZOvzc3NpJp/+vSpyWtqG3kj b3ogtR8Wz9E/ffrkwtW4th9dh/3q1StXJWOxarOMZne8Tk9PXdAafdBrcNbXy5cvre5W28gbeVMx saor5fv5V7/6lQfjapsMvHv3LnlV9+7urgunvslYTGBLPUJM3att5I286b7U5+Kx+xq1r23N7rp9 UHf6ig8KfHFTz9o3mUVtI2/kTfd8+fIl+WghW6mpbfKQuqrbRBb1TT38+te/Tqr94eFhta+2kTfy psvj7tHR0aTv5/Pzcxeu/rWt2Z27Mld1X79OTk5cWF/cZGBkZCSpticnJ100tY28kTddEmOq1Pvu v/7rv3bh1DYV9/79++RV3X/+53/uwqlvauDw8DD5u/3g4MCFU9vIG3nTZfF9OzQ09OD38o8//uhi NaO2Nbvr9CFd1mt6etrF9cVNBoo8VHcmjdpG3sib8n39+vVqcHAw+XtZ3mqb6ks9niBev/vd71w4 9U0Ns27nFZPSre5W28gbedMb+/v79y4I0/tsTG0LPGepZxO0+4pZ6zF7HV/c1G/gvbi46MKpbeSN vCnZ3t5eoftueattqi0msjx9+lRto75lbXW32kbeyJuKZzw1NeW+vLm1rdmdqzhnIHUrtZTX/Py8 i+yLmxoOvH/44Yerz58/u3hqG3kjb0oSq7eeP3+u2Y3arqGtrS21jfqWdfJrbGzMxVPbyBt50we/ +c1vZN3M2tbszlVsNd6tRvf16u6PHz+60L64qeHAO7ZiRG0jb+RNOYqc5ylvtU31xarugYEBtY36 lrXPAbWNvJE3sqbaeWt25yjO3O3mqu7r1+rqqovtw5waDryfPHlidbfaRt7Im5KMjo56EI7arqGd nZ2u1nY002Pl+OnpqYutvqnZmDte4+PjLqDaRt7IG1nTm7w1u3O0tLTU9Ua3hpgPc+o98F5fX3cB 1TbyRt506Pj4OOn794/+6I/krbbJxMjISFea3Z8+fWo1ua9XjU9MTLjY6ptMsr75Pf7Q6+TkxEVU 28gbeSNrup+3ZnduovkcZ+4WHXT/g3/wD5L+fb8bPszJJ++U17Nnz1qrSVDbyBt5U9zLly+Tvn// 7M/+TN5qmwykTmT55S9/+WDe7969u5qbm7t1l7bz83MXXX2TQdapk2CmpqZcRLWNvJE3sqb7eWto 5mZjYyPpxvpXv/rVd//83/7bf0v67wcHB6/+5m/+xoX3YU4GeadOZomtGVHbyBt5U0yRo4X29/fl rbbJQJkTWe5rcl+/ZmdnXXT1TQZZ//f//t+TPhui7t+/f+9Cqm3kjbyRNd3NW7M7J9F0vt7qrN3X f/pP/+lnxR0N7NSHcvgwp/p536z3h17Dw8Mms6ht5I28KWhmZibpeze2Kpa32qb6Li4ukiayPH78 +Oq3v/3tz/KOVzTN2/mzNMTUN/lkPTo6mvT9Pz8/70KqbeSNvJE13c1bszsnu7u7STfU0Rj/P//n //ysuDc3N5P+nLiRx4c51c/7r//6r6+ePn2aVN+Hh4cupNpG3sibRLFSM3VVd5zbKW+1TfXFKuzU RtZteU9OTib9OcvLyy6++iaDrA8ODpJqO44ijCMJUdvIG3kja7qWt2Z3Tp4/f550Qx3N8duKO26y nzx5kvxwDh/mVD/vtbW1pNoeHx93IdU28kbeJFpcXCw0eVTeaptqi9XVKRNZ4t+NyS+35X3zf3vo FWN0DTH1TfWzjt3RUp/PxTgdtY28kTeypmt5a3bn4vj4OHmg/PXr1zuLe2VlJXnbRXyYU/28P3z4 kLzSLLZqRG0jb+RNe4pMHI1JqPJW21Tf6upqUm3HNuX35T00NJT0521tbQlBfZNB1tvb20m1/ezZ M0eIqW3kjbxJEP2w2EEpnnXLmjby1uzORTSbi8wavau4izTEfDD44iaPvFO3XowtFlHbyBt5056P Hz9ezc7Otv09G0eMfPnyRd5q20WpuJgsnjqR5TrXu/J+/fp1ckPs+vMC9U11sy4y8S2OFERtI2/k TXvGxsa+m2Da7s7Dsm5obce2O/F68+aNq1Jh5+fnSY3px48f/7T92eXlZavxdf2Kf742MzOTdP63 s32r7768aU7eRc4RjS0bUdvIG3nTvpg8GqtA4yzO+75j19fX5a22ZZ2BWFWdcv/84sWLB/OOlZwx lk75c/f29oShvskg69QjxGKnB6u71TbyRt60l9dtz7bjeLCYTHrf96msm1nbj1yKPKQ0peMV4bbj 7OzswT9rZGSkte2i2eWQl5jxlvK5sby87KIBQAFxnxw7Zd3W0Ir/LVaLAtUWD8wGBwcLHU/wkNQm ejzEA6ovFpnEYpOU+raIBAAe9lA/LMbZGxsbV58+fXKxaNHszkDqCs34d+O/aVdsX3zbnzM+Pt7a AsCsU8jTzS1bbJkIAN0V980HBwet1Z63reoGqisa1yn3zrFDXrtj5XgI99AOEDdfMTEdqD5HiAFA uWKlbruTyeLfW1lZMcEcze4cLCwsJN04x6yXFN+eIRaN8vn5+auLiwsXHmrg24ft7bw8kAeAckSj Kh5ox/neQPXF9sIp983b29tJf37qdscTExNCgQwUOULs9PTUhQOAO8Tuo6m7IlmwiWZ3xcUM8KdP nyYV9/HxcfL7xCruaHJ5GAf1krpCJbZudHMAAECTxBg65Z45VmnH9sUp3r9/n9wQS9mxDeif1NXd s7OzLhoA3CLusZ88eZL0vbq/v+/CodlddZubm0mFHedra1QB12ILl9vODy3j7EEAAKiDu472uuu1 uLhY6H1SG2Lx7wPVl3qEWOrxgwDQFHEOd8p3ajz3toU5QbO7woo0qVK3UgPqL3XLxNj6BQAAmuD8 /Dx5xXWcI1hEHBeW8l5xBmHs9gZUX4yjUz5HYotWAOAPoh+Wusvx1taWC0eLZneF7ezsJBX2s2fP rr58+eLCAd+J4wliq8VuH4cAAAC5ie2EU+6TYxV4J168eJH0fqurq0KCDBweHibVdkxmST0OAQDq rEg/zKpurml2V1RsRf78+fOk4o4tHgBuE7PGe/kQDwAAqi62EU5d1X16etrRex4cHJjUDjU1ODiY VN9xdCEAUKwfZpcUvqXZXVGpA+CYEfrhwwcXDrhVkQd5RbdnBACAHMTZ2yn3xyMjI60HcZ0o8iDP 9oyQh6jV1HNGO/1MAYA6KNIPi91M4Zpmd0WNjY0lFXcM0gHuMz09nfS5Mj8/76IBAFBLsX3wkydP ku6P4yFcGXZ3d5PeN5rjGmJQfbGVajSwU+p7b2/PhQOg8VL7YXNzcy4a39HsrqDYFi2lsGO1plXd wEPOz8/tGAEAiZwBBvUUx4Cl3BsPDw+X1nCOz5XURvv+/r7QIANra2s93zECAHKW2g+LV+xiCt/S 7K6gWE3pbF2gG0ZHR5M+X1ZXV100ABrr7OysdV7u9vZ2axUoUB+pW4mXfbZunDGY8v4vXrwQGmQg tlT94Ycfkur7+PjYhQOgsVL7YTMzMy4aP6PZXTFFtlKLmS/9cnFxcTU7O9uaFQ9U3+HhoTPEAKBN U1NT3+2mFINwM8ghf2/fvk26J3769OnVly9fSv07FGmIxd8bqL6lpSUP7QGgDbn1w6iuRzGbOV5v 3rxxNSogZounFHacZfCQy8vL1hkG16/45069fv26NbM8HvrF3yNWvNjisRq6kTf1yntoaCjpcybq HbWNvJF3E3OJIz1u+258+fJl4QG2vNU2/Re7o5W921GRvNtdxRLj7vgz379/Lzz1TQZZR61ePy9r 9wixmACD2kbeyLtpcumHUf3afnT9S/Lq1StXpc9i9eTg4GDpTaibs9aLzgaPZnZ8+Ny13dvBwYEQ K6CsvKlv3ltbW6XfRKC2kTfyrpvFxcUHvyNjAll8r6ZM+pS32qb/D0O60YQqkvdDf5eYVB7Paj59 +iQ49U1mWcdqbUeIqW3kjby5W9X7YWRX25rdVbG/v59U2MPDw21tL9xpcccAPLZgioH2fX+fiYkJ IfriJoO8YwvGh+r55uvk5MTFVtvIG3k3Rmyldteq7ru2OP7w4YO8kXUGFhYWku6D49/vZt7fHpdw /RodHW09H7B7mvom36zPzs6SPmtiC9e4/0BtI2/k3RRV7YeRbW1rdldFDGhTirvdc7I7Ke5Y/p/y oC/O8MYXN9XPO2aNp3zeTE9Pu9hqG3kj78ZYWVlJ+p6M+/h2Bt3yVtv0V6yQTj0nu90jC4rmHZNK r7cqn52dvTo+Pm778wT1TbWzjuP/Uj5vYrcY1DbyRt5NMT4+Xrl+GFnXtmZ3FaTO+IwGdLtbmXVS 3KkP+qI5ji9uqp93bMWYsn1j/Lvv3r1zwdU28kbetRc7oMTqqpR74N3dXXkj6wysr68nT2TpRd7x PMa9tvqmfllvb28nfebEsYEmu6ht5I28myAWTaYeLdSLfhhZ17ZmdxX83QHqbb/m5+d78kEe2zF2 4zwzfHHT/7xTP3fiOAPUNvJG3nWX+mA6jgaJBrm8kXW1RQNpYGAgqb739vbkjbxlXTjrOIogjjop +yxS1DbyRt65W1xcrGQ/jKxrW7O732JGSkpDOV4ps747Le44izvl7xbbI+OLm+rnfX5+nlTbseWj M8TUNvJG3nUXq6pSvh/X1tbkjawzEI3rlNoeHBxMWmEpb/WNrG8T9wkpnz1jY2MuutpG3si71uL5 cupuar3sh5FtbWt291vq2blTU1M9/SA/OjpK+vvFrNWU1S344qZ/ecfWjN04GwW1jbyRd47irNxu HS0kb7Ut6/4aGRlJqu/UZyTyVt/I+jZxnxATx1M+f05PT114tY28kXetHRwctH1/3ut+GNnWtmZ3 PxXZSu3w8LDnxT08PJz0d9zZ2RGuL24yyDtuLLp1biFqG3kj79x082gheattWfdPNI5SajtWmqRO 4Ja3+kbWd0ndqnV5edmFV9vIG3k3QpzdPTs7e+/Ox/3oh5FlbWt291OcxZNywzs0NJS0lVpZxR3N 65S/ZzTHU/+e+OKm93lHncYWjWaZq23kjbyb7uPHj62V2infiTEwlzeyrr5eNJrkrb6R9V1SJ9zY MVFtI2/k3TQfPnxo7YB8czeU1KOFZN3o2tbs7qcXL150dSu1sor769evyecoxPbn+OKm+nnH1uQp tT0zM+PCq23kjbxrJ/VoofHxcXkj6wykngkYq0pSzgSUt/qWt6zbkXqE2Pb2touvtpE38m6cmOwV Cy+vdxoucqSmrBtb25rd/RIrQVLPBIyBer+Ke21tLenvOzExIWRf3GSQd6xkSzlDLB4Avn//3sVX 28gbeddGTOyMVVQp97pxFIi8kXX1ra+vJ9X25OSkvJE3pWe9u7vb9Z0dUdvIG3nXSWxf3s9+GNnV tmZ3v8TqyG6fCVhmcUdD7L6zE8ra2hFf3PQ+7zgbxRliaht5I++mitVTvXoALW+1Te9EnQ4MDCTV 98nJSVZ5x8+oIaa+qX7WUafPnz9P+jxKPaMUtY28kTeybnDemt39EDNSenEmYNnFrSHmw5x65n12 dpZU27EVZJGZdaht5I28qyj1aKGtrS15I+sMRKMopbZjm+Fc8o578dh9Lc4x1BBT3+SRdeoRYtPT 0wJQ28gbeSNr2stbs7sfVlZWenImYNnFfXp6mvT3ju0gY1tIfJhT/bxTzxDzvaG2kTfyroOYUJqy e1GnE77krbbpndSJLLHNcNXzjpXnc3Nz3x1DFLvGob6pftafPn1KWvgS9yfx36C2kTfyRtY8mLem Ra9F8/fZs2c927qo7OJOfWCwt7cndB/mZJC3M8TUNvJG3k0UOxH1cucieatteiN156IYo3cyUbub ecff6+Dg4Gp4ePjOhtj79++Frr7JIOvUIw3X19eFoLaRN/JG1jyct2Z3r71+/Tp5K7VOGkplF3c0 r1P+/iMjI0L3YU4GeRc50zA+z1DbyBt55yoaSLFSO2WFVacNJXmrbXpjaWkp6b42tgSvWt4fP368 Wl1dbWuyfPy8qG+qn3XsztDLiTiobeSNvGUt60bk/fz586t4vXnzxlXpkdiSvJfNpMvLy9Y2Z9ev +OdOfPnyJemhYLyOj48F3yNl502z8o5Z4ym1bctEtY28kXfOUnc1KeN7T95qm+6LowZSxqyxrXA0 lquUd/z3Kdsdx6RVuy6pb/LIOnZJS7n/2NnZEYTaRt7IG1lzT96PXIreSj3zuqoD1tQzx6empoQP GYjzwL49/6+dFW4fPnxw4QDI0l1bAtvRBPK2sbGRVNvxcKSKUo8Q29/fFz5kYHt7246JAAAl0uzu sfn5+Z6eCdgt0dyKJlfKTPloogHVl3qGWFU/pwDgPrHzUMr3XTTGrZqEPMTudSn1fXFxUcmfI/UI sTgCDai+2Jb86dOntficAoD76AnRK5rdPZS6lVq8Oj0TsJtmZ2d7egYa0BupD//jDDEP/wHITeq9 bKzCAup3LxvHjNXpGYKGGORhdXW1FjtQAMBdotEdiyAnJiaujo6OXBC6SrO7h1LPwq361t8nJydJ P0/MWo3Zq0D1pW7renBw4KIBkJUvX75cbW5utiZtPfQ9F0d8RNMJqL54mJZyH7u1tVXpnyf1CLHF xUW/BJCB2DExpbZjd8WPHz+6cABk42Y/bHBwsPW/GVvTDZrdPRKrHuP87ZQb2bdv31b+Z2p3e7jJ ycnWDHurPyEPu7u7SZ9XY2NjLhoA2To8PGzdr2oeQd5iVXPKcVuxarrqD9uiuRUTbtr9mUzOgXzE zhIp4+5YDQ4AObivHxb3q7FjydnZmQtFaTS7e2R/fz/pBjY+CHLw6tWrex8cxFm+l5eXfgEgM0XO EDs/P3fhAMhaDLZj0H2zsRSrr4DqW1hYSLp/jfFqHX+uGKcD1ff69Ws7JgJQS+32w0ZHR1v/ru83 OqXZ3SMvXrxIuoGN7RxyENs/3jxDbGRkpDW4Npsc8jY/P+8MMQAaKQbaOzs7rQmoVT7PF/iDOBMw ZQV0rAB///59Fj9b6hFisQObXdUgD+3umHj9il3YAKDqUvthccQYdEKzuwdiK7WUwn78+HFroJ6L OEMsHhTMzs5enZ6eChxq9NmVsg1kfHY5QwyAusnpvhyaLM7eThl3z8zMZPXzpT4wjBWjQPVtb28n 1XYsMDGZBYAqK9IP80yZTml290Cs0q7z6sjY1jGXGfFAmomJCbPwAACo3X3r8fFxVj/f3t5e0s83 OTnplwIycNuOiQ+9nHEKQJXVvR9GNWl2d1nMtoztD517C+To8PAw6fMrzlkBAIBeSt2RKMdtvlOf LeS2Yxw02fLyctK4O/59AKjDPat+GGXR7O6y1NnXY2NjLhpQKalniDnOAACAXpqfn0+6X40tz3OU ukpmY2PDLwdkIHZLTJmw8/Tp09aKcACoGv0w+kWzu8uiWJ2rBeQs9Qyx3M4/BAAgX58/f07aAjhW PMdRXDmKldo//PBD2z9rrKpxti/kIcbRKePuGKcDQNXoh9Evmt1dFKsbUwo7Bq1fv3514YBKiRnj 8VCw3c+ymJEeM9MBAKDbYvVyyrg7VoHnbHZ2NunnjdU1QPUdHx8n1fbQ0JDJLABUin4Y/fQotqeN 15s3b1yNkqVupbawsNCVv8fl5eXV3NzcT6/4Z+pL3vLuhqmpqaTPs9XVVeGobeSNvJG3rGXdddHw SblPffv2bdZ5x+oXW0Oqb+qXdTzsf/bsWVJ9R4MctY28kXdV6IfRz9p+dP2L9erVK1elRKnbi8Wr W0UXg/leDO6pBnnLuxfv89ArBulm5qlt5I28kbesZd1NR0dHlWn89jLvwcHBSjxrUN/qW9blWltb S6rtmJSO2kbeyLsK9MOoQG1rdndD6lZqL1++9EGOvKl03sPDw0mfa7u7uwJS28gbefddnM378eNH eSPrGopxdMr96dbWVi3y3tzcTPq5Y6UD6pvqZx33KylHiMXLEWJqG3kj7yrQD6MCta3ZXbY4Mye2 hq/K1kNVL+44Dxgf5lQ/72he2zJRbSNv5J2b2BotHhxHs6cK11beaptyvHv37uoXv/hF2/emT548 6erYs5d5f/78ufXztPuzx2dgrLZBfVP9rP9uG05HiKlt5I28s6EfRkVqW7O7bKenp0mFHR8E8YHQ pOKOhwzROBsdHb2anp72S+PDnAzyjm3Jnz59mvT5dn5+LiS1jbyRd9/cdv5l7FQSqzujWSRvZJ2v 1NUj3V7d3Ou8YyJPys/vmY/6Jo+sU58pxhi9m88U5a225Y28Kfu7q4n9MHpS2wY+/R50xhZkTfkg v7i4aF2fm+c3xKx8fJhT/bxXVlaSPt/izDHUNvJG3v2ys7Nz7yrPuC89OzuTN7LO0NDQUKUmYfY6 7/h52vm54zrFMwcru9U3+WT94sWLpM83v39qG3kj736q2iRMWTe2tjW7yxQDyJuN3H5vJ9bv4o4V Ndvb260tje/aZm5packvjw9zMsg7zgNL2S4yVtPFZwBqG3kj736IVdztfF/FbkN7e3s9+c6St9qm c0dHR5U7Xqcfed/3GTc+Pn61v79vxaf6JsOs454k5TPOjolqG3kj735J7YfFv9vtXdZk3dja1uwu U1zHKm2l1s/ijlUy0cRuZ9vj+JDTEPNhTh55v3z5Mulz7uDgQFBqG3kj756LHYVSvq8GBwd70hSS t9qmc1NTU0n1HY2jOuZ98/nDwMBAa2clO6epb/LOOvUIsZiQ/uHDB2GpbeSNvHsutR82Pz8va7qV t2Z3meK8gZTi7sW2if0q7pGRkaRrEWcn4sOc6ud9fHxcuZU0skbeyJubYhCd8n0VR3XIG1lXX+pO QzGxuq4TWWIlTewWF1sex3j6y5cvfkHUNzXJenV1Nek+Jv591DbyRt69ltoPi/O9ZU2X8tbsLsvh 4WFSYcd2iXX+II/VnCnXI7Zgw4c51c87HhbGOadVm9gja+SNvLl23QBKWREVDTR5I+vqW15eTroP nZ2drXXezuJW39Qz6xhDp3zWxUpwOyaqbeSNvHsptR9mNzW6nLdmd1kmJyeTint3d7fWH+Rxkx3b qFVtZo8vbuTduTiiIKW2FxYWhKW2kTfy7pnNzc2k76mZmRl5I+sMxMOxlK19eznGlLf6RtZlS90x cX9/X2BqG3kj755JPVpoY2ND1nQzb83uMnz8+DFp9Uj8u72agd3P4o7zwqp2ZoMvbuTduTgHMGX7 yFgJbltFtY28kXevxI5BKfegR0dH8kbWGUjdPSy295Y38ibXrGORTMpn3sTEhMDUNvJG3j0Rva2U Z8NN6YfR19rW7C5DnI+VcgM6NzfXiA/yDx8+tM5IS/nQ+/z5s18oH+ZkkHcMpFM+97a3twWmtpE3 8u66i4uLSm6lJm+1LevOjY2NVXI3NXmrb3nLuhtiwnjqEWKXl5dCU9vIG3n3xPn5eavP1U7/pyn9 MPpa25rdZRgaGkq6+YwPgqYUd2wLqSHmi5v65Z16LksvV9bIGnkj7+aKnYJSvp9iy3N5I+vqi+3I q3x+rbzVN7LuhuXl5aTPvpWVFaGpbeSNvHsqJo/v7e1djY6O6ofRz9rW7O5UbHtY5YZPv4v75vs/ 9IozifBhTh55x2q4lPqO1XaobeSNvLsldgiq6tFC8lbbsu7M0tJSpRs+8lbfyLobUo8Qi4k+vdyx Rt7IG3nzrZOTk9Yq7vg+amo/jL7VtmZ3p2ZnZ5MG3fv7+40q7rjJ/vbDTUPMhzn1yTtWw6XUdsxK R20jb+TdLTs7O0nfSwsLC/JG1hmIiSwpW/lGY+j9+/fyRt7UIuvJycmk+5vYhQ21jbyRdz/FDkux g+/w8HDj+mH0rbY1uzsddKesHun1VmpVKe61tbXKnmnuixt5F/fx48e2zmW5fsVDyvjcRG0jb+Td Dfdtm3bb6+zsTN7IOgPxoCyltqMxJG/kTV2yfv36ddJn4Pj4uODUNvJG3rKWdbPyfv78+VW83rx5 46oUsLGxUflVjZeXl63m8fUr/rnXoiGWsu1STCDQEMs3b5qVd+ruFvGwErWNvJF32VLP843GuLyR dR7GxsYqv6oxx7xjnI76pvpZx46JqUeI+Z1U28gbecta1k3K+5FL0dnNZkwUqPJWalWS2hCL7ZGB 6otVcSm1HdvXAEDZWoObhO+jvb09Fw1qeK85NDTkvNp7fPnypTUZIFa/xyTzT58+uSiQgdQjxBYX F100AKAxNLs7kLqNUMxGb7Kb20e085ACyMPIyEjlt40FoL5idWLK0UJxBIddhCAPS0tLSfeZq6ur Ltotzs/PW9cyjlYzyRzqf68TR4j1+hhFAIB+0ezuwMuXL5MG3QcHB42/ZqkNsdiOEqi+V69eJdV2 rL4DgLKknudrtRPkIRo1N5uzD+2m9uHDBxfum+sXzyFiFfddx4rFbnVWwkMepqamku53dnd3XTQA oBE0uwt69+5d0hnUAwMDZlT+rZ2dnaQb84WFBb9skIFYHRczx1NW1PlMBKAscf52yj3mxcWFiwYZ iEZNSm1PT0+7aH8rjk+LFe7t3p8fHx+7aJCBqNWUz8Tx8XEXDQBoBM3uglK3UltfX3fRrn4/s/zZ s2dJ2y7ZYhLyEKvkUj4XY/ILAHQq9aiciYkJFw0ykboz2MnJiYv2t/b29pKuW6z8BvIwPDycVN8x +QUAoO40uwtKadi6ufxebF+ccu1iW0qg+uLYgZTajlV4ANCp1C09TbaCPFxeXibVtu24/yB1+3fP LCAfGxsbSbUdi3UAAOpOs7uAmC1ulnRxZ2dnSVvA/3/27ieksn3LD3jBu4SiKega2CDEgQMH0rHB EAemY7hFECI8aRwILZ0KCHEgRIIdCiLdBhuENsEHBS2JA6El2OAFCQ6kWxof1KAGNXAgwYEDBzVw 4KAGNahBDe7A9PK9uq9u/fMs9Zyzf3t/PiDp27mvz3N/Xefss9fvt36jo6MuGhTC7hsAOil7jMbD hw9NDYJCxHS0zH3l+vq6i/aR7DS6jY0NFw0K8ObNm+v7mVZrOzbrOEIMgLu4vLy0qJTKexCrd2P0 311+Tk5ObvXipb72xMRE6kvjwcHBvf/escr9NuI/V4XXjlX3mWv4f/7P/6nF7+21cz+33V3QzdeO 96Qmv/af//mfp2r7l7/8pWvexdeOm1Wv3bqYXuC1vXYpr33bhm43X/s2r/Vf/st/SX3uzMzM3Ntr d/P39trdf+3bNg669drxnynttTPT1KLxEw2gOvze9/Xaf/u3f3v1i1/8ouVr+Id/+IeV+r1vo5uv He9HXttrd+q1/92/+3ep+5+/+qu/+tnrxv1et37vEl877um9ttcu5bVv2yvp5mvrT1X/tcfGxq7+ 4A/+4OpP//RPf+rTNPWa37ZXoifY/td+sLKykrpB+tLPkydPbvWLlv7atx2ldh+vHaPAbyM7Qtxr e+1uvnbUSmmvHe9JXttrl/La29vbXjuhv7/fa3vtYl77tg9Qu/nanbg339/fb9trd/P39tqdf+3b Llbr1mvHf6b0177Nd5Y6/N5Nfe3bPkTs1mvH+5HX9tqlvHbc73nt1sU9vdf22qW89m17Jd18bf2p Ml/7X/yLf9HI3/u2vRI9wfa/tmZ3m3++1MTwh+21vbZmt9f22prdmt1e22trdt9/EzB2en/td/jW eb6avl5bs7vsZvfX/hY0nDW7NT+9ttfW7NZ49dqa3ZrdXrs9vbH4W4//WxcXF5rdmt2a3XVvdn9p pII/bK/ttTW7vbbX1uzW7PbaXluzuz3Nz2ho7+3tXU1NTV199913P/3/PX/+XNPXa2t217DZ3dPT 89Vx2xrOmt2an17ba2t2a7x6bc1uzW6v3d7eWHzvjqN/43u4Zrdmd9ea3c4laP3nr//6r1MhjI6O tu33rsN8/l/96lc/u16///u/f33uQ5wt5lwCr+3M7rJfO3PGYvxsbW255l14bWd25zg/2ms7s7u8 M5xjhfn6+vrV0NDQN1ebO7vaazuzuzqvHd8JM/eRS0tLtfi92/Xa8eAxcz3/83/+z87svgVnV3vt Tr/23/3d31394he/aLm245nbP/7jPzqz+xacH+21ndmtR9TU1872w1ppQjuzW4+obWd2X9Gy2B3S id08TRLjJOO6xqqf2z4wAqpndXU19X65sLDgogEANFxMZoid2pldJOfn5y7cN7x8+TJ1Xx6Lg752 5ANQLePj46n6bmXHHQB8oB9GSR5EszF+/v7v/97V+IbYCfLxGMS7jFLrtFj5EFv9P/zcdhVGO2hw NytvmpP3mzdvrh4+fNjye+ajR49uvTtL1sgbeSNvZF0Pu7u7qQdq8QBO3jcbGRnpyBEB6htZd9bB wUFHxr7KG3kj7+bJ9sNiyue7d+9kTdfyftDKGXbkdyl+a5Rap316ro0vrvUmb3lXRfZMjhhljtpG 3vKWt7yRdXNldykeHh7KuwXZczifPn3qj1F9U0jWcTZwpr498FfbyFve8m5Fth+2uLgoa7qdt2Z3 K4aHh4u9eVTcPriRdzdkRyaOjo4KVG0jb3nLW97IuqFiMlBm90g0eKo0brvKecdEtdht0+q1jQlN kQfqm+pnXfLmHHkjb+RdXfphFFjbmt03efXqVdFjgRS3D27k3S2Dg4Op98/Xr18LVW0jb3nLW97I uoHW1tZS940rKyvyTpifn3fmovqmhllnx8zGUZZVWigkb+SNvKtHP4xCa1uz+yZzc3Op4t7b21Pc yBt5/5P4bMm8fy4vLwtVbSNvectb3si6gTKLJKOxEw0eebfu9PQ0dV8+Njbmj1J9U0jWExMTqfo+ OjoSrNpG3vKW91fph1FobWt2f8u7d++uHj9+3HJh9/T0XI8IU9zIG3n/ZhxljEFs9T20r6/PKnO1 jbzlLW95I+uGX6ubfqampuR9C9HAdrav+qZ+WW9sbKRqe2ZmRrBqG3nLW95fpB9GwbWt2X2fN4wx GswbOfJG3r8zOzubeh/d398XrNqWt7zljbyRdYNMT0+n7hd3d3flfQvZqUuLi4v+ONW3rAvIOtuY iOkYsTAdtS1vecubT+mHUXBta3Z/y/DwcKq44zwDxY28kffvRPM68z46OTkpWLUtb3nLm8/U5aGs vNU2n9d2ZhJQ7B6Jxo68896+fVv8Th15I+svW1hYSH3vXl9fF67alre85c1n9MMouLY1u7/m5cuX qcKONwJv5J3jS7c3c8rIO8aSx3jyzPvp+fm5cNW2vOUtb35239fb23t9pm88nC258S1vtc3Pra6u 1mK3cV0bYtvb2/5I1besC8j69PT0esd2q7Xd39/vCDG1LW95y5uf0Q+j8NrW7P6a+BKdKe7NzU3F 3aHfZ25u7rp5FivT8WYu7+rnvbKyYpW52kbeyPvWjo6OPhu/GZNAYnpIaQ9q5a22+bns7pGqniNd St7Z89FHRkb8kapvWReSddRrpr6Pj48FrLblLW958xP9MAqvbc3uL8med/Po0aPKNl7rUNyxeyea X7Gbp4Q3VHkj7597/fp1apX5wMCAVeZqW97yljc/mZmZ+epnRuz4ji/lVW2AyVtty/rrsrtHxsbG 5H0P4l67lRHmcQZjFUdTyhtZf1l2Usbs7KyA1ba85S1vrumHUYPa1uz+khjVVZcbxFKLOxpdsVsn du187Qy30dFRf6zezOVdSN4TExOp99XDw0MBq215y1vepBZMxY6mqo/clbfa5nfie3RdRmqXlPfa 2tpXr/GTJ0+ur3MVz0WXN7L+touLi9Qi83jWVvLRMGobeSPv+6MfRg1qW7P7S6LBminuKq92Lq24 46ze2J3T6hm/cS4R3szlXf28Y/FK5n11enpawGpb3vKWN9ffUzKfH7ETUd7Iuvrev39/vXu41dqO nSbxn5H33UVz6+MF5bEz5+nTp/5G1Tc1yHpqaip137SxsSFktS1vecsb/TDqUNua3Z+q27jd0op7 d3c39ca6tLTkj9abubwLyDv7QLPK43BkjbyRd+d8eozNTT9Vv37yVtv8xs7OTq3G7ZaWd0xdirHw W1tbdnaqb2qU9d7eXm2Oh5A38kbenaEfRk1qW7P7U9E8zdwYxlnS3sjvTzTEosnV6vWPHeDO9vVm Lu8y8o6pDZn3V59Nalve8pZ3sx0dHaU+N2KMedXvC+WttvmNOJIqU9/Hx8fyvufv3ahv6pn10NBQ 6v315ORE0Gpb3vKWd4Pph1GT2tZQ+FRvb2+quC8vLxX3PZuZmXG2rzdzaph3PKTM1HZ8SUdty1ve 8m6u7D1hTAiSN7KuvrOzs1Rtx4QHeSNvZN2aaEJk3mMXFhYErbblLW95N5h+GDWpbc3uj0XTNFPY cZaBN/Lu5xAPQvFmLu8y8h4eHk7V9+npqaDVtrzlLe8GirG6mWk/cVRGCTsV5a22qd/uEXmrb3nL umr3UA8fPmz5PTaaHKY9qG15y1vezaQfRm1q+/vvv7+Kn5cvX7oq/2RqaipV3Pv7+5X/neLMhZWV lZ9+4p+rLsZPxnjyVnOIMyXOz8/9AReaN83Ke3NzM/U+++zZM0GrbXnLW94NFItx67grSd5qu+ni u14sTsl81yvhTGl5q29kXSXT09Op+6iDgwNhq215y1veDfTu3burnZ2dqydPntRmmpqsm1nbD1yK 37m4uLj+It3qjWB/f7+zottodXU1dWMeZwED1Rejbuq4Uw+A+xVjizP3gnG+N1B9e3t7qdp++vSp iwaQFM3rzHttbP4BoNliM+Hy8vJXNyE+fvzYM1oqS7P7I2tra5qrFRINsUweGmJQjnhomanveCgK QHO8evUq9TkxNDRkESoUoo7T1ACq5jZTNGITEACEGG8ez28/PhZjfn7ehaGyNLs/kt094hzZ9hsd HU1lsr297aJBAbKrzGOUDgDNEV+iM58TsfocqL7sNDXnyALcXhwJlrmfihGgAPCxOE4ojqQcGRm5 XpQOVaXZ/VtxZrnGS/XEGRCZXMbGxlw0KECsMh8YGEjV99nZmQsH0ABxZliMR8t8RjiDC8rw/Plz jReADslOynFcIwBQKs3u38qudjRStzOyY5fiJ86WAKov+7DTrj2AZshO/5icnHTRoBCZaWpG6laX 3fZQjuHh4dR91dHRkYsGABRHs/vqNw3Vvr6+lm/8YqeJL3edk12IsLGx4aJBAWIMzsfnvtz0E+Ny AKi/6elp5/lCDWWnqcXZ3lTL8fHx1eLi4vV4eVOXoAxra2up9954BgcAUBrN7n8SD8gyN34zMzMu WgfFTu3MuW5xzjdQhmxDw0M1gHrLLoSKBavGbUIZZmdnU/d9h4eHLloFxNEScU7jp7tDl5aWXBwo wNu3b1PHw7i3AgBKpNl9lW+2GOnTeePj46mMTk5OXDQowM7OTqq2YycJAPUVE3occQH1E42T2A3s 3NhyvHjx4nqh/9cWIEWeQBnm5+dNzQEAaq3xze7s7pGBgQFfursg2xBbWFhw0aAAcSREZpV5T0+P YyQAaix7rmSM1AWqLztNzfe57ri8vLxaWVm5fu7hPRjq49WrV6n34MnJSRcNAChK45vd2bNr1tfX /dV06Ut3ZpT5o0ePrkc1AdU3NzeXeh/e3t520QBqKPsgdmhoyCJUKMTExISFLAXInqseo+mBMgwO Dqbq+/Xr1y4aAFCMxje7Yzxa5mYvdoLTHdkHJFtbWy4aFCDb3BgbG3PRAGoozn/NfB48f/7cRYMC RMMks3A5JjzQPZmGmEXmUI7YvOOoGACgrhrd7I6ztzM3eqOjo/5iuig7+u7JkycuGhQiu8r87OzM RQOomVbH5sZPHENkESqUIcZiZ+7zNjc3XbQuyk6/kxeUIbvwqK+vzwQdgJpxNCR11uhmd3Z0rp3C 3RU32XGzbewS1M+zZ89StR27/wCoj8PDw9TnwNOnT100KERmIYudwt13enqaaojZFADlyE5MjPsz AOojjqAZGRm5npJm8Th18yC+eMbP3//93zfqF48v0PFFuglfumMHZLyRffgpeUdkdldArEpvmjrl TXPyPj8/t8pcbSNveTc478vLy+v7vFabYi9evJA3si5A1GpTzoCuU94xJc3UJfVN/bLe3t5O1fbM zIy81ba8kXdNxK7uj/thMS1tenq6lgub1HYza/tBU8+8293dTd3gLSws1OYBQ8kPBy8uLlJjzA8O DhpX3HXKm2blPT4+nnpfjqMNZI28kXf9xFFD8aU7vnx/6f2/t7e36AVP8lbbTfLbhw4t/xwfH8u7 AnZ2dlK5LS4uqm/v5bIuwLt3764eP37ccm3HgvSm7fxT2+obedfVt/phsakopmjGZiRZU3DezWx2 Z1cqn5ycKO4Csuvv779aXl6uzRuzvGlS3tlFSCXv/FHbyBt53yweyMbCpqmpqZ9N/4gd4PJG1tUX i1J6enpavrcbGhqSd0XEzp9MdvE9vGlTl7yXy7pU8/Pzqe/dsRtc3sgbeZev1aMsovcS7/0WmFNg 3s1rdseYxMyNnS/d1fJpQyxWHsV5v/F7Ne0Ltjdz6pR39oFo0850VNtqG3k3WUz3WV9fv74vL31R o7zVdlNkFzKWvju4bnlHHpn8mvb37b1c1qWKzTyZ2o6mh7yRN/IuW/b4yDheTLObAvNuXrN7dXU1 dWNX+rWpW3HHLp9oiMUunxhTrsHtzVze9ck7Fq5k3p/jIaqskTfyRt7Iunri+1pTpqnVMe/T09PU Q9HYLaq+kXUZRkZGUu/PsehQ3sgbeZcrJuFm3vdNU6PQvJvX7I4RW5nijp3girtaYqwa3sypX95n Z2dWmatt5C1vecsbWRcuGiOZRuno6Ki8KyhyMXVJfXsvr1/Wm5ubjWp6qG3kTdPzHhwcTL3vv379 WtaUmHezmt0vX75MFfbY2Jg3cuSNvDsouyApGuSyRt7IG3kj6+rITlPb2tqSdwVFg6tpOapvmpB1 NDEyC5LiO3pTpiqqbfWNvOvm1atX+mFquym13axm9+zsbKq4t7e3FTfyRt4dlH2otrS0JGvkjbyR N7KukMzixbrsCK5j3tnzHYeHh9U3si5ETEnLfO8+PDyUN/JG3gWam5vTD1PbTant5jS74wv0w4cP U1+643xoxY28kXfnZFeZ9/T0NGKVudpW28gbeSPrEkRDJPNAbXx8XN4VFvk06ex19U1Tst7Z2UnV 9tTUlLyRN/IuTPS2Hj9+3PJ7ffy7dTg+Vm03trab0+yOVSmZG7nYBe6NHHkj786bmJiwylxtq215 yxt5I+sCNXGaWp3z3t3dTeW5uLiovpF1AaKZEQvHW63t2Dz05s0beSNv5F2Qvb291H3c/Py8rCk5 7+Y0u0dGRlLFfXx8rLiRN/Lugv39favM1bbalre8kTeyLkw0QjLT1KLRUofdI3XOOyYoZRpivb29 tclUfVP3rGNxSuZ7dxOeHatt9Y286yQ7oSfO95Y1BefdjBuW09PTVGFHY9wbOfJG3t0RD9UyZz3G 2POLiwtZI2/kjbyRdRdtbGykvnc/e/ZM3gVYXl5O5Rq7iNQ3sq6+s7Oz1BFiQ0ND8kbeyLsQl5eX qfd4/TBqkHczmt3x+2W+nK2trSlu5I28uyi7ynxzc1PWyBt5I29k3UUxbaeJu0fqnnecw23qkvr2 Xl7PrIeHh1P1HQ1yeSNv5F190d/SD1PbDavtZjS7MzdvseIlVr4obuSNvLsnO5FjcnJS1sgbeRdg aWnpanp6+vrIipjkIW/1Let6yI4wjx2CdXoPqHvemWPh4plK3c/29V7uvbwushM51tfX5Y28kXcB 4l5bP0xtN6y269/sjtXimRu3J0+eeCOv6cOXuIl/+vSpD27kXYh4P868f79+/VrWyBt5V1ic4/r4 8eOffte+vr7rMcZ13yWkvtW23SOf/6ysrMi7xvnWfUOF93Lv5XXx7t27q0ePHrVc2wMDA7VerKi2 1TfyruPvqh+mthtS2/X/IjI/P9/o86WaXtzx+87MzPxsl0GdH6h6M3ejVifZVeZ1e2iqttW2vOVd N3Gf/bX38P7+/utd3+fn5/JG1gUaHBxM7R65uLiQd0Fi8Xir5z7GA9OjoyP1jawLERN3Mt+7m9Qg UtvqG3mXSD9MbTe0tuvd7I7dIz09PS0Xdvy7dVuh2MTifvny5dXs7Oz1Q9Mv5RxnAfvgRt7VF6vM W32oVvdV5mpbbSPvOhgfH2+5UbK9vV3L93T1rbbrKDtNrY5nOjch729NXYrFDsvLy7WetOS93Ht5 XbM+PDxMvYfH8zZ5I2/kXU3RD8tM7NAPozZ5f//991fxE83BOoqHZJkbtrm5udpdg/iyGbsdP/zU 9ctn7AyI0WqtnEcRTfC6akreNCfvOIs78z5e110kalttI+863KtZwKS+1XY9ReMjc7+2s7Mj7wJt bW39LMeYnhbZHxwc1Hqssfdy7+V1zzq7USiaKPGfkTfyRt7Vs7u7qx+mthtZ2w/q/osODw+niruu Tf8miLO4M1mfnp66aFCAaF5najua4wBUT0ySyryfr66uumhQgBhv/fGRUTf9xL9b1yZJU7KO5yzr 6+tXb9++dVGgJmIyQ5NH3gLURXbTkH4YdVHrZnecy5wp7Njt27TVyHWyv7+fyrvOo8yhbjKrzOMn HsQBUC2Z83zjx+prKMPm5qbxtw0SUzo8N4H6OTk5Sb2Xx7EGAFRLLETMjDDXD6NOat3sjt0gmRu1 2OpOueKN+WtndH/pp6+vz5s5FCK7yjxGLAJQHefn5x6gQk2Nj4+n6tuZeQDVNDY2ZmEiQMGyR/rq h1EntW52ZxqfMYrr8vLSX0ThYrd25g09zhYDqi+7ynx0dNRFA6iQ6/OTjMaE2omFLN99913LtT00 NGTBMUBFZY+cickeAFRHPA9t9T087uFjYg/URW2b3bFa3BmvzXN8fJzKfWpqykWDQsTD0Ux9R4Mc gO6LxlZM1Gn1/TvGrjnPF8qQXcgS09cAqKbYBJRZwDQ8POyiAVToe/fc3FzLY8xtFKJuatvszu7w 3d3d9ddQE3GzbUc/1E92lblRPADVsL+/n3r/XlhYcNGght+97B4BqL7YFJK5b4tNJwBUx7t37652 dnaunj59et37MJ2Dpqhlszt2gvT09LR8Y/b48WO7R2pkY2MjdWMe/z5QfW/evPnmTdqnPwMDA8Zk AlTAxMSEyRxQQ69evUrVdrwXAFBtcdxf5r19dnbWRQOoqHiWGpuHRkZGPtsAGE1xqJNaNrtj5Urm xixWuVCvN/FMQ8zYJShHdpX50dGRiwbQRfEFOnNfFkdWAGWIMYmZ+7Lt7W0XDaDiYsF4ZgOR42cA ynB2dnb17Nmzq97eXke7Uku1bHZPT0+nvnTHinTqJdsQ8zcAZciOwp2fn3fRALoomluZ9+2lpSUX DQqRbYa8ffvWRQMoQPZoyMPDQxcNoCCxWRDq5kEdCzW7e8SY2/qJMyecDQn1k90hGA9hrTIH6J5P x6Xd9HN6euqiQQGyY25NUwMoRzSvM+/xdggCAN1Wu2Z3nEGQuSFbWVnxV1BD2UUPGmJQjuz0jr29 PRcNoAtiTFrm/drRMlAOR8uQFc2zeF4DVF9sCurr62v5Pf677767uri4cOEAgK6pXbM7u3vk/Pzc X0FNzc7OaohBDb148cIqc4ACrK6upt6vYzIPUH3ZhcXRMDFNrZmOj4+vz3aPsyGNs4eyxOagzH2c xSwAQDfVqtl9cnKSuhEbHR31F1Bjxi5BfVllDlB9g4ODqfdq54ZBGbLT1OLsV5ojNhTEYqeY1vGl v4etrS0XCQoQE3ri/swxkQBACR48fvz4Kn5++OGH4n+ZOHfZqsPPxSKAJ0+e/PQT/9wU/f39qYes l5eX8kbeBciuMl9bW5M18kbeHRS7+TLv0zMzM/JG1oWIhkamvpvyN97k2o7FStHEHh8fv7E5FkcS yRtZlyF+38z7/atXr+SNvJE3sqYreT+oU+M3zl1u9QYsxq41ZXzWpyN/45+bIjs+c3t7W97IuwCv X79u3Cpzta22kXdJYidn5h5sf39f3si6AKenp6apqe3PfG0X99eexdRhkof3cu/lTRDPyDLv+bEJ Sd7IG3kja7qUdz2a3bF60O4Rxf2pGKGWaYjFme/yRt5lyK4yj12GskbeyLv9YnFRZhFqTJl6//69 vJF1AWJaTub+a3NzU94NkB1tX4fNFt7LvZc3wbt3767v0zL3dBaZI2/kjazpUt71+LKR3T1ydHSk uBsi2xCLHaPyRt7Vt7Oz06hR5mpbbSPvUhwcHKTen+fn5+WNrAuR2cH76NGjxkxTa3ptx3Fgpi55 L1fb9TQ3N9eoUeZqW30jb2RNsXmX3+yOnSCZ3SNxjnPpX6wUd+vi7LDMjXmcBSxv5F3Ge39mlfnA wEDR7/1qW20j71I8ffo0de/18uVLeSPrAmSnqcV7gbybI6akaYihtusn7tMytT07Oytv5I28OyCO jojfoUlT0tQ2N+RdfrN7d3c3deP17Nkzxd0gFxcXqVXmfX198kbehciuMi/5+qhttY28SxH32q0u Ror7riYtQlXfartkMYUhc98VUx7k3RwbGxsWmaO2a2pwcDA11SPGn8sbeSPv9vl4mlpsAl1aWro+ zhW13fC8y292T0xMNKbZobhvJ7PDKB66RoNc3si7+g4PDxuzylxtq23kXZJYXR4LUuM+/VuLDuNL ubzVt6zLqOnMNLWmjTBX2/mzfU1dQtbliPu1zPfu7e1teSNv5N1G09PTX3z/HR0dvdrc3Cx60ZGs uUPeZTe743zlzK7dpo0wV9y/sbe3982/i/hSHg3x+PecHYa8y5EdZV7yKnO1rbaRd6liEeHa2toX dwWdnp7KW33LugA7OzuNGmOrtm8nO3Xp6OhI3si6ANljLMbGxuSNvJF3m7TSD4vnn5OTk9e9jiaO OVfbjc277Gb36upqo0ZlKe7b+dJOhPhQiN1GMW6tTqud5K2+myY7UrPUVeayVtvIuw7iYeni4uJV b2/v1fDwsLzVt6wLMT4+bpqa2r5R9mzfks91l7fabprMKPP4KXWcrrzVN/KuOv0wtc1X8y672Z29 2Sp5PLXivpt4sPphXFrsLqrr34K81XfTnJycpD4HYpGLrJE38u6+y8tLeatvWRcgvjdlpqnFd/Sm TVNT278RuZu6hNqup3hu3ITmirzVN/KuuqYsPpI1t8i73GZ3dozOkydPvJE3uLjPzs6u/2bq/uBF 3uq7iTI3evGw9s2bN7JG3sgbeSPrFsRCYbtH1HarTF1CbddTduFTbDQp8fmbvNU38q6ybD8szvCW tdpuUN7lNruzX6LinDHFrbjljbzrZ319PfV5EMcXyBp5I2/kjaxvZpqa2s44Pj5uxKYEeavtJorz X+t+pIW81TfyrrKmLCqUNbfMu9xmd5z114TxWIobeSPvb4tRuJlV5iWeEytrtY28kTey7rSYjmWa mtrOGhoaSv3dvH79Wt7IugB7e3up2p6dnZU38kbe90g/TG3zzbzLbHZnRzY8ffpU2Ipb3si7xqam plKfC/HwVtbIG3kjb2T9ddkR5ltbW/JW2+mzfTc3N+WNrAsQY8l7enparu1oypQ2ylze6ht5V5V+ mNrmxrzLbHZnRzYcHR0JW3HLG3nXWBxVkflcWFxclDXyRt7IG1l/Q2aEeeweefv2/G1y/QAAgABJ REFUrbzV9vVO7czUpRInAshbbTfV3NxcrUeZy1t9I++q0g9T29yYd3nN7iasJFTcyBt558RonnjI WtfPBlmrbeSNvJF1J52cnKQeqE1PT8tbbf8kGth1Putd3mrb9WjtJ5oz8kbeyPtu9MPUNi3lXV6z e3d3N3Vj9ezZM2Erbnkj7waIM8Eynw/Hx8eyRt7IG3kj6y/I7h45ODiQt9r+yfb2durvZ2VlRd7I uhD9/f21nfohb/WNvKtIP0xt00Le33///VX8vHz5spj/8tlzWeM8gyaLEWLxxfHDT/wz8kbedRQj ejKfDwsLC7JG3sgbeSPrT2R3j8S/G1N25K22P4i/h4cPH7b8NxQj80vagSRvtd1ky8vLqe/d0aSR N/JG3renH6a2uTnvB6X9F7+8vEyd/TQ6OiptgIaIB2R9fX2pVebv37934QBuKaZD+eII9bO3t5d6 oLa0tOSi8ZmZmRlnS0INnZ2dpWp7YmLCRQO4Jf0waE1xze54oJa5oVpbW5Mydxbn1TX5nAsoSezW znxOxMNcAG53f/ThvXRsbOxqY2Pj+os4UD67R7gP2UUT0RwHyjA0NNRybUeT5s2bNy4awC2sr6/r h0ELimt2x8qUzM2UnSbc1unp6fWHyfDwcHFn+0KTnZ+fp1Y8Tk5OumgAtxA7Ob/0vhqN752dncaP NIZSRe1m7qUGBgYsDOaL4u8ic7Zv/C0BZdja2ko1X+L5GgB58f1aPwxuVlSzOwo186V7enpawqTE StOYHvChwf3xz+LiogsEhcgsjIpR5m/fvnXRAJLifNVvvb/GWa1xPx7nNHqfhXLEYpVMAyOmOsDX fG1h1McPZWPEcewCt0gKyhH1Gvd6xuoCtI9+GLSuqGb39SHjiS/d+/v7EqalG/R4oBOj+r51ox7n ANuxAGWIh66Zz4vNzU0XDSDhxYsXqffZ+fl5Fw0K8eTJE6NpuTcxMe1LD2ljl1LsDPX3A+WKpkrm fjCOwAGgdTGS3FGN0Jqimt2Z8Vc9PT1X79+/lzDfFF+uMytRDw8PXTQoQDw0y9R2THMAoHWzs7Op L93RHAeqL7t7xHEwtGJkZOSne+7YxHB2duaiQA3EJqPM/WDUPwCt+9L0WZMr4cuKaXbH6j+7R7hv r169Sv1dGQUC5YiHr5n6dqYNQGti0k0sLG31/fXx48em40Ah4kinzP1THFMANzk6OrKjE9wTXm9i ck8I0Jps3yIWpEOTFdPsjuZ1priPj4+lS0tuOm/SCikok1XmAO0RzS1fusF3I9PUAMiOMjcxEaA1 i4uLqffXg4MDF41GK6LZHWcqx46QVgs7vqBDq7Jnwcf53kD1WWUO0B7j4+NGmEMNvXz50jQ1AFLi fNjMZ8fCwoKLBtCCvr4+09QgoYhmd6xKydw4xaoXaFX2XLonT564aFCI7FSQGBEEwNfFhJvMfZOF RFCOZ8+epe6bYooOAM2WXWRuYiLAzc7OzlLfuy0kgkKa3dmROJoVZI2NjbX89xUfNG/evHHRoADZ VeYWSwF828bGhiMioIaiWZHZPRLNCiPMAQjRZMncH8b3dAC+7fLy8ur58+dXo6OjNza+T09PXTAa r/LN7mgqPnz4MDXC3O4Rsra3t1M35uvr6y4aFCC7ytzZkwDfNjw8nLpnigk6QPXFLm0jzAG4jZOT k9RnyOTkpIsGkBA9srW1tauBgYHP3lPjf6cfBgU0u+0eoVMfGJlFFfGgFyhDdpS5kZwAXxarxTPv p750Qzmy09RevHjhogHwk97eXhMTATogphrHs844MizeU1dXV10U+CcP4vD6+Pnhhx8q+V8wxjRk vnRfXFxI9ROxwjLOmf7wE//M57IPeKo6HkTe6pvPr1GmtuO9QNbIG3l/bmlpKfV+GivPUd+yrn7W 7969M01NbSNvZH0ncSRY5j4xNjfJG3kj77uJBaj6YWpb3r/J+8GHm4yY/181Z2dnN55H8PFP/EJ8 +U3PKvyb7e7u1uJsX3mrbz4XD2VLX2Uua7WNvLstc56vEebqm3Ky3tzcNE1NbSNvZH0nsdMw81lS 1YmJ8lbfyBtZU2ze1W12x5fozI1SNCtR3LeVPds3HvhWcUeDvNU3n4vPuMznSTz0lTXyRt5f/+94 08/ExIRg1besC8n6t6vgTVNT25V0eXkpb2RdiGhgZz5PYpOTvJE38kbW3FPe1W12j42NtXyD9OjR o6u3b99KVnHfSfZs3xIeRstbfXN1/VC29EkhslbbyLublpeXU/dI29vbglXfsi4g6+wIc9PU1HYn xGSQ+ByJZ0LxrCf+TuWNrKsvjrApfVKIvNU38kbWFJt3NZvd5+fnqcbE7OysVBX3nWXHLsXZlfJG 3mWIXYat1nY89K3aKHNZq23k3U39/f2pRahVbEzIG1l/LhqKFrKo7SqIz42dnZ2r8fHxz54FVXGK n7zVNp/LLjIfHR2VN/JG3sia+8q7ms3u7Ajzo6MjqSruezEwMFD0KHN5q2++LB6elTzKXNZqG3lX 5b/fTT9Pnz4VqvqmkKwzI8xjMaBpamr7PkWD++Dg4Gpubu6bR4pFA1zeyLoMUa8ljzKXt/pG3sia YvOuZrM703Ds7e2t5NnJirtMpS+0kLf65sviYVrsNmy1tmNsoqyRN/K+um5CZO6NonGB+qb6Wceo 6MwOvOnpaaGq7XsTU9Iy9+ZVOyte3mqbL8tODImjcuSNvJE3suYe8q5eszs7SnpmZkaiivvenJ6e pv7+qjZCX97qm6+Lh7SZ+o4jNWSNvGly3u/fv796/Phx0cdAyBtZf1n2bNWqTb2Rd9lWV1dTf39V 26Ahb7XNl8UEkMxCqjgqp0obmOStvpE3sqbYvKv3xWF+fj71pefw8FCiivteZSYLxGr0Ko3zk7f6 5uuyq8xj0oOskTdNzjvOSbUIVX1Tz6wHBweNMFfbXXN5eZlqiJm6hKzLkTkio2rXVN7qG3kja4rN u1rN7uzukSqemay4y5cdZV6lXQ7yVt98XYwyz3zGVGmVuazVNvLuhqmpKYtQ1Tc1zPrk5MRCFrXd ddHANnUJtV0/2UXmVZqYKG/1jby7wXQ0tc295F2tZnd298ji4qI0Ffe9Ozs7S60yHx0dlTfyLkQ8 rC1xlbms1Tby7rTYxRm7OVt9v+zp6bEIVX1TSNZxXnLmfmh/f1+gavvexaJxU5dQ2/WTvYes0sRE eatv5N1pBwcH132IycnJq729PY1vtc3t865Wszu7eyTOV0Zxt0M0sEv8W5S3+ubbYtdhprbjaA1Z I2+amncsAFxeXr6edHHT++WzZ8+Eqb4pIOtYlBIT0lq9F+rt7bWQRW23RXayX4zeN3UJWZchu8g8 Nj/JG3nTxLw/PdI3Gt/RI4vnl+7B1TapvKvT7M6e2TQ8PCxJxd02GxsbLf0dDg0NXa2trV3//cob eVdf9gFvrDKPB3GyRt40Pe8YHxu7Qb/2HhpjkVHfVD/ro6Mj09TUdmVkG2KvXr2SN7IuQOxUzNT2 xMSEvJE3jcs7njfGhLRvTU+L7+Dx31XjW21zY97VaXa32lys2m50xV1PFxcXX118MTAwcN3gjt3c Vfugkbf65mbZ0Z0xRkjWyBt5/048wIwGRez4/LD4z5dv9U0ZWX+6e+SmHwtZ1Ha7P08yf48LCwvy RtYFyC4yj+dv8RxO3sibJuW9s7PT8vtkvKfGolXUNl/NuzqN48wI86rcBCnuepuenv7pusV4tdnZ 2auXL19W+mGuvNU3+et20080dGSNvJH35+KeKMarOc9XfVNG1tmx0bGQBbXd7r/JDwunWh2rL29k XYaYDJL53r25uSlv5E2j8v6492ARqtrmznlXo9n95s2bq4cPH7Zc2OPj41JU3G0XZwbNzc1dX7Mq jDGWN/K+P62cP/vx2KBuvwfIWm0jb+SNrO8qptVkHqitrq4KUm23XezWzvxdHh8fyxtZFyBqNVPb k5OT8kbeNCbvbD9sdHRUiGqbb+ddjWZ3doR5/PsobuQtb3nf1vLycupzp9u7FmWttpE38kbWd5WZ phY/cWwTarvdsg2xKpwjL2+1TWtiQkhmimc0f+SNvGlC3tGPy9z/xJGqqG2+kff3339/FT8xmrmb YmVKSTc/JXn9+vXVysrKTz/xz8gbeTddPLyNz5NWP3titJCskTfyRt6UmnUcA5a59xkeHhai2u6Y 7Cjzbh8tJm+1TWuWlpaK2twkb/WNvDtlcHAw1Q+7vLwUotrmG3k/qMJ/mbOzs6IaDgDUw5MnTyy0 AgAaYWtryzQ1Kqu0qUtAa87Pz1O1baEV4L2xmsc8QNVVotntSw0A3ZAdGbS5uemiAQBFGhsba/me J84PtHuEToqpS5n78pmZGRcNCjEyMpKq72gCAdRZth92cHDgosENKtHs7u/vT33pfv/+veQAuLPs OM84bwwAoDQnJyepB2rj4+MuGh2XWZBh6hKUIztZZH193UUDaiuOYunp6dEPg3vW9Wb3p4fF3/Qz MTEhNQDuTXyuZD6H4mExAEBJnj17lrrf2d7edtHouOzUJQ0xKMPbt2+vmzVGmQNcXe/S1g+D+9f1 Zvfi4mKquPf29qQGwL3JrjKPh8UAACWJ6TSZHbPRmIBOi53aGmJQT1NTU6nv3XG0AUAdLSws6IdB G3S12R0jGx4/ftxyYT969Ojq3bt3UgPg3hhlDvAbRqNBPUXDIHOv8/TpUxeNrokR+s72hfrZ3d1N 1XZsjgKom+iH9fX16YdBG3S12Z0dYe5LNwDtkH2oZpU5UEf9/f1X09PTV4eHhxrfUCNLS0up+5yj oyMXja7Z3NxM/b3G3zdQfXFvmdnw1Nvbe90UAqiT+K6tHwbt0dVmdxRrprjjzQCqLnaJxorVGNFk /B+UIc6ltMocaLJPzw2LMbIzMzPXi1OBcmV3j8S/q7lAN0VDLDPK3N8slGN2dtZzYKDRYnG590Fo j641u2P8QmZFny8wVFn8be7v7183uD/+Yh4NNKD6sp9JVpkDdTM3N/fV97zY8b2ysnJ1cnLiQkFh srtH7JKlCiYnJ1v6ex0YGLhaXl62yBwKkZ3w+ezZMxcNqI149mhBH7RP15rd0Ri0i46SfWhwx4qs OD/jS3+3ExMTLhQUInYwZj6Xov4B6iB20cUinlbe+6LxvbW15aJBIbK76CxqoQq+NXXpwwKsaJp5 AAzlyUwb6enpUedAI+5v9MPg7rrW7I4dsJnifvXqlbSohPhbjKZYKzfo33333fVYc6D6sjuf5ufn XTSgFuL4lcz7XzQZgDJEY7DV2h4cHHTBqIRPz/aNXVBxDF7cr2t8QdligogRvkATZReh6odBTlea 3dmRDbGSL77sQBVkHwg/f/7cRYMCZM8HtMocqItWx8V++LGQD8qQXchn9whVEsdrxCLzg4MDY8qh RrKjzGOzFEDp4l5GPwzaqyvN7s3NTWe0UKxPV5nf9DMyMuKiQSGyo8ytMgdKF4tQYxJNq+97o6Oj LhoUIrt75PT01EUDoO1aPT7nw2SHN2/euGhA0bIjzPXDIO9BNO3i54cffujYiz558sS5YR0U1y+u +Ycf1/Pusg2xs7MzeSPvAsTOkUxtx3uBrJE3JeedXYS6sbEhMPVNAVnHQpZHjx61XNvDw8MCU9vI G1l3RDRxMvefcb8qb+RNyXnrh6lt2p/3g06PWn79+nVq98jQ0JC07ujTEUHxz9xNdiTg8vKyvJF3 AWIseYwKyqwy79RYRVmrbeTd7S/dcQ9/eXkpMPVNAVnv7Oykvq+sr68LTG0jb2TdEfFQOvMZNTY2 Jm/kTbF5x3SKzAhz/TC1za3z7myze21tLXVDE/8+irtqoiHW19fX8t9xf39/x872lbf65m4WFhZS n1MxikjWyJsS884uQu3kNAt5I+u7mZiYSN3PWMiitpE3su6kaOZkPqfOz8/ljbwpMu+4z45nja1u rtEPU9vcOu/ONrsHBwdTNzMXFxfSUtyVtLi4mPpb7tR1l7f65m6yq8xjV6SskTcl5r26upp6v9vd 3RWW+qaArOM7dGYhSzTGUdvIG1l3UjyHztyHrqysyBt5U3TesREupsVGT+Frje+4h9cPU9vcOu/O NbtPT08r2UBQ3NzGq1evUn/P8/Pz8kbehajiwixZq23kfd8yO2ri7N9OHdsgb2R9NxsbG5WcUiNv 5I2s+SC7MCu+o3diYqK81Tfy7oR4P9vf379edPrxe+HIyIig1Da3z7tzze44B8yXbsVdJ5mGWKzY kjfyLkP2yI14qCxr5E1JeWcfMM7OzgpKfVNI1pOTk6mFLO/evROW2kbeyLrjskduxCYqeSNv6pZ3 LCqPKWpxD9+p6cuypqZ5d67ZPTw83PINzMOHD+0eUdyVlx3/eXx8LG/kXYDsObZxQypr5E1JeWcX 9RwdHQlKfVNA1m/evLn+Lt1qbT99+lRQaht5I+uu2NnZSd2PxiYqeSNv5I2s+UrenWl2Z0eYz8zM SElxV162IRZncsgbeZchjtJotbbjfSAeLssaeVNK3pnpNH19fR0ZGylvZH132RHmcW4gaht5I+tu iMkiMWGk1c+s2EQlb+SNvJE1X8m7M83upaWl1JfuGN2A4i7B6Ohoy3/Xvb29bX9YLG/1zf3Y3Nys 1ChzWatt5H1fTk5OUu9v8/PzQlLfFJJ15rtJNBgsZFHbdRJ/zwcHB1fLy8vyRtaFiM1OVRplLm/1 jbyRNcXm3Zlmd+wIqdIOOcXNfVlZWUndmO/v78sbeRcgJjdkarvdq8xlrbaR931ZWFio1L2LvNW3 rO/H2dlZaurU1NSUkNR28aLBHRMK5ubmrnp6en66/nEvL29kXX3b29up+9J2T0yUt/pG3siaYvNu f7P70z+um36mp6clpLiLkd0d1e4R/fJW39yfaGBn6jseMssaeVP1vD9uBlRhKo281bes70d2EW7s gEVtlyruu+Nvvr+//4t/3zGlSd7Iuvpis9PDhw8rc7yOvNU38kbWFJt3+5vds7Ozdo8o7lobGhpq +e87buLfvn0rb+RdgPX19cqsMpe12kbe9+Hly5eV2j0jb/Ut6/sRD/4z09Ri0cv79++FpLaLcn5+ frW6uno9rv+mKQamLiHrckxOTlbmubG81TfyRtYUm3d7m93xpTuze8SXbsVdoqifzI15JycpyFt9 c3uxyjwzDjR2lsgaeVPlvOP87cw9y/HxsYDUNwVk/erVq1Rtx3EGqO3SxBTAzN95O0eZy1ttc3+i eZ2p7dhUJW/kjbyRNZ/k3d7mW4xGy9ywxAM4FHdpLi4uUg2x8fFxeSPvQkxMTKQ+x+JoA1kjb6qY d3YR6uDgoHDUN4Vk/ezZs9T9SjTHUdulyT5fssgcWZchNj1VZaOUvNU38kbWFJt3e78EZHePxGhF FHeJooHd6t95NMZjx6i8kXf17ezsVGLkr6zVNvK+q8PDw9T72dramnDUNwVkfZuFLO0871Teartd 3r17d/Xo0aOW/9bjuLF2/a3LW21zv+bm5ioxylze6ht5I2uKzbt9ze7syryBgQFfuhV3sTY3N1M3 5nHWmLyRd/XFwpTMQ7V2fZbJWm0j77uKkY+Ze5U4GxX1TfWzzi5kWVlZEY7aLtbMzEzq771dOchb bdPdz7J2jTKXt/pG3ncRzwNj8U68p+lzqW06nnf7mt17e3uVaP4JW3F3QizuePjwYct/78PDw/JG 3oV4+vRp6vPs6OhI1sibyuUdX7pbvVcZHR0VjPqmoNrO3KecnZ0JR20XK+6zM3/vMeJf3si6DH19 fS3XdixIf/v2rbyRN5XK++OFO/GetrS0dD3JWONbbdOBvL///vur+GnH+PDs7pHj42PJtMHr16+v V+9/+Il/pj0mJydTZwy1Y5S5vNU37b9JuuknjvCQNfKminnH4rxYkDo9Pf3NqRUbGxuCUd8UkHWM dX78+HHL9yjx0M3DNrVdsuzY/nb9zctbbXP/FhYWUt+7d3d35Y28qVTeX5tAE0erxGteXFwIQm3T prwftOsFsmcp2T1CHWxvb9+48nRqaurq4ODg+mEzUI7MKnMPkoESxG6YnZ2dq/Hx8avvvvvuZ+9j l5eXLhDU4PvHpz+Li4suGsXLbqyIXVZA9WUXmUdTCaAq4ll/K4tQx8bGrra2ttoynQKarG3N7mjm ZW5Q2jFGHarwoRYN7omJietdVLEIBChTjED0UA2oq2hux/14LECN+xagDDGlIXN/cnp66qJRvFev XnV96hLQHoODgy3XdhzP046JiQC3sb+/n7o/iZ2owP1pW7M786U7dpJYyUJdxMrS+JuOB8VWaUF9 xPmWmZvWGMEGUCKL86AM8YA/HvS3em8SDQSoi97e3tQRYiarQRnifNvM9+7YWAJQBZnjTeMnnjMC 96ctze7YGZL50h2jG6Auzs/Pnb8BNTUyMtLyZ1tMedAwAgDaJRbWZh6oLS8vu2jUhqlLUE8xgcQo c6A02X7Y8PCwiwb3rC3N7hiBaIQ5AHWztraW+nzb3d110QCAtpiamkrdl5ycnLho1EZ2lLmGGJQj M8o8Fpmb3AB0W7YfZoQ53L+2NLuHhoZSxR0rXwCg6mJyQxxT0Ornm3NvAYB2iO/QmXsSI8ypo/7+ /pZr4NGjRxpiUIhs08gic6Dbsv0wI8zh/t17sztWi2cK2whzAEoSo4Za/YyLh9CONQAA7lu2EWCE OXW0uLiYqoP9/X0XDQoQ36EztR3n5AJ0i34YVMO9N7uz5yZtbm5KAYBirK6uOqoDAOiqkZERu0do PKPMob6iGZRZZP7mzRsXDegK/TCohntvdvf29qbGSL19+1YKABQjO8o8HkYDANyXaFxnHqiNjo66 aNRW5mxfz6CgHNvb26nPuo2NDRcN6IpMP+zhw4cW50Cb3GuzOxoAxswAUHfx0Djzeff69WsXDQC4 F1tbW6bMwG9ld1NF/QDVFwtToinUam0/efLERQM6LtsPm5qactGgTe612Z0d7bq3tycBAIoTI4c8 VAMAumF8fNxoV/it09PT1NQlmy6gHHH0QGa3pMkNQKdl+2EHBwcuGrTJvTa7M+OjHj9+fPX+/XsJ AFCceGhslTlQZfElOlaZA/VycXGRauzZPUITZM6wtwAEyrqfzTSRYvQ5QCdl+mE9PT36YdBG99bs fvXqVeoGJFbnAb/z448/Xp2cnLgQUIh4eGyUOVBVfX191w/0Ywfo+vq6xjfUxNramgf/8InsrqqY 0gRUXzwni+aQReZAFWX7YbOzsy4atNGD2GEdPz/88MOd/g8tLi6mint/f9/V75BooMYN34cfDdXq fTDGOWMfbuDvuspc3uqbzsiOMo+H07JG3nQi76996Z6YmLg+ViF2hqK+KTPr4eFhi+3UNp/ITjy4 j4aYvNU2nZEZZR4/d73Plbf6Rt6tyvbDLEJV27Q37wcfiu358+e3/j+WXWn36NGj6/8MnfHixYuf Xf/4Z7orHkLHB+KX6uauZ/vKW33TGdmHajHaSNbIm07kPT8/f+MI12h8x5dtZxuqb8rJ+vj4OPVA zQ43td0kN40yjyOIPiz6uo8x5vJW23TG7u5uRxeZy1t9I+9W3KYf9u7dOyGobdqb992b3YeHh6kb j6dPn0pAcTdOfKGOnaA37caYnp6WN/IuRIwHznz+xUIXWSNv2p13b29vy+9LAwMDAlDfFJL10tJS 6r7jrotoUdsl2djY+OLirtHR0evv4fe9uEveapvOiPNtYyJpq599sfBF3sibduetH6a2qWTed292 Z0fK+ONS3E0TO6xiJXkr9RFfyO+y0lze6pvOiV2Rmc+/OLJA1sibKn3pvsv7Euqbzmbd19fXcm3H dw+TG9R2k8Tf+4epS7EgNZrf7Ty2Q95qm86Jc24z97d3GVcrb/WNvFsxNzeXel+K7+mobdqe992a 3TF+IbPCLsY7GGGuuJsme7Zv/PvyRt7Vl/0M7O/vv/VnoKzVNvJuRfZh4F0mTqC+6VzWn/7fuukn FqSjtpsmxh3fx4hyeSPramdw009MQpE38qZdeWdHmMeCVf0wtU1H8r5bszu7qy3OKUZxN83l5WXL O7vjJ0atyRt5l6FT001krbaR901iAU6cBdbq+9HQ0JAv3eqbQrLOLmTZ398XgNpG3si6NjLTTe7S WJK3+kbeN4n7bP0wtU0l875bszt7Xunx8bGrr7gbaWpqKlUr5+fn8kbeBcje5MaxBrJG3rQj752d ndT70dramouvvikg6+x5pbHTJP4zqG3kjazrIppFmfvco6MjeSNv2pJ3dtOLaWpqm47lfftmd6yS y+weGRwcdOUVd2Pt7e2lPgjX19fljbwLkB1f1Nvbe6tV5rJW28j7JrGYJnOvcXZ25uKrbwrIOh6Q dWJhHWobeSPrqorNU5nPwoWFBXkjb+4973iel1mEettngKhtbpX37Zvd2ead3SOKu8myDbGJiQl5 I+9CdGKVuazVNvK+z/uMuxyZgvqms1nHA3u7R9Q28kbWTTc8PNz2DVfyVt/I+yYXFxdXm5ub1xOP v/vuu7YsvEFtc6u8b9/szo5lfv36tSuvuBsts+MqPizjw1PeyLv6sjuu5ubmZI28ude8s0cqbGxs uPDqmwKyzi5kGRgYsHtEbSNvZF1LsYmq3Udpylt9I++MeHa/urp6vZj8S+9DL1++dOHVNp3L+3bN 7jdv3lw9fPjQ7hHFTUJ8wGVuzG+zCEXe6pvuiIfLrdZ2jDzKPoiWtdpG3t8yPT3d9gV1qG86n/XB wUHq+8PS0pILr7aRN7Kupbh/vWkX5cc/MYFN3sibTuUdGz2j8R2TJeL/fn9/v0WoapvO5n27plqM avClW3GTl9mZMTIyIm/kXYhnz56lPhdjF6askTf3kfe7d+8sQlXf1DTrmZmZ1P3F4eGhC6+2kTey rq14TtbOs3Llrb6R932IxvdtjjBEbXOnvG/X7P7aaIav/ZycnLjqipur/AOrbO3IW33THfFwOVPb 8V4ga+TNfeSdXYQa/z7qm+pn/fbt29RCllhUa/eI2kbeyLrOYjOVReaob+SNrPlC3vlm9+XlZWps zG12p6K46yrbEIvdovJG3mWIleOt1nY8vI4jQWSNvLlr3mNjY6kR5tFAQ31T/az39vba+r0Btc3v vH//Xt7IugBnZ2epz8Y46kfeyBt5y5pG5J1vdm9sbLT93GEUd13Fbou+vr6W6yd7voe81Tfdkx1l vrW1JWvkzZ3yjvFomUWo4+PjLrj6ppCs4wG9aWpqm/aJ83/X1tauN2jMz8/LG1kXIjPK/NGjR6mF nvJW38gbWVNs3vmGdHb3SHyBQHHzO4uLi6kHVy9fvpQ38i5APGTO1Ham6SRrtY28v2R9fT31vrO9 ve2Cq28KyPrdu3epEeZDQ0MuuNqmBefn59cbOKJZ9vFisTgGIOpO3si6+uIZtkXmqG/kjaz5JO9c szsa15ndIxMTE6624uYTx8fHbRtJKG/1TXfFw+Z2jBOWtdpG3l8yOjqa2tmSHdOK+qY7We/u7qa+ L8TuVNQ2XxZHB8UzrydPnnzzedbBwYG8kXUBssdrWmSOvJG3rGlA3t9///1V/LS6czS7es7uke6L 8ZYrKys//cQ/032ZUeaxyrzVh9PyVt90V7tWmctabSPvT8Ui1Mz7zezsrIutvikk66mpqVR9m6am tvlcLCqNWmp1SsLTp0/ljawLkfmcjMZ4LHqRN/KWt7xlTX3zfpD9D2ZGmMePPyT4susCTNRSZpU5 0D1nZ2dtG2UO8LHl5WWLUKGGokEXkxhare3YrQp8WWaRefy7P/74o4sGBdjc3EzdB8e/DwDUV6rZ HY3rzJiYyclJVxi+IjvKPLPKHOiu4eHhVH23usoc4GMDAwNtmRIDdNfOzk7qPqLVI8mgiVZXV1P1 dHh46KJBAeI7dKtTG+Injv4BAOor1exeX19PfUnY2NhwheEb+vv7W66nx48fX717985FgwL4vATa Lbtobnp62kWDQsSi8Ux9x9mlwJfF1KXMpg1HfkB9Py9NHwWyLBiHcqSa3bEKLnMeinPD4Nuy40eN MocynJ6eGmUOtNXS0lLqfWZvb89FgwLECPPMTjXT1OBmQ0NDqUXmHmxDGWLRuEkoQDtFP2xiYuJq d3fX/QFUXMvN7uyD+3gTAL7t5OQkVVdTU1MuGhQi81DNAjEgK3Z2Ly4uXg0ODt74HhONM1/MoQzZ B/fx4A34tmhwWSAG9ROTTTKTG+K4MYDMe8yn36tnZmaujxwyfRWqp+Vmd/aco62tLVcXWtDKKPP4 MB0bG1NXUJDs52aMPge4jWh8z8/PX+9GM5IVyhbTXlq9d4jvCB60wc3Oz89TDTETE6Cen5vxE+8H AK341iLUR48eXW9K29/fv57MBHRfy83uvr6+1A61N2/euLrQgm+NMh8ZGbna3Nx0Dh8UKM4Ds8oc 6LRXr15dzc3NXfX09Pz0/hIrz4Hqy54tPD097aJBi2LxuGdaUD9xn2uROdAOrR7pGwtQLTCH7mup 2f3ixYvUjcPTp09dWWjRp6PMo+EVK8fiYRdQttgVkvn8VPfAfYmx5XEPH6POjTCHMqysrBhhDm2S HWUei86B6vvxxx9/tsjzpp9oXgHcxFQYKE9Lze7YHZL5UnB0dOTKQkKMPYnVpaenpy4G1Eh2lXlM egAAmmlgYMAIc2iT7EPr2AkOlCH73Nooc+Am2aMJY5w50F03NrtjJ0hmhVxvb+/1qjoAaLp4CB0P o1v9DB0aGnLRAKCB4giCzAM1I8whLzPKPH7iWCKg+g4PD1O1HZNUAL5lcHCw5feUx48fO7cbKuDG ZnesSsncMMzPz7uqAPBb2VHmFxcXLhoANEwcOWCEObRXTFPL1Nna2pqLBgXIjjKPJpaNWsDXfHrk qH4YlOHGZvfMzEyquGNFOgDwG9lFYx6qAUDzxIS0zO6RmMAG5Lx58yY1yjwaYkAZsovGPL8GvmZp acn7CRToxmZ35kt3f3+/lXEA8JF4GB0PpVv9LB0ZGXHRAKBBzs7OUg/Unj596qLBLY2Pj6fq7fLy 0kWDArx8+dIic+BejI6O6odBgR7EA/j4+eGHHz77/8yeeRKrXqieGL3x5MmTn37in5E38qZzZmdn U5+nX8pR1mobeSNv6pl1dvdIfE9HbXM729vbqXp7/vy5vNW2rAsxMDDQcm0PDw/LG3nL+7N/Jxah ZqbA6IepbaqT94Nv3cDPzc2lvgTEmwHV8+LFi5/lFP+MvJE33cvppp/l5WVZ+5uRt7yRNw3JOvNw vq+vz+4Rtc0dvHv3LjV1aWxsTN5qW9aFWFlZSX3vPj8/l7f6lre8f2Z1dVU/TG1Tbt5fbnZnx67G uHMUN/JG3nxZ5liQGJkka7Utb3kjb+qfdZzxl3mgNjMz48Kqbe5oenpaQwy1XUOnp6ep2o7muLzV t7zl/bHBwUH9MLVNuXl/udm9u7ubukFYWFhwVRU38kbefEX2odrr169lrbblLW/kTc2znp+fT90f 7O3tubBqmzva2NjQEENt11RPT0/LtR2TVT6dliJv9U1z884uQtUPU9tULu8vN7unpqZSxR1vBihu 5I28+bJ4OJ35XF1bW5O12pa3vK/t7+9fN8Ti/43pS6hv6pF1PGDPPJR/9OiR9wC1zT24vLxMnccZ u7zkrbZlXYZoPt3leba81TfNzfuu7x+obbqe9+fN7jdv3lw9fPiw5cLu7+93bpjipsNi1+fm5ubV zs6OvNW3vAuQPR5keHhY1mpb3vK+9vFkiHgfmZub88VafVODrA8ODlIP1GZnZ11Utc09mZiYSNXf ycmJvNW2rAuQ3Zm5uLgob/Utb3mnF6Hqh6ltKpn3583uaKBlbgyWl5ddUcVNB7x79+66PuM83w8r 0YeGhuStvuVdiGhQZT5f48wxWatteTc77/js/9oi1Gh8x+pzjW/1TZlZx/nbmfuCo6MjF1Vtc09i 0Xjmgfbh4aG81basCxHjyTNn7n7csJK3+qaZecfnvH6Y2qb4vD9vdj99+jRV3GdnZ66o4qZN3r59 e7W9vX01Pj7+1V2hH5/tK2/1TTl53fSztLQka38r8m543nEP0OqD+Bh1fnFx4YKqbwrIOhayxFjy Vu8J+vr67B5R29yjm2owPlfjQXYsPv1S7clbbVNdKysrqe/dHy9mkbf6ppl5Zzen6IepbSqZ98+b 3dkxqyMjI66m4uaexZfpra2t67GlrTwE+/hsX3mrb6otVo7fZiySrNU2zcw7Fru1+p4RU1/iOCLU N9XPOrOrNH6ePXvmgqpt7tnHx4R8WFQStRaNr5sWl8hbbVNd0YTKfMbGpi95q295Nzfv+MzP9MM+ nbKK2qYyef+82b27u5u6Ifh4RziKm/uR3ekRI5o0xNS3vMsQI4czn7MfMpW12qZ5eV9eXv50bEkr P1NTUy6m+qaQrCcnJ+90XjBqm7uLpnY0uGM3V/zPsflD3si6HmJzVqufsfH8LZ7DyVt9y7uZeR8c HKTuy1dXV11MtU018/550zr7pduoRMVNe3y6yvymn+PjY3mrb3kX4OXLl7faySVrtU3z8t7b20u9 X8TIc9Q31c86Fqn29PS0XNuDg4MuptqmDaIWb3s8gLzVNtUWz7kz99HR7JK3+pZ3M/OOReNGmKtt apH375rdMfbw4cOHLRf2kydPXEnFTZu0ekbnh584k0je6lveZYjx5NnxSLJW2/jSfdPP69evXUz1 TQFZ7+/v3+o+H7WNvJE1rYnNWZkJSTGBTd7qW97NyzumOmTeK4aHh11ItU118/5dszvbXLN7RHHT PvFhmzkv5MPZvvJW31Tf0tJSenSprNU2zcr77du3FqGqb2qa9czMTOo+4Pz83MVU28gbWZM0MTHR 8mdtTFzxTE19y7t5ee/s7FiEqrapT96/a3bPzs6mijt2gqO4aZ9sTUa28lbfVF80rzO1Hc1xWatt mpV3dhHq1taWC6m+KSDr7ILWDxNeUNvIG1mTk21iHR4eylt9uygNy3tjYyN1b24Rqtqm0nn/JvD/ 8T/+x9WjR4+MbFDcVEicGaQhhvqupzh/s9Xa7uvru/r1r38ta7VNg/KOndqtvkfE2DWLUNU3ZWSd XciyuLjoQqpt5I2suYU44icznjgmr8hbfdPMvF+9enV9nEFMefjae8TIyIiLqLapdt6/Cfw//If/ kPrSHateUNy0V3bnx8DAgIaY+nZRCrG2tpb63P3Vr34la7VNQ/Le3d1NPZibnp52EdU3hWQ9Pj6e +vw/PT11IdU28kbW3NLo6GjLn7lxhNCnm07krb5pVt7v37+/2t/fv5qfn/9sY2g8x0NtU+m8fxP4 v/yX/zL1pfvy8tJVVNx0wNzcXKo2/+Zv/kbe6psCZFeZ//KXv5S12qYhef/5n/+5Rajqmxpm/Q// 8A/XD9Jbre2YAoPaRt7ImttbX19P3Vf/xV/8hbzVN/K+Fo3vWIgex4zGjm8jzNU2Fc/7+++/v/rj P/7jq1/84hctf/BPTEy4ggWJhsrKyspPP/HPlOPo6Ch1Y/6nf/qn8lbfFCLO4Wy1tn/v937v6i// 8i9lrbZpQN5/+Id/mPrsv7i4cBHVNwVk/b//9/9O1bbdI2obeSNr7iaO+sksMv83/+bfyFt9I+/P ROMbtU21834Q/5A9Nyz+faAz4sM0M8o8Vpr5AIYyrK6upj5/9/b2XDSouVgtnnkgF2d7A2WYnJxM fe57KAMAdxebtlr97I37cAtJAaA8183ueEiWOb8kzhEGOic7yvzw8NBFgwJkR5nPzMy4aFBz16tR E5/5W1tbLhoUIL5DZz7zx8bGXDSosPjO7dkYlCHGEGfurzc3N100ACjMg1itljk3bHx83FWDDjs+ Pk7dmE9PT7toUIiRkZHUgrMYwwbUV+Z4AztPoBw7Ozup+/k4YxSojh9//PH6PMBYiN7b22vqEhQk u+AsvqMDAGV58Pz5c6vboAD9/f0t1+mjR4+sModCxOeqo0SAcHJykno/mJqactGgEFGvmfq2uA26 Lxrcr169ulpYWPji0WIxGhkog6NEAKDeHgwPD6d2j7x9+9ZVgy5YXl7WEIMaivN5M7XtfF6or8XF xdT7QewUBaovJjBkdpSZpgbd9fLly+vP5L6+vhunLr1//94FgwLE0T+Z++w4WggAKMeDzAe9VavQ PbGiPFOvzvaFcgwODqZGmVt4BvUTu8dueqj+8U/sMPOAHcqQneISZ4sC3bG2tqZeoYayC89GR0dd NAAoyAM7RaEcmVHmGmJQjuxDNUeKQP3ELrLM+8Ds7KyLBoUYGxtL3cNbyALdE6OLbQqBeoopaZn6 Pjs7c9EAoBAPnAEM5VhdXTXeFGro8vLSeFNouKWlpdRn/IsXL1w0KEB2J5mFLNB9saMzs0Al7uWB 6otnZJn77XgGBwCU4YEv3VCO09PT1MOyqakpFw0KEbtCPFSDZsqOMI9FqHZ+Qhmy01ssVoXy6vb5 8+cuGhTgzZs31/fRrdb28PCwiwY1cn5+fn1MKFBPLTe79/f3XS2ogKGhoVRDLG7mgerLnue5tbXl okFNZBezWYQK5RgYGLgyTQ3Kkp26FEcVAGWYnJxMfe+O5hhQDx8Wsz1+/Phqfn7++igxoD4e2D0C ZcmOOd3e3nbRoADZVeZx3hhQH/FgfXd39/oBXCxWswgVyhc7RzL37aYyQXVkRplriEE5sovMV1ZW XDSoicHBwc9qPP53i4uLV8fHxy4QFK6lZvfCwoIrBRURu79uqtn+/v6rZ8+eXR0dHV2PRgXKMD09 nfribZQ51FMsfllfX78+3uDTnWU9PT0+26EQ8T0687luIQtUR4wmz9Rv7BYDqu/t27epyQ3RCAPK 18oi1Kj3WOBi1DmUqaVmt5UtUC1xbtCnddrb23s1MzOjwQ0Fi4fcmYdq0QwD6u3i4uK61mOHWTyY swgVyhD347E4pdXP9Bin6B4eqiMWnmUaYnHcGFCGmKSS+d7tuTiUb3l5OVX3Gt5Qnget7BD1pbts Jycn1+NuP/zEP1O2jY2Nn44YiAb3wcHBT3Uqb/VNueLIkHjY3erNdyx8QW3TnLzjwXs0v1HfVF/c n2ceqM3OzrpoapuKiQkrmTqWudqmDHF0UKa2Y8Qx6puyRY+r1ZrXD1PblJn3jc3uWPVC2V68ePGz TOOfKVuMLj48PLxujMlbfcu7Xubm5lJfvONoA9Q28kbeVEt2hHlMZ0JtUy07OzupOo6jxFDbVF92 kXlMUtT4Ut+U6+XLl6nPc/0wtU2xeVuZqriRN/KmKmIhS+YmPCY9oLaRN/KmWgYGBlr+LI9x5x6i q22qJ872ffjwYcu1PDIy4qKpbQoRUxItMkd9N0NMZ8jUezyXQ21TZN5u1BU38kbeVEmsHG/1Jnxs bMwFU9vIG3lTIdndI3aDqm2qK9sQOz8/d9HUNgXILjK301N9U6ZYUGqSg9pW2/X20RFiXy/u9fV1 V0pxI2/kTYfFQ+/MF29n+Kpt5I28qY7s7pHj42MXTW1TUR89PGvpZ21tzUVT2xQgmll9fX0t1/bg 4KAGmPqmQNlFqHEfj9qmDHEsyfz8/NU/+2f/7OZmty/diht5I28679WrVx6qqW21LW/kTYHiQXiM JW/1Mzx2mnh4rrapdk0/evQo1RBDbVOGeECe+d4d39NR35RldnZWnatttV3Te/TJyclPa/jLhR1n jPnSrbiRN/Km82JlWuZB+dDQkIumtpE38qYC9vf3Uw/U4gEcaptqm5iYMK1BbavtGtrd3U3V9sLC goumvilIdoKDfpjaphwbGxtfquMvF/d//I//8fqPoJWfk5OTW/0Xev36dcuvUcXXPjs7K+K1Py3u 58+fd+X3jv9ct655k167TnlHrZT22vGe1MnXvu+8S/m9m/Dac3NzqS/eW1tb6de+vLzs2u9d4mvH Ct9Ovfantf2//tf/asTv3dTXbkfeb9++7drvfdvXvuvrlvLa9/3Z7Zp357VjYdqXZM/3/dWvfnVv r/0t8Z9p5+/ttT+v7X/8x390ze/wcxvteu2dnZ1UXU9PT3f09473wm5d8ya89pcemJf+e99252Ld XjveMzKTG37/93//6te//nVHf+/4PtGta96E1/5SfZf+e9+2V9LN125Xj+jw8DD1+f1nf/Zntfi9 vfbXm91N6gnWvTfW39/ferM78/PkyZNb/aIrKytFv/ZtV+F3+rU/Le5u/d7ZsSFeW95RK6W9drwn dfK17zvvUn7vJrz2fWf7pZ/t7e2u/d4lvvZXbqTa8tqf5t/b29uI37upr92OvG/7APU+fu/bvvZ9 vK+V8NrteH93zTv/2l9arPbu3bvrseTt/vy+zSK9+M947fa+9qe1nd0x6Jr//Oe2DxHb8dqdqu3b /t739bnitVt/YF767x33e177/p4ftfP3ju8TXrt9r/2l+i79975tr6Sbr92uHlGn6rupvbEqv/bX mt1N6gnWuTf2jXsCBa3Zrag0uzW7Nbs1nKv42plxS5rdmp8azuW89ps3bzS7Nbs1u2vY7L6v5qbm p2a3a16tZnfITm3QcNbs1uwu47WzOz81nDW7NbvL6BFlJzfojWl2a3aX89rfmIaqoDW7FZVmt2a3 ZreGcxVfe2lpSbNbs1uzu2avHY3u77777mpsbOxqdXX16vz8XLNbs9s1r0mze35+XrNbs1uzu6bN 7k41xDScNbs1uzv/2vdx763hrNmt2V2tHlGnFqFqOGt2a3Z39rVjIUtPT09rze5Y8XJwcOBsAGd2 OxugRmd2x5lCf/3Xf331J3/yJ1d/8Ad/kDoL1JndOc7s9tr3+drHx8epD/+ocWd2O8PZudnVfu3N zc3Pavdf/at/5czuK2d2u+Zln9n9448/futL92c///yf/3NnODuz2zUv5MzuDzWeaYjF9+7bnO17 G87sdma3M7vv9toLCwup793//b//d+dmO7Pbmd0V7xFNTU2l6vou38Gdm12913Zmd317Y/v7+9+q 5Z//L9bX16+ol68VN83I+8/+7M8+e/C2uLjoQqlvCjE8PNzyzXksWLvNQ0nUNp3TynSCv/iLv7h1 kx71TXfs7e2lHqg9e/bMRVPbFOYbIxN/dj8+MTFxtbW1dX3WN2qb6oumSeYzPGoc9U11xedvTFNr taYHBwevF7Whtqm+G44WuvsYVxQ31fG3f/u3LY3T8SGuvilDjDnOfPG+7Qpi1DbtFyPLM1+64ygD 1De1+NL92c9td0KgtumeuM/+Wk3/0R/90fUIWA1utU2ZBgYGUovMPVNT31RX9uiR5eVlF01tU4gb Ji395n/4r//1v7pSipuC7ezspMaqaYipb8rwrYdqX/oxuUFtU11fGmH+rZ/491HfVF+MVn348GFq 9whqm/JEc6uvr++LdS1vtU3ZsmepxhhV1DfVlF2EetvxzKhtOquFhSy/OysOxU2ti11DTH1TqJjG 0Gptm9ygtqmu0dHRlms5doC/efPGRVPfFODg4CB1H26imtqmXPHsLEaU/93f/Z281TY1kp3A9PTp UxdNfVNBcbTf48ePW67l+I6O2qYMLRwppNmtuKnLh3lmZ7eGmPqmHDHKOPMQ3d+B2qZ6YrV4po7j bG/UN2WYn5+3ewS1LW8XRdYUbmRkJDXK3LEF6pvq2d3dTd2XOzpMbVOGlhay/Kf/9J+u4uf//b// 54rV1OXl5fXZUR9+4p+pp4WFhdQHeuwGR31TfXGuZ6a2Z2dnXTS1TcWsrq4aYY76rumX7p6enpZr e3h42EVT28gbWVNBz549S92vx98D6ptqmZiYSNXx8fGxi6a2KUBLC1lcJqiP7Nm+MfoBKMPQ0FDL tR0r3eLhO1BmDcfZv76MQRnizM7M/XcsfAEAqieaXpnP9GiqAdUR36EzxxEMDg66aFCIqakpzW5o khhLnjmXJMYuaYhBGeJ8z8wX71jxBlSDB2dQX5OTk6n6jjNBAYBqiuZX5nPdAlWojjhaYH19/XqS Uiv1G8/ZgDJqu6WFLC4V1Et2lLkzK6AML1++TNV2PHwHqiE7EnFra8tFgwK8ffv2ehJDq7X95MkT Fw0AKix79FA01oDqef369dXz58+vRkZGLEKFwrU8Tc2lgnrJNsQWFxddNCjEwMBAy7UdK95i5RvQ fa2uLP9Qu2/evHHRoE5fun/7Ew/cAIDqigZZZgzy6OioiwYVd3Jycr2L++Pv5WoXyjE9Pa3ZDU3V 39/f8o15T0/P9fhzoPqyo8z39vZcNKjAF+tM3cY5REAZWjo37KMfC1kAoPpiEktmoerFxYWLBoWI I8bW1tauF60C1Rd9qziKV7MbGmp5eTn14C0+6IHqixFLmmZQluwI852dHRcNChCN68wI8/HxcRcN AAoQRwqZ3AIA3XdwcND6Z7LLBfWT3UUWD+KBMhiHDGXp7e1tuWYfP3589f79excNCrC5uWnaCgDU UHyHzowyjzOBAYD7NzMzo9kNTZc527evr88ocyjE6upq6uF6rEoHuuPly5epen369KmLBoWIndqt 1naMXXv79q2LBg0V05k2NjaulpaWXAyo4ed8/ESdAwD3JzaDtDzCXLMb6ivOH8ncmB8dHbloUIDL y8tUbU9MTLho0CULCwupenVuGJTzWZzZ8eVYEWie2Bm6vr5+ffbvh/eLmODy7t07FwcKsLu7m7qP j2dwAMD9ielomc9izW6oqdPT09SbweTkpIsGhYgxaZlR5hcXFy4adFhMTOnp6Wm5VuPfNcIcyhBn c1rIAnwqFsJsb29f7wh9+PDhF98PdnZ2XCgoQCxY+Vodf+lnaGjIRQOAezQ2NqbZDfzG4OCgs32h hrKTG+KhPNBZh4eHqTqdnZ110aAQo6OjRpgDP9nc3LxePN7KxIc4dxAoQ0xJy9zPn5ycuGgAcA/O zs5Sn8HXjXGXDeor2xBzti+UITvKPD7wgc6am5tL1emLFy9cNCjA69evUyPMLWSB+ss0xCyAgXJk R5kvLy+7aABwD1ZXV1OfwbH4VLMbauz8/Dz1MC7GrQFliPP/Mh/6RplDZ/X29rZcn/HvxthzoPqy I8wPDg5cNKi5GF2eeV+IBhpQfbEw5fHjxy3XdkxXdE8PAHc3PDycnlj8ID604+eHH35wBWsqxuhE U+TDj7E6zcr7j/7oj1JvDLFjFPVN9bP+y7/8y9RDtZj0gNqmM46Pj1P1+Sd/8ifyVt8UIs7kbLW2 f+/3fu96uoqs1Tb1zvvf/tt/e/WLX/yi5feG2AmO2qaMvP/9v//3qfv6V69euYjqG3kja+4g+0zt j//4jz9sCnOeZ93FWExjMpub9/z8vFHm6psaZv1//+//TU1uGBkZcRHVNh2S/ez9m7/5G3mrbwqQ PTfsl7/8pazVNg3J+1//63+d3n2C2qb6ef/VX/1V6rP/2bNnLqL6pkOmpqauRx23OslQ3mqbMiwt LaU+e//bf/tvH/5nzW7FTZ3zjhFpRpmrb+qZdXaUuZWMapvOiLOCYoxhK3XZ19d39etf/1re6psa fun+n//zf8pabdOQvD96yNbSj2dwapsy8v6Hf/iHq0ePHrVc2z09PUaZq286IKYofJzd6Ojo9bEi cfyAvJF12eI5Waufuw8fPrz+rNbsVtw0JO8Yn9jqm8P09LSLqL4pJOvs+YDxkB61TefE6KWou4GB ga/W5cLCgrzVt4tSiP7+/pY/cy1kUdvyblbe8ZAtc7ZvPJRHbVNG3rOzs6nv3YeHhy6k+qbNYorC 12pwcnLyenLpp41veattysvupp+ZmZmP/zOa3Yqbuud9U0NseHj4+ibg3bt3LqD6pqCs48Y9Fqm0 egMQD+lR23Re7O6Ih17xoOzTB+ExcUHe6pvqe/36depL9+LioqzVtovSsLzjYVvmfSLeV1DbVD/v uI/P1Hbc86O+aa9WFqHGVIYYdf7y5Ut5q20XpRArKyupz9z9/X3NbsVNk/KO88A+bYjFLrO1tbWr 8/NzF019U3DWcePuoZraphzv37+/vhmPh2AxeSUa4fJW31Rf3DdnPm9jsoOs1TbNyjs+3zPvE7Eo HbVN9fOO+/UYT95qbcfzNqPM1TftE/fZmc/b+fl5eattF+X/s3f/IJltbX+AD+QQphAiYQohQ7Cw sLCwsDBgMYWFhQkWQiymEI4BIRYWFhIMFhYWU5zCwoCFhYUhEgwIkWAxhYWFhRymsLDwAwuLKaaY Yoq3MNy+35xvzryOPrc+f/ba+7rgITnJnPc5s3/Pvf+tte5ViFa3BPy2dUi8YzPYrbhpWN5TU1P3 J4top2rfXvVNfbI+ODhI3eTHy3rUNvJG3uREJ6RWr7Vxzy1rtS3v5uWdHRCLZ3TUNmXkHVsPZZ67 Yz9h1DedsbCwkKrHk5MTeattB6UAMWb1woksBrsVN03IO1qUm1mqvqlf1tmXavGyHrWNvJE3rfv4 8WPqoTtar8labcu7mXnHFgatnit+/fXX+y5sqG2qn3f2BXycC1DftF+s4sy8A3vz5s2f78Plrbap tpWVldS19luuBrsVN/JG3tQk69nZ2dTNQLy0R20jb+RNa6IzktUjqG1ayfvo6Ch1vtja2nIw1TaF 5J0ZYBsYGLDgRH3TAcfHx89a+SlvtU31xbWz1dqOLXs/f/78Y94GuxU38kbelJx17PdnlrnaRt7I m86IFSFWj6C2aSXv6KjW19en65LapoZ5z8/Pp567Dw8PHVD1TZtlW5jH/t7yVtuyrr7sRJa5ubmH 8jbYrbiRN/Km5KzjpVrMaGv1hmBwcNAsc7WNvJE3LTg9PU09dEfrNVmrbXk3O+94+ZY5b1xfXzug apsC8s6+iI/BcdQ37RMtzPv7+581CVXeaptqy05kiW5KD+RtsFtxI2/kTelZZ1uZ+62obeSNvHla tD7MXF9jT09Zq215NzvvbCvz9fV1B1RtU0DeMWiW6fYSE9JjcA71TXvs7++/qKuhvNU21ZSdyBLb inx/fTXYrbiRN/KmRllHi7TMTf/S0pKDqraRN/LmEfFSO7M/58jIiKzVtrzlnT53DA8PO6Bqm0Ly jsGzzHN3DM6hvmmP6enpZ7cwl7faprqynVN+fKdtsFtxI2/kTY2yzr5U08pcbSNv5M3jshPJNjc3 Za225S3ve/ESLnP+uLy8dFDVNgXkHYNnmdqODmyob17u06dPqe37HppIJm+1TTVlJ5KdnZ39LG+D 3YobeSNv6pB1ttXqycmJA6u2kTfy5ieyW4RcXV3JWm3LW973Tk9PU+ePlZUVB1VtU0jeMYjWam33 9fXdff782YFV37zQ1tbWi7cIkbfapnqyW4Q8tHjLYLfiRt7Im5plnX2p9u7dOwdWbfNC0W4p9ub8 8uWLvJF3zcQL6lavqRMTE7JW2/KW91/Ey7jMNgi6Lqltysh7Y2Mj9dy9t7fnwKpvXijbwvzHSajy VttUU7aF+dra2mN5G+xW3Mj7525ubvxm1DcFZZ2ZDRcv8b1UU9u8zOTk5H1Gv/766/0q0Gh7nK0r eatvqp/TU5+HnqdlrbZpdt7xMi5zHrm4uHBg1TYF5B3bDsS9f6u1PTMz48Cqb14gJpZnJqGOjo7K W23LuhDz8/Mvvl/+M+/ffvvtLj5//PGHI1tTt7e3d7u7u39+4p+R92NiH5T379/fzy6PG/iH9jlB fVPNrFdXV1M3CTGDDrXN88T18qEXXQMDA3dzc3P39dXKwLe81TfVs7Cw0PK1NM4DcT6QtdqWt7y/ Fy/jMvflsVoUtU0ZeY+Pj7dc27HP8NevXx1c9c0zRXeEzPU0Wp7LW23Luvri2tjf399ybY+NjT2a 9y8OKfDtpBA3A9EWJm7EzTKHMn38+DH1EBADcsDzxErOp2rs9evXd4uLi/etznVSgDJErUbttnot jftngIc81cp8aGjofrJq3MO7T4ByZPcP3t/fd9DgmaI7QqbeHpqEClTP2dlZqrZjceZjDHZDg8XF P2a9xE3DQwPc33/iARwoQ3RjyKxGe8lew9Bk8YI6c2NuNjGU4eDgoK0P3UBzPdR1KSbTLC0t3bdc NMANZYr7+sy9wtu3bx00eGatZbYNiC6lQBnifjhzLT0/P3/0f89gNzRYZm9frcyhHLGKVCtz6Kxs a9KJiQkHDQqRXT1yfX3toAEPihXb8ZI+tjiJ7RF0eoH6yE4yv7m5cdAgqZVuat9/1tfXHTQoQLab Wiw2eeoe2mA3NFh2QCwe1IHqOz09TdX27OysgwZJa2trbdk3DKiW6HbyVMcjE1mAjFjBrZMS1M/G xobnAeiwuNfO1NnV1ZWDBgU4OTlJ1Xa8g3uKwW5osOy+CMvLyw4aFOKp/QF/nGVuTyPIybQw7+vr u/v8+bODBgXY29tL3R9vb287aADQQDGolmmvPDo66qBBQrynytTY+Pi4gwaFiI5Hmefuy8vLJ/83 DXZDw2UGxFppFwFUw0P7Az722d3dddCgRdkW5u/evXPQoBCZFuYmiwFAs8Xgmq1PoDOiG0KmvqLl OVB92RbmrU4WM9gNDRertTM3DtGCDai+mPGWqe23b986aNCha2fszwlU3+3t7X0nBtuAAACtiA4v 9hOGzpienjYJFWro8PCwI9uAGOyGhjs/P0+dXGK1KFCGkZGRlms79ifVZhmeFjNQ37x5k2ph/vXr VwcOCpB9Yb2/v++gAUCDxUQ5bZahc2LRVUw2HxgYeLS2JicnHSwoxNzcXOq5O661rTDYDdy3gmj1 5BI3F1qZQxmihVMnZspBk52cnKTqanFx0UGDQkxMTLRc2/39/SayAACpLVDi8/HjRwcNniEGvufn 5x9sf2xrPijDly9f7hdctXrNnJqaavl/22A3cLexsZG6MT8+PnbQoACxH5hZ5tBe8XCduWbG4DhQ fVdXV6lr5rt37xw0AOBub29Px0ToophwGh2W4n48Bs2im1oMoAHVFxNTMtfMnZ2dlv+3DXYD6QEx q9SgHLEXd2aPo5ubGwcNHpFpYR5/VjcUKEM8RJv8CQBkxSBbDLa1eg8R2415RoD2iIHvi4sLBwIK EZNUOrXlpsFu4F5mQCzaNroxhzJkZ8y9f//eQYOfiMEtqzagnqK7iYksAMBzZLs/nZ+fO2gANEoM XGdamMfe3hkGu4F7sVevtqxQzxuJTOeG2K8UeNjCwoKVn1BD2S5H2YdugOeI1aKxYg2ovqOjo9Rz wtramoMGQKNkt/3Y3t5O/e//Eis04/M//+f/dLRrKlp5xKrdbx+tPeT9kI8fP6ZONjFrFfVNGVmP jY2l6jte+qO2+at42fz69euW6yj+bKsvqOWtvumt6GqSuU4eHBzIGnnLuyN5x71DvAiMSTXxri6z TyFqm97lnV2tNjQ0pEuM+kbeyLpRpqenO7LV5re8f/n2L//++++Odk19+PDhLz+U+Gfk/ZDYN6jV E07sR2SWufqmjKyzL/E3NjYccLXND2JwK1NHi4uL8kbehejUPbCs1TbybkUMeEXntLh3GBgY+Mv/ 7uTkpIOttikk78xL/Picnp464OobeSPrRri9vU11U5uamnpO3ga7FTfy/rvNzc3Ujfnh4aEDrr4p IOuYCZe5oRgdHXXA1TY/ePfuXeoamclM3uqb3ulkdyNZq23k/TMxwH12dna3tLT0aOeYuIf/9OmT A662KSDv/f391D3F8vKyA66+kTeyboRoSZ65Ru7u7j4nb4Pdiht5/539CtU39c06VoVkbiri5T9q m7+LF9KZFuaDg4OptoTyVt/0zurqaur6GKsvZY28eUne0WrxxxXcj322trYccLVNAXlH55fYfqDV 2o7zgFbm6ht5I+smGB8fb/n6GNuCxPYgz8jbYLfiRt7/4p/3N+jIiQf1Te+yjhlxZpmrbZ4nBrcy 9RODZ/JG3mV48+ZNy7Udf9ZEFuTNS/OOAbHMJDpdl9Q25eQdHWB0TFTfyBtZ8y9iQVUnF1ga7Fbc yPtBMWs8c2MeLShQ31Q/6y9fvqRmmWdf6KO26yxutDvZGUHe6ptqZPHUZ2VlRdbIm7bknb23uLy8 dNDVNgXkfXx8nKptHRPVN/JG1nUXY8+Za+PR0dFz8zbYrbiR97+IldqxYrvVk8/MzIyDrr4pJOvs nsOZVq2o7bqKiSKZ6+LQ0JC8kXchFhcXU9fFaD0sa+RNO/KOl3iZ88/a2pqDrrYpIO+YMJ7pGhPP GfG8gfpuuk+fPnV8wYW81Ta9EV2KWr0uRvej6IL0zLwNditu5P1XMYDd6gkoWlDEDQnqm+pnfXBw kHqptrS05MCr7cbL1s3m5qa8kXchhoeHW67twcFBWSNv2pZ3vNDPtDIfGRlx0NU2heQdW4Jlnh/i eQP13XQLCwv3+9hH/ZydnXVk4FveapvuiwnjnX4XbbBbcSPvn9rf30+dhKL1Oeqb6mcdM+P6+vpa ru0YBNDKXG03Xay02Nvbu++M0Er9XF1dyRt51/ChO1aByxp5086842Ve5jx0c3PjwKttCsj7/Py8 4/cYqO86eWgCWPzz6urqs56v5Y2sqyM7ASwmu7wgb4Pdiht5/1UMiLXSsjVml8cJy/5h6ptyss62 bH3OTQZqu65i4HtnZ+duYmLivrPJj/UyNjYmb+RdiOwg0wsfumWttpH3P8hOunlO9xjUNr3JO9Oy NSbUZlu2or7r5KmtPcbHx++2t7fvrq+v5Y2sC5PpZPTcRVcGuxU38n7U3NzcT/dNiMEyA2DqmzKz Pj091cpcbdMGnz9/vh/4jgHul3Y6kbf6pruy7YOjhfkLH7plrbaR94OGhoa0Mlfb1DDvjY0NrczV Ny2amppquVbevn377H3u5a226a5uvYM22K24kfejvt+jNGaZxt4p8b9ltqn6pvys37x50/KNRgwG qHu1zeM+ffp0P9Ad/6e8kXf1PbV65MdPtFCUNfKmE3lnuy7FanDUNtXPOxaIZGp7ZmbGwVffjXR7 e/tg17SffZ7bTU3eapvuy3ZTOz4+fmneBrsVN/L+R7F6JU5IcZKJ1Wuob+qTdfZmIwYFUNvIG3nX xc86GP3s89wte2SttpF39n/nqc/KyoqDr7YpJO/oDNNqbcdg33MnzqK+Sxbtybu1pYe81TbdNTAw 0HJtx8Ks53RT+yFvg92KG3kjb5qUdbaNTAwKoLaRN/Kug+hWkmlhHg/oskbedDLvbNel574IRG3T 3byjM0zmuTsG/VDfTRNtyTN1cnV1JW9kXWAGT32Wl5fb8V0GuxU38kbeNC3r4eHhlm84Xr16pcOD 2kbeyLsWvt+qp9OrKGWttpF3K7IDYs9t8Yjaprt5R2eYTG1PTEwIQH03yvX1daqF+UtrRN5qm+6J LXEz18CPHz+2I2+D3YobeSNvmpb1+vp66qZjd3dXCGobeSPv4s3OznZtf1xZq23k3Yp4uafrktqm nnnH/sKZ+o7BP9R3U0RL8kx9vHT8St5qm+6Ibmr9/f0t1/bo6Gi78jbYrbiRN/KmaVnHy/vMQ0W0 lkJtI2/kXbIvX77cdytp9do3MjIia+RNV/KOl3zd2NMQtU13887uR2ySufpukkzHwVgBfnNzI29k XYD9/f3Ute/9+/ftyfu33367i88ff/whhZq6vb29v1n69ol/Rt7IG1kPDQ2lbj5e+mCB2kbeyLuX 4nhnrntra2uyRt50Je+NjY3U+enw8FAIapsC8o5/P9OmeWpqSgjquxGyXU3a0eZf3mqb7sh2U7u6 umpL3r849ADQTNmWUTErHQBKNTk5qZUoUEkxqTQzIKaVOdTz/iPOA58+fXLQqL3oMqzrAdRPdB8a GBjoWje17xnsBoCGys6kjZl5AFCieHGcGUh66b5hAFmZvX0NiEE5dnZ2Us/dW1tbDhq1Nz4+nrrm WZkLZTg+Pu5qC/PvGewGgAbzUg2AJsjumdnOh26AVqyvrxsQgxr6/PmzCXfwncvLy1RNTE9PO2hQ iOg+lLmfjfNBuxjsBoAGi5dkWpnDvzx0x8uleNl8cXHhgECNvH37tqv7hgFkxdYJXv5DPc3MzKTu Q6xipc6yk7uiOwJQfV++fLnr7+9vubYnJiba+v0Gu4G2Oj09vVtYWLj78OGDgwEFiJXar169avlG JFpNQVMeuqPzQewl5mUTlC0GkDIv1AwgAb2i6xLU0/7+vknm8M+GhoZaroXXr1/fff361UGDAuzu 7qaudfG+rZ0MdgMvdnZ2dre0tPSXm5VoWQGUwWo3ePqhO14+x0unmKkKlCW7esQLZqBX4qVfK+ep mKwaK0Xb2foR6Jy//e1vd319fT1b7QZVEYukMvfl3i9DOSYnJ3vWwjwY7Aae5ebm5v5BfGRk5KcP 3wYEoAx7e3upm5G1tTUHjdr5+PFjy6uo4uVTTPQCypBZKRkvomNvTYBeeKyVeTxjT01N3a+acZ6C 8kTnGJPMabqVlZVUHZycnDhoUIBs59BOTOoy2A20LB6oY4A7Xhi2cvKKNk1AGbWduSEZHh520Kid 1dXV1EP3+fm5gwYFiNnimdqOlZIAvfT9BJ0Y+I4B7tivVBtXKNvh4WHqnmRzc9NBo1aiw8GbN29S Lczj3wGqL7qj9bKFeTDYDbQsZpX+bJb5Q594KAfKkJ1lblUrdXvojgdpEz6gfpaXl1PXN5M1gV6L l4Wx2mVra8ue3OCZA2ojVmln7ssXFxcdNCjE6Ohoy7Ud40u3t7dt/28w2A2kZPZeiJWiHs6hDNlW 5tF6Curiw4cPWvlDTQ0ODqbuXW3DAwB0ysLCQuq5I7ZagrpYWlrSwhxqKLtAcm5uriP/HQa7gZTY HyxzYxLt1oDqi5f7/f39Ldd2DB5oJ0VdxIzxzLUt2iID1RddSDK13amHbgCAYJItTZXtbBDvp2zf AWWIbTcy17bj4+OO/HcY7AZSsnv7xkpwoAzxkj9zc3J6euqgUYuH7sy+YdGaCShDdCHJXNdiL00A gE7KPHtEK3OTzKmDGNzK3JdHFwSgDGNjYy3Xdkx66dR1zWA3kJYdELu+vnbQwMMHVFJ237DYPxMo Q6aF+cDAgJfJAEDHra6ummROI5+7x8fHW251HB2agOqLFuZV2RbzlzjBxEer4fqKi0O86Pn2cbGQ 90sdHR2lTmLRygL1TfWzzq5w1VZKbdfBu3fvWv7Nxz3zp0+f5I28C5CdyLK8vCxr5I28kbW8O553 7MOduUeJLZdQ33URz9Pb29uPrgTt1MpPeatt2i+228hc0y4uLjqW9y/fvuT333+XTE39uB9M/DPy fonsPitxA4P6poys42V/5iYlJr+gtkuV3av+7du38kbehYjuI5nrWSdykLXaRt7IGnk/JLZG0n1G fTfd5eXl/ZjUj/WwtLQkb2RdiKGhoZavZzEg3eG8DXYrbuSdl21lHi0tUN9UP+tsK/NYFYvaLtXB wUHq976+vi5v5F2A6DqSmZjZ19d39/nzZ1kjb+SNrOXdlbyzrcyjYw3qu86i40F0Bo0FU/F/lzey rr7z8/PUtWx+fr7TeRvsVtzIO29/fz91MtvY2BCO+qaArGOAILPSNf5srI5FbZeoKhO35K2+aa/s xK0uPHTLWm0jb2SNvP8ULVcz9yrRsQb1jbyRdZVkJ251KgeD3Yobeb9IdkAs2lRou6S+KSPrbOvX mPyC2i5NTNJ49epVy7/ziYkJeSPvQmQnsnRqtZSs1TbyRtbI+2cyrV/j/Vu8h0N9I29kXRWxzUYV xoYMditu5P1isQqmCrN35O0Yy7qz3/XUZ2pqSkBquzh7e3up3/n29ra8kXcBoh15ZiLLmzdvuvHQ LWu1jbw7LlaKLi8vd2RbBlmrbXm3X2yRZJK5+kbeyLpE2W5qsQq8C3kb7FbcyLs93/XUZ2lpSUDq m0Kyjhl3rdb2r7/+end7eysktV2U6enpln/jMXD26dMneSPvAuzu7lbxoVvWaht5d0TslRjP2cPD w3/+txwdHQlIbVNA3rFFUjxLt3rPEs8vqG/kjayrILsI8vLysht5G+xW3Mj7+WI1TKsntWjRpJW5 +qaMrLP7rhwcHAhJbRcjbrIzKz9nZmbkjbwL8fbt29T16+LiQtbIm6Lyjgl479+/vxsdHX3wvBZb OaC2KSPv8fHx1CTzTk7Albf6ljeyphWxLWBfX1/L16+4Z+1S3ga7FTfyfr7sgFi0VkN9U/2s4+V/ prZnZ2eFpLaLkb12dbploLzVN+1xfX2dWiE1MjIia+RNEXnf3Nzcv7ebmJh4csJevHzUylxtU0be UdeZ55KtrS0hqW/kjax7Krst4ObmZrfyNtituJH38338+DF1cosWF6hvysg6BgEybZ69VFPbpYhO I63+tl+/fn0/a1XeyLv6si3Mu/jQLWu1jbxfJPbizpzfdnZ2hKS2KSDv2A4sM1EvOtigvpE3su6l KrUw/yFvg92KG3m/zPf7gz316e/vv/v69aug1DcFZJ2dZe6lmtouQdxkZ37X3WgFKm/1TXtMTU2l 6jtWSsoaeVNC3qenp6nzW5wPUduUkXdsmWSSufpG3si6BDGuE4tCWr1uxXYdXczbYLfiRt4vs7Ky Uql2sPJG1u0RgwBmmavtusles46Pj+WNvAsQe1hW7Zola7WNvNspM8nc3r5qm3LyjndkmeeT6GSD +kbeyLoXDg8PU9esjY2NbuZtsFtxI++Xye7tq5W5+qacrLOr5LxUU9tVV8VuJPJW37zc+/fvU9er 7e1tWSNviso7O2FP1yW1TRl5x/NGPHeYZK6+6yK6qcX+8p3eDkzeyLr7pqenU/ej19fX3czbYLfi Rt4vNzY21vJJrq+vTytz9U0hWccDis4NarsuYk+8zPUq9seUN/Iuw+joaOp6dXV1JWvkTVF5x3kr 08GiG20jZY2822N2drZSW7HIm5f4Ngk12u7Hb/vg4KAS74HlrbZ5mVjgFHXd6rVqYmKi23kb7Fbc yPvlMnv7xmD3+fm5sNQ3BWQdM/AyL9XsD6i2SxAdSdbX1+/evHnz6O/57OxM3si7AB8/fky9IO7W AJCs1TbybrfsxB5dl9Q2ZeQdrckztb25uSks9V1ZD00wj3fB79696+nAt7zVNi+TXRAVf77LeRvs VtzI++VitdxjA2JxUxODYHt7e3efP38WlPqmoKyjTVpmf0CzzNV2SU5PT+9XcL9+/fovx3xoaOju b3/7m7yRdwGihqvWwlzWalve8u6EzCTzbp7vZI28XybaPWdamY+MjAhLfVdSK1tdxrP33Nzc3fHx cVcHvuWttnmZzKTLeD8c40Vdzttgt+JG3u3x0My9aFcRM1Srtk+LvJF16+IlWealmnsKtV2qo6Oj +9nmMUFrdXVV3si7ADEp5akuDT8+dHdrpaOs1TbybjetzNU29c07Bv8yz90xqIj6rpqVlZXU77ib nT/lrbZ5vmw3tYWFhe7n/dtvv93F548//pBYTcUMihhs/Pbp1owKmpf3tz1ZYtA72sNeXl4KRH1T g6xjskpmT5Y4B6C2SxaDZ93sQiJv9c3zxYqQzEN37Bsoa+RNyXlPTk6mznuxLRFqm+rnnb2niUFF 1HfVDAwMtPwbjhXe3eqmJm+1zcvEgpDMNerk5KTref8iJqBdYmDAADfUk1nmANTh+nR4eOigAUXL dl2yty+UIdutptsDhfCU7ISN2IoIKEMJ1yeD3QDAk2JGXuahpZstoAFopuz+ll4KA3U592W6LsXe vs59UIalpaXUc3cMLkJVzM/Pp36/p6enDhoU4Me28FVqYf49g90AQEtikKDVG5vBwUEHDICOyk7E ihfIAHUQWzJkzn9nZ2cOGhQgBv8ytR2Di1AV8R4o887IRCwow9raWmVbmH/PYDcA0JJoMZW5ubGt AQCdZPUI0FSxJYO9faGehoaGWq7taCtrwJAqyK78jMEzoAylTGQx2A0AtCT24dbKHIAqiDa+fX19 2vgCjRTns0zXJQNiUI719XWtzClOdhKqjiNQhuxElsXFxZ79txrsBgBaNjw8rC0VAD23t7dnAhbQ aPEyUXcLqJ/z8/NUbb97985Bo6e+fv1619/f3/JvNroXeFcEZYj9tzPXpBgc7xWD3QBAyzY3N4u5 yQGgvqamplLXo48fPzpoQK3EqrjMeTD2+QbKkJlkHp1uouMN9Mr+/n7qehTdC4DqK20ii8FuAKBl Nzc3qYeYaGUFAO2+Fv36668tX4vGxsasHgFqKbO376tXr+4+f/7soEEBNjY2Us/du7u7Dho9k52E enV15aBBAbITWdbW1nr632uwGwBIGR8fT80yj5mA0Ksbcy91oX62t7dTD93x5wHqKLZoyJwPYwsI oPouLy9TtT05Oemg0RPxvB2TqVr9rcb7JKAMc3NzqWtRXLt6yWA3UJkbeQNiUIatra3Uzc7BwYGD RtdFy+Jvq5hmZmbuB76194N6iJXamevQp0+fHDSg1vc7rX7ipSVQv/ud6HgTnW+g296/f5+6Dv3+ ++8OGhQgO5FlZGSk5//NBruBnp40Y6XNt1WiBsSgDLe3t6mHmenpaQeNrntof/noNPDu3bu7w8ND LY2hUNkW5qOjow4aUGuZvX3j/GnyH5QhBgUzz90x6AjdNjExYVIG1FC2hfny8nLP/5sNdgNdFau3 Y5Ah9nP5cXZQ/L8BZcjMMo8BRq2k6banXvz29/ffLS0t3V1cXBj4hoJk97C0egSou5WVlSfPhXFf FOfPWAkOlCE602RW1cWgI3TT9fV1ahJqdFwDyhDbY2Seu+PdWq8Z7AY6LgYRYtV2tEyLQa/HZvgZ EIMyZPdLNdhAN2VbelZhBirQGi09Af7xvuehwYaBgYH7e5zz83MHCQqV3S+1CoMNNMfa2lrq9xkr RYHqi/GZzESWKrQwD7/Ef3R8dnZ2pFhTZ2dnd4ODg39+4p+Rd7fs7e3dvX79uuWT4+7urhDVNwVk nZ1l/vbtWyGq7a5pZYXT95/j42N5I+8C/GxA52efXncNkrXaRt7d8m31zbctW+LeJrqqobYpO++j o6PUc836+roQ1XdXxMKmoaGhln+b0Vmt19cleattWrO1tZW69sQ2glXI+xcrrurvw4cPf/nxxT8j 726ebDInR22X1DflZB0tqDL1fXl5KUi13ZWH7niQzrTZ73Ubc3mrb1oTWw+UtHpE1mobeXdLDG7H RPOYkIrapj55x3NKZgFJvOy3RZP67oaTk5PUffn8/Ly8kXUhYqV2pr573U3tu7wNditu5O0EKW9k nRfbE5Q000/ezTx2T31i9ZO8kXcZ/nm2dssTWXq9PY6s1TbyRtbI+6Wyk/2sYFTfVfxdHh4eyhtZ F+Dq6irVTa0KnTwNditu5N01GxsbqRug+POob6qfdXaWeUx8MctcbXfa7Oxs6ppThWMrb/XN07Jt PGOPS1kjb+SNrCk979iHO3MPtLi4KEj13VFfvnxJdVOrQgtzeattWpPdFnB7e7tKeRvsVtzIu7Ni f8XMSTIGxFDflJF1DCZk6vv09FSYartjYjJFrOYsrc2fvNU3T4sXt5nrzc7OjqyRN/JG1tQi74GB gVR3myoMLMq7vrKTUGMVuLyRdRmGh4dT9R0rwSuUt8FuxY28O298fNzevuqbGmYdragytb26uipM td0xsT9v5ve4vr4ub+RdgHhhm+kk8urVq563MJe12pa3vJE18m6X5eXl1HPO8fGxMNV3x49d7MPd ygrvqix6kLfa5nGxDUbmWhPjPRXL22C34kbenRfnmMzJMm7kUd9UP+vsAERVVtLKu56mpqZS15rr 62t5I+8CZCeyVKGFuazVtrzljayRd7tkByBmZmaEqb67ehwXFhYe7LI2NDRUmXdA8lbbPC7bTa0K Lcx/yNtgt+JG3p0Xq2t+/fXXlk+Wb968MSCmvikk6+zNUKwGR223283NTeo6Mzo6Km/kXYjsRJaq XGdkrbaRN7JG3u2SaS0bXW60Mlff3RZ7ee/u7t7fu38b+K7SYiZ5q21+LruYKd6/ffr0qWp5G+xW 3Mi7O6anp7VdUt/UMOtoSZWp7Wh1hdput2wHkffv38sbeRcgJj8+tErkZ5/Y09LqEeSNvJE1dct7 Y2Mj9bwTg46o716Jge+dnZ1KbVMpb7XNz2W3qZydna1i3ga7FTfy7o69vb3USfPdu3cCVd8UkrVZ 5mq7pN9glWagylt9y/tx2RbmVo8gb+SNrKlj3rEFU6aT1cTEhEDVN/KWtaxbUmo3tR/yNtituJF3 d8SsvhjkavWkGat44t9BfVP9rLOzzGOGL2q7XT5+/Jj6/cVNvLyRdxliz8lMfcf5QNbIG3m3rkoT AGWNvB83OTmZui+6uroSqvpG3rKW9aOy289WqZvaD3kb7FbcyLt7on1x5sb84OBAqOqbArLOzjKv 2mCjvMu2ublZdEs/eatvHnZzc5O6toyOjsoaeSPvFsSk8njWjoEzk8zVNuXkHc8xmeeera0toapv 5C1rWT+q5G5qP+RtsFtxI+/uye7/YG9f9U05Wb99+zZV3zGIgdpuhxjgyrTRr9oLXXmrbx4Wz6iZ 68r79+9ljbyR9yNOT0/vFhYW7ge4v//vj5ecqG2qn3c8x/T397d8bzQ+Pi5U9Y28ZS3rR2W7qZ2f n1c1b4Pdiht5d0+0uHjz5k2qlXm00kB9y7r6WW9vb6dujuLPo7ZfKm6yM7+7ubk5eSPvQsQL2lZr O1aAV60Vr6zVNvKuwvN33CvFCpzHnsNj0ipqmzLyjueZzPPPxcWFYNU38pY1D7q9vS26m9oPeRvs VtzIu7tWVlZSN+Zmmatvysg6ZpnHqtlWa3tsbEywavvF4uVt5ppyfHwsb+RdgBi4zlxTqjhQI2u1 jbx7aWdn525wcNCAmNqmZnnH80zm+Wd9fV2w6ht5y5oHZbupVfGaYrBbcSPvnomH6MxJ1N6+6pty ss62Mr+6uhKu2n62WK30+vXrln9vsaIp/h15I+/qi5bkmetJFZ9nZa22kXcvZbsura2tCVZty7uA vL9+/ZqaEDg0NFTJZyB5I29k3XsjIyPFdwsx2K24kXdPDQ8Pp9pS2ttXfcu6jKyzL9U2NjaEq7af 7fDwMPV7W1pakjfyLkS0Ryv9XlHWaht591K2LWU8oxsQU9vyLiPvbCvzs7Mz4apvectb1vxFdkFi DIxXOu/ffvvtLj5//PGHdGsqHnB2d3f//MQ/I+9e29zc1HZJfVPDrLNtZ+OlGmr7ueqyX5281Td/ FfvL1qELkKzVNvLutTg/GhBT29Qv76Ojo1RtLy4uCld9P0t0Eogt6+SNrOsnFoRkriUxnlPlvH8R KdAL0bo4M8u8qjOHgH80MzOTulmKQQ3IiokVfX19Lf/OYpUoUIbl5eXUdeTg4MBBA3jA3t5eLbrg AH+V3c4p/mwMWkJWDCDFgoaYaH5ycqIDCDT0OlJC512D3UDPjI+Pm2UONRSDDpnajkENeI7j4+O7 d+/etdRNwJY9UM5D95s3b1q+hsSkFy9vAR72+fPnVNelgYEBBw0KkV2RF1tAQdbk5ORffkdxn762 tuYdLRQu2yGkqt3UvmewG+iZra2tltscRxtzLUegDDFQ0d/fb5Y5XRO/n5hlHrPNf7ba+/r62oGC AsSL2MxD98LCgoMG8Ahdl6Cestu+TE9PO2ikxISpx7pyDg4O3g98R/dOoN73h9EtqOoMdgM9E3u+ /GxQYmho6M+ZglrkQHnMMqeX15aYTBXdQ749mGthDuWYn59PXT8+fPjgoAE8IrtyR9clKEds+Zdp QRtbQUGrWl2kFJ+3b99a7Q2FiAUjmc4/MX4T79qqzmA30FPRfvb7E6c9YKAeLi4uUi/VYnAD2i1e 5mxvb9/vMwZUX3bfsFhN4p4R4HHxQtPevlBPsVVT5rnbcxEZP7Ywt/0k1EO2m1qM35TAYDfQU9/a zsZs8xJmCAGtiw4NXqoB0Krs6sPoAgTA02K1tq5LUD+xVdNjbaZ//ETbWmhFtCbP/LbGxsYcNCjE 7Oxs6r4wxm9KYLAbAOiI9fX11M1TDHIA0FwxATJz3fj48aODBtCCWG2XOb/GS1CgDNE+Witz2i37 PmdjY8NBgwLEYsNMC/OBgYFiuqkZ7AYAOiI7E9gsc4DmihevmYduq0cAcjJdl/r7+3VdgkJEa/LM oGS0PoenZPeDv7m5cdCgAFtbW6lrxsrKSjF/N4PdAEDHTExMmGUOwJO2t7dTD92bm5sOGkDC6uqq rktQQ9lVeiYM8pTonpS5XkxPTztoUIjx8fFUfUd3oFIY7AYAOiY7eGGWOUAzxYvXVq8V8UL38+fP DhpAwuXlZeq+XNclKEd2K5iLiwsHjZ+KlZwmR0H9XF9fpzpwxsB4SQx2AwAdc3t7m7qRilZZpewF A0B7xAvXzAu1qakpBw3gGbJtaXVdgjIcHByk7qWWlpYcNB4U72Nev37d8m+pr6/PthdQiFhgVOdu aga7AYCOmp2dTd1MnZ+fO2gADZJtrRtdQwDIy+7T+P79ewcNChADlAMDAy3Xdn9/v0nmPOj4+Dh1 nYiuAkAZsi3MoytQSQx2AwAddXh4mLqZWltbc9AAGmR4eDj1cjb2pgQgL1ZqZ7oujY6OOmhQiOXl 5dRz98nJiYPGP1hYWEj9jk5PTx00KEC2hfnk5GRxf8df4i8Yn52dHYnXVGwiPzg4+OenpE3lkTfy pvyso6VVpg3WmzdvGj/LXG0//DuSN/Kunw8fPqReqM3Pz8saeSPvF5ienk6dd6+urmSttuVdyH+7 Fbnq+yViQmlMLG31NzQ0NFTUuxt5q+0mW19fT10jdnd3i8v7l2//8dGvnXr68QVS/DPyRt7IupsW FxdTN1WxGlzeavubWIUUD90xy7yOM8flrb6bLAavM9eHko6XrNU28q6i/f391Hk3tpqQtdqWdxky 3XJi8Vs8Z8lbfX8Tg1uZ60MMnskbWZfhnweDW/r09fUV1U3tu7wNditu5F2WmDUYe8jELNTS9o6Q N03NOgYo67pyT96dF/ep3x+PeImzsbFx34ZJ3si77Hu6TOePeEAvafWIrNU28q6i6JaTWbnX9K5L alveJYlnpLqu3JN3583MzNS684e81XZTXVxcpGr73bt3peZtsFtxI+8yxH5CMQAWD9tmmatvWZeX dWaWecwi/Pz5s7zV9pO/nfj/e//+fdGrEuStvpsqu7pwbW1N1sgbebdBq101YpJRnHvdl6tteZch uyfr27dv5a2+793c3KR+OxMTE/JG1oXIdtuMMZhC8zbYrbiRd3XFLMGYmRr7wDx08h0ZGTHLXH3L uhDZWeY7OzvyVtv3HTxabcMXe1CW2OZc3uq7qSYnJ60eQW0j7x54bG/fmFy+srJy/3dq8rO22pZ3 qXln76+a3DFRfTfrfY281XYTRTvyTEef0rqp/ZC3wW7Fjbyr5fb29v4mKwayW5lVGC3N5a2+ZV19 MUiReXiampqSt9q+X03koRv1XT+xSjCzeiQmPsoaeSPv9vl+78ZXr17dt689OjoywK225V143vE8 lHl+2tzclLf6vhsbG0v9bkrcUkzearuJ4t4uU9sLCwsl522wW3Ej72rJ7u27tLQkb/Ut60L8rEvD z1bqltyaWt4vl93PN2arlthmU97qu4m2trZq3cJc1mpb3vKuuvX19fsB7oODg/sJ56ht6pF3tpX5 6OiovBte3x8/fqx9C3N5q+2mmp2drXUL8x/yNtituJF39QwMDLR8Eo6BkK9fv8pbfcu6APFSLXOT FXsxy7u5tX14eFj7GajyVt9NzXt8fLz2LTZlrbaRN7JG3r0Qe3Fn7rPOz8/l3eD6znZT297eljey LkB02MxMZImtbErs8GOwW3Ej70pbXl5O3WjFgIi81bes63ej1dRZ5mr777IzUEu9FshbfTdNdvVI DIzLGnkjb2SNvFuzu7ubeo6Kd3Dybm59x3uXVn8rse1FqR345K22m2Z1dTV1LYg/X3jeBrsVN/Ku nouLi9TJeHp6Wt7qW9aFMMtcbbciHqDjQbrV30l0BCm1y4e81XfTWD2C2kbeyBp5d86XL1/u+vr6 dExU3086OztL3ZfPzc3JG1kXYmxsrPbd1H7I22C34kbe1TQ4OJg6ITdxnzH1LesSZWeZLy4uyruB tR0t7Ou+n6+8nc+bmHe0RRsaGrJ6BLWNvJE18u6g+fn51PPU/v6+vBtY3zG4FduBtTo54vj4WN7I ugBN6ab2Q94GuxU38q4me/uqb+qZdcwy7+/vN8tcbT+qKTNQ5e183rS84wWZ1SOobeSNrJF3Z2VX 7DaxY6L6/hfxniYWJjzWiS8GxEvcz1fezuVNzDq7RWyp3dR+yNtgt+JG3tWU3dt3ZGRE3upb1oWI 1dqZm66DgwN5N8jNzU1jZqDK2/m8aXnPzs6mzv9WjyBv5I2skffzvHnzJnXfVWo3HXm3V7yP3dra upuYmPjL8YluAfJG1tUXk1Iy5/+Su6n9kLfBbsWNvKtrcnIydWMeAyTyRtbVd3R0pJW52v6puC/N /D52dnbkjbwLECtG4kG61dqOLW2sHkHeyBtZI+/nyXZMbForc/X9tGiFvLq6ej9wFt0C5I2sq+/w 8DB17n/37l1d8jbYrbiRd3Xt7e2lTs5xIy9vZF192VmG0S7r8+fP8m6I4eHh1AzU0n8bzuXO500R rREz93Vra2uyRt7IG1kj72fK7tkaLazlzUPiHU7Jk1Dl7VzeJLEVWOa5++TkpC55G+xW3Mi7urJ7 +5a+Akh906Sss7PMY5BE3vWX3VsuWiLLG3mXYWpqKlXf8YJW1sgbeSNr5P18P7aifuoTLazljbyR dZm+fv2aGksZGBio00QWg92KG3lXW3Y2UpN+4+pbbZcsHqIztd2kWeZNru3sfu51mAThXO583gSx 1UxmZdHQ0JDVI8gbeVdMvECN1pgzMzON6bqkttV26WLLJx0T1TfylnUzxHYUmXP+/Px8ffL+7bff 7uLzxx9/qIKaur29vX8R/O0T/4y863ySLn2fCfVNk7IeGxtL1ffl5aW8ayw7AzXa20cHEHkj7+rb 2Nho3ItWta22kXddXFxc3C0vL9+v/vl2no4BNFkj7+r79OlTasJhkzomqm/1jazrZnJysnGLBr/l /YufPlB1Mfjx+vXrRu3fCk3RtP1bedzR0VHjZqBCU8RK7Ux9X19fO2gAPRQD3CsrK3fDw8MPnqej NTJQhunp6Ubt3wrQRPEM3bRuat8z2A0UIWaRZ27Mt7e3HTQoQKzKjQkqZpkTsi9hYn9voPpOT09T tR17ewPQfbECNJ6lx8fHdV2CGontB3RMBKi3bDe1zc3NWv39DXYDRYgBjczJOh7OgTLEoEamvo+P jx20Goq2Q5mJD3WbgQp1Fl0YMuf56PoBQPe9f/8+db5eXV110KAA0THx+20IWumYGJNfAChHLBBq cjc1g91AMUZGRuztCzV0cHCQqu25uTkHrYZiFVHmdxAzVoHqiw4efX19Ldd2/Nl4IQtA98Xkw0z7 yzdv3ph8CIVYWlrSMRGgpmLv7cw5Pvb2rhuD3UAxzDKHeopBjdevX5tl3nBjY2Opc/zHjx8dNCjA 0dFRqrYXFhYcNIAeym4ro+sSlOH8/FzHRICaWllZSZ3j9/b2ancMDHYDxYjBLbPMoZ6Wl5dTN2Wx Gpz6iIFrL16gnqIbR6a+Ly4uHDSAHsru7RurRYEyjI6OpurbJPN6icGtxcXFu9PTUwcDaibGQVo9 t8eCozqOmRjsBooyMzNjljnUUDxsaWXeXLHtRKzmbLXV8dbWloMGBYgW5v39/S2f22PLGgB6K15+ ZroumWQO5YitoLQyb67vu6nFfffm5ubdzc2NAwOFy7Ywr+tERYPdQFFi8LrVE3e8XK1jSw6oq8HB wZbrO7o8mGVePzEwtru7e/f27VvZQw3ExJTMQ3e8gAWg92JLsMz5O1aDA9V3dXWV6pgYK8GphxjU /tnzdXROi60jPWdDmWZnZ1P3bXXt7mCwGyhK7O07MDDw6CDI1NTU/f6QMWgClGN9fT11c2Z1b73F i5h40fpjKyar+qEc8eIsM4nJyhKAaogtJTL35fGSFSjDYxOLH/rEllOUr5X3LXE/HufzmMCkYweU IcY/Xr16leqmVtf6NtgNFOehvX1jtmm0V/r8+bMDBIWKwc3MQ7dZ5s0RE5hikDtu4O3XDmWIF6OZ lUMxWRGA6sjs7avzDpRjZ2cn9dwd7+AoWwxsZfbzNQkVypHtphbbF9SVwW6gOLG3a5ych4aG7m+6 45+BesisAozP2dmZg9Yg8RLVDHMoQ7YFbmxVA0B1xGRyL0+hfmKRSGYVYGwRGF0WKVdmS0iTUKEs mfeoce6v80JBg91AkWJvCQMeUD+xT1TmIWxxcdFBA6iYuEd7/fp1y+fyvr4+L1EBKub29jbVoaPO bTGhbqanp1PP3bprlS26pGXy3t/fd9CgANltZ+o+kcVgNwBQGTHDMGaOZwZIvFQDqJYPHz6kHrrn 5+cdNIAKipeiui6Be7UYLKVMMaE03ptkVvLHHsBA9a2vr6fO5bu7u7U+Hr/ELM34xH4d1FM8bAwO Dv758fAhb+SNrKtsYWGh8bOO1bb6Rt4lm5mZSZ3HT05OZI28kXcF7e3tNb7rktpW23UVWwNm9nCu Y+vbJuQd70sy5/G1tTX1jawLEBNZBgYGtDD/Lu9fvv1lf//9d1VQUz/O1ot/Rt7IG1lXVWxTkHkY m5yclDfyRt4VEStBMvtAxkNpXTt0qG21jbzrcE7Pdl2q27YUaltt19XGxkbqubuOC+WakHe2Q8fl 5aX6RtYFiAnjmdqOCekNyNtgt+JG3sgbWVdLZpZ5DKp8+vRJ3sgbeVdAvAi1ekRtq215y7s+sl2X jo+PZY28C3B9fX2/YrvV2h4fH5d3YW5ublIZT0xMqG9kXYh3797ppvaPeRvsVtzIG3kj62rJzjKP Py9v5I28ey9ehFo9orbVtrzlXR9N77qkttV2nUW9Zuo7BsjlXY7Nzc3Gr953Pncur2s3tcxEljp3 U/shb4Pdiht5I29kXS3ZGchjY2PyRt7Iu8eurq5S5+63b9/KGnkj7wIMDw83dm9fta226yy7n7NJ 5mX55z1sW96Goq77+TqfO5fXLevd3d3UuXt5ebkpeRvsVtzIG3kj6+qJ/WQyN2/n5+fyRt7Iu4dW VlZS5+14SJc18kbe1RfvDDPn9/fv38saeRcgVvq9fv265doeGRmp1erAOuf949/tqc/8/Lz6RtaF iAU/uqk9mLfBbsWNvJE3sq6e7e3t1M3b0tKSvAsQrTBjVmndb7blTRPzHhoaanQrTLWttuUt77qK +7bM+T0GxGSNvMswNzdnknkN847Ba5NQ1bdzef2yjmfoTDe12GasQXkb7FbcyLtZx+fo6EjeyLoA nz59unv16lXLN3AxI/3r16/yLuhlSsxGjUkNsd+Q+nYul3fZ4v4q80Jtenpa1sgbeRdkdHQ0dZ6/ uLiQNfIuwOHhYWPb4dY173i+jrbkTXyXor6pe9a6qT2at8FuxY286y1mPK2vr/+5V02d9vaVt9qu u9nZ2dRN3MHBgbwr7GcTGOJBPAa+Ir8mPGSrb+fzOuad3XoiXqzKGnkj73JsbW21fI5/8+bN3fHx sayRdwGiLXnUrEnm9cnbfr7q27m8nllnt56I928Nm8hisFtxI+/6iQHu2Cfs7du3D7b2ODs7kzey LkC8JMs8pEXNy7u64rz8VIYx8B0t6euyGkh904S8b29vU63UBgYGarXfo9pG3vJuQt6xUvCxrktx HYiJqnH/XqcXq2pbbTfB6upqI1cK1jXveC+SyfPjx4/qG1kXIBaIZGo7Ois2LG+D3YobeddDPFDH SX9ycvLJF6512dtXfavtusvOMo/a//z5s7wrKtP+MrKMATT1jbyrL54lrR5R22pb3vKuv4e6LsX9 XUxojA4+skbeZYrBzszExYmJCXlX1NXVVSrLOIerb2RdBt3UnszbYLfiRt7liwGxb23KW11RVIfZ 5upbbTdBbEOQuZmLPaDlXT3RUcMMVPVNPfMeHh5u5D6uaht5y7tpeX/7e/f399/Nz8/XpmOarJF3 fjXw5eWlvCtoc3MzlWOTxoScz53LS3Zzc5OayBILh5rQTe2HvA12K27kXQ8LCwupG7r9/X15I+sC xLYEmRu68fFxeVfQ2tpa6hx9cnKivpF3AWL1SKa2Y/VIAx+61ba8kXdtRDe1aGkua+RdL3t7e6l7 upiULu/qyUxCjfcsde3Kob6dy+uW9c7OTuocHe/gGpi3wW7Fjbzr4fT0NHXSr0PbJfWttpsitido 0izzOuad6b4Rf7Ypg2Hq2/m89Lyz3Tei1a2skTfyRtbIu1qi+2F0bTDJvFzZbmrREll9I+syZLtv xKT0BuZtsFtxI+/6yLbRjBYg8kbW1ZedZV76frB1y/v4+NgMVPVNTfOO9mit1nZfX9/d58+fZY28 kTeyRt4VlO2YWPrWNHXLe3FxMZVfdOpQ38i6+mJBT6bjZR0W+D0zb4Pdiht510d2b5rSB1TUt9pu iphl/vr168asDK5b3rGnY+bcHK3r1TfyLu/v8tQnXqDKGnkjb2SNvKspuzJ4aWlJ3hUS99qtDojF JNR4z6K+kXX1Zbup7e7uNjVvg92KG3nXx+3tberkPzAwYEAMWRciO0u5TgNIJf9dYg+wV69epfbz Vd/O5fIuw+zsbOq8HF0eZI28kTeyRt7VlemYWHrXnjrmHR0sY9ugsbGxR7OLCenq2/lc1tUX4xaZ bmox4SXGRxqZ92+//XYXnz/++EMV1FT8uGM2x7dP037s8m5e3k/d0NXpxau81XaTHB0dpWr73bt3 8q6AmFCZya2JEzDVt7xLlJ3IEg/oJU8wVNvIG3nLWtbyboKVlZXU89vOzo68KypW6sfq+4e65DVx oFd9y7pEh4eHqXPyzMxMY/P+xU8fqJvt7e3URWBubs5Bg0JEN4ZWazsGYWIwht7KrAyIGagygzJk t46JF6cAAFRb7A2buccbHx930CouJpyenJzcv/+M1fhDQ0ONm4QKpZqamkqdk2OhUFMZ7AZqJ7vS yOAKlCM7y9w2Lb11enpqBirUVGYiS3yur68dNACAAmQ7Jl5cXDhohYh9uj9+/OhAQAHiGTrGLVo9 F0cXh6jxpjLYDdRS7D2TuTGP/WyA6ru6ukrd6I2MjJixXNC5uGn7+UKpftwD7alPvDAFAKAM9+1g E/d60SobgPZaX19PnYtXV1cbfbwMdgO1lF1NqIUPlGNycjJV303ci6oKsl02nIehHLOzs6nzcLww BaC54h4vJjU2ubUmlOTLly93/f39Ld/rRWvsz58/O3AAbbx3evPmTapzbSwQajKD3UBtxcBJ5kXs +fm5gwYF2NvbM8u8APv7+6mc1tbWHDQo5KE7Xmi2Wtsx6SVemALQPNF+M1YlfXs2j/8TKMPCwkLq ee7g4MBBA2iTs7Oz1Dl4YmKi8cfMYDdQW7FXb+aiEA/hQPXF/jMDAwNWDFfc1NRU6hx8eXnpoEEB shNZ5ubmHDSABon77picOjMz82CXH12XoAzZbWtiCysA2mNxcTF1Dt7e3m78MTPYDdTWzc1Nam/f wcFBA2JQ05u+k5MTB62LYhVP5vw7OjrqoEEhbCUBwENi4mLcoz/VctMkKChHZpK5VuYA7WEriecx 2A3UWvaFbOwjBlTf6emplYUVFp0yMvlEJw6g+mIPsMxEFp01AJrz3N3q9SH+3O3trYMGNXyus7IQ 4OV2d3d11ngGg91ArR0eHqYuDtFqDShDrAZutbbjpdqnT58ctC6Iga2nVvT8uJ+vbKAMKysrqfuq zc1NBw2gAVZXV1PXh/fv3ztoUIDsREcduwBebmxsLHVfFft7Y7AbqLnY2zcz6BI38dH+HKirUAyK AABslUlEQVS+ra0tL9UqyCQjqKeYyPL69etUfceWBgDUX7xkzVwfhoeHdf6AQoyPj6fq+/z83EED eKaLi4vUOVc3tX9hsBuoveXl5dRFIto0AdUXq4FjVbAbwGqJlvGZc+7BwYGDBgWIrV4ytT01NeWg ATTIxMRE6jrx4cMHBw0KEFtOaadbPdFxycQCqJ9stxzd1P6FwW6g9rKzzLVdgnLEYEqmvo+Ojhy0 DorJBLFSu9VJCP39/fcdOIDqy05k2d/fd9AAGiQ7IBaT0oHqi+6HmVbm0QnIM15nnZyc/OUd5s7O zt3nz58dGChcvFMbHBzUofaZDHYDjZCZZR5tz29vbx00KOwhz0rD6ohzaLSNj9X0j+URs9GB6ouX Z5lOGvFnveQEaN61oq+vr+VrhUmPUI53796Z9FghD01CjfvvWFVvtTeUK9tNbXJy0kH7zi8x+h+f mAFEPcWq1pgR8u1jw3p5N1Gc456aCRWrEaOdbkkP3PJW29zdT1Cp26zHOuV9enp6/3LkoZef9vNV 3/IuI2/tK9U28kberch2ASnhXaSs1TZ/30M2s7o7FpzIuzNiYvlTk1Bjn/WtrS2rvdW3rAvLOsYm MvdRu7u7wv4u71++HZh4gUE9xT5I9kWSd9PFAHa0UnpoD99YfVjqDaC81TZ3d+vr67Xbz6aOecce 69vb23fDw8P3f6exsTE/XvUt70LyjvaImfOsFSVqW97ylrfj0sonBmRkjbzL8Pbt21R9X15eyrsD MpNQY8J5dMNDfcu6+lm3MpHFlhFP5m2wW3Ej72aIdrnfWvvEKsM6vIiVt9rm7n51cGaWeQy2yru3 4sWHWdTqW95l5B0reTIvNmNgHLUtb3nLu7m+TWysy4CYrNU2f7e3t5eq7dXVVXl3QGYSarwnsbpb fcu6fhNZ4rO8vCzof8zbYLfiRt7NcHV1dX+uq9ONnrzVNn8Xe3Fnbgpj8EbeyBt5P21hYSF1fo0O Dqhtectb3s0VXZTq9LJW1mqbv/tZx8THVh3+7W9/k3cbxRZh9vNV39Qz6+g+W7fuGT3I22C34kbe yBtZl+3w8DB1U7i4uChv5I28n/Dly5e7/v7+VKtEq0fUtrzlLe9mi61rsm04qzwgJmu1zb+IySmZ 5+54Tpd3+2QnoR4fH/vRqm9Z13Aiy8TEhJAfzttgt+JG3sgbWZctXpBlZpnH4E2V97aRt/pG3lWw s7OTeuienp4WsNqWt7zlzf31IHP9iPbIskbe1RfbAdZpZXFJeceE0swk1IGBgcqvrJc3sv672G41 c259//69kB/O22C34kbeyBtZl292dtZLNdQ38m6j8fHx1Hn14OBAwGpb3vKWN3dbW1u1GRCTtdrm rzKTzONzc3Mj7zaIrYLq1M1O3sj676IjTnRIa7W2f/3110qfV3uct8FuxY28kTeyLt/R0VHq4e/t 27fyRt7I+yfOzs5S59R48VnljhmyRt7Iu3uyrczjc319LWvkXYCVlZVUba+trcm7DYaHh+3nq76p Ydabm5up2p6ZmRHwz/M22K24kTfyRtb1MDg4WIsHQHmrb+Tda0tLS6nz6erqqnDVtrzlLW/+ND8/ X4uWnLJW2/zV1dXV/crCVms7Bmmr2k67lLyz+/lOTU35oapvWdd0Isvx8bGAf563wW7FjbyRN7Ku h42NjVoMzshbfSPvXqvL5CFZI2/k3RvZwZm47sgaeZchth6ow+BMKXlnJw/t7Oz4kapvWReQ9Y// na3cK1V18lBFjqPBbsWNvJE3sq6H2LcmM8u8qm135a2+kXcv1WlbCFkjb+TdO9nVSjFALmvkXX37 +/u1aLtbQt7ZbSFi79/Pnz/7kapvWReQ9ezsbOpcur6+LtzH8zbYrbiRN/JG1vURD9KZm8WDgwN5 P0NMLFheXr77+PGjH536pmZ5T09PF38elTXyRt69t7W1lbqeLCwsyBp5FyBWFsbE8VZrOyakx6Ct vPP29vZS59HYigj1LevqZx0Lb2JySuY8Gu/heDRvg92KG3nz1E384eGhWebIuhDZFYlzc3Pyfoa4 d/z23zc6Onq3vb199+XLFz9A9U3heWf3YaxqhwxZI2/k3Xtxb5h5kRvXlKq155S12uZhKysrqefu 9+/fy/sZooNS5jhfXFz4capvWReQ9e7ubi06ZFQsb4Pdiht585BYrRirFgcGBu6P5dTUlLyRdSEy e81WcZZ5CXk/1Jayv7//fh/0GCxDfVNm3tEaLfPQHTWP2kbe8pb3z2RadMbA+Pn5uayRdwGyEySH hoZMZkmK95KZYzw+Pu6Hqb4pJOuxsbHUc/fx8bFgn87bYLfiRt58Ly4eExMTD15Yrq+v5Y2sC7Cx sVH0LPOq5x0ti586ppOTk/d7uVntrb4pK+/o1JA5f15eXgpVbSNvecv7p6JD2lPXkli5GK16q7jP rKzVNj8Xz3yZ+8aqHc+q5x0LcDLHd2dnx49SfVNA1tGBIVPbsaCnapOFKpq3wW7FjbyJGamxMunb Ku6ffTY3N+WNrAsQ+9iUPMu86nlHp4vMCh2t1NQ3ZeR9dnaWeuiOgXHUNvKWt7yf8tBk8jdv3ty3 Qa76pClZq21+LiY3l7yFWJXzjm2C6rAvuryR9T9aXFxMnTtj4gst5W2wW3Ej7+aKmePx4N3qoJgB MWRdjuzeVicnJ/JuQXS4yEwkiMFu+/mqb8rIe2FhIXXe3N7eFqjaRt7ylveT4p3jt8GY2HPy6Oio mBVKslbb/Fx08YqtrFq9d3z16lWlOjhUOe/sfr5Vm0igvpF1e86buqkl8v7tt9/u4vPHH384KjV1 e3t7f4H89ol/Rt78i4f2nS1ljwx5q21+LlohlvpwWOW8s/v5Li0t+TGqbwrIO/vQHRNZqthuVtbI G3lXT6w2jAHvEo+TrNU2jyt5smSV8479t0udvK++kfXPZSeyxCI9Wsv7F4cCaLqtra3URSZmogPV p+1X+8UKnGg5mTmmsRIcqN/90Pz8vIMGANBwtsFpv1jFmTmmVetCCfxctgtlDOLSml/iBWQs837J 57n7MJb+3c9tH9DL745/z3f77lK++7kDJNnv/t//+3/f/et//a/b0nYpzkm9+nv7bt+d/Tx3ZmNJ 3z07O5u6iYxVy489xPfq712V7/5v/+2/pY7nf/gP/6EWf+8Sv/u5K257+d0v/V7f/bLv/vf//t+n 6vt//I//0ehj/tztGXr13fHv+G7fXdJ3P0cvvzvOR77bd5fy3XG/57tbF/f0vvvxTwy2Zu4jn/r9 N/2Y/6f/9J9SxzP2/33pWEk7/t5NHSPy3cYEW/3u/f39u3/1r/5Vy7X9b/7Nv7n7f//v/xmfavG7 f8m2onzoE7MRnqP0737uaoZefnf8e77bd5fy3Y8NOnX6u5/bdik7O6udf2/f7buzn+fODiz9ux/7 xKrln82IHhwc7Nnf23f77uznuS9Qe/nd7ahh3+27u/Xdz52s1qvvjn/Hd/vukr77uS8Re/XdP+4N 6bt9d5W/O+73fHfrsi1nfffLtxBzzLs/VtLL7zY+5buNCRojasd3G+z2w/bdvttg9zM+P2u7ZODV dxvsLnuwOz7Hx8cGXn23wW6Dn77bdxvs9t2+22C3gVffbbDbdxt47cAntrv68uWLY26w28Cr727M mOB//+//3RiRwW6D3X7Yvttgd/UGu+Nzfn5u4NV3G+yu4WD30tKSgVffbbDb4Kfv9t0Gu3237zbY beDVdxvs9t0GXjv0OTg4cMwNdht49d2NGRP8z//5Pxsj6vRgt/789uz23b676Xt2f/v81//6X198 orV/tO+2Z3f1vjv2t/m3//bftlzbfX19D+4D2/T9ozP7+cYeRP/rf/2vxu+bbc/u/EtM3939787O MI89BB1ze3b7bt/d6e9+Dnt2+27fbc9ue3b37rt3dnZSe9E+NljlmD/8+T//5//c/Zf/8l/u/t2/ +3d/7uf7f//v/23LWIk9u3237+7sWMl//I//MfXcHc/pxoiSe3bfAXAvWij19/e3fNF5/fr1s190 At2Vnb25tbXloH0nWru3cw82oDrGx8dT9f3ch1wAAOot24nt48ePDtozxYD6czuJAd316dOn+4U1 rZ4b37x5c/e3v/3NgUsy2A3wnXfv3rWt7RJQHVdXV6naHhkZcWP5nZmZmdTx29vbc9CgADEjPlPb Q0NDDhoAAA+K1d3t2EIMoE5+//331LlxYWHBQXsGg90A39nf3+/KHiFA9w0PD3dlL9i6ubm5ufv1 119f3AYeqJ7FxcXUeTG6ZABAN52fn5tkDp4dAYoVC2q8j+w8g90A34mVnNGeXDtPqJ/sTMro9EC+ BbzZ+VCGeLGY2b4lXlzGC0wA6LRo9/n+/fs/J6vG9cqAGJQh2xUsVoMD1NXp6alOk11isBvgBwZ2 oJ6eM7Bze3vb+OOWXRFvAhCUwQQgAKomtteI5+tXr179w3Voe3vbAYICxIrEzD3m6OiogwbUVnbL VBOAns9gN8APtF2C+sq27N3d3W308To7O7O1A9SUrR0AqIJ4lo577vHxcfeZ0ND7zOvrawcNqB1j DN1lsBvgAdm2S1tbWw4aFCBWi2Rqe2xsrNHHa25uLnW87KcIZTg+PtZKDYCeW1lZuX+x2+r16OPH jw4aFCDbQSjOBQB1s7a2pntsF/0SMwviY3l8fcWqrMHBwT8/8c/Im8dl2y716iWwvNU2eTGAnanv 8/PzRuYdLdwfaiH5s0+0iP/69asfmPqmgLyzE1lM6lPbyBt5d8Lq6mrlXwLLWm2TFysTM8+Sr1+/ 7smzpLzVN7LulBgniHNb5j7HpL6X5f3LtwMZM66opx8H7bQglDetefPmTeqCFKuk5I2sqy/aJFZ9 n9oq5B2DW5njtLy87Melvikg7+zLx5gY/enTJ8GpbeSNvNvu8vIydb/Zi/aeslbbPM/8/Hzl96mV t/pG1p2yt7eXOgeOjo4K7uV5G+xW3Mibh2xsbKQuStH6XN7Iuvq+fPlyvwq5ygM9Vcg7u89atIhH fVP9vLNtJWMVOGobeSPvTpmYmEhdl7a3t2WNvAs8llUc6Ol13tFFLtocx8Qf1Df1yjq7RWq3729q mrfBbsWNvHlIzBjPDIjFKqkmDogh6xLFKuTMTefm5maj8o7z3+zsbMurP81AVd+Uk3fUa+b8p72f 2kbeyLuTDg4OUtelqakpWSPvQvxzW9nK3nf2Ou+FhYU/v/vt27f3q9tjcj7qm7Kzzm4LGO3O1X5b 8jbYrbiRNz+zuLjY8oUp2p53+3jLW23zPDGDOvPQHfUd++00Le8Y9I69FJ/aZ6gXLefUN/J++Xc/ 9RkaGhKY2kbeyLuj4h47u4VYN1dBylpt83xV7yjUy7x/1nEu/t+i0+TV1ZUfkPqm0KzX19dT576Y +EJb8jbYrbiRNz9zenr65AVpbGzs7vDw8O7r16/yRtYFiZnTmZvPqPOm5h0vIWPVTbRhirbuvd47 UX0j7+eJjg1V7moha+SNvJsp23Up/ryskXf1ZVc3dnsLsV7mvbW19eTxmJycvNvf37fiU31TUNbP mcSnm1rb8jbYrbiRN48ZHx9/sL3I0tJSz/eolbfa5vl2d3dTN58xOC7vu7ubm5v7rhcxyG0Gqvqm nLyvr6//YbLKYx8TWdQ28kbe3ZK9RsXKx25do2SttnmZ7GTLWBHZhLyHh4dT9+W9fv+ovpF1a/b2 9lLnvImJCYG1L2+D3YobefOYaM/77XjGzWhctHqxilvealvW7RV1/FDbsCq0TCwh7zh+MWHAQ7f6 poy8tVJT28gbeVfZ9PR06jq1vb0ta+RdgOiQlqnteO9W97yzWwvFe4uqvIdU38j6cdkukjHOQNvy NtituJE3j4l2QbGKMVqad3PPXnkj686LwZzMTWicC+SNvCkt73g5NjAwkDrf+R2qbeSNvLspuxJq ZGSkK8/nslbbvEzU6dDQUCVb+vYq79gezNZC6pv6ZR2LQaraqaYheRvsVtzIG3kj62b6+PFjuq1v N2ZUy1t9I+92Ojk5Sb1QGx0dFZTaRt7Iu6ues8dlTEiXNfKuvlb2p/7+8+7du9rmHQtqqryPufpG 1s+3traWOtctLy8Lq715G+xW3MgbeSPr5pqcnEzdjB4fH8sbeVNU3vHCMHOeiy1cUNvIG3l328bG Rup6tbq6KmvkXYAY4M1sIRaDwd0Y4O1F3t9vlVilgX/1jaxfJibtDQ4Opur76upKWO3N22C34kbe yBtZN1d2D7EYHJc38qaUvG9ublIdLF6/fm1PQLWNvJF3T8TgVmbFYzfaf8pabdMesYIx89wdk1/q mHfsSZ45Dufn53486psCst7f30/V9vT0tKDan7fBbsWNvJE3sm6u58y+vLy8lDfypoi8s6vkVlZW hKS2kTfy7pm5ublKdSORtdqmPbJbiI2NjdUu79h6IXN+68YxUN/Iuj2yXSOPjo4E1f68DXYrbuSN vJF1s21ublZqXx15q2/k3Q7P2f/U6hG1jbyRdy+dnZ2lrlujo6P31ztZI+/qm5qaStX3xcVFrfLO TuZ5//69H436poCss5N5ojNNJ+9dGpy3wW7FjbyRN7JutrgxzTx09vX1dbRlorzVN/Juh2wrtZGR EQ/daht5I++eiy01Mtevk5MTWSPvAmxtbaVqe35+vjZ5Z7cWij8b/w7qm+pnvbi4mDq3LS0tCakz eRvsVtzIG3kja96+fZu6OY0HdXkjb6qc9/j4eKVawcpabcsbedOK9fX11PVrZmZG1si7ADFhPFY0 tlrbr169uvv06VMt8s5uLfTu3Ts/GPVNAVnHOSoWxFRpa8QG522wW3Ejb+SNrHnOCsg65L22tnb/ QvH6+tqPQH1To7yjHXmVOlbIWm3LG3nTqiqtgJS12qa9sisgY8ux0vOOzkmDg4Opv7ffnvqmjKxj u4FMbcdCGzqUdwxyx+ef/umfHJWaipdWEfi3j5dY8qZ7jo+P71ZXV+WNrAvwnL1tOzUbs1t5x/9u zJb/9pJwYWHBfr3qm5rkHatBMuez5eVl4aht5I28KyO7t22nnrtlrbZpr+zetvGM3qltdrqVd3Zi /ejoqK2F1DcFZP2ciSyHh4cC6lDevzgUAO315cuX+zagcXOqPQmUJdtaLAaHSxYTHh/6ew0PD9/P Tu1kyzigs/cimZeI7lUAqJrT09OWr2Gxx3cnV38C7TU5OZm6T93b22vU39fWQlCGWOSWqe0YGDeR pXMMdgO0SayGjIGveND+8WK2tLTkAEEBbm9v/1zp3IS2v99PyvnZHmmxSiZm3wPl2N3dTT10T01N OWgAVM7Y2NiTqx+3trbuJ3kB5YiVjZl71dnZ2WL/rjGhNDMJNd4pOqdBGebn5yuzLQMGuwFeJGZj xU36xMTEkwNGVkhCPW9WYwV0iTKrZeqwih2a5KmJLD9+YkY6AFRNDGQ/tD/39PT0/b0sUK5M69+o +5ubmyL/ntnucZ3cChFon3jPn1ksY2yg8wx2AzzTwcHBg6u4f/aJB3Wg+qJLQ+ZhdGRkpMi/Z3Y/ X+cwKEN2Ikucw7RSA6CKvn79+uczdwyMra+v311fXzswUAMxaTxzz7q2tlbkOWxgYCA1qO8cB2XI TmRZXFx00DrMYDfAM0Vb38xFLVqwAWV4+/Ztqr7Pzs6K+vvFbNJowd6Udu3QJDMzM43oTgFAM8R1 KvbrNTEL6iWeL/v7+2vd3vvo6Ch1Xx5dK4Dqy05kiY/tATvPYDfACzy1h9iPnw8fPjhoUIDt7e1U bccq6ZJkZ6BqYQ5luLq6Su0JGJ/4dwAAoNvm5uZS9607OztF/f0mJydr/feDptrd3U3V9vDwsEl7 XWCwG+AF4kY0c3Gbmppy0KAA2VnmJe0hFjNQ37x5kzp3RWt3oPqWl5etHgEAoAgnJye13UIsVnFm JqHGyvV4Vgeqb3R0NHXuigU1dJ7BboAXiBvRzIBYfEoZEIOmi9XMdWwFnJ2BGi3dgTLuSbITWeIF IwAA9EqseKzjROzLy8vU9kIl7kkOTXRxcZGayBLjBrYF7A6D3QAvlB0QW19fd9CgANmZ2DHIVEJb ouz2C/v7+34MUIBstxmt1AAA6LXsFmLR+ry09wqLi4uPLpSJ9w7X19d+DFCA2MYwc85aWVlx0LrE YDfAC8Ws0sxFLloTffnyxYGDAsTWA5n6jlXTVRYzUDN/n4GBAa3UoBBaqQEAUJp43oz3ZJktxK6u ror7e8bKzt9///3Be/bSBvChqT59+pRaFBMfE1m6x2A3QBtMTEx4wQw1lN1DrOotv2NGuU4UUD9n Z2ep2u7r6zPxDgCASogW3k16Tv3w4cPd7Ozsn4Nm8c9A9W1ubqbOVdPT0w5aFxnsBmiDo6Oj1MUu BseB6osWv9k9cKu6h1h2BqpWalCOeFmWOU/FxBcAAKiC7BZi0YGsDhM343l7a2vL1kJQgOhCkX0/ GAto6B6D3QBtEDemmbZLZm5COd6/f5+q7di/p4qyM1C1UoMyxEuybCu1y8tLBw4AgMqIFZCZ+9md nR0HDeiavb291DlqaGjIRJYu+yVejMTHBaK+oq3h4ODgn5/4Z+RN+0UbpW4PJMlbbdN5Nzc3qYGk /v7++/24qpR33GDHjbYJOeqb+uWdvf+o+nYLskbeyJt2OD09ve98Ei+nZY28q29/f7/r97TyVt/I ulVxzsmco3Z3dwXR5bx/+Xbwf//9d0elpuJltZfX8qbzokXwq1evUi2Cr66u5I2sC5BtEfzSPcTa nffBwUHqv390dFTo6psC8o5WatnOMrH1CmobeSPvOorrYrxcHh8fb9vKKlmrbbrjOVuIvTQfeatv ZN2K2K4wc26KZ/S4J6HreRvsVtzIm3aZn59PXfyWl5fljawLPP6t7CH2khvbduednYG6vb0tdPVN AXlHd65MbY+MjGilpraRN/KundjSIyabRoelh65/h4eHskbeBch2LJqZmZE38qbjWcd2hZlz0+rq qhB6k7fBbsWNvGmXaJWWufjFSvCXtDuWt9qmeyYmJrq2h1g7844OEt1uw476pjt5f79yrZXP5uam ANQ28kbetRHdSmKw66l73ampKVkj7wLEc+jPJq387POSjonyVt/I+inZrQ3jc3l5KYTe5G2wW3Ej b9ppeHi4ayso5a226Z7sHmIvWUHZzryXlpa62oId9U138v748WN6Isvt7a0A1DbyRt7Fi3vs7HP3 cwfEZK226a7FxcVUbceflzfyplNZxyrtzDkpOivSs7wNditu5E07xfm0xAEx1DaPizrN7o17cnLS 07w/ffp019fX1/J/bwycxaxV1DfVz3thYaFrLwJR28gbeVfN3NxcV1qKylpt010XFxep2o7n3ed2 JpO3+kbWj4n3gNluEwcHBwLoXd4GuxU38qad4iY72pOXNCCG2qY12Rmdsa9PL/Pe2tpK/ffOzs4K WX1TQN6xQjszkSU+sRIctY28kXddHB8fp66DAwMDd1++fJE18i5Adque524h1s4BMdQ39cs6tkvJ 3mt8/fpVAL3L22C34kbetNvy8nLqYjg9PS1vZF2A7F49MfElVlf3Iu944B4aGkqdiw4PD4Wsvikg 79huIFPbk5OTDrzaRt7Iu3ayrcxjIqiskXf1ZbcQi8HxXuUde/PGAFdsH2afXvVNvbKemJhInYs2 NjYc/N7mbbBbcSNv2i27j2Z8rq+v5Y2sCxCrtTt9s9uuvGPFy8zMTEvnoxgYNwNVfVNG3tmX+3Eu QG0jb+RdN7GaM3M9HBsbkzXyLkBM3B4cHEzV9+npaU/y/nGxSyxm8btR35Sf9dnZWeoc9NzFLrQ1 b4Pdiht50wnRDriVi2Hs/RGtkaMlqbyRdfWdn593vI1Ru/OOGeYrKyuP7jW0vb0tXPVNAXln27aO jIxorai2kTfyrqW4x379+nVHt/WQtdqmN96/f9/xLblemncMbP1sa6FYbb67u2tCufqm0Kzn5uZS 56DFxUUHvvd5G+xW3MibTohZpY9dBKMVyt7e3otmfclbbdMb2T3E4iG3CnnHg3b8t/zY3jxmoH7+ /Fmw6psC8n779q1WamobeSNv/llMHM9cF+fn52WNvAsQz6fxnNpqbUc3s6urq67m3crWQjHhPFZ/ Z//bUN/0Luuo12zH1ud0l6DteRvsVtzIm04ZHR39h5vvmBl2cnIib2RdsLhvytz0RsvhKuUdqzxj sk3s4xvnpYWFBaGqbwrIO9tZIur75ubGQVfbyBt519bFxUXqhXT82cwWYrJW2/RObMnVyZWVL8n7 OZ0l4nyF+qb6WS8tLemmVmbeBrsVN/KmU/b39/9cNRmDSe2+sZW32qY3vnz58mhL8Ic+sd9PFfOO 85LBMPVNGXm/e/cudd6JP4/aRt7Iu+5iAmfm+hirwWWNvKvvqY6JL90z9yV57+zspCfAGwxT31Q/ 66jT7ESWOB9QibwNditu5E2nxEzPra2tF7UqlzeyrqZsy8Tp6Wl5I2+enXesQsu2UrN6RG0jb+Td BMfHx6nrY0xabXULH1mrbXoru4VYZtDpJXn/uDXYU5/Ygxz1TfWzji6ImdoeGBi4f/9PJfI22K24 kTfyRtZkdXLgSd7qG3n/aG1tLXW+ib29UdvIG3k3RayazFwnNzc3ZY28C5AdeMq0E35u3rE1Yacm 2KC+6W3WP25J+tRnfX3dAa9O3ga7FTfyRt7ImueYn59P3QTHvj/yRt7yzuYdL+wGBwdT55t4CYfa Rt7Iuyl2d3dT18l4mS1r5F19cR+cXUV9dHTU0bzn5uZS/z0rKyuCVN8UkHW2U0xfX5+JLNXK22C3 4kbeyBtZ8xyxUjuzurvVPcTkrb6R9/c6uaIFtY28kXcdRAvRaCWauV62kpus1Ta9F+MWnehw9Jy8 sx3e4s/Gv4P6pvpZx/aDmXPN4uKig12lvONiEZ9/+qd/clRqKmaXRODfPmabyBt5I2vaZ3JyMnUz 3MoEQ3mrb+T9vbGxsY7tVYjaRt7Iuy42NjZS18t4qS1r5F19X758uW8FnqnvVgaYn5N3rNLO/HfM zs4KUH1TQNa3t7f3K7Uz9X11deVgVyjvXxwKAIDny+7XFS3YrLgEOnWOiVVtsboNAJomXnZmB8Qu Ly8dOCjA2tpaqrZXV1crcY6xehjqeY6ZmZlx0CrGYDcAwAsNDw+nboqjJTFAK6amprRSA4AWxXUw c91cWFhw0KAANzc3qfbhMSjd7pW7m5ubqfPL6Oio4KAAMVn89evXJrIUzmA3AMALZVsmRkvidjo6 OtKCC2ooVptlXupZoQb8//buH7SuLb0b/yWTDA4Ychk0YBiTOMEwZlAhiHhRIYICCrgwwQMqRBCM GDwgiAoFBGMSEQ2oUKGACzGocGGCA4IRwYUhYtCFW6hw4cKFCxcufEGFCxcubuEihX6/rya6I+vK 1ln7/Nt7n88Hzvu+d177nqv9Pc/RXnut9SwYdYeHh0W/N52nC81ReoTY9vZ2z967ymTYzs6O0KAB cgxYSW1PT0+7aDVkshugxl68eKHdMTTAu3fvis/2yYO4Xjhd4Z6V62nVlv8WoB2Wl5eLvleyCxwA Rt3U1JTd3dBC+/v7xcf79GpR+O7ubvF7e54HzTA+Pl5U3/k+oH5MdgPU9Ab+zp07JxNY2bEJ1N/K ykrRzXFWpffC+V3lmXTPAzu7O6HZqpwJmPO9AWDUPXnypOj3Z37fZtcmUH9pDV5S3w8ePOjJ+5ZO hq2vrwsLGiBj6JLavnHjhoUsNWWyG6Am8osy5/imvfHZX6IzMzMuDjRA2h+Wthvu9oyfPJS7fv36 ZyfULZiBZird1Z0HfwbdAPAHN2/evPR3Z1oS5/dtOiUBzZDnZoOemMq4veQ9r1y5cvz27VthQQMM awENvWeyG2DIvv3225OzQT43GH/58qULBQ0wPz9fdJOcDg7dyBlgnU6C5aEA0Aw5jiAPyUq+Tx49 euTCAcD/+dz5m5n82traOhmLA82SievPLfjuR8vhhYWFovdbXFwUFDRANoeUdoLp1dEI9J7JboAh yYPstDXqpEVpbqyB+ss53CU3ynllR3jVQX4nO1bOvtLSEai/zc3N4jMBtV8FgD/K78X8fjz7+zJn eWdxmE4o0Gznj/K67DU9PV35vV6/fl3cwc2GFWiG27dvF9X26uqqi1ZjJrsBhiBn6Zbs2Mqf1VoN mqG0BVLVm+XSFah52Gf3CtRflYUs29vbLhwAnJPF5adHg3V7fBBQH2kRXtoF6cWLF5Xeq/RooRwl BtRfns2XLGTJn626WYXBMNkNMCQZcFs9Bu2TFmmlbZCqTEJnEF3yPtkpCtTf3t5eUW2njaMdagDw femmll2ZQPssLS0V3TPnyLEq3yGlk+r7+/vCgQYoXchS5TuEwTLZDTAkBwcHzgWBlhofH+/rrsys Si9Zgao7BDRH6WK47FoDAIBRUmV3d2l78a2traJ/f54DWIQK9ZcNJ50cK3r2pUNM/ZnsBhgibUqh nXIWYOnOzJLd3XNzc0X//pWVFaFAAzx//rx4IUt2nAAAwKhZXFwsGhfnz5fIWd8l//4cNQbUX+lC ljyDo/5MdgMMUemE2I0bN6wShQb48OHD8djYWFF9P3jwoKN/d1ajl54rpH0jNEPpA7V79+65aAAA jKRnz54V3TtXWSiaCey7d+9e+u++deuW53XQAPkOuHr1atF3x+HhoQvXAF+UPmCledJiQcsFeVNP uRHOBHbJL9gnT57IW23LugHW1taKF7N0knfpv9e5QuqbZuRd5WFd2jeitpE38kbWyHtUlS4W3djY qJR37tU/t5N8Z2dHGOqbBmS9ublZ9J0xNTXlgjYnb5PdvsiRN8OUG+2SX7K5kZe32pZ1/VU5Q+y0 7dmn8n7//r1zhdQ3Lc17YWGhqLaXlpZcTLWNvJE3skbeI21vb6/oHvratWsnndiq5n10dHR8//79 j8bl6epWciwZ6pvhZJ1NZ6VHiu7u7rqgzcnbZLcvcuTNMFWZvDptnyJvtU29lZ4hNjs7+9m8S88V mpmZEYL6pgF5ly6OcTyB2kbeyBtZI2+qTV49fvy467zzLG99ff1kont1dVUQ6psGZF26OCbfLY4n aFTeJrt9kSNvhi27s0p+2ea8IHmrbeqvtC1xXi9evLgw79xgX79+3QpU9U0L887ukJLavn37tgup tpE38kbWyJvj8rbEExMTPcs7O7rt6lbfNCPrtCQv+a7IdwuNyttkty9y5M2wZXdWdmmV/MLN35G3 2qb+sru6pLYz6XVR3o8ePbICVX3TwrxzfIHjCdQ28kbe1Et2baar0ldffSVrtU0D6rX0fvrg4EDe 6ttFGaGsz/9vl73ynZLvFhqVt8luX+TImzoobXecPy9vtU3zsuvkhjqTX+fzHh8fL/r37OzsuPjq mwbk/atf/aqotrMaHbWNvJE3/ZGjRZaXl7+bOPv1r38ta7VNA6SleOmRX/JW34xO1umOVroRhcbl bbLbFznypg5evnxZtLs7f/a//uu/5K22aYDSVkm/+MUvPvrn//iP/7ACVX3T0rz/4i/+oqi+0+UB tY28kTe9H48vLCwcX7ly5aNsf/KTn8habdMA7969O7569WrRfXXmQ+Stvml/1r/97W+Ln7mnoyqN y9tkty9y5E1dzM3NFd2Yn//z8lbb1NP5ndqXvc4P0n/2s58V/f2sakd904y8HU+gtpE38mZ4njx5 UrQwVdZqm/paXV0tPrtb3uqb9mf9D//wD8XdVGlk3ia7fZEjb+ri2bNnXU2IyVttU1+3bt2qPMFV 8spuFLu61TfNydvxBGobeSNvBisLx9Ippcr9uazVNvV1dHRUtHtTfatvRiPrH/zgB0XfBa9evXIR m5m3yW5f5MibOpmcnHRjjtpuoe3t7YFMdluBqr5pVt6OJ1DbyBt5M1h5iF11QkzWapt6K+2YKG/1 jTH32dfMzIwL2Ny8TXb7Ikfe1Elpu2N5q22a4dtvvz0eGxvr+2R3zhtEfdO+gbfjCdQ28kbe9E7V CTFZq23qrbRjorzVN8bcPhetydtkty9y5E3dVN3dLW+1Tb3lfqufE92zs7MusvqmhQNvu7rVNvJG 3vTW8+fPjblR2y119+7dSvX9+9//3sVT34zomNuu7lbkbbLbFznypm5yJqeBN2q7fbK7O5NW/Zrs Pjw8dJHVNy0ceK+trblwaht5I296LA+1jblR2+63T18//vGPj7e2tiwyVd+M6HfAwcGBi9fsvE12 +yJH3tTNhw8fKrU7lrfapv7Siri0tv/t3/7teGpqygpU9U0L/Pa3vy2q/5wpenR05MKpbeSNvOlz jp28/vM//9OFU9s0wPT0dOVF5Fmgvry8fPzmzRsXUn0zIr/fx8fHj//3f//XxWt23ia7fZEjb+ro sgmxq1evHt++fVveapuGeffu3Un9ltx0/+Y3vzn5u1llOj8/fzL5df7P7O/vu7jqmwb4f//v/xXV /507d1w0tY28kTd9Urq7++c//7mLprZpgN3d3a47p2Xcfe/evePXr1+7oOqbBnn69GlxvaerA42v bZPdvsiRN3WUtkkXtTu+du3a8erq6vHbt2/lrbZpqNRwyU33zZs3P1ph+urVq+OFhYXvJr2z69sK VPVN/b148eL4Bz/4QVH950xR1DbyRt4MJsvLXj/84Q91XFHbNEDGxxMTEz07Mmxubs5Ob/VNQ/zy l78squ88a8+xgzS+tk12+yJH3tTV0tLSR794t7e3P/rlK2+1TTNlkHzR7uzPvfb29r7378mDtnxP 2NWtvmmGLFKxq1ttI2/kTb1MTk4W/X5Oe2PUNvX3+PHjnk12X7ly5WTTCeqbesvRoD/+8Y/t6h7F 2s4kd17ffPONq9JS2R2awE9f+WfkTTOkVVLODMkNen5Zy1tty7o9sjK85OZ7dnbWRVPfNFiVRS7P nj1z4dQ28kbe9Flpu9McSSRztU395TlaNo70YrI77cxR39TfxsZGUW2PjY3Z1d2S2v7CpQAAGLws ZimZ+MqfdVYYNNfKykrRoDtniAIAg3Hjxo2i39Obm5suGjTAw4cPezLZrYU51F+OLyhd4LK+vu7C tYTJbgCAIUmL4pKb8MXFRRcNGigtD7MLrKTetdUDgMFJ18uS39M3b948eagO1Ft2bH755ZddTXTf vXvXhYQGyPGfJbWd7wY7/NvDZDcAwJCcPzPK7m5op7W1Nbu6AaDGqkyIPXr0yIWDFt6Ln3+9ePHC RYSaywK00i4tdnW3i8luAIAhyqSW3d3QXlkpXvrw/ODgwIUDgAHLQ++S39d5qG53NzTjfry0y9Lp a3Z21gWEBsgCtJLazneCXd3tYrIbAGCI9vb2ind3Oy8MmiNnemqLCgD1V2WBWlqmAvW3vLxcabL7 2bNnLh40wPj4uI0kI85kNwDAEGVS69atW0U35RmoA/X34cOH4+vXrxfV987OjgsHAENSurv72rVr Jy3QgXrLcWB/8id/UlTfGacD9ff06dPihSyvXr1y4VrGZDcAwBBlsvv+/fvFu7udGwb19+DBAw/M AaBB3r17V9zu2O5uqL/nz58XT4b9zd/8jY5L0ACTk5NFtX3nzh0XrYVMdgO0WNqwHR0duRBQY6fn Cv3Zn/1Z0c353bt3XTyosSoPy7e2tlw4ABiy1dXV4sVq6eYC1Nf8/HylNuZPnjxx8aDG9vf3i+s6 i19oH5PdAC2USe61tbWT88ZMiEF9ZZV4zuetMujOK63YgHrSBhUAmqnKgrW0UAXqKe2Kr1y5UmnM PT097QJCjc3MzNjVzQmT3QAtG5Tn4XomuU2IQf2d7uqu+lpcXHQRoYay6Oz87+LLXml5DgDUw8rK Ske/v+fm5o5fvnzpgkGNZXKrm3H33t6eiwg19PXXXxfXsyMB28tkN0ALZJXq0tLS8djYmAkxaIjs 6p6YmOhq0J2zuy1mgfrZ2NgoquVMjGeCHACoh8t2d6eDmjaoUH+p04ybuxl3pxubs7uhfkqfqWUX OO1lshugwTLJvbCwcGk7ptzYW7kG9bK9vd3VgPv0lYUuQH3kzM60JC+p43RlAQDq5f79+xfu5Da2 hubIM7NejLt3d3ddTKiRJ0+eFNdxdoLTXia7ARoqZ3KXnDnkTBKoj0yGXb9+vSeD7ixm0ToR6qN0 IUu6stjVDQD18/bt2+/G3NnJ7Z4bmiUbRLrd1X36yg5Su7uhPiYnJ4tq+Pbt2y5ay33hjLj2O392 gRUs8qYdqqxg02ZNbVMPvdrVfbaNIuqb4cuk9aeOFPnU61e/+pULp7aRN/Kmpn7961/LWm3TUOnE 0Mtxd57Dob4Zvv39/eL6ffbsmQvX/to22e2LHHnTVH/9139d9Is9N/qobYYrq8F7tav77MvZ3eqb 4Us78tLa/d3vfufCqW3kjbyRNfKmh3q5q/v0NT097cKqb2ogZ2+X1O5Pf/pTnRlGo7ZNdvsiR940 1W9+85vidscmxNQ2w7W3t9fzie68FhcXXVz1zRBlV/eXX37p3DDUtrzlLW9kjbwZsqdPnxZ3XHLv rr5pXo6dvMx9jsxnQuC+yJE3TfXVV1+ZEFPbNEhWkt68ebMvk90Ws6hvhqvKrm55q23kjbyRNfKm Pz58+HC8s7PT0zF4dpSivhme0l3dsh6p2jbZ7YscedOWvDudEEs7J9Q2g/fo0aO+THRbzKK+Ga6q u7rlrbaRN/JG1sib/sqi8+3t7Z5Neh8cHLio6psaZGjMzbnPhcluX+TIm1H7JX/nzh0XT20zhAF2 v3Z1n76uXLlyfHR05GKrbwas6q5ueatt5I28kTXyZnBj8ixAv3btWlfj7omJCef/qm+GoMqublmP VG2b7PZFjrxpS94lrxcvXriAapsBevjwYV8nuk9fS0tLLrb6ZoDevXtXeVe3vNU28kbeyBp5M1hp b565kJ/85CeV7+F3d3ddSPXNAKWjgjE3l9S2yW5f5MibtuRd8pqdnXUB1TYDHEz3e1e3owrUN8Ox urpaVKM//OEP5a22kTfyZkSytvtTbVNfX331VeVxd8b3GeejvhmMyclJk91cVtsmu32RI2/akrfd 3Wqbetra2upqMuzq1avO7lbf1FB2def4gJL6/Kd/+id5q23kjbxpedbffvvt8dra2vGNGzeO379/ 70KqbRqQd+krLdFR3/Tf06dPu6pVWY9MbZvs9kWOvGlL3qUtmKanp11EtU2fZbX32NhYUW3+/Oc/ /+iff/GLXxTv7n79+rWLr77ps/v37xfVZhaunB+oy1ttI2/kTXuyzr1/Frpmkvv072xsbLiQapsG 5J2zuEvu7W/duqV7g/pmAKampoo7L8h6JGvbZLcvcuRNW/L+9a9/Xby6bX9/34VU2/RR6a7u7BL9 3e9+99H/lsmx0jOB5+fnXXz1TR8dHR0Vd11YWVmRt9pG3siblma9t7d3fO3ate/9/s99fLrBoLap d96ZHyl9prazs+NCqm/66MmTJ8V1+Zvf/EbWo1nbJrt9kSNv2pR36UpUu7vVNv2TybDSSep79+5d mPfm5mbxDf7z58+FoL7pkxwXULqrO98J8lbbyBt5066sOxmHr66uuphqmwbkffv27aJ7/CxwybEF qG96L50Tzu/SvuyVs72/+uorWY9mbZvs9kWOvGlT3tmpXToh9vjxYxdTbdMHy8vLxbu6PzUZlpaI 169fL/r3zczMCEF90wcvX748OS6gpB7X19flrbZdFHkjb1qU9cHBwcni8U7v89+8eeOCqm1qnveL Fy8q3+ejvumt7e3tSudzy3pka9tkty9y5E3b8s4El3OG1DbDlUnrPNQqqcWc//u5vB89elR8o394 eCgM9U2PLS0tVd7xIW+1jbyRN83POm3JS48zyf0Dapv6513awSnd3OzuVt/0Vp5Tj4+PF9XinTt3 ZD3atW2y2xc58qZteVfZ3e33gNqmtxYWFirt6v5c3rnZz+KUkn/v7OysMNQ3PVRlV/fW1pa81bas 5Y28aVnWa2trRfcDuX+wu1tt0zsZHz99+rTneb9+/bp44frGxoZA1Dc9tLOzU/koP1mPbG2b5PBF jrxpY96dtlM7u+ssbZJR23Tv/fv3JzVVUoNnz/H7XN4ZzJfe8GcBDOqb3rh7925R/eWMsbO/X+Wt tpE38qYdWeeePzs6S+4LsiAWtU1vnHY+m5qaOjlWoJd5Z3xeurv77du3QlHf9EA6JZQe43f296us R7a2TXb7IkfetDHvtC4unRDrZkUsapuPpbVh2pJ38gAsfyYPyzrNu3Qxy8TEhKMK1Dd9yKqT1+7u rrx9XmQtb+RNS7Pe3NwsvjdIlxjUNt3JYtLzk2Hpavbs2bOe5J3xfOliluXlZcGob3pgfX29uFPi 2c4psh7R2s4kd17ffPONq9JSeXiewE9fZx+mI2/anXenbZRzxvdpqxfUNr2VQXJWhX+u7fH5lmeX 5Z3FLKVtlLPqHfVNdyYnJ4vqLn/+/EITeatt5I28aU/WF024Xfa6ffu2C6u26VLmMz5XY50847os 79LFLBmjpwU66pvq0iHh6tWrRbW3srIia7V9/IVLAdBeWdX2uQmx8fFxu7lhQDLozUrv8zftY2Nj Jy2aSmUA3+2kG9C57BLpdlc3ANA+29vbxfcIJbtPgY91usgkxw+9evWqq/cp3d19ftINKFNlkcnR 0ZELh8lugLa7d+/e924Ebty4cbLL0xndMHhZhLK4uPjdQpQ8HKuiSjvlvb09AUBF6YJSUm9ZUGaB CQC0X37f37x5s+g+Ie2WgWrSGa1kImxpaanye1Vpp2ziDarJDl3HB1CVyW6Alstu0tNJtax83dra qrSLFOh9beZM727aKd25c6doEJCHcCbfoFy6oJQuLtE5BQBGRxaTl94rOEMUylVpcdzNZFien5Ue VZDF7UC5HAFYUmv5LrC4hFMmuwFGwNra2snKVzu5oV1evHhRfHZ3VqYDncsCkVu3bhXVWXaBAwDu Fy7rAgOUuah7Yb93WpceVZAxesbqQOfSBTH16vkWVZnsBgBosIWFBW3VoI8ePHjgHE4A4FJPnjwp vmd4/PixCwcdyvnbpYu9MznerSpHFUxPT+uqBgXu3r1bVGNjY2NddUqkfUx2AwA0WFa/lrZxywQ5 cLl0RLl27VpRfWWQDgCMpsnJyaL7hrRH1oENOlO60Dtn/757964n7727u2sxC/TJ8+fPixeyZFE6 nGWyGwCg4UrPNcorgwng83IESGnLwtevX7twADCi9vf3i+/Lc78BfF7OuC+dDLt//35P/xtKF7Nk N7jd3XC52dlZtUXXTHYDADRcWjelhVPJ4CCDCYMD+LQqZ4YtLy+7cAAw4mZmZoqPGXr79q0LB5+Q cWvOuC+pq3Rn6nWL48PDw+LFLFtbWwKEz6jSNWFvb8+F43tMdgMAtMD29rYBAvTQ/Px88YNqu7oB gCrtWHtxrjC01cOHD4vHuvk7/TA3N1fcSt25wnCxHONx48aNoprKwhcbN7iIyW4AgIrSprAucrOf Vk4GCdC97NoYdptEAKC5ShfNOQoFejvOzSRaP6ROS8cJ6+vrgoQLlB4bltfTp09dOC5kshuASx0d HR1/++23LgSccXoe39TUVG1uth8/fqytGvRA6Xl8dmwAAOfH0FevXi26n7h7964LB+c8ePCgdpNh 6cRQ2gHq1atXwoQuf0/mOD74FJPdAHxSJrjX1tZOHuJvbm66IHDG9PT0Rzfdi4uLJ2f8Dlsm303S QXWPHj0qfqCWYwQAAM5K15fSe4oXL164cPB/3r17dzw2Nla7ybC3b98W/3fduXNHoHBGnqGV/o58 +fKlC8cnmewG4EJPnjz56NyUTIhloAEcn5x1/an2g3moNcxOCDkjsHTAoP0y/EGVNon5XdmvNokA QHNlQWnG0Z22XT44OHDR4Izl5eXise3XX389kP+2dEgr/W/LWB04Pul0UHocwMLCggvHZ31x+mFJ SxDaKb/kh/FLH3nTzLxzTunExMSFNxZZdYfaHnWZ1Lp+/fpnb8KzyjuD36rnYXebtzMC1TfVVHlo tbu7K29kjbzl7aLI+kLpkPa5+4iMK3IUUdVxA2q7rdLloHQybGlpaWB557nA2Q0idnerbzqXWig9 CqCkk6KsR7a2TXb7IkfeyPv45KYhNxuXDSasRFXbo67kzLCc+1vlvLBu87ZKVn1TLt1LOt19dfrK sQGlD6flrbaRN/JmdLL+VNeY06PCdIdR21wsZ9iX3Jfn7N+cATzIvB8+fFi8UDZd4lDfo2x/f7+4 blZXV2VNJ3mb7PZFjrwZ5bzzcH99ff1kYNDJDcbMzIwLr7ZHVloRlp7NVaVmepF3lZZv6eyA+h5V 9+7dG0jNyFttI2/kzWhlnS4wZzsqpWNazvxFbXOx3GOXLt7e2NgYeN5ZzPKpzoifemXxi04O6ntU 5bN/69atoprJM7jSYzVlPbK1bbLbFznyZpTzXltbK364X2WnKmq7DVZWVgZyZlivFrJ0uojFYhb1 PeqqtEnMbhN5I2vkLW95y7oT6QYzNzd3/PLlSxdVbXOJdEgruS/PcQDffvvtUPKuskt1e3tbyOp7 JJV0Suxm3lLWI1vbJrt9kSNvRjnvDAguO3/4/OvatWsnO1xR26MkLfxLJ8NmZ2eHmneV84e1VVPf oygPoEvPuS85M0zealvW8kbejHbWdnKqbTpzthNCp6+cez/MvEvPH86i9KpjCdR3U+U5cumxYdkF XuW4D1mPbG2b7PZFjrwZ9bwzMCgdTNy/f18AanukTE9PD6wteK/yzqDgojMCP/e6ceNGpVXxqO+m ygKP0tpOy3N5I2vkLW95yxp501sZQ5e0Oc6frbqYpFd5p0vUlStXisYT8/PzwlbfI6XKUXvDXshC 42rbZLcvcuSNvKvtanv9+rUQ1PZIaPJkWJX/9tXVVaGr75GQ1eVZ4FHa3aT0zDB5q21Zyxt5I2vk TWcyeb2zs9PRLtCDg4Na5F1lIs8Rgep7VDx79qxSp8RhL2ShcbVtstsXOfJG3tVaNKdVE2p7FAba 4+PjRbWRVd11mgybmJgoXszy6tUr4avv1kuXkkGfsSdvtY28kTeyRt5cLmPqnHX/qfvy/P/VJe+j o6OT9uQl44p0YavSohn13TQzMzPF4+50TJA1hXmb7PZFjryR9x8sLi4W33zs7+8LQm232traWnFd rK+v1yrv8/++fp43jvpuipcvXxa3G6x6Zpi81bas5Y28kTXypppszpicnOz5Au1e553nAKXj7o2N DQGr71arcnRmnk/Lmgp5m+z2RY68kfcfVFmJ6nxftd1mb968qVQTdZwM+9yKeG3V1Pcoun379lAW eMlbbSNv5I2skTdl0nEt8xdjY2Mn2aRteN3yznOA69evF40v8rwhz+JQ322UY8NOa7akJt6+fStr quRtstsXOfJG3n+U9qylD/+z8xW13UbZ3dyWybCsei/dxZqziTM4QX23zZMnT4pre35+Xt7IGnkj b1kP5b8j7ZwdM6S2OT7ZbJEd1L1o/92PvHd3d4vHGY4IVN9ttbKyUlwPOzs7sqZq3ia7fZEjb+T9 R1ktW3q+bybQXr9+LRC13SpVJsPu3r1b67yrLGbJmcao7zbJA7Is5BjWjgt5q23kjbyRdYlHjx4d f/nllyfjdF3V1Db1z3t6etoRgep75OXM7dINF/k9l+fSsqZi3ia7fZEjb+T9sYODg+Ib87RIRm23 RW6u0468dDKsV4s++pV3fq6cOVzyc+UstAxSUN9tUeUsvc3NTXkja+SNvGU90Kwz+TU+Pv7R+29t bQlFbVPzvKt0VXNEoPpum6mpqeJx9+HhoazpJm+T3b7IkTfy/r60USq9KckkOWq7DarsgG7KZFge mpX+bFmZ3ovVtajvYcuClNIHT1kg0svPv7zVNvJG3sj6c9KyfHFx8cL7kuzwdsyQ2qb+ea+urjoi UH2PrCrt/JeWlmRNt3mb7PZFjryR9/e9efNm6BMCqO1hyGc/u7RLP/u9ODNsUHnfvn27eODx+PFj Hw713XhVFnL1Og95q23kjbyR9UUyls5ZpWNjY5+9N1lYWBCM2qbmeWdRSunRSY4IVN9tkA4FpZ0S s5ArC71kTZd5m+z2RY68kffFsqq0dFIgO2JR202Wh0eln/uco9ekvKtM6Gurpr6brsoRHTMzM/JG 1sgbecu671nn33vz5s2O71GePXsmHLVNzfN++PChIwLV98hZWVkp/tznqDFZ04O8TXb7IkfeyPti wz63GLU9aGnxnTOqSz7zk5OTPe9oMIi8q5xb3Mu2UqjvQcpCjZIHyP08r17eaht5I29kfdbLly+L xyATExM97SyF2h6kXu7grHveORKsdNydFtCo7ybK+LkO59XLekRrO5PceX3zzTeuSkulbUoCP305 20feyLtElcm/fuyEk7XaHoTSybC8+jEZNoi883CsdDFLXoeHhz4o6rtxlpeXiz/rOWdP3sgaeSNv WQ8i63v37hXfq2xsbAhIbTfO6WTY1tbW0I/BG0Te6cJQ+kwtRxn47Knvpkk9ZyFW6e+yp0+fypqe 5P2FSwHAZe7evTv0ts4wCK9evTqempoamZ3OddnJDv2uaw+YAIA6y07Xy87qvqir2tHRkYtHY2Qc mfHk2Q4F/Vg8XjeLi4u1WXgL/VKlbf/t27ddOHrGZDcAlyptq5YbeZMENFm63lx2pnUeRtWl/dqg B96bm5s+JDRGldaBjx8/duEAgIGqOlFgISpNcf/+/QuPDsoZv71uY1wneW5w7do1XdVorbdv3xYv 2EqHB8dg0ksmuwHoSCctYG/duuUcFFojuyTSkr/t3QsyKLlsYv+iQUkWwUDdpT1i6UOl1L2HxgDA oFVtAZtJcqi7y7ot5YitdB5rq+3t7eLazjM24xKa4M6dO8Wf7/X1dReOnjLZDUBHssr2+vXrF96g ZMCSFbptXonLaMrAMpNl5yeD2zYZlp3spQMT7cypuzdv3hQv5MjvszyIAwAYhrR0Lj1+RTtzmuBz C8nPdwpsQwe1i54tVFnMkklyqLPd3d1KCzk+fPjg4tFTJrsB6Nje3t73blByvrGJAdourZVmZ2e/ +9y37VyxqgPvTJJDXVVZXb62tubCAQBD1UlXtfOvu3fvunDU1sbGRtHnOS2/Dw4OWncdnj9/XryY JV3VRuFcc5opR1imK0Pp76w21jfDZ7IbgCIZROfG5Msvvzze2dmxs5ORkhaBGai3UQbQGUiX7iJx xhJ1lN9PpQPuLPiwuhwAGLZ0TLt582bxvUx210HdZHNE6TgzE8JtPTbronPLdVWjqebn5y3OojZM dgNQJBNbCwsLJ+1hAQNv5xtTN1Xal+eVnRYAAHWQs4tL72XGxsaO37596+JRK2c7pHX6Wl1dbe31 yNi5yk7YLLyHOrmo+2cnXRvaeEwB9WCyGwCAE2lBlYdkzhGjyao8UMsiLgCAOqmyY25ubs6Fozaq nOU7Pj7e+m5LWcxS2s483RWPjo58qKiFTFhn4tqiDerEZDcAAN95/PhxpV0kVudSB0+ePLG6HABo haqTCYeHhy4eQ1elfXleT58+HYnrc+/ePe2faayVlZVKi7F0BaSfTHYDAPCRO3fu2BlL46QzwfXr 14s/u5kgBwCooyptYnPed879hmHSbenzUqNVxi4HBwc+XAxVjv8q7UyQhS85FhP6yWQ3AAAfyVl/ VdqZZ1c4DMvi4mLxZ/b27dtWlwMAtVZl0nBpacmFY2gePXpU/Jm9evXqyLXprtJVLd0eMl6HYcgR A7du3Sr+3OY7AfrNZDcAMDLy0Mdq0v4NvDNBbuDNMFQ5924UH6gBAM2T8UvuW0rvzZ89e+biMXAZ D1bZsZzzvUdRlcUsWeQLw7C2tlb8eZ2amnLhGAiT3QAM3Pr6+vGLFy9cCAZqZ2fnuwmu/L/t5rxc dr3aKUvd5TzLKg/U8j0AANAEm5ublXaA5pgXGKSZmZlKZ/mOqjdv3lQ621xXNQYtLfSrtC9/9eqV i8dAfHH6wXvw4IGr0VJff/31R18y+WfkjbyHISvSs6Iv/60TExMn7W9Q24OQ3Zvn23JnQF3XXZ11 yTuLUkoHM3ltbW350KnvganSvjy/g4a1KEPeaht5I29kXSr3LePj48Vnd5tkUNuD9PDhw+L78mGe 5VuXvDc2Niq1fc9EOep7EHLGfJX25flsy5oB5m2y2xc58kbe/be3t3f85ZdfOkdMbQ9cHgxNT09f eOOdz2Qdd3fWKe/l5eXiAU2uq3bm6nsQtre3iz+fWcAxzO4i8lbbyBt5I+sqnj9/3tFC1PyZ3MNn cgK1PShpm1+l3f4w5yTqtJgli3FLr938/LwPnvoeiGwWKf18ZoGWBeYMOG+T3b7IkTfy7p/snL1z 584nB+Vpg4Pa7qfV1dVLb8IXFhZOWiHL+/vykCy7QkoHNmlfh/rup+xUOr+IqpNXzhmTN7JG3sib JmZ9//79S1uXHx4eCk5tD1S69lWZrJ2cnBzqEVh1yjuLcau0M3/06JEPoPruq3zGqiwwzwIYWTPg vE12+yJH3si7P54+ffq91tHnXzdu3HCOmNquxYAxZ/7u7+/L+wIZpFRpZ56zBVHf/VCllefp75xh H6Ehb7WNvJE3su7mHuhTk4q3b9/WXUltD0W69lWZDEu3Ann/UcbPVdrAa2euvvsln60qC8xXVlZk zTDyNtntixx5I+/eyk7QnKHa6eRY2uGgtnstE1pVJsPq0Na8jnlXOUcsA2/nBKrvflhfX6/0eRzm 6nJ5q21Zyxt5I+teyILes2PtLDDf3d0d6g5ZeY/2NauyMDrHEcn7Y6nhqakpXdXUd21kEVXp5zGd AYfdOVHWI1vbJrt9kSNv5N07mei+detW8c1QBueo7V6qctZ0zhirw6rouuZdZeCdnSfD3kmrvtul 0/Mqz7+2trbkjayRN/KmFVmfLvybnp62m1ttD02e/6RzUul9eY66k/fFqrYz11VNffdaxs9Na18u 65GvbZPdvsiRN/LurezqLr0hymr0nO+N2u6FnAVfZTKsLosu6pp3VudedjTBRa88jEN990IeqFXp 2JAHanXZ7SRvtY28kTey7lbua7Iz1qJStT1M6eJVOtmdlsh1abtd17yrnJGcCfJMlKO+e1Xb2Qxi gTkNq22T3b7IkTfy7q2qu7vTeknrNbXdrexsqDIhu7CwIO8+Dbyz8ODly5c+nOq7a/Pz841fTCVv tY28kTeyRt5tkQXRGUt3uth8b29P3h3IYt0q7aPzPA713Y18hvJZKv38pdOIBeYMOW+T3b7IkTfy 7r1MbFVZBbi2tiZYtV1ZbqyzaKL0c3ft2rXj9+/fy7tDeZihnbn6HrSHDx8Wf+7qeEyGvNU28kbe yBp5t03uuS97BpQugPLuTJ5PVFnEn8XBqO9uVHneU5cjAWU98rVtstsXOfJG3v2RM4OqTEz43Krt qk7Prmv6Z67ueVdtZ27grb6rShu1KmfX1bFjiLzVNvJG3sgaebdRJrtu37594X152p1nHCnvzj15 8qTS842dnR0fRvVdSZVOfnnl78maGuRtstsXOfJG3v1TdZdtWlGjtkuvUZVzuu/fvy/vCp4+fVrp emcRDOq7RNqopTNA6Wft+vXrtXugJm+1jbyRN7JG3m2XRejnF6oeHBzIu4Ll5eVKx4g9f/7cB1F9 F8kC8y+//LLSpgYLzKlJ3ia7fZEjb+TdP69fv650s5SzXlDbncp5vFkkUfo5Gx8fr2Vr7abkvbS0 ZOCtvvuuyjnddTsPUN5qW9byRt7Iuo4/29bWlpDVdl9k4uzWrVsn13FlZUXeFaWdeXbFO79bffdT Piun9VrySse/Oh0JKOuRr22T3b7IkTfy7q/sAK0yUWEHqNru1NTUVKVJ12fPnsm7ywFRlYF3/o7u Deq7E9vb25V+f9TtPEB5q21Zyxt5I+u63WOd7rxNq2TUdr/Gi9nlXccF5k3K+8WLF5XGRI4RU9+d mpubq/QZq+vvD1mPbG2b7PZFjryRd/9Vab2U1+7urqDV9metra217hyrJuWdXdpVzlLOWW6o7895 +fLl8dWrV4s/W1mRXsfV5fJW27KWN/JG1sOWe6TzkxrpxJazllHb8q5v3hsbG87vVt998fDhw0qf rToeCSjrka9tk92+yJE38u6/qi1xMtFh4K22PyWrSKucG33nzh1591BW61cZHOXvob4vkgexab3X po4N8lbbspY38kbWw5SFhJ/qypRjxOp25qq8kffHZmZmKo2PfI7V96dk7Fxl88LExERtOzbIeqRr 22S3L3LkjbwHN7iusksvN1GjftaQ2v6+nAFW5Tz4nO1d9xbaTcw7O7WrTHgfHBz4LlffPfs8NWFM I2+1jbyRN7IetOzuvGwsXtdzleWNvP/g3bt3x9evXy8eI+W5iWPE1Pd5+UxU/Ty9fv1a1tQxb5Pd vsiRN/IenKrtce7duydrtf2d7DrIIogqn6WcIS/v/gyUspDAwFt9d2tra6tSbWeCvAk7kuSttpE3 8kbWgxw3lRwptre3J2+1Le8ay2LxKt3tpqambCJR3x9Jx8O2Hjcp6xGt7Uxy5/XNN9+4Ki2VNpAJ /PRV5zMMkTejkffCwkKlG6q0rJa12o6qZ8A3pW12U/M+PDys1AIrbRPr3AJL3vX/DKUlZ3Y6yBtZ I2/kjaz/IJ2wShcIZ/d33XfsyXswMj5bXFxs9cLkpua9ublZ6XnI0tKS73P13dVnqCkdQGQ9mrX9 hUsBwKBlNen4+Hil87tfvHjhAnIyIVbabinnWzmHrv/SIrHKoOnu3bvyGXFv3rw5Hhsb87sBAKAH qu4AzSJCLY853fWZ7l12RdbP/Px8pXF3umgx2vb39yv9bvBMjboz2Q3AUGS1eOn53RlsNWXnHv2X ibGbN292fE730dGRizYgVdthbWxsuHgjKougJicnK31ucjwGAADfV/V4mNnZWZMaI2xtbe2jz0Mm xu7fv+8zUSPZyVjlvOVkmc0DjKZ0/MhRcqWfm3Rf80yNujPZDcDQ5DywklY5BlaclwmyyyZWM5h7 9uyZizVAGQRVOb87r0ePHrmAI2hubq7S5yXHYvjdAADwaVWPEbt37577rBH0+PHjT+76zM7OLDqn Hp4+fVpph24mO3XGGj3ZPHTr1i0LzGktk90ADNVlZy9n9WAmxeFz8iBGm656Sau7KgPv/J3nz5+7 gCMki5mqDLhzBmUWvAAA8Gm5X+q0I9b51/b2tgs4QtL6Ps9gPveZyG5iO4PrI93RqtR2vhOcYzxa vweqdlIb9bPeaQ6T3QAM/YbrU+d35+zWnCUDnciDmPOTq9n1zfA8ePCg0mAqD1DsGBgN2clfZVFE fj/4jAAAdCaLSasuRDUmHw25t849dqctjbOo3M7/erh7927l4wo+fPjgArZc6rTqUXPT09M+IzSG yW4Ahu6i87szAZ7/HUrs7u5+91m6ceOGM95r4Pbt25VXmtu12255cFrloWteadkHAEDnsji4yn1X Jja1PG63t2/fnoyfSz8bmUCzO3j48tyjyvndec3Pz7uALXdZR81PvfJszTndNInJbgBqIa3KTyc9 crNtkouqXr58ebJYQivsesjDj6ptEzNRbrdAO2XQnLPiqnwu7t+/7wICAFQwNzdXufNSJkRpn27a G+f8X7s+6+HZs2eXtqD/1Gtzc9MFbKmdnZ1KnwkLzGkik90A1Mba2trJTbbJLbrlM1QvaYl37dq1 SgOsrEKmXbLzwAIIAIDB62Zic2Jiwn1YC1VdAJGFq69evXIBa+Tx48eVJzbTJY92SUeO8100LYCg zUx2AwDQdwcHB5VbVj98+NAFbIk8IK3a2j4PWHX9AADoTnZoV215vLi46AK2yPr6eqXPQcZ1h4eH LmANZRNJ1cULuuO1RzYcVP2eX1pacgFpJJPdAAAMxKNHjypPeOfv0nx3796t3DozA3YAALqXHX9V j5RZWVlxAVsg7Y2NzdopRwNWnfA25mq+HCWXIwaqfAZmZ2cdTUBjmewGAGojK4nTRs3NdXvlvOWq uwecGdVs9+7dq5R9Wq/lgSwAAL2Te+uqk512/jVbWlZXzT47h6m3bo4rsMi42TLRXTX7TJDn70NT mewGoFX29/ePFxYWnCXWQJnMGhsb++5cXhPe7VV1d28eyKTGaZ7sAKp6flx2nQAA0Hs5l7XqPVpa YNM8OV7qypUrlTLPOM6zlmY4Ojo6vnHjRuXjo969e+ciNkxqc3p6uvKu/levXrmINJrJbgBa4/Hj x98N2u7cuWMQ1iC5qT6d6D59TU1NGWC1VFaaV22rlUHYs2fPXMQG2djYqPwQVZtMAID+yi7t0nu0 jLt1XWqeLBxO16Qq9+UZn1uQ3iwvX76snLcJ72bJ8888B626qcAzFtrgi9MP9YMHD1yNlvr6668/ +gLLPyNv5N02F50FnB3esq6/tMj61Irj8fHxkWyhNQq1/bncO3m41qZr0ua8V1dXK090p8NDGxct +d3tuxx5I29kXSe538p9V8ni07Z+5tucdzc7ujNuy05heTdPN8cVtG3Cu615ZxFK1R3deeV5qtqm JXmb7HZjjryRd7NdNNHdtl2Bbc06A6ebN29eembU69ev1XYLpXV91ZXmeciWM97lXV9pbVl1wJ2F LukAoL6RNfJG3si6/zrtvNT2LkttzTvjrmRX5b4847W2tjcelfru5riCmZmZ1uzob2PeyaZksdL5 V7qwqW1alLfJbjfmyBt5N9fy8vKlq1TzZ2RdP2/fvj2enJzs6AZ81Ca8R6m2c/xA1ZXmeWCT1mzy rp+MLaoOuFPvbe7o4He3+zTkjbyRdR3l/iv3YZ+6R7t27VprFpuOUt4XHRlW0t44rc/l3Xzz8/Nd ddySdz3Nzc1VzjXdMNt6/KP7tJG9VzPZ7cYceSPvZrp3717HN3H379+XdY28f//+ZOfmqO7kVdsf 6+ZM57TUa/pOg7bl/bluG53UeXaeqG9kjbyRN7IevNyHXTQxmknwtt+jtTHvLAyuenRUW9sbj2p9 d3Om8+nEaNN3eLct75Jnoudfs7Ozrdmx73c3JrvdmCNv5N1YuSGrsiq1yasW25R1Jro73dF90URY W1uojXpt58iBqgO1prdTbFPe29vblSe6c4bg4eGh+kbWyBt5I+shyv3Y2aOG0t68zV132pz3pxYv dPLa2tqSd8t0e7ZzJkibfNRUW/LOc83FxcXKOeZ5XJ7LqW1amLfJbr+4kTfybpalpaWu2i81cfVi W7JO6/KpqSmrT9X2hVZXVyt/NjJR2tQWe23Je21tbWQXLKhvZI285Y2s2yQdtTLhPTExMTIT3W3N O4sXMlYquTfPfb2826nbCe9MlL57907eQ5LFBt2c0Z3v9Kbmp7bpIG+T3YobeSPvZsnZzZkYqXpz lxv7pt3ctSHrPCTppoXaKKw+9V3e3ZlTeYjz5MkTeQ9YVpZ300JtVHZ0q2/3abKWN/JG1k2ShaSj MCkyCnkny04nvJeXl+XdcqnrdGzoZsI0GxnkPfjcqnZJHKWJbvdpI32vZrJbcSNv5N08acd1trVa 6Ss39pk0l/Xg8qraPm3UbspHvbYzcZojB6p+VvLa2dmR94BkZ0A3Z781eUe++kbWyFve8pY18m6K 3d3dS+/N0xq5qUe/ybtMnq+Mj49XHsddv369Uc/Ump53No/cvHmzcl7ZeHJ0dKS2aXveJrsVN/JG 3s2UnYDd7PDOzXlTzn9uctYHBwddLUwYtYlutf2HCe9uWnM17d62qXmn00I3xxLktbe353e3ezVZ I2/kjaxbKi130xK7KUdRtT3vzc1NE93q+zuZ/Oym+16ex+XIA3n3VzaPXLt2ratnn6N0HIXaHul7 NZPdiht5I+9mX4PS86fOvjIJm8lYWffH48ePu5rozk35KK0+Vdt/lAdj3Zwlltf6+rq8+ySD5W5a 3+W1vb3td7d7NVkjb+SNrFvq7ALWmZmZRixgHoW8NzY2vndfnpyasiBB3r2VDSDdTKTmec/Tp0/l 3Sd5XtnNJp9kO2oT3Wp7pO/VTHYrbuSNvJstZ/T+6Z/+aat3FzYx6/n5+a4yyQrjprXFUtu9lQdk 3U54Z0I2E+fy7p2s3u8mk7zykM3vbvdqskbeyBtZt1d2Cp+/B6x7Z7VRyXtpaem7n3F2dnYkJ7rV 9x9lMrSbCe+8VldX5d1jFy1MafPOe7VND/I22a24kTfybr5Hjx51PeG9tbUl6x7IxOJFDzZKJ7pH cfWp2v6+tMqenJzsesK7zg/WmpR3ujV0003DuEN9yxp5I29k3X7psPSpXaA5O1rew5VFxXfu3BnZ Hd3q+/vSKntsbKyrcd69e/dq/XlqSt6pz+XlZRPdapvyvD10UtzIG3m3Q1onddMy+3RV89u3b2Vd UXZi37x5s6sMxsfHR3qiW21/XxZQ5GFMN5+rfDekC4S8uxtwd7OoKH+3zg835Y2skTfyRtbd62Q3 YibD63g+dFPyzoLgbmVScpQnutV3/57n1PUouibkneeROfahmwyySz+LF9S22h7BvE12K27kjbzb dU26XY2ac6LrtgKyCVlnYNTtYoOJiYlGnOUm78HLg5huW+Pndf/+/do9WKt73qntbnfXN+ksN/WN rJE38kbW1ZR0XMuETt0Wmjch7ywUSCe0Oi7SV9/Nl4nqPJfpZuyXZ3J1XGhe97z39/e7bief74aX L1+qbbU9qnmb7FbcyBt5t0tu7NK2uJsbxJwTLOtyZ8/+qrKrvhcr1NV2u2WyutsJ77Trq9Oiijrn fXBwcNICrduJbp9h9S1rWcsbeSPrdstETWkXoEzs1Oma1jnvjJXPdrvK+LmOu+PVd/Pls5Yxcy8W msu7M5ubm10fzZhFChbBqO0Rz9tkt+JG3si7nTfnU1NTlc+2yU5GWZfLYLvKdc8Z36PeQk1tD3Yg mAdreSAn70/LrpFur3MdO2XIG1kjb+SNrHsrLXOrLpDM/eb29nYtJm7rmneub3Zs1n0yUX23R+rx 7t27XU941+mowDrmnSPb5ubmur7OuiSqbXmb7FbcyBt5t1gmT6usRq1jq90mZZ22VyWtl9bW1qxI V9vFSlokXvb5ywBT3n/05s2bro8kyCvnvdVt4ZD6RtbIG3kj697rtrPa6WLUYZ/1W7e8M05ZWVn5 7HXb3d31AVTffXPv3r2ua/v0czrs5z51yzuL73txbdPxYdjPNNQ2tcg7k9x5ffPNN65KS2V3YwI/ fWkRK2/kPUpyM11yc76xsSHrHkjr404mIrNDF7VdVRam9GJSdnx8fKjnWtUp7ywiyBlrvbimVpar b1nLWt7IG1mPhlevXp0sdOz2HjK7w3d2doY2KVanvA8PD0/uqTvZGZ+d36jvfulFx6+8slN8mGPE uuSd981zyl5c04WFBZtH1La8/y/vL1wKAEZBdm92ck63m8TeDog+NyB//Pixi0TX8mCnpJPA5z6T aQM4qoOgXMeZmZmerCzPd6mJbgCA0ZJd2ZOTkz27nxzVDkFp+by0tFQ0EWahKf3Wq85qWdDy8OHD kX32lgX7vVhcntfy8rJnmHCGyW4ARkYmsj53rqzBYe+lndL5a50b+7qclUw7ZCdJJ7seOm2fuLe3 NzLXLoPjfDf24sFFXlmhroUaAMBoyn1gL875PV2MmkXrOZ5sVGRBeNWzz+fn50180Ve9nKjNwphR 6kiQxTtVjln81Hfj9va2DyScY7IbgJGS9trnb85zo/js2TMX5wLZ5Zrze7v5+2fb2U1MTJxMTEKv 5SFYWnj1YvCYVwaiz58/b/U1y+r8XpyvePo9mpaTAACQ+8IrV6705D4zY8jct7ZZ2q9mN3u316qu x7LRHjn+q1djyHxHLC4utnrjSRagZAd2L45fO12c7/klXMxkNwAjJ23BzrZXSwulbmTgvbu726pr lInDrBTNwoDZ2dmu/l1ZrZsb+6w0H6VV+QzH1tZWzx6snbYGa1tr85z/Nzc317NrlM4YBtwAAJy/ 58x9Yq/uOXP/2rbW5qcty3t1jTLu1rGOfksHh14uNM9zpwcPHrSqM0F+ljxr7FUHurxy7Fi+M4CL mewGYCTlxjPtdvPq9ib/dKd4JtCfPHnS6OuSSb1Mcp9/KJEHFd3Ibm4t1RiUTLzeuHGjZ4PKtBJM C8WmP1zLTvVetZU8feWoAg/UAAD41Hj5oqOtqk7k5lzwNsju2NXV1Z7t9swru23z74VByULzXh2H lVe6AqYrRJMXm+e5V54L9mr3++lrfX3dMzW4hMluAEZatzeLWX160Q16086kzkOI3Dx/6nywbnd3 w6BlgNyrM7HOtupOm7WmrabOJHceMvbyQUReWQBgwA0AwGVy39jtvWcmh5sui2fT8azX9+UWoDIs acGf1tq9/DznuVRa8uc5VVOcTnKfPcavV4t8mr6pBgbFZDcAVJQb78vasm1ubtZ6VWpWxmfyrpOb 7G53d8MwBpx5KNbrh0mn54vVuXV3fvYcr3A6Sd/rhw9Pnz71AQMAoGOZsKm6kzn33k1u35txd6/H I6f3+dldawEqw/58nz0qsNcLOepc+1lkko0j/fjZ0wI9XRKBzpjsBoCKMqjsdACaHaZpx1SHlamZ fM9/y/T0dNEkWH4GaKKDg4Pvjhvo9SsrtzO4zdn0w5aHXJmEzvEM/fp58z3w5s0bHyoAAIrlPnJq aqr4HvT+/fuN/rnzHKAf45DsqoU6yFg0z8iyMKUfizryvZEj9+qwmST/DY8ePToZG/fr511ZWWnU znaoA5PdAFDBhw8fKrVqykr2tC17+PDhQNuM5aHC3t7eyXm9n2pVbnc3bZYBaaddDKq+JiYmTo42 SNvwQT5UyAR3WkP2un3c+e+uDOgBAKBbWXzd6SRR/lzVs7rrdIb13Nxcz+7NMxGWZxJQN3n2NDMz 07dxab4P8kwtY9Oq3wtV5PldOqdlYXk/JrjPLmKpcwc5qDOT3QBQQdqT9+JG9saNGycTcBnsZyK5 FwPWrP7M5Fcm3TKg7uUOzwxaoMkyQO3npPDZQXjOus9ZY1lo0quBeNqYPX78+KQ9e79axZ1/ZZHM IB8kAADQfjm/OvfL/Tyr+3TRZu6bszg09+XDmgDPe/eirbGJMJogGzy62WhRcsRWJr/z/Gt/f78n O7/zXC5dE/KcbmFh4dLjC3u1mzsdLOzmhupMdgNAhRvfft3snp5hlhbjVQYTp5Ns/bwJt7ubpssA OLsh+nGW9+dep98bee+0Pk/NZuI6bdazGzwPrvLKwDr/e1arZ7I8D/jy9/rVmvxTrywKyNmKAADQ L7nv/dR9bsa2VTui5f76c/e5+b8zAZ777bP35af35DmmKPflmaTOfXkWvJ+ezVvlHN38HFXH6hm3 5P3t5qZJ8pnvZUeDTmvldOyc+k7NpsZTw6nv1HRqO8+1Mjme/z2T2vlzpzvS+/1M7fwrLdrrcCwa NJ3JbgAo1OlZ3d2+SmXH6iD+u7L6HtogD8CyO2KQA9mmvLKCfZBHLQAAMLpy35luQr3c1d3PSbZM jlWRHahVJsLq1I4dSg2qu1rTXplUzyKWHE0GdM9kNwAUyErqQeyuTHvzUmkzPIgb8rSJevv2rQ8D rZGdHINoTdaEV1azZ8U7AAAMWo7jSpez065n3Sy+7Oc98507dyr/fCVn92acYiKMNkh77ixeOe1m OOqvLHzJUQ5A73xxWmA514B2SnuOs1+m+WfkjbypJoPtKquxS1/n25h3mnW/V51mcNKLM5BQ23WT hSzb29sDOVesjq+JiQmT3OobWSNv5I2sayGtw3NvXlXajNetE9upLGy/7Cih7Bw3ya2+2ygbJ4Zx pFgdXvmZ00EtxySgtulL3n8I/J//+Z9P/scqr6pnCrx586bye9bhvauczzKM9z5f3FnYMIyfO39v WNd8lN67TXmnVpr23qdnOg3qvXudd1N+7jq8d9of//3f/31fd1d+Luus8L7oZ/nRj37Ul3N7MxjJ zvFeXfOqO8OH+d6nZykP4r3P5/3b3/52JH7uOrx3FnPkTK9R2emd75o8TDx9mNaLa151QUy379uU 9+71727XfDjv3cmZmRc9ZBnUe5+Xv+O9B5v373//e9e8i1cVg3zv83lnt+awfu58F3rv/r33Rd/l Tf+5q060NOm9f/GLX/T9Prqk7s/+3FlAftG/L8cr5ci07IA9OzE4rGs+Cu99UX03/eeuOlcy6PfO rualpaWRWWyebhDnr0/T58bq/N6fmuwepTnBUZob+95kdy8fyHdqfX290e+9uLjYiPc+X9zD+rnz 97y3vEteqZWmvXe+kwb53r3Ouyk/d5ve+1OvnFf2uayzC3MQ7coz6Xd2sN2rn/vRo0dDu+ZV3/uy Ffi9fO/zeffifKsm/Nx1eu+/+qu/av0kdxbt9OOaV31424ufqwnv3evf3a75cN67k4VyFz1kGdR7 X/RwxXsPNu+cT+maD3bH5CDf+6KFS8P6uXv13eK9yxYuNfnnrnJkVhvee5ivsz/3+Z8l7crzO+Oi ndwZywzrmo/Ce19U303/uavOlQzrvbOQ5e/+7u9Gsl150+fG6vzen5rsHqU5wVGaGzPZbbJbUZns NtltstuEc40nu8/X3iAnuzPYXltb++SOOZPdJru9dzNfOYogK8o/N0Fosttkt/c22e29TXab7DbZ 7b1Ndpvs7t9kd6SL1OTk5KVncpvsNtnd9snuXs2V1Ok1NjZ28kzvosXlJrtNdpsbM9ltstvkp/c2 2W2y22T3SE12p7XZICe7s4s7tbO/v3/p2WAmu012e+9mvaampk5aInbS0t1kt8lu722y23ub7DbZ bbLbe5vsNtnd38nud+/emXA22W2yu0WT3TmPOwvLHz9+/L3uiCa7TXab7B7wZLczu53Z7WwAZ3Y7 s9uZ3c7s7u17//d///fxv/zLvxz/7Gc/63oCvtMzu3/5y18W3Yzfvn375GFsybmnzux2Zveov/dX X311ksk//uM/Hl+9erWWg+2//Mu/PN7c3Cz+fnNmtzO7vbczu723M7ud2V3+Xe7Mbmd2O7O7Pu/9 ox/9aCD323/+539+Mi5wbrYzu53Z3Z95mv/5n/85/td//dfjv/3bvz3+wQ9+UMtx909/+tPjf//3 f+94AUub5sac2d2c+ciRO7M7D1lop08VN/JG3gxOfjGnNXh2WKaV8GU3zJnMrpL1Zatxs4M7KyDz e7/KzThqm+8/WM+Ckbm5uZN2hMMcaOcIgpWVlZOHK5d1aEB9I2vkjbyRddtkUnx5efl4fHz8ZHF3 v++/X7586aKrbwYgk/FZzJ3nWXmuNcyjwaanp483NjYqb5xBbdO3vE12K27kjbwZpEyO5eye3Bxn giwD8ctaL3eadXaVnL0Jv3Xr1vHS0tLJ5HluxE2AqW36K4tInjx5cnz//v2TxS392vmdc8Ay0M/3 yOHhYcet0lDfyBp5I29kPQpyf5zxcRad574598+9vievemQS6pvuvH79+uQ517179/q2uCX/zrSk n5+fP97e3j55jueZmtqm1nmb7FbcyBt5M2xZpZqBeM7Vzc16bqKrZJ0J7dyEHxwcVGo9idqm99Ji KwPxPGhLfee8odnZ2ePJycmTwfP5Vos//vGPT3ZpZ8V4jhrIn88OlUxs7+3tHR8dHbmo6htZI2/k jawplJ3YuZ/OfXUWhec+O/fbmQzPQvFr1659lHfu03O/nkWs+TOZ9MrfyX19zuatemQS6pveyvOv PAfLHNfq6upJnaZeU7ep39Tx+YXoqfeJiYmTP3P37t2Tv5O/m39Hns9ZUK62aVzeJrsVN/JG3sga eSNv5I2skTfyRtbylre8kTeypnF5m+xW3MgbeSNr5I28kTeyRt7IG1nLW97yRt7ImsblbbJbcSNv 5I2skTfyRt7IGnkjb2Qtb3nLG3kjaxqXt8luxY28kTeyRt7IG3kja+SNvJG1vOUtb+SNrGlc3ia7 FTfyRt7IGnkjb+SNrJE38kbW8pa3vJE3sqZxeZvsVtzIG3kja+SNvJE3skbeyBtZy1ve8kbeyJrG 5W2yW3Ejb+SNrJE38kbeyBp5I29kLW95yxt5I2sal7fJbsWNvJE3skbeyBt5I2vkjbyRtbzlLW/k jaxpWN6Hh4fHeb1//95VaakPHz4cv3nz5rtX/hl5I29kjbyRN/JG1sgbeSNr5C1vecsbWdPkvL9w KQAAAAAAAABoGpPdAAAAAAAAADSOyW4AAAAAAAAAGsdkNwAAAAAAAACNY7IbAAAAAAAAgMYx2Q0A AAAAAABA45jsBgAAAAAAAKBxTHYDAAAAAAAA0DgmuwEAAAAAAABoHJPdAAAAAAAAADSOyW4AAAAA AAAAGsdkNwAAAAAAAACNY7IbAAAAAAAAgMb54v+X/+P4wYMHrkZLff3118enOeeVf0beyBtZI2/k jbyRNfJG3sgaectb3vJG1jQ8b5Pdiht5I29kjbyRN/JG1sgbeSNrectb3sgbWdO4vE12K27kjbyR NfJG3sgbWSNv5I2s5S1veSNvZE3j8jbZrbiRN/JG1sgbeSNvZI28kTeylre85Y28kTWNy9tkt+JG 3sgbWSNv5I28kTXyRt7IWt7yljfyRtY0Lm+T3YobeSNvZI28kTfyRtbIG3kja3nLW97IG1nTuLxN ditu5I28kTXyRt7IG1kjb+SNrOUtb3kjb2RN4/I22a24kTfyRtbIG3kjb2SNvJE3spa3vOWNvJE1 jcvbZLfiRt7IG1kjb+SNvJE18kbeyFre8pY38kbWNC5vk92KG3kjb2SNvJE38kbWyBt5I2t5y1ve yBtZ07i8TXYrbuSNvJE18kbeyBtZI2/kjazlLW95I29kTePyNtmtuJE38kbWyBt5I29kjbyRN7KW t7zljbyRNY3L22S34kbeyBtZI2/kjbyRNfJG3sha3vKWN/JG1jQub5Pdiht5I29kjbyRN/JG1sgb eSNrectb3sgbWdO4vE12K27kjbyRNfJG3sgbWSNv5I2s5S1veSNvZE3j8jbZrbiRN/JG1sgbeSNv ZI28kTeylre85Y28kTWNy9tkt+JG3sgbWSNv5I28kTXyRt7IWt7yljfyRtY0LO/Dw8PjvN6/f++q tNSHDx+O37x5890r/4y8kTeyRt7IG3kja+SNvJE18pa3vOWNrGly3v8f4cHV41N3wWQAAAAASUVO RK5CYIJQSwMEFAAGAAgAAAAhAAS8eDkMAgAALAMAABQAAABkcnMvbWVkaWEvaW1hZ2UyLndtZoxS z2sTQRT+ZjapZhvZxFpKi9RVsDSl1h8Hz90mqxWMBBPxJMm6ju1CNgnZhJiTgjcbSE89+w8InkWh J28ePPgveA6yNyHxvemioD047Jv3vTez78f3RiADGEcCkBiBV5pECnJoJORsNtNoSywnvnlJQPuy 0pZvjXmy1uYsZFH2evu1YUcBDZxPvCugCDMgR/YxoXckDQP4Qik4V4ajSUYX5EBMcZHQT/lk+ok0 cMiFCCouVx2GT9tN4EZjYRCvmkuAqW8UJtPeNqEUyTW6Tf3glj7iX9eHJ1k4dtr4n9iPVszO6bGF zjH5J0fhd46GuJnUfzyl5LQONZNcfy0IVWQ/UAP7YTv0WnR2ev3cx4T+ypI+6YPIQt8Pl+6LEV7J EVnM9jnhdDpR+U6xKPCdfCwlFQV7LbvqB6rlq037XsvfQlpgLlOqlmu3gYXHQctpNne8KPCL7Weq 4u2pCPn038XljYTufLrY7ncD1eXKkU+Va7b7otf1aLxnL1vuuHTdqcQ5627dqfy4tEp40XIQu/HV eLxTJ5SziqzGbrxR343H2rNN+uUuHTkb9VLdjflzrKygOQtJi9gSRIBBNpFh8vRf99lkD2Gft5Bf 7NE6bwXqHB+YTebF1O+NZ49kFjmc0dZH/W4pxZXqMOqpEAdfU2/oxMTnxecHLGy//7acvKU/8+YJ AL8AAAD//wMAUEsDBBQABgAIAAAAIQASmQETqgEAAEACAAAUAAAAZHJzL21lZGlhL2ltYWdlMy53 bWZcUT1v01AUPe8laUkayU6BoagqBgkkqlI+Bua6jksZQiMSxGhM+losJU4UB7VBQq3UjSX8FH5A h64dO3Tsf4iQN6SGc58y8eyje+699v04T6EMFDwFaPyAnBKhFQOWKT2bzSzbVCvz2JImsbGqPlWf 1RK9pwsOqmjEo6/t8cAAL7E8jz4AK8wAl/4F2TUh/T4S0qss1bSwe9pTr7BK9ldf3NLw/LKTcDi3 nfRM5r03R96Hfi9OmavYL55Nb0dbZEXiOWtyH7y2Kdlhb3yqZS+Zbwp/MMgaO0GgcMmYoG6y5DD1 Wp3EpB2z4b1LO5soKSyU661G+w1w91OS+t3udpwlnaC/b5rxoclQK/0/Tq3QGve+9LtMBf1vw8QM ZVbUio22Fx6PhjEFufPICSf1F34zd523kd/883CN/L7jIw/zJ/lkOyJznUDMJMzXo918YiNbtCe7 TPnrUT0Kc3l9p6rAR/NQH0WhCvQpQ0XRP9vjdiKDbF6xdyB6YK6vi0Xrndu7ZJHHrXE2Mj3gqviT mQpu1g6+C8T/fb0y19c2wJSlCvb/fwAAAP//AwBQSwMEFAAGAAgAAAAhAEayRbXbAQAAwAIAABQA AABkcnMvbWVkaWEvaW1hZ2U0LndtZoxSMW/TQBR+d3baJo1kp5ShCBWDBGqqtkgMzHEdQ0EKikgk RmPMUSzFThQHkUxEMFSqKqUL/4OFjaF7J5AYkbqwR8gbUsP3rlUGWDj73X3ve/b37t47QUUi47kg knRAPAowKUBoJORsNtNoR6xdcssSQHNleSbGxjK8OwsWlakRDl63Rz1F1KSVS/YaQWFGZMM/AfoM qxlEH5GCcxVZTTJalTVxRteBfsuTcywYx7wR3pzdjhOVOU/UW+dpNwlTkCUdqk7PBzUgE7aNr5m9 p0MsvFH9KcZz9cf/qGv5/1YXOssUP5XnWXAUGkYJmeKIxpJryLUwhdvrZY0HnifoBzi2usri/dRp RbFKI7XlPEqjHSoIWijWW432faIrz+LU7XR2wyyOvO5L1Qz3VUaVwt9HrxitUfKi20HI677px6rP daGK2Wg7/nDQD1H8pZuWP6nfdZu5bT0M3OavG+vAVy2Xcj+/nU92AyDb8niZ+PlmsJdPNFPD+m4P IXczqAd+zq9rlQXhkRjohcD1MOCj5CUB/8MQ0/sNRhFPCbtVnJjbwNUo6Ttw0cqL/tq0iBjRF32X IHyrNcoGKqHTr+Yh+BJ9W391ysb+p+9r8/5yn6d6A/z/HwAAAP//AwBQSwMEFAAGAAgAAAAhAEk5 UTqsAQAAQAIAABQAAABkcnMvbWVkaWEvaW1hZ2U1LndtZlxRsW4TQRB9u7YDdizdGUIRhGBBAokI gmQpNGlyOR+EwsjCliiPw2zCSfbZ8hkFFyiUiMZ8CeIDKNJSUqTnD7DQdUgxbzau2LvRvnmzOzvz RqEKlIwCND5AVoWmFQmHlF4ulw5tq80Vt64JHFfXr5RR6/TurXmoo51M3/ZmYwsYXFmx18EMS8Cn f0p0RvtFvMMn5K2qZNOCNrRRu7hB9FefnnPj+iKFSHF+Lx3a3Dy3x+bFaJhkJGsudH9xPt0jKtMe 8jT7QdOF5Gpz9lFLX1LfAsF4nLefhKHCD3JiLZunR5np9lOb9e0D8yzrb6OisFZtddu9x8DVl2kW DAb7SZ72w9Eb20mObI5G5f9yGqXubPh6NGAoHL2bpHYitaJRbvdM9H46SSjI5dteNG89CjqF7z2N g86fWzeJr3kBiqi4W8z3YyLfC2WbR8VWfFDMHbPH/eSAoWArbsVRIX/g1RX4aS7qoziyEn3KUFP0 PzXZncggndfcDC6kvNDXxyXGgO9ulkxypzvLp3YI/Cx/Jl/D743Dr2LifzvbXOnrHsCCqUru/j8A AAD//wMAUEsDBBQABgAIAAAAIQDTrOFjrAEAAEACAAAUAAAAZHJzL21lZGlhL2ltYWdlNi53bWZc UbFuE0EQfbu2Q+xYujOEIgiFBQkkIggSSmhofDkfhMLIwpYoKI7DWcJJ9tnyGQUXCEpEYz6FD6BI S0mRnk+w0HVIMW82rti70b55szs780ahCpSMAjQ+QlaFphUJh5ReLpcO7aqtFbehCRxX16+VURv0 7qx5qKOdTN/1ZmMLGFxesdfADEvAp39KdEb7TbzPJ+StqmTTgja1UY9xneivPj3nxvVNCpHi/F46 tLl5bk/Mi9EwyUjWXOju4nzaJCrT7vM0+8FDF5Kre7PPWvqS+hYIxuO8/SQMFX6SE2vZPD3OTLef 2qxv75lnWX8XFYW1aqvb7j0CrrxMs2AwOEjytB+OjmwnObY5GpX/y2mUurPhm9GAoXD0fpLaidSK RrndM9GH6SShIOs3vWjeehB0Ct97GgedPze2ia96AYqouF3MD2Ii3wtlm0fFTnxYzB3T5P7pkKFg J27FUSF/4NUV+Gku6qM4shJ9ylBT9L/ssTuRQTqvuRlcSHmhr49LjAE/3CyZ5FZ3lk/tEPhV/kq+ hub221di4n8/21rp6x7AgqlK7v4/AAAA//8DAFBLAwQUAAYACAAAACEARAfCgaoBAABAAgAAFAAA AGRycy9tZWRpYS9pbWFnZTcud21mXFG7bhNBFD0zfhA/pF2TUAShsCCBRARJlMJ1NusNpjCysBHl ajFDWMleW15HiYsoKSMa5yfyFynSpqRIpHR8goW2Q7I5M3bF7F7NuefOfcwZgQKQcQQgcQq9cjQp SBgk5Hw+N2hLrC+5kiQwXFmeC0eU6L3OWyijEY5+tMcDBezg8ZJ9ClaYAzb9G6I72m/iz2yhexV0 NanRmnREFc+I/sqbGTeuSz2IHs5uRz2VOB/VsfOp3wtjkkUTejOdjfaIsrR3PM37YNeEdGp1fC71 vfR8U7iDQdI48DyBW3LaaiqJDmOn1YlU3FFvnQ9xZws5gXyh1mq0q8Dqlyh2u939MIk6Xv+baoaH KkEl9/84lUxr3Pva7zLk9Y+GkRrqWVHJNtqOfzIahhRk5YXlT2rbbjO1rfeB2/zzfIP4ieUi9dNX 6WQ/ILItT28TP90M6unEMHvcz+oMuZtBLfBT/btWWYCf5KI+gk+WoU8ZioL+BWc3CumbF80bLKRc 6GvjEePAtXlLFnnZGicj1QN+ZX+azIeN71fatF+/X1/qaxpgylIZk/8PAAD//wMAUEsDBBQABgAI AAAAIQC+juWA0wEAALYCAAAUAAAAZHJzL21lZGlhL2ltYWdlOC53bWaMUr+LE1EQnnlJ7swP2M2d Fqeiq6DgoXfkCuvsbdY7i0gwAQuLZY3vzoVkE7Ir3mKhIIjY5ED8P2zsLPIvWNjYaH1VkO2Ei988 g4U2Dju8b2bezLz5ZpnKRIWHTKToNYmUoIrhMIjVYrEwaIs3lr6qAjC+mvrOxFVY11csqlE7TJ/0 srEm6tDa0nueUGFBZMOeAX2EzoDfo4X0Kks1JeisesfP6SLQT7WHDJFjeYg8zu5FQ5049/Qz5/5o GMZwVkzoxvw0bQIVobdwG/PQjglJaiOb8O/aTW4sa89OEYAcmyn/vzabHvN/eqTZSyXcCQfM7nic tO94HtNX+ERbOokOY6fbj3Tc1zedu3F/i0pMK+VWt927TbT+IIrdwWA3TKK+N3qsO+GhTqhe+nvk eqGbDR+NBgh5o6eTSE+ED6oX2z3HP0onIUg/c8Xyp61tt5Pb1l7gdn5cvgR8znIp9/Nr+XQ3ALIt T46pn28G+/nUeJo4X+wj5G4GrcDP5XOtGvZLrCDgiUFYATaorjDsVynMC0RVMd40CBcwrtmLcFEx mzeuJfM2rcoF+mT+IJS92s2SVA/p5HPxrcn8Zh+ciIr94cvGn63KduemveT/AgAA//8DAFBLAwQU AAYACAAAACEAul/52tUBAAC2AgAAFAAAAGRycy9tZWRpYS9pbWFnZTkud21mjFK/b9NQEL57SQr5 Idnhx1CKgkECqRUUkYE5rmPaDkERicTAYJnw2lpKnCg2gkxUqoQQSyIh/gLGLixsDP0XOrAw8SdE lTekhu8eEQMsnHx63929u3v3nZmKRLlnTKToLYkUoIrhMIjVYrEwaJNXl76yAjC+ivrBDS7DurNi UYVaYXrQnYw0UZsuLb3XCBUWRDbsE6AvYqH8R6j0Kko1JeiK+sAzug70U20jQ2QmD5HH2d1ooBPn sX7lPBkOwhjOkgmtz8/TBlAeeg+3MQ/VTUhS65Mx/67d4AfL2ifnCEBmZsr/r82mx/yfHmntUAl3 wgGzOxolrUeex/QdPtGmTqL92On0Ih339F1nN+5tUoFppdjstLoPiS4/jWK3398Kk6jnDV/odriv E6oW/h65mutMBs+HfYS84ctxpMfCB1Xzra7jv07HIUi/eNPyp837bjuzre3AbZ/dqAFftVzK/Ox2 Nt0KgGzLk2PqZxvBTjY1ngbONzsIuRtBM/Az+VyrwtgVKwh4YhCWgw2qSwz7KIW5RlQW412dcAHj mr0IFyWzeeNaMm/TBblAX80fhLK3OpMk1QM6Ps2/N5mfanvHomJ//rb6Z6uy3blpL/m/AAAA//8D AFBLAwQUAAYACAAAACEAB0VM4eEAAAALAQAADwAAAGRycy9kb3ducmV2LnhtbEyPwU7DMAyG70i8 Q2QkbiyhK90oTSeEBELsANsqcc1ar41InKrJ1sLTk53gaPvX5+8vVpM17ISD144k3M4EMKTaNZpa CdXu+WYJzAdFjTKOUMI3eliVlxeFyhs30gZP29CyCCGfKwldCH3Oua87tMrPXI8Ubwc3WBXiOLS8 GdQY4dbwRIiMW6UpfuhUj08d1l/bo5WQJgez/HjJ1j+vVTW+faZ6Id61lNdX0+MDsIBT+AvDWT+q Qxmd9u5IjWdGwl22iOohwuYZsHNApCJu9hLmibgHXhb8f4fyFwAA//8DAFBLAwQUAAYACAAAACEA 2BLAS/YAAABBBQAAGQAAAGRycy9fcmVscy9lMm9Eb2MueG1sLnJlbHO81M1qAyEUBeB9oe8gd99x ZpJMkhInm1DItqQPIM4dRzL+oDZt3r5CKTSQ2p1LFc/5uIi7/aeeyQV9UNYwaKoaCBphB2Ukg7fT y9MGSIjcDHy2BhlcMcC+f3zYveLMY7oUJuUCSSkmMJhidM+UBjGh5qGyDk06Ga3XPKall9RxceYS aVvXHfW/M6C/ySTHgYE/Dqn/dHWp+f9sO45K4MGKd40m3qmgSqfuFMi9xMhA46D49+am+tAj0PuG RRnDImdYlzGsc4a2jKHNGZoyhqZyRv71Hroyhi43h1UZwypnWJYxLHOGbRnD9sdAbz6+/gsAAP// AwBQSwECLQAUAAYACAAAACEARgWwBBgBAABHAgAAEwAAAAAAAAAAAAAAAAAAAAAAW0NvbnRlbnRf VHlwZXNdLnhtbFBLAQItABQABgAIAAAAIQA4/SH/1gAAAJQBAAALAAAAAAAAAAAAAAAAAEkBAABf cmVscy8ucmVsc1BLAQItABQABgAIAAAAIQATnHyHiQYAACEeAAAOAAAAAAAAAAAAAAAAAEgCAABk cnMvZTJvRG9jLnhtbFBLAQItAAoAAAAAAAAAIQDXh6xK5mwBAOZsAQAUAAAAAAAAAAAAAAAAAP0I AABkcnMvbWVkaWEvaW1hZ2UxLnBuZ1BLAQItABQABgAIAAAAIQAEvHg5DAIAACwDAAAUAAAAAAAA AAAAAAAAABV2AQBkcnMvbWVkaWEvaW1hZ2UyLndtZlBLAQItABQABgAIAAAAIQASmQETqgEAAEAC AAAUAAAAAAAAAAAAAAAAAFN4AQBkcnMvbWVkaWEvaW1hZ2UzLndtZlBLAQItABQABgAIAAAAIQBG skW12wEAAMACAAAUAAAAAAAAAAAAAAAAAC96AQBkcnMvbWVkaWEvaW1hZ2U0LndtZlBLAQItABQA BgAIAAAAIQBJOVE6rAEAAEACAAAUAAAAAAAAAAAAAAAAADx8AQBkcnMvbWVkaWEvaW1hZ2U1Lndt ZlBLAQItABQABgAIAAAAIQDTrOFjrAEAAEACAAAUAAAAAAAAAAAAAAAAABp+AQBkcnMvbWVkaWEv aW1hZ2U2LndtZlBLAQItABQABgAIAAAAIQBEB8KBqgEAAEACAAAUAAAAAAAAAAAAAAAAAPh/AQBk cnMvbWVkaWEvaW1hZ2U3LndtZlBLAQItABQABgAIAAAAIQC+juWA0wEAALYCAAAUAAAAAAAAAAAA AAAAANSBAQBkcnMvbWVkaWEvaW1hZ2U4LndtZlBLAQItABQABgAIAAAAIQC6X/na1QEAALYCAAAU AAAAAAAAAAAAAAAAANmDAQBkcnMvbWVkaWEvaW1hZ2U5LndtZlBLAQItABQABgAIAAAAIQAHRUzh 4QAAAAsBAAAPAAAAAAAAAAAAAAAAAOCFAQBkcnMvZG93bnJldi54bWxQSwECLQAUAAYACAAAACEA 2BLAS/YAAABBBQAAGQAAAAAAAAAAAAAAAADuhgEAZHJzL19yZWxzL2Uyb0RvYy54bWwucmVsc1BL BQYAAAAADgAOAIwDAAAbiAEAAAA= ">
                <v:shape id="_x0000_s1027" type="#_x0000_t75" style="position:absolute;width:30035;height:17608;visibility:visible;mso-wrap-style:square">
                  <v:fill o:detectmouseclick="t"/>
                  <v:path o:connecttype="none"/>
                </v:shape>
                <v:group id="Group 235" o:spid="_x0000_s1028" style="position:absolute;left:78;width:29680;height:15966" coordsize="29683,159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IFxAAAANwAAAAPAAAAZHJzL2Rvd25yZXYueG1sRI9Bi8Iw FITvgv8hPGFvmlZRpBpFRJc9yIJVWPb2aJ5tsXkpTWzrv98sCB6HmfmGWW97U4mWGldaVhBPIhDE mdUl5wqul+N4CcJ5ZI2VZVLwJAfbzXCwxkTbjs/Upj4XAcIuQQWF93UipcsKMugmtiYO3s02Bn2Q TS51g12Am0pOo2ghDZYcFgqsaV9Qdk8fRsFnh91uFh/a0/22f/5e5t8/p5iU+hj1uxUIT71/h1/t L61gOpvD/5lwBOTmDwAA//8DAFBLAQItABQABgAIAAAAIQDb4fbL7gAAAIUBAAATAAAAAAAAAAAA AAAAAAAAAABbQ29udGVudF9UeXBlc10ueG1sUEsBAi0AFAAGAAgAAAAhAFr0LFu/AAAAFQEAAAsA AAAAAAAAAAAAAAAAHwEAAF9yZWxzLy5yZWxzUEsBAi0AFAAGAAgAAAAhAE76kgXEAAAA3AAAAA8A AAAAAAAAAAAAAAAABwIAAGRycy9kb3ducmV2LnhtbFBLBQYAAAAAAwADALcAAAD4AgAAAAA= ">
                  <v:group id="Group 236" o:spid="_x0000_s1029" style="position:absolute;left:3770;width:25648;height:15030" coordorigin="3770" coordsize="25648,150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AxyxAAAANwAAAAPAAAAZHJzL2Rvd25yZXYueG1sRI9Bi8Iw FITvwv6H8Bb2pmkVRbpGEVkXDyJYhWVvj+bZFpuX0sS2/nsjCB6HmfmGWax6U4mWGldaVhCPIhDE mdUl5wrOp+1wDsJ5ZI2VZVJwJwer5cdggYm2HR+pTX0uAoRdggoK7+tESpcVZNCNbE0cvIttDPog m1zqBrsAN5UcR9FMGiw5LBRY06ag7JrejILfDrv1JP5p99fL5v5/mh7+9jEp9fXZr79BeOr9O/xq 77SC8WQGzzPhCMjlAwAA//8DAFBLAQItABQABgAIAAAAIQDb4fbL7gAAAIUBAAATAAAAAAAAAAAA AAAAAAAAAABbQ29udGVudF9UeXBlc10ueG1sUEsBAi0AFAAGAAgAAAAhAFr0LFu/AAAAFQEAAAsA AAAAAAAAAAAAAAAAHwEAAF9yZWxzLy5yZWxzUEsBAi0AFAAGAAgAAAAhAL4oDHLEAAAA3AAAAA8A AAAAAAAAAAAAAAAABwIAAGRycy9kb3ducmV2LnhtbFBLBQYAAAAAAwADALcAAAD4AgAAAAA= ">
                    <v:shape id="Picture 245" o:spid="_x0000_s1030" type="#_x0000_t75" style="position:absolute;left:3770;top:2808;width:22623;height:1154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8DQ3wgAAANwAAAAPAAAAZHJzL2Rvd25yZXYueG1sRI9bi8Iw FITfhf0P4Sz4ZtMtWpauUWRB8MnFC/h6aE4v2JyEJtb6782C4OMwM98wy/VoOjFQ71vLCr6SFARx aXXLtYLzaTv7BuEDssbOMil4kIf16mOyxELbOx9oOIZaRAj7AhU0IbhCSl82ZNAn1hFHr7K9wRBl X0vd4z3CTSezNM2lwZbjQoOOfhsqr8ebUdDt55nzw+XmZMU6H/Pq4Ks/paaf4+YHRKAxvMOv9k4r yOYL+D8Tj4BcPQEAAP//AwBQSwECLQAUAAYACAAAACEA2+H2y+4AAACFAQAAEwAAAAAAAAAAAAAA AAAAAAAAW0NvbnRlbnRfVHlwZXNdLnhtbFBLAQItABQABgAIAAAAIQBa9CxbvwAAABUBAAALAAAA AAAAAAAAAAAAAB8BAABfcmVscy8ucmVsc1BLAQItABQABgAIAAAAIQDf8DQ3wgAAANwAAAAPAAAA AAAAAAAAAAAAAAcCAABkcnMvZG93bnJldi54bWxQSwUGAAAAAAMAAwC3AAAA9gIAAAAA ">
                      <v:imagedata r:id="rId373" o:title=""/>
                    </v:shape>
                    <v:line id="Straight Connector 246" o:spid="_x0000_s1031" style="position:absolute;visibility:visible;mso-wrap-style:square" from="3770,8579" to="29418,85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FP6EwgAAANwAAAAPAAAAZHJzL2Rvd25yZXYueG1sRI9Bq8Iw EITvgv8hrOBFNFVEpBpFBMWr+hS9Lc3aFptNaWJb/70RhHccZuYbZrluTSFqqlxuWcF4FIEgTqzO OVXwd94N5yCcR9ZYWCYFb3KwXnU7S4y1bfhI9cmnIkDYxagg876MpXRJRgbdyJbEwXvYyqAPskql rrAJcFPISRTNpMGcw0KGJW0zSp6nl1FQH2/3dI/37fywk69xfdk378FVqX6v3SxAeGr9f/jXPmgF k+kMvmfCEZCrDwAAAP//AwBQSwECLQAUAAYACAAAACEA2+H2y+4AAACFAQAAEwAAAAAAAAAAAAAA AAAAAAAAW0NvbnRlbnRfVHlwZXNdLnhtbFBLAQItABQABgAIAAAAIQBa9CxbvwAAABUBAAALAAAA AAAAAAAAAAAAAB8BAABfcmVscy8ucmVsc1BLAQItABQABgAIAAAAIQDmFP6E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line id="Straight Connector 247" o:spid="_x0000_s1032" style="position:absolute;flip:y;visibility:visible;mso-wrap-style:square" from="3770,0" to="3770,150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iB1pxgAAANwAAAAPAAAAZHJzL2Rvd25yZXYueG1sRI9Pa8JA FMTvBb/D8gRvdZO0VImuUksFpYL45+LtmX1mg9m3Ibtq+u27hUKPw8z8hpnOO1uLO7W+cqwgHSYg iAunKy4VHA/L5zEIH5A11o5JwTd5mM96T1PMtXvwju77UIoIYZ+jAhNCk0vpC0MW/dA1xNG7uNZi iLItpW7xEeG2llmSvEmLFccFgw19GCqu+5tVcE43p+xzK9PMrheL3ctXt5aFUWrQ794nIAJ14T/8 115pBdnrCH7PxCMgZz8AAAD//wMAUEsBAi0AFAAGAAgAAAAhANvh9svuAAAAhQEAABMAAAAAAAAA AAAAAAAAAAAAAFtDb250ZW50X1R5cGVzXS54bWxQSwECLQAUAAYACAAAACEAWvQsW78AAAAVAQAA CwAAAAAAAAAAAAAAAAAfAQAAX3JlbHMvLnJlbHNQSwECLQAUAAYACAAAACEASogdacYAAADcAAAA DwAAAAAAAAAAAAAAAAAHAgAAZHJzL2Rvd25yZXYueG1sUEsFBgAAAAADAAMAtwAAAPoCAAAAAA== " strokecolor="black [3213]" strokeweight="1pt">
                      <v:stroke endarrow="classic" endarrowwidth="narrow" endarrowlength="long"/>
                      <o:lock v:ext="edit" shapetype="f"/>
                    </v:line>
                  </v:group>
                  <v:shape id="Picture 237" o:spid="_x0000_s1033" type="#_x0000_t75" style="position:absolute;top:1134;width:3683;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UNypxQAAANwAAAAPAAAAZHJzL2Rvd25yZXYueG1sRI/RasJA FETfC/7DcoW+FN0YQSW6ShGkBUHQ+gHX7DUbzd4N2a2J/XpXEPo4zMwZZrHqbCVu1PjSsYLRMAFB nDtdcqHg+LMZzED4gKyxckwK7uRhtey9LTDTruU93Q6hEBHCPkMFJoQ6k9Lnhiz6oauJo3d2jcUQ ZVNI3WAb4baSaZJMpMWS44LBmtaG8uvh1yrY7k+7r/H9kv5N/Md6tqkKsxu1Sr33u885iEBd+A+/ 2t9aQTqewvNMPAJy+QAAAP//AwBQSwECLQAUAAYACAAAACEA2+H2y+4AAACFAQAAEwAAAAAAAAAA AAAAAAAAAAAAW0NvbnRlbnRfVHlwZXNdLnhtbFBLAQItABQABgAIAAAAIQBa9CxbvwAAABUBAAAL AAAAAAAAAAAAAAAAAB8BAABfcmVscy8ucmVsc1BLAQItABQABgAIAAAAIQBQUNypxQAAANwAAAAP AAAAAAAAAAAAAAAAAAcCAABkcnMvZG93bnJldi54bWxQSwUGAAAAAAMAAwC3AAAA+QIAAAAA ">
                    <v:imagedata r:id="rId374" o:title=""/>
                  </v:shape>
                  <v:shape id="Picture 238" o:spid="_x0000_s1034" type="#_x0000_t75" style="position:absolute;left:2198;top:8801;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g47OwQAAANwAAAAPAAAAZHJzL2Rvd25yZXYueG1sRE9NawIx EL0X/A9hBG8161qkbI0ipYVePFTb0uOQjJvVzWRJosZ/bw6FHh/ve7nOrhcXCrHzrGA2rUAQa286 bhV87d8fn0HEhGyw90wKbhRhvRo9LLEx/sqfdNmlVpQQjg0qsCkNjZRRW3IYp34gLtzBB4epwNBK E/Bawl0v66paSIcdlwaLA71a0qfd2SnQ+fg71G/7/HTW32axnXGwP3OlJuO8eQGRKKd/8Z/7wyio 52VtOVOOgFzdAQAA//8DAFBLAQItABQABgAIAAAAIQDb4fbL7gAAAIUBAAATAAAAAAAAAAAAAAAA AAAAAABbQ29udGVudF9UeXBlc10ueG1sUEsBAi0AFAAGAAgAAAAhAFr0LFu/AAAAFQEAAAsAAAAA AAAAAAAAAAAAHwEAAF9yZWxzLy5yZWxzUEsBAi0AFAAGAAgAAAAhAJyDjs7BAAAA3AAAAA8AAAAA AAAAAAAAAAAABwIAAGRycy9kb3ducmV2LnhtbFBLBQYAAAAAAwADALcAAAD1AgAAAAA= ">
                    <v:imagedata r:id="rId375" o:title=""/>
                  </v:shape>
                  <v:shape id="Picture 239" o:spid="_x0000_s1035" type="#_x0000_t75" style="position:absolute;left:26127;top:8801;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TEXFxwAAANwAAAAPAAAAZHJzL2Rvd25yZXYueG1sRI9PawIx FMTvhX6H8ApeimbVIro1SlW04s1/pb09Nq+bbTcvyybq+u2NUOhxmJnfMONpY0txptoXjhV0OwkI 4szpgnMFh/2yPQThA7LG0jEpuJKH6eTxYYypdhfe0nkXchEh7FNUYEKoUil9Zsii77iKOHrfrrYY oqxzqWu8RLgtZS9JBtJiwXHBYEVzQ9nv7mQVLN43ZvX1IZMjP2+PbjH8PM1+XpRqPTVvryACNeE/ /NdeawW9/gjuZ+IRkJMbAAAA//8DAFBLAQItABQABgAIAAAAIQDb4fbL7gAAAIUBAAATAAAAAAAA AAAAAAAAAAAAAABbQ29udGVudF9UeXBlc10ueG1sUEsBAi0AFAAGAAgAAAAhAFr0LFu/AAAAFQEA AAsAAAAAAAAAAAAAAAAAHwEAAF9yZWxzLy5yZWxzUEsBAi0AFAAGAAgAAAAhAPBMRcXHAAAA3AAA AA8AAAAAAAAAAAAAAAAABwIAAGRycy9kb3ducmV2LnhtbFBLBQYAAAAAAwADALcAAAD7AgAAAAA= ">
                    <v:imagedata r:id="rId376" o:title=""/>
                  </v:shape>
                  <v:shape id="Picture 240" o:spid="_x0000_s1036" type="#_x0000_t75" style="position:absolute;left:8820;top:14574;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Tj7kwgAAANwAAAAPAAAAZHJzL2Rvd25yZXYueG1sRE9Na8JA EL0L/Q/LFHrTTUMRSV2lKIUW9GDspbchO2ZDs7Npdpqk/949CB4f73u9nXyrBupjE9jA8yIDRVwF 23Bt4Ov8Pl+BioJssQ1MBv4pwnbzMFtjYcPIJxpKqVUK4VigASfSFVrHypHHuAgdceIuofcoCfa1 tj2OKdy3Os+ypfbYcGpw2NHOUfVT/nkDuluWu8Hvfz8P2eV7zJ2cZH805ulxensFJTTJXXxzf1gD +Uuan86kI6A3VwAAAP//AwBQSwECLQAUAAYACAAAACEA2+H2y+4AAACFAQAAEwAAAAAAAAAAAAAA AAAAAAAAW0NvbnRlbnRfVHlwZXNdLnhtbFBLAQItABQABgAIAAAAIQBa9CxbvwAAABUBAAALAAAA AAAAAAAAAAAAAB8BAABfcmVscy8ucmVsc1BLAQItABQABgAIAAAAIQDzTj7kwgAAANwAAAAPAAAA AAAAAAAAAAAAAAcCAABkcnMvZG93bnJldi54bWxQSwUGAAAAAAMAAwC3AAAA9gIAAAAA ">
                    <v:imagedata r:id="rId377" o:title=""/>
                  </v:shape>
                  <v:shape id="Picture 241" o:spid="_x0000_s1037" type="#_x0000_t75" style="position:absolute;left:14510;top:14490;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l8SLxQAAANwAAAAPAAAAZHJzL2Rvd25yZXYueG1sRI/BasMw EETvhf6D2EIuJZFtQilOlGBKSwMhh7ql58XaWKbSylhq7Px9FAjkOMzMG2a9nZwVJxpC51lBvshA EDded9wq+Pn+mL+CCBFZo/VMCs4UYLt5fFhjqf3IX3SqYysShEOJCkyMfSllaAw5DAvfEyfv6AeH McmhlXrAMcGdlUWWvUiHHacFgz29GWr+6n+n4LPIqv3ut4qHrq9Hezb2+PyeKzV7mqoViEhTvIdv 7Z1WUCxzuJ5JR0BuLgAAAP//AwBQSwECLQAUAAYACAAAACEA2+H2y+4AAACFAQAAEwAAAAAAAAAA AAAAAAAAAAAAW0NvbnRlbnRfVHlwZXNdLnhtbFBLAQItABQABgAIAAAAIQBa9CxbvwAAABUBAAAL AAAAAAAAAAAAAAAAAB8BAABfcmVscy8ucmVsc1BLAQItABQABgAIAAAAIQCJl8SLxQAAANwAAAAP AAAAAAAAAAAAAAAAAAcCAABkcnMvZG93bnJldi54bWxQSwUGAAAAAAMAAwC3AAAA+QIAAAAA ">
                    <v:imagedata r:id="rId378" o:title=""/>
                  </v:shape>
                  <v:shape id="Picture 242" o:spid="_x0000_s1038" type="#_x0000_t75" style="position:absolute;left:20009;top:14447;width:1143;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3PlExQAAANwAAAAPAAAAZHJzL2Rvd25yZXYueG1sRI/NasMw EITvgbyD2EBviRxTSnAjh5KkpFB6aH7odbHWthprZSw5dt++KhRyHGbmG2a9GW0jbtR541jBcpGA IC6cNlwpOJ9e5ysQPiBrbByTgh/ysMmnkzVm2g38SbdjqESEsM9QQR1Cm0npi5os+oVriaNXus5i iLKrpO5wiHDbyDRJnqRFw3Ghxpa2NRXXY28VtPvD1/vFu++VMeXw4ff9Iex6pR5m48sziEBjuIf/ 229aQfqYwt+ZeARk/gsAAP//AwBQSwECLQAUAAYACAAAACEA2+H2y+4AAACFAQAAEwAAAAAAAAAA AAAAAAAAAAAAW0NvbnRlbnRfVHlwZXNdLnhtbFBLAQItABQABgAIAAAAIQBa9CxbvwAAABUBAAAL AAAAAAAAAAAAAAAAAB8BAABfcmVscy8ucmVsc1BLAQItABQABgAIAAAAIQCW3PlExQAAANwAAAAP AAAAAAAAAAAAAAAAAAcCAABkcnMvZG93bnJldi54bWxQSwUGAAAAAAMAAwC3AAAA+QIAAAAA ">
                    <v:imagedata r:id="rId379" o:title=""/>
                  </v:shape>
                  <v:shape id="Picture 243" o:spid="_x0000_s1039" type="#_x0000_t75" style="position:absolute;left:23980;top:4741;width:101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qXYdxgAAANwAAAAPAAAAZHJzL2Rvd25yZXYueG1sRI9BawIx FITvhf6H8Aq91WytVtkaRQRBqpeuivb22LxuVjcv6ybq+u8bodDjMDPfMKNJaytxocaXjhW8dhIQ xLnTJRcKNuv5yxCED8gaK8ek4EYeJuPHhxGm2l35iy5ZKESEsE9RgQmhTqX0uSGLvuNq4uj9uMZi iLIppG7wGuG2kt0keZcWS44LBmuaGcqP2dkqyPbm5MvVrL8c6LzaFfPD5/Z7rdTzUzv9ABGoDf/h v/ZCK+j23uB+Jh4BOf4FAAD//wMAUEsBAi0AFAAGAAgAAAAhANvh9svuAAAAhQEAABMAAAAAAAAA AAAAAAAAAAAAAFtDb250ZW50X1R5cGVzXS54bWxQSwECLQAUAAYACAAAACEAWvQsW78AAAAVAQAA CwAAAAAAAAAAAAAAAAAfAQAAX3JlbHMvLnJlbHNQSwECLQAUAAYACAAAACEAt6l2HcYAAADcAAAA DwAAAAAAAAAAAAAAAAAHAgAAZHJzL2Rvd25yZXYueG1sUEsFBgAAAAADAAMAtwAAAPoCAAAAAA== " filled="t" fillcolor="white [3212]">
                    <v:imagedata r:id="rId380" o:title=""/>
                  </v:shape>
                  <v:shape id="Picture 244" o:spid="_x0000_s1040" type="#_x0000_t75" style="position:absolute;left:24488;top:11544;width:1270;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CctLxAAAANwAAAAPAAAAZHJzL2Rvd25yZXYueG1sRI/dagIx FITvC32HcAreSM0qImVrFOsf4oVY2wc43ZxuFjcn2yTq+vZGEHo5zMw3zHja2lqcyYfKsYJ+LwNB XDhdcang+2v1+gYiRGSNtWNScKUA08nz0xhz7S78SedDLEWCcMhRgYmxyaUMhSGLoeca4uT9Om8x JulLqT1eEtzWcpBlI2mx4rRgsKG5oeJ4OFkFuNzyx2m/7PpFf+3N7ofmfwUp1XlpZ+8gIrXxP/xo b7SCwXAI9zPpCMjJDQAA//8DAFBLAQItABQABgAIAAAAIQDb4fbL7gAAAIUBAAATAAAAAAAAAAAA AAAAAAAAAABbQ29udGVudF9UeXBlc10ueG1sUEsBAi0AFAAGAAgAAAAhAFr0LFu/AAAAFQEAAAsA AAAAAAAAAAAAAAAAHwEAAF9yZWxzLy5yZWxzUEsBAi0AFAAGAAgAAAAhAJYJy0vEAAAA3AAAAA8A AAAAAAAAAAAAAAAABwIAAGRycy9kb3ducmV2LnhtbFBLBQYAAAAAAwADALcAAAD4AgAAAAA= " filled="t" fillcolor="white [3212]">
                    <v:imagedata r:id="rId381" o:title=""/>
                  </v:shape>
                </v:group>
                <w10:wrap type="square"/>
                <w10:anchorlock/>
              </v:group>
            </w:pict>
          </mc:Fallback>
        </mc:AlternateContent>
      </w:r>
      <w:r w:rsidR="007817B5"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6</w:t>
      </w:r>
      <w:r w:rsidR="007817B5" w:rsidRPr="00CA6D03">
        <w:rPr>
          <w:rFonts w:ascii="Times New Roman" w:hAnsi="Times New Roman" w:cs="Times New Roman"/>
          <w:b/>
          <w:sz w:val="24"/>
          <w:szCs w:val="24"/>
        </w:rPr>
        <w:t>:</w:t>
      </w:r>
      <w:r w:rsidR="009068A1" w:rsidRPr="00CA6D03">
        <w:rPr>
          <w:rFonts w:ascii="Times New Roman" w:hAnsi="Times New Roman" w:cs="Times New Roman"/>
          <w:sz w:val="24"/>
          <w:szCs w:val="24"/>
        </w:rPr>
        <w:t xml:space="preserve"> </w:t>
      </w:r>
      <w:r w:rsidR="001B5DA3" w:rsidRPr="00CA6D03">
        <w:rPr>
          <w:rFonts w:ascii="Times New Roman" w:hAnsi="Times New Roman" w:cs="Times New Roman"/>
          <w:sz w:val="24"/>
          <w:szCs w:val="24"/>
        </w:rPr>
        <w:t>Mộ</w:t>
      </w:r>
      <w:r w:rsidR="00D7094E" w:rsidRPr="00CA6D03">
        <w:rPr>
          <w:rFonts w:ascii="Times New Roman" w:hAnsi="Times New Roman" w:cs="Times New Roman"/>
          <w:sz w:val="24"/>
          <w:szCs w:val="24"/>
        </w:rPr>
        <w:t>t</w:t>
      </w:r>
      <w:r w:rsidR="009068A1" w:rsidRPr="00CA6D03">
        <w:rPr>
          <w:rFonts w:ascii="Times New Roman" w:hAnsi="Times New Roman" w:cs="Times New Roman"/>
          <w:sz w:val="24"/>
          <w:szCs w:val="24"/>
        </w:rPr>
        <w:t xml:space="preserve"> sóng cơ lan truyền theo chiều dương của trục </w:t>
      </w:r>
      <w:r w:rsidR="009068A1" w:rsidRPr="00CA6D03">
        <w:rPr>
          <w:rFonts w:ascii="Times New Roman" w:hAnsi="Times New Roman" w:cs="Times New Roman"/>
          <w:position w:val="-6"/>
          <w:sz w:val="24"/>
          <w:szCs w:val="24"/>
        </w:rPr>
        <w:object w:dxaOrig="360" w:dyaOrig="279" w14:anchorId="7156B313">
          <v:shape id="_x0000_i1187" type="#_x0000_t75" style="width:18.8pt;height:13.15pt" o:ole="">
            <v:imagedata r:id="rId382" o:title=""/>
          </v:shape>
          <o:OLEObject Type="Embed" ProgID="Equation.DSMT4" ShapeID="_x0000_i1187" DrawAspect="Content" ObjectID="_1715022857" r:id="rId383"/>
        </w:object>
      </w:r>
      <w:r w:rsidR="009068A1" w:rsidRPr="00CA6D03">
        <w:rPr>
          <w:rFonts w:ascii="Times New Roman" w:hAnsi="Times New Roman" w:cs="Times New Roman"/>
          <w:sz w:val="24"/>
          <w:szCs w:val="24"/>
        </w:rPr>
        <w:t xml:space="preserve"> trên một sợi dây đàn hồi</w:t>
      </w:r>
      <w:r w:rsidR="001B5DA3" w:rsidRPr="00CA6D03">
        <w:rPr>
          <w:rFonts w:ascii="Times New Roman" w:hAnsi="Times New Roman" w:cs="Times New Roman"/>
          <w:sz w:val="24"/>
          <w:szCs w:val="24"/>
        </w:rPr>
        <w:t xml:space="preserve"> với chu kì </w:t>
      </w:r>
      <w:r w:rsidR="001B5DA3" w:rsidRPr="00CA6D03">
        <w:rPr>
          <w:rFonts w:ascii="Times New Roman" w:hAnsi="Times New Roman" w:cs="Times New Roman"/>
          <w:position w:val="-4"/>
          <w:sz w:val="24"/>
          <w:szCs w:val="24"/>
        </w:rPr>
        <w:object w:dxaOrig="220" w:dyaOrig="260" w14:anchorId="41E9C997">
          <v:shape id="_x0000_i1188" type="#_x0000_t75" style="width:10.65pt;height:13.15pt" o:ole="">
            <v:imagedata r:id="rId384" o:title=""/>
          </v:shape>
          <o:OLEObject Type="Embed" ProgID="Equation.DSMT4" ShapeID="_x0000_i1188" DrawAspect="Content" ObjectID="_1715022858" r:id="rId385"/>
        </w:object>
      </w:r>
      <w:r w:rsidR="009068A1" w:rsidRPr="00CA6D03">
        <w:rPr>
          <w:rFonts w:ascii="Times New Roman" w:hAnsi="Times New Roman" w:cs="Times New Roman"/>
          <w:sz w:val="24"/>
          <w:szCs w:val="24"/>
        </w:rPr>
        <w:t xml:space="preserve">, người ta quan sát thấy tại hai thời điểm </w:t>
      </w:r>
      <w:r w:rsidR="009068A1" w:rsidRPr="00CA6D03">
        <w:rPr>
          <w:rFonts w:ascii="Times New Roman" w:hAnsi="Times New Roman" w:cs="Times New Roman"/>
          <w:position w:val="-12"/>
          <w:sz w:val="24"/>
          <w:szCs w:val="24"/>
        </w:rPr>
        <w:object w:dxaOrig="180" w:dyaOrig="360" w14:anchorId="2620C116">
          <v:shape id="_x0000_i1189" type="#_x0000_t75" style="width:10.65pt;height:18.8pt" o:ole="">
            <v:imagedata r:id="rId386" o:title=""/>
          </v:shape>
          <o:OLEObject Type="Embed" ProgID="Equation.DSMT4" ShapeID="_x0000_i1189" DrawAspect="Content" ObjectID="_1715022859" r:id="rId387"/>
        </w:object>
      </w:r>
      <w:r w:rsidR="009068A1" w:rsidRPr="00CA6D03">
        <w:rPr>
          <w:rFonts w:ascii="Times New Roman" w:hAnsi="Times New Roman" w:cs="Times New Roman"/>
          <w:sz w:val="24"/>
          <w:szCs w:val="24"/>
        </w:rPr>
        <w:t xml:space="preserve"> và </w:t>
      </w:r>
      <w:r w:rsidR="009068A1" w:rsidRPr="00CA6D03">
        <w:rPr>
          <w:rFonts w:ascii="Times New Roman" w:hAnsi="Times New Roman" w:cs="Times New Roman"/>
          <w:position w:val="-12"/>
          <w:sz w:val="24"/>
          <w:szCs w:val="24"/>
        </w:rPr>
        <w:object w:dxaOrig="900" w:dyaOrig="360" w14:anchorId="519C3318">
          <v:shape id="_x0000_i1190" type="#_x0000_t75" style="width:44.45pt;height:18.8pt" o:ole="">
            <v:imagedata r:id="rId388" o:title=""/>
          </v:shape>
          <o:OLEObject Type="Embed" ProgID="Equation.DSMT4" ShapeID="_x0000_i1190" DrawAspect="Content" ObjectID="_1715022860" r:id="rId389"/>
        </w:object>
      </w:r>
      <w:r w:rsidR="009068A1" w:rsidRPr="00CA6D03">
        <w:rPr>
          <w:rFonts w:ascii="Times New Roman" w:hAnsi="Times New Roman" w:cs="Times New Roman"/>
          <w:sz w:val="24"/>
          <w:szCs w:val="24"/>
        </w:rPr>
        <w:t xml:space="preserve">s </w:t>
      </w:r>
      <w:r w:rsidR="00CD7A93" w:rsidRPr="00CA6D03">
        <w:rPr>
          <w:rFonts w:ascii="Times New Roman" w:hAnsi="Times New Roman" w:cs="Times New Roman"/>
          <w:sz w:val="24"/>
          <w:szCs w:val="24"/>
        </w:rPr>
        <w:t>(</w:t>
      </w:r>
      <w:r w:rsidR="00CD7A93" w:rsidRPr="00CA6D03">
        <w:rPr>
          <w:rFonts w:ascii="Times New Roman" w:hAnsi="Times New Roman" w:cs="Times New Roman"/>
          <w:position w:val="-4"/>
          <w:sz w:val="24"/>
          <w:szCs w:val="24"/>
        </w:rPr>
        <w:object w:dxaOrig="540" w:dyaOrig="260" w14:anchorId="18F666AD">
          <v:shape id="_x0000_i1191" type="#_x0000_t75" style="width:25.05pt;height:13.15pt" o:ole="">
            <v:imagedata r:id="rId390" o:title=""/>
          </v:shape>
          <o:OLEObject Type="Embed" ProgID="Equation.DSMT4" ShapeID="_x0000_i1191" DrawAspect="Content" ObjectID="_1715022861" r:id="rId391"/>
        </w:object>
      </w:r>
      <w:r w:rsidR="00CD7A93" w:rsidRPr="00CA6D03">
        <w:rPr>
          <w:rFonts w:ascii="Times New Roman" w:hAnsi="Times New Roman" w:cs="Times New Roman"/>
          <w:sz w:val="24"/>
          <w:szCs w:val="24"/>
        </w:rPr>
        <w:t xml:space="preserve">s) </w:t>
      </w:r>
      <w:r w:rsidR="009068A1" w:rsidRPr="00CA6D03">
        <w:rPr>
          <w:rFonts w:ascii="Times New Roman" w:hAnsi="Times New Roman" w:cs="Times New Roman"/>
          <w:sz w:val="24"/>
          <w:szCs w:val="24"/>
        </w:rPr>
        <w:t xml:space="preserve">hình ảnh </w:t>
      </w:r>
      <w:r w:rsidR="000B063B" w:rsidRPr="00CA6D03">
        <w:rPr>
          <w:rFonts w:ascii="Times New Roman" w:hAnsi="Times New Roman" w:cs="Times New Roman"/>
          <w:sz w:val="24"/>
          <w:szCs w:val="24"/>
        </w:rPr>
        <w:t xml:space="preserve">một phần </w:t>
      </w:r>
      <w:r w:rsidR="009068A1" w:rsidRPr="00CA6D03">
        <w:rPr>
          <w:rFonts w:ascii="Times New Roman" w:hAnsi="Times New Roman" w:cs="Times New Roman"/>
          <w:sz w:val="24"/>
          <w:szCs w:val="24"/>
        </w:rPr>
        <w:t xml:space="preserve">của sợi dây có dạng như hình vẽ. </w:t>
      </w:r>
      <w:r w:rsidRPr="00CA6D03">
        <w:rPr>
          <w:rFonts w:ascii="Times New Roman" w:hAnsi="Times New Roman" w:cs="Times New Roman"/>
          <w:sz w:val="24"/>
          <w:szCs w:val="24"/>
        </w:rPr>
        <w:t xml:space="preserve">Vận tốc truyền sóng trên dây </w:t>
      </w:r>
      <w:r w:rsidRPr="00CA6D03">
        <w:rPr>
          <w:rFonts w:ascii="Times New Roman" w:hAnsi="Times New Roman" w:cs="Times New Roman"/>
          <w:b/>
          <w:sz w:val="24"/>
          <w:szCs w:val="24"/>
        </w:rPr>
        <w:t>có thể</w:t>
      </w:r>
      <w:r w:rsidRPr="00CA6D03">
        <w:rPr>
          <w:rFonts w:ascii="Times New Roman" w:hAnsi="Times New Roman" w:cs="Times New Roman"/>
          <w:sz w:val="24"/>
          <w:szCs w:val="24"/>
        </w:rPr>
        <w:t xml:space="preserve"> là</w:t>
      </w:r>
    </w:p>
    <w:p w14:paraId="473922F3" w14:textId="77777777" w:rsidR="00981490"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1 cm/s</w:t>
      </w:r>
      <w:r w:rsidR="000B063B" w:rsidRPr="00CA6D03">
        <w:rPr>
          <w:rFonts w:ascii="Times New Roman" w:hAnsi="Times New Roman" w:cs="Times New Roman"/>
          <w:sz w:val="24"/>
          <w:szCs w:val="24"/>
        </w:rPr>
        <w:t>.</w:t>
      </w:r>
    </w:p>
    <w:p w14:paraId="75FE8DC7" w14:textId="77777777" w:rsidR="00981490"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2 cm/s</w:t>
      </w:r>
      <w:r w:rsidR="000B063B" w:rsidRPr="00CA6D03">
        <w:rPr>
          <w:rFonts w:ascii="Times New Roman" w:hAnsi="Times New Roman" w:cs="Times New Roman"/>
          <w:sz w:val="24"/>
          <w:szCs w:val="24"/>
        </w:rPr>
        <w:t>.</w:t>
      </w:r>
    </w:p>
    <w:p w14:paraId="419212C3" w14:textId="77777777" w:rsidR="00981490"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3 cm/s</w:t>
      </w:r>
      <w:r w:rsidR="000B063B" w:rsidRPr="00CA6D03">
        <w:rPr>
          <w:rFonts w:ascii="Times New Roman" w:hAnsi="Times New Roman" w:cs="Times New Roman"/>
          <w:sz w:val="24"/>
          <w:szCs w:val="24"/>
        </w:rPr>
        <w:t>.</w:t>
      </w:r>
    </w:p>
    <w:p w14:paraId="1BE6AC44" w14:textId="77777777" w:rsidR="007817B5"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4 cm/s</w:t>
      </w:r>
      <w:r w:rsidR="000B063B" w:rsidRPr="00CA6D03">
        <w:rPr>
          <w:rFonts w:ascii="Times New Roman" w:hAnsi="Times New Roman" w:cs="Times New Roman"/>
          <w:sz w:val="24"/>
          <w:szCs w:val="24"/>
        </w:rPr>
        <w:t>.</w:t>
      </w:r>
    </w:p>
    <w:p w14:paraId="7B6B75FB" w14:textId="22E434FD" w:rsidR="00803686" w:rsidRPr="00CA6D03" w:rsidRDefault="00803686" w:rsidP="00CA6D03">
      <w:pPr>
        <w:tabs>
          <w:tab w:val="left" w:pos="284"/>
          <w:tab w:val="left" w:pos="2835"/>
          <w:tab w:val="left" w:pos="5387"/>
          <w:tab w:val="left" w:pos="7938"/>
        </w:tabs>
        <w:contextualSpacing/>
        <w:rPr>
          <w:rFonts w:ascii="Times New Roman" w:hAnsi="Times New Roman" w:cs="Times New Roman"/>
          <w:b/>
          <w:sz w:val="24"/>
          <w:szCs w:val="24"/>
        </w:rPr>
      </w:pPr>
    </w:p>
    <w:p w14:paraId="27D19CBD" w14:textId="77777777" w:rsidR="003E7B57" w:rsidRPr="00CA6D03" w:rsidRDefault="003E7B57" w:rsidP="00CA6D03">
      <w:pPr>
        <w:tabs>
          <w:tab w:val="left" w:pos="284"/>
          <w:tab w:val="left" w:pos="2835"/>
          <w:tab w:val="left" w:pos="5387"/>
          <w:tab w:val="left" w:pos="7938"/>
        </w:tabs>
        <w:contextualSpacing/>
        <w:rPr>
          <w:rFonts w:ascii="Times New Roman" w:hAnsi="Times New Roman" w:cs="Times New Roman"/>
          <w:b/>
          <w:sz w:val="24"/>
          <w:szCs w:val="24"/>
        </w:rPr>
      </w:pPr>
    </w:p>
    <w:p w14:paraId="18994606" w14:textId="38E9C82E" w:rsidR="00854FA6" w:rsidRPr="00CA6D03" w:rsidRDefault="00854FA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sz w:val="24"/>
          <w:szCs w:val="24"/>
        </w:rPr>
        <w:t xml:space="preserve">Câu </w:t>
      </w:r>
      <w:r w:rsidR="00F92397" w:rsidRPr="00CA6D03">
        <w:rPr>
          <w:rFonts w:ascii="Times New Roman" w:hAnsi="Times New Roman" w:cs="Times New Roman"/>
          <w:b/>
          <w:bCs/>
          <w:sz w:val="24"/>
          <w:szCs w:val="24"/>
        </w:rPr>
        <w:t>3</w:t>
      </w:r>
      <w:r w:rsidRPr="00CA6D03">
        <w:rPr>
          <w:rFonts w:ascii="Times New Roman" w:hAnsi="Times New Roman" w:cs="Times New Roman"/>
          <w:b/>
          <w:bCs/>
          <w:sz w:val="24"/>
          <w:szCs w:val="24"/>
        </w:rPr>
        <w:t>7:</w:t>
      </w:r>
      <w:r w:rsidRPr="00CA6D03">
        <w:rPr>
          <w:rFonts w:ascii="Times New Roman" w:hAnsi="Times New Roman" w:cs="Times New Roman"/>
          <w:bCs/>
          <w:sz w:val="24"/>
          <w:szCs w:val="24"/>
        </w:rPr>
        <w:t xml:space="preserve"> </w:t>
      </w:r>
      <w:r w:rsidRPr="00CA6D03">
        <w:rPr>
          <w:rFonts w:ascii="Times New Roman" w:hAnsi="Times New Roman" w:cs="Times New Roman"/>
          <w:bCs/>
          <w:iCs/>
          <w:sz w:val="24"/>
          <w:szCs w:val="24"/>
        </w:rPr>
        <w:t xml:space="preserve">Điện năng được truyền tải từ trạm phát đến nơi tiêu thụ là khu dân cư bằng đường dây tải điện một pha với công suất ổn định là </w:t>
      </w:r>
      <w:r w:rsidRPr="00CA6D03">
        <w:rPr>
          <w:rFonts w:ascii="Times New Roman" w:hAnsi="Times New Roman" w:cs="Times New Roman"/>
          <w:position w:val="-4"/>
          <w:sz w:val="24"/>
          <w:szCs w:val="24"/>
        </w:rPr>
        <w:object w:dxaOrig="240" w:dyaOrig="260" w14:anchorId="49518EFF">
          <v:shape id="_x0000_i1192" type="#_x0000_t75" style="width:13.15pt;height:13.15pt" o:ole="">
            <v:imagedata r:id="rId392" o:title=""/>
          </v:shape>
          <o:OLEObject Type="Embed" ProgID="Equation.DSMT4" ShapeID="_x0000_i1192" DrawAspect="Content" ObjectID="_1715022862" r:id="rId393"/>
        </w:object>
      </w:r>
      <w:r w:rsidRPr="00CA6D03">
        <w:rPr>
          <w:rFonts w:ascii="Times New Roman" w:hAnsi="Times New Roman" w:cs="Times New Roman"/>
          <w:bCs/>
          <w:iCs/>
          <w:sz w:val="24"/>
          <w:szCs w:val="24"/>
        </w:rPr>
        <w:t xml:space="preserve"> thì hiệu suất đạt 70%. Biết hệ số công suất nơi phát là </w:t>
      </w:r>
      <w:r w:rsidRPr="00CA6D03">
        <w:rPr>
          <w:rFonts w:ascii="Times New Roman" w:hAnsi="Times New Roman" w:cs="Times New Roman"/>
          <w:position w:val="-10"/>
          <w:sz w:val="24"/>
          <w:szCs w:val="24"/>
        </w:rPr>
        <w:object w:dxaOrig="1120" w:dyaOrig="320" w14:anchorId="58E7995D">
          <v:shape id="_x0000_i1193" type="#_x0000_t75" style="width:55.1pt;height:16.9pt" o:ole="">
            <v:imagedata r:id="rId394" o:title=""/>
          </v:shape>
          <o:OLEObject Type="Embed" ProgID="Equation.DSMT4" ShapeID="_x0000_i1193" DrawAspect="Content" ObjectID="_1715022863" r:id="rId395"/>
        </w:object>
      </w:r>
      <w:r w:rsidRPr="00CA6D03">
        <w:rPr>
          <w:rFonts w:ascii="Times New Roman" w:hAnsi="Times New Roman" w:cs="Times New Roman"/>
          <w:bCs/>
          <w:iCs/>
          <w:sz w:val="24"/>
          <w:szCs w:val="24"/>
        </w:rPr>
        <w:t>. Hệ số công suất nơi tải tiêu thụ bằng</w:t>
      </w:r>
    </w:p>
    <w:p w14:paraId="4B201046" w14:textId="77777777" w:rsidR="00854FA6" w:rsidRPr="00CA6D03" w:rsidRDefault="00854FA6" w:rsidP="00CA6D03">
      <w:pPr>
        <w:tabs>
          <w:tab w:val="left" w:pos="284"/>
          <w:tab w:val="left" w:pos="2851"/>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A. </w:t>
      </w:r>
      <w:r w:rsidRPr="00CA6D03">
        <w:rPr>
          <w:rFonts w:ascii="Times New Roman" w:hAnsi="Times New Roman" w:cs="Times New Roman"/>
          <w:bCs/>
          <w:iCs/>
          <w:sz w:val="24"/>
          <w:szCs w:val="24"/>
        </w:rPr>
        <w:t>0,57.</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B. </w:t>
      </w:r>
      <w:r w:rsidRPr="00CA6D03">
        <w:rPr>
          <w:rFonts w:ascii="Times New Roman" w:hAnsi="Times New Roman" w:cs="Times New Roman"/>
          <w:bCs/>
          <w:iCs/>
          <w:sz w:val="24"/>
          <w:szCs w:val="24"/>
        </w:rPr>
        <w:t>0,68.</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C. </w:t>
      </w:r>
      <w:r w:rsidRPr="00CA6D03">
        <w:rPr>
          <w:rFonts w:ascii="Times New Roman" w:hAnsi="Times New Roman" w:cs="Times New Roman"/>
          <w:bCs/>
          <w:iCs/>
          <w:sz w:val="24"/>
          <w:szCs w:val="24"/>
        </w:rPr>
        <w:t>0,86.</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D. </w:t>
      </w:r>
      <w:r w:rsidRPr="00CA6D03">
        <w:rPr>
          <w:rFonts w:ascii="Times New Roman" w:hAnsi="Times New Roman" w:cs="Times New Roman"/>
          <w:bCs/>
          <w:iCs/>
          <w:sz w:val="24"/>
          <w:szCs w:val="24"/>
        </w:rPr>
        <w:t>0,80.</w:t>
      </w:r>
    </w:p>
    <w:p w14:paraId="29B166E6" w14:textId="5C59A7B1" w:rsidR="00854FA6" w:rsidRPr="00CA6D03" w:rsidRDefault="00854FA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8</w:t>
      </w:r>
      <w:r w:rsidRPr="00CA6D03">
        <w:rPr>
          <w:rFonts w:ascii="Times New Roman" w:hAnsi="Times New Roman" w:cs="Times New Roman"/>
          <w:b/>
          <w:sz w:val="24"/>
          <w:szCs w:val="24"/>
        </w:rPr>
        <w:t xml:space="preserve">: </w:t>
      </w:r>
      <w:r w:rsidRPr="00CA6D03">
        <w:rPr>
          <w:rFonts w:ascii="Times New Roman" w:hAnsi="Times New Roman" w:cs="Times New Roman"/>
          <w:bCs/>
          <w:iCs/>
          <w:sz w:val="24"/>
          <w:szCs w:val="24"/>
        </w:rPr>
        <w:t xml:space="preserve">Đặt hiệu điện thế </w:t>
      </w:r>
      <w:r w:rsidRPr="00CA6D03">
        <w:rPr>
          <w:rFonts w:ascii="Times New Roman" w:hAnsi="Times New Roman" w:cs="Times New Roman"/>
          <w:position w:val="-14"/>
          <w:sz w:val="24"/>
          <w:szCs w:val="24"/>
        </w:rPr>
        <w:object w:dxaOrig="2060" w:dyaOrig="420" w14:anchorId="44EABA31">
          <v:shape id="_x0000_i1194" type="#_x0000_t75" style="width:102.7pt;height:20.65pt" o:ole="">
            <v:imagedata r:id="rId396" o:title=""/>
          </v:shape>
          <o:OLEObject Type="Embed" ProgID="Equation.DSMT4" ShapeID="_x0000_i1194" DrawAspect="Content" ObjectID="_1715022864" r:id="rId397"/>
        </w:object>
      </w:r>
      <w:r w:rsidRPr="00CA6D03">
        <w:rPr>
          <w:rFonts w:ascii="Times New Roman" w:hAnsi="Times New Roman" w:cs="Times New Roman"/>
          <w:bCs/>
          <w:iCs/>
          <w:sz w:val="24"/>
          <w:szCs w:val="24"/>
        </w:rPr>
        <w:t xml:space="preserve">V vào hai đầu đoạn mạch </w:t>
      </w:r>
      <w:r w:rsidRPr="00CA6D03">
        <w:rPr>
          <w:rFonts w:ascii="Times New Roman" w:hAnsi="Times New Roman" w:cs="Times New Roman"/>
          <w:position w:val="-4"/>
          <w:sz w:val="24"/>
          <w:szCs w:val="24"/>
        </w:rPr>
        <w:object w:dxaOrig="400" w:dyaOrig="260" w14:anchorId="7BF5C642">
          <v:shape id="_x0000_i1195" type="#_x0000_t75" style="width:19.4pt;height:13.15pt" o:ole="">
            <v:imagedata r:id="rId398" o:title=""/>
          </v:shape>
          <o:OLEObject Type="Embed" ProgID="Equation.DSMT4" ShapeID="_x0000_i1195" DrawAspect="Content" ObjectID="_1715022865" r:id="rId399"/>
        </w:object>
      </w:r>
      <w:r w:rsidRPr="00CA6D03">
        <w:rPr>
          <w:rFonts w:ascii="Times New Roman" w:hAnsi="Times New Roman" w:cs="Times New Roman"/>
          <w:bCs/>
          <w:iCs/>
          <w:sz w:val="24"/>
          <w:szCs w:val="24"/>
        </w:rPr>
        <w:t xml:space="preserve"> nối tiếp theo thứ tự: đoạn mạch </w:t>
      </w:r>
      <w:r w:rsidRPr="00CA6D03">
        <w:rPr>
          <w:rFonts w:ascii="Times New Roman" w:hAnsi="Times New Roman" w:cs="Times New Roman"/>
          <w:position w:val="-4"/>
          <w:sz w:val="24"/>
          <w:szCs w:val="24"/>
        </w:rPr>
        <w:object w:dxaOrig="480" w:dyaOrig="260" w14:anchorId="1EC3D7BA">
          <v:shape id="_x0000_i1196" type="#_x0000_t75" style="width:23.15pt;height:13.15pt" o:ole="">
            <v:imagedata r:id="rId400" o:title=""/>
          </v:shape>
          <o:OLEObject Type="Embed" ProgID="Equation.DSMT4" ShapeID="_x0000_i1196" DrawAspect="Content" ObjectID="_1715022866" r:id="rId401"/>
        </w:object>
      </w:r>
      <w:r w:rsidRPr="00CA6D03">
        <w:rPr>
          <w:rFonts w:ascii="Times New Roman" w:hAnsi="Times New Roman" w:cs="Times New Roman"/>
          <w:bCs/>
          <w:iCs/>
          <w:sz w:val="24"/>
          <w:szCs w:val="24"/>
        </w:rPr>
        <w:t xml:space="preserve"> gồm tụ điện có điện dung </w:t>
      </w:r>
      <w:r w:rsidRPr="00CA6D03">
        <w:rPr>
          <w:rFonts w:ascii="Times New Roman" w:hAnsi="Times New Roman" w:cs="Times New Roman"/>
          <w:position w:val="-6"/>
          <w:sz w:val="24"/>
          <w:szCs w:val="24"/>
        </w:rPr>
        <w:object w:dxaOrig="240" w:dyaOrig="279" w14:anchorId="5A37B6E3">
          <v:shape id="_x0000_i1197" type="#_x0000_t75" style="width:13.15pt;height:13.15pt" o:ole="">
            <v:imagedata r:id="rId402" o:title=""/>
          </v:shape>
          <o:OLEObject Type="Embed" ProgID="Equation.DSMT4" ShapeID="_x0000_i1197" DrawAspect="Content" ObjectID="_1715022867" r:id="rId403"/>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60" w:dyaOrig="279" w14:anchorId="267004C6">
          <v:shape id="_x0000_i1198" type="#_x0000_t75" style="width:23.15pt;height:13.15pt" o:ole="">
            <v:imagedata r:id="rId404" o:title=""/>
          </v:shape>
          <o:OLEObject Type="Embed" ProgID="Equation.DSMT4" ShapeID="_x0000_i1198" DrawAspect="Content" ObjectID="_1715022868" r:id="rId405"/>
        </w:object>
      </w:r>
      <w:r w:rsidRPr="00CA6D03">
        <w:rPr>
          <w:rFonts w:ascii="Times New Roman" w:hAnsi="Times New Roman" w:cs="Times New Roman"/>
          <w:bCs/>
          <w:iCs/>
          <w:sz w:val="24"/>
          <w:szCs w:val="24"/>
        </w:rPr>
        <w:t xml:space="preserve"> chứa cuộn cảm có độ tự cảm </w:t>
      </w:r>
      <w:r w:rsidRPr="00CA6D03">
        <w:rPr>
          <w:rFonts w:ascii="Times New Roman" w:hAnsi="Times New Roman" w:cs="Times New Roman"/>
          <w:position w:val="-12"/>
          <w:sz w:val="24"/>
          <w:szCs w:val="24"/>
        </w:rPr>
        <w:object w:dxaOrig="260" w:dyaOrig="360" w14:anchorId="3273DF65">
          <v:shape id="_x0000_i1199" type="#_x0000_t75" style="width:13.15pt;height:18.8pt" o:ole="">
            <v:imagedata r:id="rId406" o:title=""/>
          </v:shape>
          <o:OLEObject Type="Embed" ProgID="Equation.DSMT4" ShapeID="_x0000_i1199" DrawAspect="Content" ObjectID="_1715022869" r:id="rId407"/>
        </w:object>
      </w:r>
      <w:r w:rsidRPr="00CA6D03">
        <w:rPr>
          <w:rFonts w:ascii="Times New Roman" w:hAnsi="Times New Roman" w:cs="Times New Roman"/>
          <w:bCs/>
          <w:iCs/>
          <w:sz w:val="24"/>
          <w:szCs w:val="24"/>
        </w:rPr>
        <w:t xml:space="preserve"> và điện trở trong </w:t>
      </w:r>
      <w:r w:rsidRPr="00CA6D03">
        <w:rPr>
          <w:rFonts w:ascii="Times New Roman" w:hAnsi="Times New Roman" w:cs="Times New Roman"/>
          <w:position w:val="-4"/>
          <w:sz w:val="24"/>
          <w:szCs w:val="24"/>
        </w:rPr>
        <w:object w:dxaOrig="180" w:dyaOrig="200" w14:anchorId="224DF9C3">
          <v:shape id="_x0000_i1200" type="#_x0000_t75" style="width:9.4pt;height:10.65pt" o:ole="">
            <v:imagedata r:id="rId408" o:title=""/>
          </v:shape>
          <o:OLEObject Type="Embed" ProgID="Equation.DSMT4" ShapeID="_x0000_i1200" DrawAspect="Content" ObjectID="_1715022870" r:id="rId409"/>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00" w:dyaOrig="279" w14:anchorId="2473800A">
          <v:shape id="_x0000_i1201" type="#_x0000_t75" style="width:19.4pt;height:13.15pt" o:ole="">
            <v:imagedata r:id="rId410" o:title=""/>
          </v:shape>
          <o:OLEObject Type="Embed" ProgID="Equation.DSMT4" ShapeID="_x0000_i1201" DrawAspect="Content" ObjectID="_1715022871" r:id="rId411"/>
        </w:object>
      </w:r>
      <w:r w:rsidRPr="00CA6D03">
        <w:rPr>
          <w:rFonts w:ascii="Times New Roman" w:hAnsi="Times New Roman" w:cs="Times New Roman"/>
          <w:bCs/>
          <w:iCs/>
          <w:sz w:val="24"/>
          <w:szCs w:val="24"/>
        </w:rPr>
        <w:t xml:space="preserve"> chứa cuộn cảm thuần có độ tự cảm </w:t>
      </w:r>
      <w:r w:rsidRPr="00CA6D03">
        <w:rPr>
          <w:rFonts w:ascii="Times New Roman" w:hAnsi="Times New Roman" w:cs="Times New Roman"/>
          <w:position w:val="-12"/>
          <w:sz w:val="24"/>
          <w:szCs w:val="24"/>
        </w:rPr>
        <w:object w:dxaOrig="279" w:dyaOrig="360" w14:anchorId="7E03BD12">
          <v:shape id="_x0000_i1202" type="#_x0000_t75" style="width:13.15pt;height:18.8pt" o:ole="">
            <v:imagedata r:id="rId412" o:title=""/>
          </v:shape>
          <o:OLEObject Type="Embed" ProgID="Equation.DSMT4" ShapeID="_x0000_i1202" DrawAspect="Content" ObjectID="_1715022872" r:id="rId413"/>
        </w:object>
      </w:r>
      <w:r w:rsidRPr="00CA6D03">
        <w:rPr>
          <w:rFonts w:ascii="Times New Roman" w:hAnsi="Times New Roman" w:cs="Times New Roman"/>
          <w:bCs/>
          <w:iCs/>
          <w:sz w:val="24"/>
          <w:szCs w:val="24"/>
        </w:rPr>
        <w:t xml:space="preserve">. Biết điện áp trên </w:t>
      </w:r>
      <w:r w:rsidRPr="00CA6D03">
        <w:rPr>
          <w:rFonts w:ascii="Times New Roman" w:hAnsi="Times New Roman" w:cs="Times New Roman"/>
          <w:position w:val="-4"/>
          <w:sz w:val="24"/>
          <w:szCs w:val="24"/>
        </w:rPr>
        <w:object w:dxaOrig="440" w:dyaOrig="260" w14:anchorId="707959A4">
          <v:shape id="_x0000_i1203" type="#_x0000_t75" style="width:22.55pt;height:13.15pt" o:ole="">
            <v:imagedata r:id="rId414" o:title=""/>
          </v:shape>
          <o:OLEObject Type="Embed" ProgID="Equation.DSMT4" ShapeID="_x0000_i1203" DrawAspect="Content" ObjectID="_1715022873" r:id="rId415"/>
        </w:object>
      </w:r>
      <w:r w:rsidRPr="00CA6D03">
        <w:rPr>
          <w:rFonts w:ascii="Times New Roman" w:hAnsi="Times New Roman" w:cs="Times New Roman"/>
          <w:bCs/>
          <w:iCs/>
          <w:sz w:val="24"/>
          <w:szCs w:val="24"/>
        </w:rPr>
        <w:t xml:space="preserve"> sớm pha hơn điện áp trên </w:t>
      </w:r>
      <w:r w:rsidRPr="00CA6D03">
        <w:rPr>
          <w:rFonts w:ascii="Times New Roman" w:hAnsi="Times New Roman" w:cs="Times New Roman"/>
          <w:position w:val="-6"/>
          <w:sz w:val="24"/>
          <w:szCs w:val="24"/>
        </w:rPr>
        <w:object w:dxaOrig="420" w:dyaOrig="279" w14:anchorId="7A70DD63">
          <v:shape id="_x0000_i1204" type="#_x0000_t75" style="width:20.65pt;height:13.15pt" o:ole="">
            <v:imagedata r:id="rId416" o:title=""/>
          </v:shape>
          <o:OLEObject Type="Embed" ProgID="Equation.DSMT4" ShapeID="_x0000_i1204" DrawAspect="Content" ObjectID="_1715022874" r:id="rId417"/>
        </w:object>
      </w:r>
      <w:r w:rsidRPr="00CA6D03">
        <w:rPr>
          <w:rFonts w:ascii="Times New Roman" w:hAnsi="Times New Roman" w:cs="Times New Roman"/>
          <w:bCs/>
          <w:iCs/>
          <w:sz w:val="24"/>
          <w:szCs w:val="24"/>
        </w:rPr>
        <w:t xml:space="preserve"> là </w:t>
      </w:r>
      <w:r w:rsidRPr="00CA6D03">
        <w:rPr>
          <w:rFonts w:ascii="Times New Roman" w:hAnsi="Times New Roman" w:cs="Times New Roman"/>
          <w:position w:val="-24"/>
          <w:sz w:val="24"/>
          <w:szCs w:val="24"/>
        </w:rPr>
        <w:object w:dxaOrig="260" w:dyaOrig="620" w14:anchorId="56EA260F">
          <v:shape id="_x0000_i1205" type="#_x0000_t75" style="width:13.15pt;height:31.3pt" o:ole="">
            <v:imagedata r:id="rId418" o:title=""/>
          </v:shape>
          <o:OLEObject Type="Embed" ProgID="Equation.DSMT4" ShapeID="_x0000_i1205" DrawAspect="Content" ObjectID="_1715022875" r:id="rId419"/>
        </w:object>
      </w:r>
      <w:r w:rsidRPr="00CA6D03">
        <w:rPr>
          <w:rFonts w:ascii="Times New Roman" w:hAnsi="Times New Roman" w:cs="Times New Roman"/>
          <w:bCs/>
          <w:iCs/>
          <w:sz w:val="24"/>
          <w:szCs w:val="24"/>
        </w:rPr>
        <w:t xml:space="preserve">; </w:t>
      </w:r>
      <w:r w:rsidRPr="00CA6D03">
        <w:rPr>
          <w:rFonts w:ascii="Times New Roman" w:hAnsi="Times New Roman" w:cs="Times New Roman"/>
          <w:position w:val="-12"/>
          <w:sz w:val="24"/>
          <w:szCs w:val="24"/>
        </w:rPr>
        <w:object w:dxaOrig="1219" w:dyaOrig="360" w14:anchorId="6FC2FA78">
          <v:shape id="_x0000_i1206" type="#_x0000_t75" style="width:61.35pt;height:18.8pt" o:ole="">
            <v:imagedata r:id="rId420" o:title=""/>
          </v:shape>
          <o:OLEObject Type="Embed" ProgID="Equation.DSMT4" ShapeID="_x0000_i1206" DrawAspect="Content" ObjectID="_1715022876" r:id="rId421"/>
        </w:object>
      </w:r>
      <w:r w:rsidRPr="00CA6D03">
        <w:rPr>
          <w:rFonts w:ascii="Times New Roman" w:hAnsi="Times New Roman" w:cs="Times New Roman"/>
          <w:bCs/>
          <w:iCs/>
          <w:sz w:val="24"/>
          <w:szCs w:val="24"/>
        </w:rPr>
        <w:t xml:space="preserve">; hệ số công suất trên đoạn mạch </w:t>
      </w:r>
      <w:r w:rsidRPr="00CA6D03">
        <w:rPr>
          <w:rFonts w:ascii="Times New Roman" w:hAnsi="Times New Roman" w:cs="Times New Roman"/>
          <w:position w:val="-4"/>
          <w:sz w:val="24"/>
          <w:szCs w:val="24"/>
        </w:rPr>
        <w:object w:dxaOrig="400" w:dyaOrig="260" w14:anchorId="260FB273">
          <v:shape id="_x0000_i1207" type="#_x0000_t75" style="width:19.4pt;height:13.15pt" o:ole="">
            <v:imagedata r:id="rId422" o:title=""/>
          </v:shape>
          <o:OLEObject Type="Embed" ProgID="Equation.DSMT4" ShapeID="_x0000_i1207" DrawAspect="Content" ObjectID="_1715022877" r:id="rId423"/>
        </w:object>
      </w:r>
      <w:r w:rsidRPr="00CA6D03">
        <w:rPr>
          <w:rFonts w:ascii="Times New Roman" w:hAnsi="Times New Roman" w:cs="Times New Roman"/>
          <w:bCs/>
          <w:iCs/>
          <w:sz w:val="24"/>
          <w:szCs w:val="24"/>
        </w:rPr>
        <w:t xml:space="preserve"> bằng hệ số công suất trên đoạn mạch </w:t>
      </w:r>
      <w:r w:rsidRPr="00CA6D03">
        <w:rPr>
          <w:rFonts w:ascii="Times New Roman" w:hAnsi="Times New Roman" w:cs="Times New Roman"/>
          <w:position w:val="-6"/>
          <w:sz w:val="24"/>
          <w:szCs w:val="24"/>
        </w:rPr>
        <w:object w:dxaOrig="460" w:dyaOrig="279" w14:anchorId="433DAC23">
          <v:shape id="_x0000_i1208" type="#_x0000_t75" style="width:23.15pt;height:13.15pt" o:ole="">
            <v:imagedata r:id="rId424" o:title=""/>
          </v:shape>
          <o:OLEObject Type="Embed" ProgID="Equation.DSMT4" ShapeID="_x0000_i1208" DrawAspect="Content" ObjectID="_1715022878" r:id="rId425"/>
        </w:object>
      </w:r>
      <w:r w:rsidRPr="00CA6D03">
        <w:rPr>
          <w:rFonts w:ascii="Times New Roman" w:hAnsi="Times New Roman" w:cs="Times New Roman"/>
          <w:bCs/>
          <w:iCs/>
          <w:sz w:val="24"/>
          <w:szCs w:val="24"/>
        </w:rPr>
        <w:t xml:space="preserve"> và bằng </w:t>
      </w:r>
      <w:r w:rsidRPr="00CA6D03">
        <w:rPr>
          <w:rFonts w:ascii="Times New Roman" w:hAnsi="Times New Roman" w:cs="Times New Roman"/>
          <w:position w:val="-6"/>
          <w:sz w:val="24"/>
          <w:szCs w:val="24"/>
        </w:rPr>
        <w:object w:dxaOrig="200" w:dyaOrig="279" w14:anchorId="300183B2">
          <v:shape id="_x0000_i1209" type="#_x0000_t75" style="width:10.65pt;height:13.15pt" o:ole="">
            <v:imagedata r:id="rId426" o:title=""/>
          </v:shape>
          <o:OLEObject Type="Embed" ProgID="Equation.DSMT4" ShapeID="_x0000_i1209" DrawAspect="Content" ObjectID="_1715022879" r:id="rId427"/>
        </w:object>
      </w:r>
      <w:r w:rsidRPr="00CA6D03">
        <w:rPr>
          <w:rFonts w:ascii="Times New Roman" w:hAnsi="Times New Roman" w:cs="Times New Roman"/>
          <w:bCs/>
          <w:iCs/>
          <w:sz w:val="24"/>
          <w:szCs w:val="24"/>
        </w:rPr>
        <w:t xml:space="preserve">. Giá trị của </w:t>
      </w:r>
      <w:r w:rsidRPr="00CA6D03">
        <w:rPr>
          <w:rFonts w:ascii="Times New Roman" w:hAnsi="Times New Roman" w:cs="Times New Roman"/>
          <w:position w:val="-6"/>
          <w:sz w:val="24"/>
          <w:szCs w:val="24"/>
        </w:rPr>
        <w:object w:dxaOrig="200" w:dyaOrig="279" w14:anchorId="45261A5B">
          <v:shape id="_x0000_i1210" type="#_x0000_t75" style="width:10.65pt;height:13.15pt" o:ole="">
            <v:imagedata r:id="rId428" o:title=""/>
          </v:shape>
          <o:OLEObject Type="Embed" ProgID="Equation.DSMT4" ShapeID="_x0000_i1210" DrawAspect="Content" ObjectID="_1715022880" r:id="rId429"/>
        </w:object>
      </w:r>
      <w:r w:rsidRPr="00CA6D03">
        <w:rPr>
          <w:rFonts w:ascii="Times New Roman" w:hAnsi="Times New Roman" w:cs="Times New Roman"/>
          <w:bCs/>
          <w:iCs/>
          <w:sz w:val="24"/>
          <w:szCs w:val="24"/>
        </w:rPr>
        <w:t xml:space="preserve"> là</w:t>
      </w:r>
    </w:p>
    <w:p w14:paraId="15C53D01"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iCs/>
          <w:sz w:val="24"/>
          <w:szCs w:val="24"/>
          <w:lang w:val="vi-VN"/>
        </w:rPr>
      </w:pP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A.</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8</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B.</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56</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C.</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87</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D.</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5</w:t>
      </w:r>
      <w:r w:rsidRPr="00CA6D03">
        <w:rPr>
          <w:rFonts w:ascii="Times New Roman" w:hAnsi="Times New Roman" w:cs="Times New Roman"/>
          <w:bCs/>
          <w:iCs/>
          <w:sz w:val="24"/>
          <w:szCs w:val="24"/>
          <w:lang w:val="vi-VN"/>
        </w:rPr>
        <w:t>.</w:t>
      </w:r>
    </w:p>
    <w:p w14:paraId="518DA59C" w14:textId="1D912745" w:rsidR="00854FA6" w:rsidRPr="00CA6D03" w:rsidRDefault="00854FA6"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9</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Bắn một hạt </w:t>
      </w:r>
      <w:r w:rsidRPr="00CA6D03">
        <w:rPr>
          <w:rFonts w:ascii="Times New Roman" w:hAnsi="Times New Roman" w:cs="Times New Roman"/>
          <w:position w:val="-6"/>
          <w:sz w:val="24"/>
          <w:szCs w:val="24"/>
        </w:rPr>
        <w:object w:dxaOrig="240" w:dyaOrig="220" w14:anchorId="2DFD81BC">
          <v:shape id="_x0000_i1211" type="#_x0000_t75" style="width:10.65pt;height:10.65pt" o:ole="">
            <v:imagedata r:id="rId430" o:title=""/>
          </v:shape>
          <o:OLEObject Type="Embed" ProgID="Equation.DSMT4" ShapeID="_x0000_i1211" DrawAspect="Content" ObjectID="_1715022881" r:id="rId431"/>
        </w:object>
      </w:r>
      <w:r w:rsidRPr="00CA6D03">
        <w:rPr>
          <w:rFonts w:ascii="Times New Roman" w:hAnsi="Times New Roman" w:cs="Times New Roman"/>
          <w:sz w:val="24"/>
          <w:szCs w:val="24"/>
        </w:rPr>
        <w:t xml:space="preserve"> có động năng 5</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21 MeV vào hạt nhân </w:t>
      </w:r>
      <w:r w:rsidRPr="00CA6D03">
        <w:rPr>
          <w:rFonts w:ascii="Times New Roman" w:hAnsi="Times New Roman" w:cs="Times New Roman"/>
          <w:position w:val="-12"/>
          <w:sz w:val="24"/>
          <w:szCs w:val="24"/>
        </w:rPr>
        <w:object w:dxaOrig="400" w:dyaOrig="380" w14:anchorId="7166E59B">
          <v:shape id="_x0000_i1212" type="#_x0000_t75" style="width:18.8pt;height:18.8pt" o:ole="">
            <v:imagedata r:id="rId432" o:title=""/>
          </v:shape>
          <o:OLEObject Type="Embed" ProgID="Equation.DSMT4" ShapeID="_x0000_i1212" DrawAspect="Content" ObjectID="_1715022882" r:id="rId433"/>
        </w:object>
      </w:r>
      <w:r w:rsidRPr="00CA6D03">
        <w:rPr>
          <w:rFonts w:ascii="Times New Roman" w:hAnsi="Times New Roman" w:cs="Times New Roman"/>
          <w:sz w:val="24"/>
          <w:szCs w:val="24"/>
        </w:rPr>
        <w:t xml:space="preserve"> đang đứng yên gây ra phản ứng </w:t>
      </w:r>
    </w:p>
    <w:p w14:paraId="42173F11" w14:textId="77777777" w:rsidR="00854FA6" w:rsidRPr="00CA6D03" w:rsidRDefault="00854FA6" w:rsidP="00CA6D03">
      <w:pPr>
        <w:tabs>
          <w:tab w:val="left" w:pos="284"/>
          <w:tab w:val="left" w:pos="2835"/>
          <w:tab w:val="left" w:pos="5387"/>
          <w:tab w:val="left" w:pos="7920"/>
        </w:tabs>
        <w:contextualSpacing/>
        <w:jc w:val="center"/>
        <w:rPr>
          <w:rFonts w:ascii="Times New Roman" w:hAnsi="Times New Roman" w:cs="Times New Roman"/>
          <w:sz w:val="24"/>
          <w:szCs w:val="24"/>
          <w:lang w:val="vi-VN"/>
        </w:rPr>
      </w:pPr>
      <w:r w:rsidRPr="00CA6D03">
        <w:rPr>
          <w:rFonts w:ascii="Times New Roman" w:hAnsi="Times New Roman" w:cs="Times New Roman"/>
          <w:position w:val="-12"/>
          <w:sz w:val="24"/>
          <w:szCs w:val="24"/>
        </w:rPr>
        <w:object w:dxaOrig="800" w:dyaOrig="380" w14:anchorId="1383631F">
          <v:shape id="_x0000_i1213" type="#_x0000_t75" style="width:40.05pt;height:18.8pt" o:ole="">
            <v:imagedata r:id="rId434" o:title=""/>
          </v:shape>
          <o:OLEObject Type="Embed" ProgID="Equation.DSMT4" ShapeID="_x0000_i1213" DrawAspect="Content" ObjectID="_1715022883" r:id="rId435"/>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80" w14:anchorId="327E60D2">
          <v:shape id="_x0000_i1214" type="#_x0000_t75" style="width:38.2pt;height:18.8pt" o:ole="">
            <v:imagedata r:id="rId436" o:title=""/>
          </v:shape>
          <o:OLEObject Type="Embed" ProgID="Equation.DSMT4" ShapeID="_x0000_i1214" DrawAspect="Content" ObjectID="_1715022884" r:id="rId437"/>
        </w:object>
      </w:r>
    </w:p>
    <w:p w14:paraId="10DB5083" w14:textId="77777777" w:rsidR="00854FA6" w:rsidRPr="00CA6D03" w:rsidRDefault="00854FA6" w:rsidP="00CA6D03">
      <w:pPr>
        <w:tabs>
          <w:tab w:val="left" w:pos="284"/>
          <w:tab w:val="left" w:pos="2835"/>
          <w:tab w:val="left" w:pos="5387"/>
          <w:tab w:val="left" w:pos="7920"/>
        </w:tabs>
        <w:contextualSpacing/>
        <w:rPr>
          <w:rFonts w:ascii="Times New Roman" w:hAnsi="Times New Roman" w:cs="Times New Roman"/>
          <w:sz w:val="24"/>
          <w:szCs w:val="24"/>
        </w:rPr>
      </w:pPr>
      <w:r w:rsidRPr="00CA6D03">
        <w:rPr>
          <w:rFonts w:ascii="Times New Roman" w:hAnsi="Times New Roman" w:cs="Times New Roman"/>
          <w:sz w:val="24"/>
          <w:szCs w:val="24"/>
          <w:lang w:val="vi-VN"/>
        </w:rPr>
        <w:lastRenderedPageBreak/>
        <w:t>Biết p</w:t>
      </w:r>
      <w:r w:rsidRPr="00CA6D03">
        <w:rPr>
          <w:rFonts w:ascii="Times New Roman" w:hAnsi="Times New Roman" w:cs="Times New Roman"/>
          <w:sz w:val="24"/>
          <w:szCs w:val="24"/>
        </w:rPr>
        <w:t>h</w:t>
      </w:r>
      <w:r w:rsidRPr="00CA6D03">
        <w:rPr>
          <w:rFonts w:ascii="Times New Roman" w:hAnsi="Times New Roman" w:cs="Times New Roman"/>
          <w:sz w:val="24"/>
          <w:szCs w:val="24"/>
          <w:lang w:val="vi-VN"/>
        </w:rPr>
        <w:t>ả</w:t>
      </w:r>
      <w:r w:rsidRPr="00CA6D03">
        <w:rPr>
          <w:rFonts w:ascii="Times New Roman" w:hAnsi="Times New Roman" w:cs="Times New Roman"/>
          <w:sz w:val="24"/>
          <w:szCs w:val="24"/>
        </w:rPr>
        <w:t xml:space="preserve">n ứng thu năng lượng là 1,21 MeV. Động năng của hạt nhân </w:t>
      </w:r>
      <w:r w:rsidRPr="00CA6D03">
        <w:rPr>
          <w:rFonts w:ascii="Times New Roman" w:hAnsi="Times New Roman" w:cs="Times New Roman"/>
          <w:position w:val="-6"/>
          <w:sz w:val="24"/>
          <w:szCs w:val="24"/>
        </w:rPr>
        <w:object w:dxaOrig="240" w:dyaOrig="279" w14:anchorId="355539D9">
          <v:shape id="_x0000_i1215" type="#_x0000_t75" style="width:10.65pt;height:15.05pt" o:ole="">
            <v:imagedata r:id="rId438" o:title=""/>
          </v:shape>
          <o:OLEObject Type="Embed" ProgID="Equation.DSMT4" ShapeID="_x0000_i1215" DrawAspect="Content" ObjectID="_1715022885" r:id="rId439"/>
        </w:object>
      </w:r>
      <w:r w:rsidRPr="00CA6D03">
        <w:rPr>
          <w:rFonts w:ascii="Times New Roman" w:hAnsi="Times New Roman" w:cs="Times New Roman"/>
          <w:sz w:val="24"/>
          <w:szCs w:val="24"/>
        </w:rPr>
        <w:t xml:space="preserve"> gấp 2 lần</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động năng hạt </w:t>
      </w:r>
      <w:r w:rsidRPr="00CA6D03">
        <w:rPr>
          <w:rFonts w:ascii="Times New Roman" w:hAnsi="Times New Roman" w:cs="Times New Roman"/>
          <w:position w:val="-10"/>
          <w:sz w:val="24"/>
          <w:szCs w:val="24"/>
        </w:rPr>
        <w:object w:dxaOrig="240" w:dyaOrig="260" w14:anchorId="21990057">
          <v:shape id="_x0000_i1216" type="#_x0000_t75" style="width:13.15pt;height:13.15pt" o:ole="">
            <v:imagedata r:id="rId440" o:title=""/>
          </v:shape>
          <o:OLEObject Type="Embed" ProgID="Equation.DSMT4" ShapeID="_x0000_i1216" DrawAspect="Content" ObjectID="_1715022886" r:id="rId441"/>
        </w:object>
      </w:r>
      <w:r w:rsidRPr="00CA6D03">
        <w:rPr>
          <w:rFonts w:ascii="Times New Roman" w:hAnsi="Times New Roman" w:cs="Times New Roman"/>
          <w:sz w:val="24"/>
          <w:szCs w:val="24"/>
        </w:rPr>
        <w:t xml:space="preserve">. Động năng của hạt nhân </w:t>
      </w:r>
      <w:r w:rsidRPr="00CA6D03">
        <w:rPr>
          <w:rFonts w:ascii="Times New Roman" w:hAnsi="Times New Roman" w:cs="Times New Roman"/>
          <w:position w:val="-6"/>
          <w:sz w:val="24"/>
          <w:szCs w:val="24"/>
        </w:rPr>
        <w:object w:dxaOrig="240" w:dyaOrig="279" w14:anchorId="05AEE087">
          <v:shape id="_x0000_i1217" type="#_x0000_t75" style="width:10.65pt;height:15.05pt" o:ole="">
            <v:imagedata r:id="rId442" o:title=""/>
          </v:shape>
          <o:OLEObject Type="Embed" ProgID="Equation.DSMT4" ShapeID="_x0000_i1217" DrawAspect="Content" ObjectID="_1715022887" r:id="rId443"/>
        </w:object>
      </w:r>
      <w:r w:rsidRPr="00CA6D03">
        <w:rPr>
          <w:rFonts w:ascii="Times New Roman" w:hAnsi="Times New Roman" w:cs="Times New Roman"/>
          <w:sz w:val="24"/>
          <w:szCs w:val="24"/>
        </w:rPr>
        <w:t xml:space="preserve"> bằng </w:t>
      </w:r>
    </w:p>
    <w:p w14:paraId="48AC6331"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81 MeV.</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67 MeV.</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6,42 MeV.</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3,24 MeV.</w:t>
      </w:r>
    </w:p>
    <w:p w14:paraId="10A0C59E" w14:textId="3C69876A" w:rsidR="00100904" w:rsidRPr="00CA6D03" w:rsidRDefault="0010090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D10C2E" w:rsidRPr="00CA6D03">
        <w:rPr>
          <w:rFonts w:ascii="Times New Roman" w:hAnsi="Times New Roman" w:cs="Times New Roman"/>
          <w:b/>
          <w:sz w:val="24"/>
          <w:szCs w:val="24"/>
        </w:rPr>
        <w:t>40</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Cho một nguồn âm điểm tại </w:t>
      </w:r>
      <w:r w:rsidRPr="00CA6D03">
        <w:rPr>
          <w:rFonts w:ascii="Times New Roman" w:hAnsi="Times New Roman" w:cs="Times New Roman"/>
          <w:position w:val="-6"/>
          <w:sz w:val="24"/>
          <w:szCs w:val="24"/>
        </w:rPr>
        <w:object w:dxaOrig="240" w:dyaOrig="279" w14:anchorId="5F645E95">
          <v:shape id="_x0000_i1218" type="#_x0000_t75" style="width:10.65pt;height:13.15pt" o:ole="">
            <v:imagedata r:id="rId444" o:title=""/>
          </v:shape>
          <o:OLEObject Type="Embed" ProgID="Equation.DSMT4" ShapeID="_x0000_i1218" DrawAspect="Content" ObjectID="_1715022888" r:id="rId445"/>
        </w:object>
      </w:r>
      <w:r w:rsidRPr="00CA6D03">
        <w:rPr>
          <w:rFonts w:ascii="Times New Roman" w:hAnsi="Times New Roman" w:cs="Times New Roman"/>
          <w:sz w:val="24"/>
          <w:szCs w:val="24"/>
        </w:rPr>
        <w:t xml:space="preserve"> phát sóng âm đẳng hưởng với công suất không đổi ra môi trường không hấp thụ â</w:t>
      </w:r>
      <w:r w:rsidRPr="00CA6D03">
        <w:rPr>
          <w:rFonts w:ascii="Times New Roman" w:hAnsi="Times New Roman" w:cs="Times New Roman"/>
          <w:sz w:val="24"/>
          <w:szCs w:val="24"/>
          <w:lang w:val="vi-VN"/>
        </w:rPr>
        <w:t>m</w:t>
      </w:r>
      <w:r w:rsidRPr="00CA6D03">
        <w:rPr>
          <w:rFonts w:ascii="Times New Roman" w:hAnsi="Times New Roman" w:cs="Times New Roman"/>
          <w:sz w:val="24"/>
          <w:szCs w:val="24"/>
        </w:rPr>
        <w:t xml:space="preserve">. Một người cầm một máy đo mức cường độ âm đứng tại </w:t>
      </w:r>
      <w:r w:rsidR="001D2132" w:rsidRPr="00CA6D03">
        <w:rPr>
          <w:rFonts w:ascii="Times New Roman" w:hAnsi="Times New Roman" w:cs="Times New Roman"/>
          <w:position w:val="-4"/>
          <w:sz w:val="24"/>
          <w:szCs w:val="24"/>
        </w:rPr>
        <w:object w:dxaOrig="240" w:dyaOrig="260" w14:anchorId="0A132928">
          <v:shape id="_x0000_i1219" type="#_x0000_t75" style="width:13.15pt;height:13.15pt" o:ole="">
            <v:imagedata r:id="rId446" o:title=""/>
          </v:shape>
          <o:OLEObject Type="Embed" ProgID="Equation.DSMT4" ShapeID="_x0000_i1219" DrawAspect="Content" ObjectID="_1715022889" r:id="rId447"/>
        </w:object>
      </w:r>
      <w:r w:rsidRPr="00CA6D03">
        <w:rPr>
          <w:rFonts w:ascii="Times New Roman" w:hAnsi="Times New Roman" w:cs="Times New Roman"/>
          <w:sz w:val="24"/>
          <w:szCs w:val="24"/>
        </w:rPr>
        <w:t xml:space="preserve"> cách nguồn âm một khoảng </w:t>
      </w:r>
      <w:r w:rsidR="001D2132" w:rsidRPr="00CA6D03">
        <w:rPr>
          <w:rFonts w:ascii="Times New Roman" w:hAnsi="Times New Roman" w:cs="Times New Roman"/>
          <w:position w:val="-6"/>
          <w:sz w:val="24"/>
          <w:szCs w:val="24"/>
        </w:rPr>
        <w:object w:dxaOrig="220" w:dyaOrig="279" w14:anchorId="7C521AAA">
          <v:shape id="_x0000_i1220" type="#_x0000_t75" style="width:10.65pt;height:13.15pt" o:ole="">
            <v:imagedata r:id="rId448" o:title=""/>
          </v:shape>
          <o:OLEObject Type="Embed" ProgID="Equation.DSMT4" ShapeID="_x0000_i1220" DrawAspect="Content" ObjectID="_1715022890" r:id="rId449"/>
        </w:object>
      </w:r>
      <w:r w:rsidRPr="00CA6D03">
        <w:rPr>
          <w:rFonts w:ascii="Times New Roman" w:hAnsi="Times New Roman" w:cs="Times New Roman"/>
          <w:sz w:val="24"/>
          <w:szCs w:val="24"/>
        </w:rPr>
        <w:t xml:space="preserve"> thì đo được mức cường độ âm là 50 dB</w:t>
      </w:r>
      <w:r w:rsidR="007734C5" w:rsidRPr="00CA6D03">
        <w:rPr>
          <w:rFonts w:ascii="Times New Roman" w:hAnsi="Times New Roman" w:cs="Times New Roman"/>
          <w:sz w:val="24"/>
          <w:szCs w:val="24"/>
        </w:rPr>
        <w:t>.</w:t>
      </w:r>
      <w:r w:rsidRPr="00CA6D03">
        <w:rPr>
          <w:rFonts w:ascii="Times New Roman" w:hAnsi="Times New Roman" w:cs="Times New Roman"/>
          <w:sz w:val="24"/>
          <w:szCs w:val="24"/>
        </w:rPr>
        <w:t xml:space="preserve"> Người đó lần lượt di chuyển theo hai hướng khác nhau </w:t>
      </w:r>
      <w:r w:rsidR="007734C5" w:rsidRPr="00CA6D03">
        <w:rPr>
          <w:rFonts w:ascii="Times New Roman" w:hAnsi="Times New Roman" w:cs="Times New Roman"/>
          <w:position w:val="-6"/>
          <w:sz w:val="24"/>
          <w:szCs w:val="24"/>
        </w:rPr>
        <w:object w:dxaOrig="360" w:dyaOrig="279" w14:anchorId="15C4693A">
          <v:shape id="_x0000_i1221" type="#_x0000_t75" style="width:18.8pt;height:13.15pt" o:ole="">
            <v:imagedata r:id="rId450" o:title=""/>
          </v:shape>
          <o:OLEObject Type="Embed" ProgID="Equation.DSMT4" ShapeID="_x0000_i1221" DrawAspect="Content" ObjectID="_1715022891" r:id="rId451"/>
        </w:object>
      </w:r>
      <w:r w:rsidRPr="00CA6D03">
        <w:rPr>
          <w:rFonts w:ascii="Times New Roman" w:hAnsi="Times New Roman" w:cs="Times New Roman"/>
          <w:sz w:val="24"/>
          <w:szCs w:val="24"/>
        </w:rPr>
        <w:t xml:space="preserve"> và </w:t>
      </w:r>
      <w:r w:rsidR="007734C5" w:rsidRPr="00CA6D03">
        <w:rPr>
          <w:rFonts w:ascii="Times New Roman" w:hAnsi="Times New Roman" w:cs="Times New Roman"/>
          <w:position w:val="-10"/>
          <w:sz w:val="24"/>
          <w:szCs w:val="24"/>
        </w:rPr>
        <w:object w:dxaOrig="360" w:dyaOrig="320" w14:anchorId="238A2BCA">
          <v:shape id="_x0000_i1222" type="#_x0000_t75" style="width:18.8pt;height:16.9pt" o:ole="">
            <v:imagedata r:id="rId452" o:title=""/>
          </v:shape>
          <o:OLEObject Type="Embed" ProgID="Equation.DSMT4" ShapeID="_x0000_i1222" DrawAspect="Content" ObjectID="_1715022892" r:id="rId453"/>
        </w:object>
      </w:r>
      <w:r w:rsidR="00C7651A" w:rsidRPr="00CA6D03">
        <w:rPr>
          <w:rFonts w:ascii="Times New Roman" w:hAnsi="Times New Roman" w:cs="Times New Roman"/>
          <w:sz w:val="24"/>
          <w:szCs w:val="24"/>
        </w:rPr>
        <w:t xml:space="preserve"> (ở hai phía so với </w:t>
      </w:r>
      <w:r w:rsidR="00C7651A" w:rsidRPr="00CA6D03">
        <w:rPr>
          <w:rFonts w:ascii="Times New Roman" w:hAnsi="Times New Roman" w:cs="Times New Roman"/>
          <w:position w:val="-6"/>
          <w:sz w:val="24"/>
          <w:szCs w:val="24"/>
        </w:rPr>
        <w:object w:dxaOrig="380" w:dyaOrig="279" w14:anchorId="39E5CD38">
          <v:shape id="_x0000_i1223" type="#_x0000_t75" style="width:18.8pt;height:13.15pt" o:ole="">
            <v:imagedata r:id="rId454" o:title=""/>
          </v:shape>
          <o:OLEObject Type="Embed" ProgID="Equation.DSMT4" ShapeID="_x0000_i1223" DrawAspect="Content" ObjectID="_1715022893" r:id="rId455"/>
        </w:object>
      </w:r>
      <w:r w:rsidR="00C7651A" w:rsidRPr="00CA6D03">
        <w:rPr>
          <w:rFonts w:ascii="Times New Roman" w:hAnsi="Times New Roman" w:cs="Times New Roman"/>
          <w:sz w:val="24"/>
          <w:szCs w:val="24"/>
        </w:rPr>
        <w:t>)</w:t>
      </w:r>
      <w:r w:rsidRPr="00CA6D03">
        <w:rPr>
          <w:rFonts w:ascii="Times New Roman" w:hAnsi="Times New Roman" w:cs="Times New Roman"/>
          <w:sz w:val="24"/>
          <w:szCs w:val="24"/>
        </w:rPr>
        <w:t>. Khi đi theo hướng</w:t>
      </w:r>
      <w:r w:rsidR="00055FAC" w:rsidRPr="00CA6D03">
        <w:rPr>
          <w:rFonts w:ascii="Times New Roman" w:hAnsi="Times New Roman" w:cs="Times New Roman"/>
          <w:sz w:val="24"/>
          <w:szCs w:val="24"/>
        </w:rPr>
        <w:t xml:space="preserve"> </w:t>
      </w:r>
      <w:r w:rsidR="00055FAC" w:rsidRPr="00CA6D03">
        <w:rPr>
          <w:rFonts w:ascii="Times New Roman" w:hAnsi="Times New Roman" w:cs="Times New Roman"/>
          <w:position w:val="-6"/>
          <w:sz w:val="24"/>
          <w:szCs w:val="24"/>
        </w:rPr>
        <w:object w:dxaOrig="360" w:dyaOrig="279" w14:anchorId="48D259F8">
          <v:shape id="_x0000_i1224" type="#_x0000_t75" style="width:18.8pt;height:13.15pt" o:ole="">
            <v:imagedata r:id="rId450" o:title=""/>
          </v:shape>
          <o:OLEObject Type="Embed" ProgID="Equation.DSMT4" ShapeID="_x0000_i1224" DrawAspect="Content" ObjectID="_1715022894" r:id="rId456"/>
        </w:object>
      </w:r>
      <w:r w:rsidRPr="00CA6D03">
        <w:rPr>
          <w:rFonts w:ascii="Times New Roman" w:hAnsi="Times New Roman" w:cs="Times New Roman"/>
          <w:sz w:val="24"/>
          <w:szCs w:val="24"/>
        </w:rPr>
        <w:t>, mức cường độ âm lớn nhất người đó đo được là 57 dB. Khi đi theo hướng</w:t>
      </w:r>
      <w:r w:rsidR="006E1161" w:rsidRPr="00CA6D03">
        <w:rPr>
          <w:rFonts w:ascii="Times New Roman" w:hAnsi="Times New Roman" w:cs="Times New Roman"/>
          <w:position w:val="-10"/>
          <w:sz w:val="24"/>
          <w:szCs w:val="24"/>
        </w:rPr>
        <w:object w:dxaOrig="360" w:dyaOrig="320" w14:anchorId="406AFCEE">
          <v:shape id="_x0000_i1225" type="#_x0000_t75" style="width:18.8pt;height:16.9pt" o:ole="">
            <v:imagedata r:id="rId452" o:title=""/>
          </v:shape>
          <o:OLEObject Type="Embed" ProgID="Equation.DSMT4" ShapeID="_x0000_i1225" DrawAspect="Content" ObjectID="_1715022895" r:id="rId457"/>
        </w:object>
      </w:r>
      <w:r w:rsidRPr="00CA6D03">
        <w:rPr>
          <w:rFonts w:ascii="Times New Roman" w:hAnsi="Times New Roman" w:cs="Times New Roman"/>
          <w:sz w:val="24"/>
          <w:szCs w:val="24"/>
        </w:rPr>
        <w:t>, mức cường độ âm lớn nhất người đó đo được là 62 dB</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Góc </w:t>
      </w:r>
      <w:r w:rsidRPr="00CA6D03">
        <w:rPr>
          <w:rFonts w:ascii="Times New Roman" w:hAnsi="Times New Roman" w:cs="Times New Roman"/>
          <w:position w:val="-10"/>
          <w:sz w:val="24"/>
          <w:szCs w:val="24"/>
        </w:rPr>
        <w:object w:dxaOrig="460" w:dyaOrig="400" w14:anchorId="1AC5A8C2">
          <v:shape id="_x0000_i1226" type="#_x0000_t75" style="width:23.15pt;height:19.4pt" o:ole="">
            <v:imagedata r:id="rId458" o:title=""/>
          </v:shape>
          <o:OLEObject Type="Embed" ProgID="Equation.DSMT4" ShapeID="_x0000_i1226" DrawAspect="Content" ObjectID="_1715022896" r:id="rId459"/>
        </w:object>
      </w:r>
      <w:r w:rsidRPr="00CA6D03">
        <w:rPr>
          <w:rFonts w:ascii="Times New Roman" w:hAnsi="Times New Roman" w:cs="Times New Roman"/>
          <w:sz w:val="24"/>
          <w:szCs w:val="24"/>
        </w:rPr>
        <w:t xml:space="preserve"> có giá trị </w:t>
      </w:r>
      <w:r w:rsidRPr="00CA6D03">
        <w:rPr>
          <w:rFonts w:ascii="Times New Roman" w:hAnsi="Times New Roman" w:cs="Times New Roman"/>
          <w:b/>
          <w:sz w:val="24"/>
          <w:szCs w:val="24"/>
        </w:rPr>
        <w:t>gần nhất</w:t>
      </w:r>
      <w:r w:rsidRPr="00CA6D03">
        <w:rPr>
          <w:rFonts w:ascii="Times New Roman" w:hAnsi="Times New Roman" w:cs="Times New Roman"/>
          <w:sz w:val="24"/>
          <w:szCs w:val="24"/>
        </w:rPr>
        <w:t xml:space="preserve"> với giá trị nào sau </w:t>
      </w:r>
      <w:r w:rsidRPr="00CA6D03">
        <w:rPr>
          <w:rFonts w:ascii="Times New Roman" w:hAnsi="Times New Roman" w:cs="Times New Roman"/>
          <w:sz w:val="24"/>
          <w:szCs w:val="24"/>
          <w:lang w:val="vi-VN"/>
        </w:rPr>
        <w:t>đâ</w:t>
      </w:r>
      <w:r w:rsidRPr="00CA6D03">
        <w:rPr>
          <w:rFonts w:ascii="Times New Roman" w:hAnsi="Times New Roman" w:cs="Times New Roman"/>
          <w:sz w:val="24"/>
          <w:szCs w:val="24"/>
        </w:rPr>
        <w:t xml:space="preserve">y? </w:t>
      </w:r>
    </w:p>
    <w:p w14:paraId="02C9EA3C" w14:textId="31DEED7B" w:rsidR="00100904" w:rsidRPr="00CA6D03" w:rsidRDefault="0010090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380" w:dyaOrig="320" w14:anchorId="2BE7E016">
          <v:shape id="_x0000_i1227" type="#_x0000_t75" style="width:18.8pt;height:15.05pt" o:ole="">
            <v:imagedata r:id="rId460" o:title=""/>
          </v:shape>
          <o:OLEObject Type="Embed" ProgID="Equation.DSMT4" ShapeID="_x0000_i1227" DrawAspect="Content" ObjectID="_1715022897" r:id="rId461"/>
        </w:objec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6"/>
          <w:sz w:val="24"/>
          <w:szCs w:val="24"/>
          <w:lang w:val="vi-VN"/>
        </w:rPr>
        <w:object w:dxaOrig="400" w:dyaOrig="320" w14:anchorId="798C7C03">
          <v:shape id="_x0000_i1228" type="#_x0000_t75" style="width:19.4pt;height:15.05pt" o:ole="">
            <v:imagedata r:id="rId462" o:title=""/>
          </v:shape>
          <o:OLEObject Type="Embed" ProgID="Equation.DSMT4" ShapeID="_x0000_i1228" DrawAspect="Content" ObjectID="_1715022898" r:id="rId463"/>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380" w:dyaOrig="320" w14:anchorId="1D7E7EFF">
          <v:shape id="_x0000_i1229" type="#_x0000_t75" style="width:18.8pt;height:15.05pt" o:ole="">
            <v:imagedata r:id="rId464" o:title=""/>
          </v:shape>
          <o:OLEObject Type="Embed" ProgID="Equation.DSMT4" ShapeID="_x0000_i1229" DrawAspect="Content" ObjectID="_1715022899" r:id="rId465"/>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400" w:dyaOrig="320" w14:anchorId="18DAB283">
          <v:shape id="_x0000_i1230" type="#_x0000_t75" style="width:19.4pt;height:15.05pt" o:ole="">
            <v:imagedata r:id="rId466" o:title=""/>
          </v:shape>
          <o:OLEObject Type="Embed" ProgID="Equation.DSMT4" ShapeID="_x0000_i1230" DrawAspect="Content" ObjectID="_1715022900" r:id="rId467"/>
        </w:object>
      </w:r>
      <w:r w:rsidRPr="00CA6D03">
        <w:rPr>
          <w:rFonts w:ascii="Times New Roman" w:hAnsi="Times New Roman" w:cs="Times New Roman"/>
          <w:sz w:val="24"/>
          <w:szCs w:val="24"/>
        </w:rPr>
        <w:t>.</w:t>
      </w:r>
    </w:p>
    <w:p w14:paraId="04B6BCDC" w14:textId="2FDFCB3B" w:rsidR="00263BCC" w:rsidRPr="00CA6D03" w:rsidRDefault="00263BCC" w:rsidP="00CA6D03">
      <w:pPr>
        <w:tabs>
          <w:tab w:val="left" w:pos="284"/>
          <w:tab w:val="left" w:pos="2835"/>
          <w:tab w:val="left" w:pos="5387"/>
          <w:tab w:val="left" w:pos="7938"/>
        </w:tabs>
        <w:contextualSpacing/>
        <w:jc w:val="center"/>
        <w:rPr>
          <w:rFonts w:ascii="Times New Roman" w:hAnsi="Times New Roman" w:cs="Times New Roman"/>
          <w:b/>
          <w:bCs/>
          <w:sz w:val="24"/>
          <w:szCs w:val="24"/>
        </w:rPr>
      </w:pPr>
    </w:p>
    <w:p w14:paraId="550DB3BC" w14:textId="77777777" w:rsidR="004D2898" w:rsidRPr="00CA6D03" w:rsidRDefault="004D2898" w:rsidP="00CA6D03">
      <w:pPr>
        <w:tabs>
          <w:tab w:val="left" w:pos="284"/>
          <w:tab w:val="left" w:pos="2835"/>
          <w:tab w:val="left" w:pos="5387"/>
          <w:tab w:val="left" w:pos="7938"/>
        </w:tabs>
        <w:contextualSpacing/>
        <w:jc w:val="center"/>
        <w:rPr>
          <w:rFonts w:ascii="Times New Roman" w:hAnsi="Times New Roman" w:cs="Times New Roman"/>
          <w:b/>
          <w:bCs/>
          <w:sz w:val="24"/>
          <w:szCs w:val="24"/>
        </w:rPr>
      </w:pPr>
    </w:p>
    <w:p w14:paraId="344E174C" w14:textId="3A164DE2" w:rsidR="00100904" w:rsidRPr="00CA6D03" w:rsidRDefault="00100904" w:rsidP="00CA6D03">
      <w:pPr>
        <w:tabs>
          <w:tab w:val="left" w:pos="284"/>
          <w:tab w:val="left" w:pos="2835"/>
          <w:tab w:val="left" w:pos="5387"/>
          <w:tab w:val="left" w:pos="7938"/>
        </w:tabs>
        <w:contextualSpacing/>
        <w:jc w:val="center"/>
        <w:rPr>
          <w:rFonts w:ascii="Times New Roman" w:hAnsi="Times New Roman" w:cs="Times New Roman"/>
          <w:b/>
          <w:bCs/>
          <w:sz w:val="24"/>
          <w:szCs w:val="24"/>
        </w:rPr>
      </w:pPr>
      <w:r w:rsidRPr="00CA6D03">
        <w:rPr>
          <w:rFonts w:ascii="Times New Roman" w:hAnsi="Times New Roman" w:cs="Times New Roman"/>
          <w:b/>
          <w:bCs/>
          <w:sz w:val="24"/>
          <w:szCs w:val="24"/>
        </w:rPr>
        <w:sym w:font="Wingdings 2" w:char="F064"/>
      </w:r>
      <w:r w:rsidRPr="00CA6D03">
        <w:rPr>
          <w:rFonts w:ascii="Times New Roman" w:hAnsi="Times New Roman" w:cs="Times New Roman"/>
          <w:b/>
          <w:bCs/>
          <w:sz w:val="24"/>
          <w:szCs w:val="24"/>
        </w:rPr>
        <w:t xml:space="preserve"> HẾT </w:t>
      </w:r>
      <w:r w:rsidRPr="00CA6D03">
        <w:rPr>
          <w:rFonts w:ascii="Times New Roman" w:hAnsi="Times New Roman" w:cs="Times New Roman"/>
          <w:b/>
          <w:bCs/>
          <w:sz w:val="24"/>
          <w:szCs w:val="24"/>
        </w:rPr>
        <w:sym w:font="Wingdings 2" w:char="F063"/>
      </w:r>
    </w:p>
    <w:p w14:paraId="11B2EBA0" w14:textId="170995E8" w:rsidR="00CA6D03" w:rsidRDefault="00CA6D03" w:rsidP="00CA6D03">
      <w:pPr>
        <w:pBdr>
          <w:bottom w:val="single" w:sz="4" w:space="1" w:color="auto"/>
        </w:pBdr>
        <w:tabs>
          <w:tab w:val="left" w:pos="284"/>
          <w:tab w:val="left" w:pos="2835"/>
          <w:tab w:val="left" w:pos="5387"/>
          <w:tab w:val="left" w:pos="7938"/>
        </w:tabs>
        <w:contextualSpacing/>
        <w:jc w:val="center"/>
        <w:rPr>
          <w:rFonts w:ascii="Times New Roman" w:hAnsi="Times New Roman" w:cs="Times New Roman"/>
          <w:sz w:val="24"/>
          <w:szCs w:val="24"/>
        </w:rPr>
      </w:pPr>
      <w:bookmarkStart w:id="3" w:name="_GoBack"/>
      <w:bookmarkEnd w:id="3"/>
    </w:p>
    <w:p w14:paraId="716026D3" w14:textId="57C3E848" w:rsidR="003A4AEF" w:rsidRPr="00CA6D03" w:rsidRDefault="003A4AEF" w:rsidP="00CA6D03">
      <w:pPr>
        <w:pBdr>
          <w:bottom w:val="single" w:sz="4" w:space="1" w:color="auto"/>
        </w:pBdr>
        <w:tabs>
          <w:tab w:val="left" w:pos="284"/>
          <w:tab w:val="left" w:pos="2835"/>
          <w:tab w:val="left" w:pos="5387"/>
          <w:tab w:val="left" w:pos="7938"/>
        </w:tabs>
        <w:contextualSpacing/>
        <w:jc w:val="center"/>
        <w:rPr>
          <w:rFonts w:ascii="Times New Roman" w:hAnsi="Times New Roman" w:cs="Times New Roman"/>
          <w:b/>
          <w:bCs/>
          <w:sz w:val="24"/>
          <w:szCs w:val="24"/>
        </w:rPr>
      </w:pPr>
      <w:r w:rsidRPr="00CA6D03">
        <w:rPr>
          <w:rFonts w:ascii="Times New Roman" w:hAnsi="Times New Roman" w:cs="Times New Roman"/>
          <w:b/>
          <w:bCs/>
          <w:sz w:val="24"/>
          <w:szCs w:val="24"/>
        </w:rPr>
        <w:t>ĐÁP ÁN CHI TIẾT</w:t>
      </w:r>
    </w:p>
    <w:p w14:paraId="6118BA2F" w14:textId="0CAB9171"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58C4F54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Pr="00CA6D03">
        <w:rPr>
          <w:rFonts w:ascii="Times New Roman" w:hAnsi="Times New Roman" w:cs="Times New Roman"/>
          <w:sz w:val="24"/>
          <w:szCs w:val="24"/>
        </w:rPr>
        <w:t xml:space="preserve"> Một con lắc lò xo gồm vật nặng và lò xo có độ cứng </w:t>
      </w:r>
      <w:r w:rsidRPr="00CA6D03">
        <w:rPr>
          <w:rFonts w:ascii="Times New Roman" w:hAnsi="Times New Roman" w:cs="Times New Roman"/>
          <w:position w:val="-6"/>
          <w:sz w:val="24"/>
          <w:szCs w:val="24"/>
        </w:rPr>
        <w:object w:dxaOrig="200" w:dyaOrig="279" w14:anchorId="273419E6">
          <v:shape id="_x0000_i1231" type="#_x0000_t75" style="width:10.65pt;height:13.15pt" o:ole="">
            <v:imagedata r:id="rId10" o:title=""/>
          </v:shape>
          <o:OLEObject Type="Embed" ProgID="Equation.DSMT4" ShapeID="_x0000_i1231" DrawAspect="Content" ObjectID="_1715022901" r:id="rId468"/>
        </w:object>
      </w:r>
      <w:r w:rsidRPr="00CA6D03">
        <w:rPr>
          <w:rFonts w:ascii="Times New Roman" w:hAnsi="Times New Roman" w:cs="Times New Roman"/>
          <w:sz w:val="24"/>
          <w:szCs w:val="24"/>
        </w:rPr>
        <w:t xml:space="preserve"> dao động điều hoà. Chọn gốc toạ độ </w:t>
      </w:r>
      <w:r w:rsidRPr="00CA6D03">
        <w:rPr>
          <w:rFonts w:ascii="Times New Roman" w:hAnsi="Times New Roman" w:cs="Times New Roman"/>
          <w:position w:val="-6"/>
          <w:sz w:val="24"/>
          <w:szCs w:val="24"/>
        </w:rPr>
        <w:object w:dxaOrig="240" w:dyaOrig="279" w14:anchorId="14D245F4">
          <v:shape id="_x0000_i1232" type="#_x0000_t75" style="width:10.65pt;height:13.15pt" o:ole="">
            <v:imagedata r:id="rId12" o:title=""/>
          </v:shape>
          <o:OLEObject Type="Embed" ProgID="Equation.DSMT4" ShapeID="_x0000_i1232" DrawAspect="Content" ObjectID="_1715022902" r:id="rId469"/>
        </w:object>
      </w:r>
      <w:r w:rsidRPr="00CA6D03">
        <w:rPr>
          <w:rFonts w:ascii="Times New Roman" w:hAnsi="Times New Roman" w:cs="Times New Roman"/>
          <w:sz w:val="24"/>
          <w:szCs w:val="24"/>
        </w:rPr>
        <w:t xml:space="preserve"> tại vị trí cân bằng, trục </w:t>
      </w:r>
      <w:r w:rsidRPr="00CA6D03">
        <w:rPr>
          <w:rFonts w:ascii="Times New Roman" w:hAnsi="Times New Roman" w:cs="Times New Roman"/>
          <w:position w:val="-6"/>
          <w:sz w:val="24"/>
          <w:szCs w:val="24"/>
        </w:rPr>
        <w:object w:dxaOrig="360" w:dyaOrig="279" w14:anchorId="61D25A5C">
          <v:shape id="_x0000_i1233" type="#_x0000_t75" style="width:18.15pt;height:13.15pt" o:ole="">
            <v:imagedata r:id="rId14" o:title=""/>
          </v:shape>
          <o:OLEObject Type="Embed" ProgID="Equation.DSMT4" ShapeID="_x0000_i1233" DrawAspect="Content" ObjectID="_1715022903" r:id="rId470"/>
        </w:object>
      </w:r>
      <w:r w:rsidRPr="00CA6D03">
        <w:rPr>
          <w:rFonts w:ascii="Times New Roman" w:hAnsi="Times New Roman" w:cs="Times New Roman"/>
          <w:sz w:val="24"/>
          <w:szCs w:val="24"/>
        </w:rPr>
        <w:t xml:space="preserve"> song song với trục lò xo. Thế năng của con lắc lò xo khi vật có li độ </w:t>
      </w:r>
      <w:r w:rsidRPr="00CA6D03">
        <w:rPr>
          <w:rFonts w:ascii="Times New Roman" w:hAnsi="Times New Roman" w:cs="Times New Roman"/>
          <w:position w:val="-6"/>
          <w:sz w:val="24"/>
          <w:szCs w:val="24"/>
        </w:rPr>
        <w:object w:dxaOrig="200" w:dyaOrig="220" w14:anchorId="5DE16884">
          <v:shape id="_x0000_i1234" type="#_x0000_t75" style="width:10.65pt;height:10.65pt" o:ole="">
            <v:imagedata r:id="rId16" o:title=""/>
          </v:shape>
          <o:OLEObject Type="Embed" ProgID="Equation.DSMT4" ShapeID="_x0000_i1234" DrawAspect="Content" ObjectID="_1715022904" r:id="rId471"/>
        </w:object>
      </w:r>
      <w:r w:rsidRPr="00CA6D03">
        <w:rPr>
          <w:rFonts w:ascii="Times New Roman" w:hAnsi="Times New Roman" w:cs="Times New Roman"/>
          <w:sz w:val="24"/>
          <w:szCs w:val="24"/>
        </w:rPr>
        <w:t xml:space="preserve"> là </w:t>
      </w:r>
    </w:p>
    <w:p w14:paraId="17028DE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A</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900" w:dyaOrig="660" w14:anchorId="2B737BC7">
          <v:shape id="_x0000_i1235" type="#_x0000_t75" style="width:45.1pt;height:31.95pt" o:ole="">
            <v:imagedata r:id="rId18" o:title=""/>
          </v:shape>
          <o:OLEObject Type="Embed" ProgID="Equation.DSMT4" ShapeID="_x0000_i1235" DrawAspect="Content" ObjectID="_1715022905" r:id="rId472"/>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B.</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12"/>
          <w:sz w:val="24"/>
          <w:szCs w:val="24"/>
          <w:lang w:val="vi-VN"/>
        </w:rPr>
        <w:object w:dxaOrig="840" w:dyaOrig="380" w14:anchorId="08604362">
          <v:shape id="_x0000_i1236" type="#_x0000_t75" style="width:42.55pt;height:18.8pt" o:ole="">
            <v:imagedata r:id="rId20" o:title=""/>
          </v:shape>
          <o:OLEObject Type="Embed" ProgID="Equation.DSMT4" ShapeID="_x0000_i1236" DrawAspect="Content" ObjectID="_1715022906" r:id="rId473"/>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C.</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24"/>
          <w:sz w:val="24"/>
          <w:szCs w:val="24"/>
        </w:rPr>
        <w:object w:dxaOrig="800" w:dyaOrig="620" w14:anchorId="7005C204">
          <v:shape id="_x0000_i1237" type="#_x0000_t75" style="width:40.05pt;height:31.3pt" o:ole="">
            <v:imagedata r:id="rId22" o:title=""/>
          </v:shape>
          <o:OLEObject Type="Embed" ProgID="Equation.DSMT4" ShapeID="_x0000_i1237" DrawAspect="Content" ObjectID="_1715022907" r:id="rId474"/>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D.</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24"/>
          <w:sz w:val="24"/>
          <w:szCs w:val="24"/>
        </w:rPr>
        <w:object w:dxaOrig="920" w:dyaOrig="660" w14:anchorId="27F1153B">
          <v:shape id="_x0000_i1238" type="#_x0000_t75" style="width:46.95pt;height:31.95pt" o:ole="">
            <v:imagedata r:id="rId24" o:title=""/>
          </v:shape>
          <o:OLEObject Type="Embed" ProgID="Equation.DSMT4" ShapeID="_x0000_i1238" DrawAspect="Content" ObjectID="_1715022908" r:id="rId475"/>
        </w:object>
      </w:r>
      <w:r w:rsidRPr="00CA6D03">
        <w:rPr>
          <w:rFonts w:ascii="Times New Roman" w:hAnsi="Times New Roman" w:cs="Times New Roman"/>
          <w:sz w:val="24"/>
          <w:szCs w:val="24"/>
        </w:rPr>
        <w:t>.</w:t>
      </w:r>
    </w:p>
    <w:p w14:paraId="580B4424"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4341F5C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547E2E21" w14:textId="77777777" w:rsidR="005B5C7A" w:rsidRPr="00CA6D03" w:rsidRDefault="005B5C7A" w:rsidP="00CA6D03">
      <w:pPr>
        <w:pStyle w:val="ListParagraph"/>
        <w:numPr>
          <w:ilvl w:val="0"/>
          <w:numId w:val="25"/>
        </w:numPr>
        <w:tabs>
          <w:tab w:val="left" w:pos="284"/>
          <w:tab w:val="left" w:pos="2835"/>
          <w:tab w:val="left" w:pos="5387"/>
          <w:tab w:val="left" w:pos="7938"/>
        </w:tabs>
        <w:ind w:firstLine="0"/>
        <w:jc w:val="both"/>
        <w:rPr>
          <w:rFonts w:cs="Times New Roman"/>
          <w:szCs w:val="24"/>
        </w:rPr>
      </w:pPr>
      <w:r w:rsidRPr="00CA6D03">
        <w:rPr>
          <w:rFonts w:cs="Times New Roman"/>
          <w:position w:val="-24"/>
          <w:szCs w:val="24"/>
        </w:rPr>
        <w:object w:dxaOrig="1020" w:dyaOrig="620" w14:anchorId="66C842FC">
          <v:shape id="_x0000_i1239" type="#_x0000_t75" style="width:49.45pt;height:31.3pt" o:ole="">
            <v:imagedata r:id="rId476" o:title=""/>
          </v:shape>
          <o:OLEObject Type="Embed" ProgID="Equation.DSMT4" ShapeID="_x0000_i1239" DrawAspect="Content" ObjectID="_1715022909" r:id="rId477"/>
        </w:object>
      </w:r>
      <w:r w:rsidRPr="00CA6D03">
        <w:rPr>
          <w:rFonts w:cs="Times New Roman"/>
          <w:szCs w:val="24"/>
        </w:rPr>
        <w:t>.</w:t>
      </w:r>
    </w:p>
    <w:p w14:paraId="07BC7E3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66432" behindDoc="0" locked="1" layoutInCell="1" allowOverlap="1" wp14:anchorId="7BD08A74" wp14:editId="0A5C6FF7">
                <wp:simplePos x="0" y="0"/>
                <wp:positionH relativeFrom="column">
                  <wp:posOffset>4655422</wp:posOffset>
                </wp:positionH>
                <wp:positionV relativeFrom="paragraph">
                  <wp:posOffset>217459</wp:posOffset>
                </wp:positionV>
                <wp:extent cx="1922400" cy="997200"/>
                <wp:effectExtent l="0" t="0" r="1905" b="0"/>
                <wp:wrapSquare wrapText="bothSides"/>
                <wp:docPr id="317" name="Canvas 3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 name="Picture 6"/>
                          <pic:cNvPicPr>
                            <a:picLocks noChangeAspect="1"/>
                          </pic:cNvPicPr>
                        </pic:nvPicPr>
                        <pic:blipFill>
                          <a:blip r:embed="rId26"/>
                          <a:stretch>
                            <a:fillRect/>
                          </a:stretch>
                        </pic:blipFill>
                        <pic:spPr>
                          <a:xfrm>
                            <a:off x="0" y="0"/>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4486D9A" id="Canvas 317" o:spid="_x0000_s1026" editas="canvas" style="position:absolute;margin-left:366.55pt;margin-top:17.1pt;width:151.35pt;height:78.5pt;z-index:251666432" coordsize="19221,99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vKE2L/AEAAFQEAAAOAAAAZHJzL2Uyb0RvYy54bWysVNtu2zAMfR+wfxD0 3jgJtiAx4hRDgw4Dii0Yug9gZDoWal1AKbe/HyW7TbM+dBj2YJkSKfIc8tjL25PpxAEpaGcrORmN pUCrXK3trpK/Hu9v5lKECLaGzlms5BmDvF19/LA8+hKnrnVdjSQ4iQ3l0VeyjdGXRRFUiwbCyHm0 7GwcGYi8pV1RExw5u+mK6Xg8K46Oak9OYQh8uu6dcpXzNw2q+KNpAkbRVZKxxbxSXrdpLVZLKHcE vtVqgAH/gMKAtlz0JdUaIog96TepjFbkgmviSDlTuKbRCjMHZjMZ/8HmDuwBQiajuDvPANn6j3m3 O+4BpyyPPAxk22tV8jN0g603xd6fCt+Ke0I5JDF/lcMAPe39DTfGQ9Rb3el4zkPmDiRQ9rDRakP9 Rn0/bEjoupIzKSwY1hZ7U1ExS1NNF1JMfwMSowennoKw7q4Fu8MvwbM6WLMpurgOz9urcttO+3vd dWnGyR6IsZLeV2w/5bVTe4M29rIl7Jijs6HVPkhBJZotMhn6VmdAUIZIGFWbCjZc+CeDTUBfOTLK C7BEIfjUHyhPDZn05tLilNV+flE7nqJQfDiZzz8tFvx9KvYtZtPx9HNuxeW2pxC/ojMiGYyNIfAo oITDQxjAPIcMLezrZ2AMhw+zsHyyrr6N1/scdfkZrH4DAAD//wMAUEsDBAoAAAAAAAAAIQAUqSc/ GwwCABsMAgAUAAAAZHJzL21lZGlhL2ltYWdlMS5wbmeJUE5HDQoaCgAAAA1JSERSAAAHuwAAA/II BgAAAA0Uu9AAAIAASURBVHja7N0tdBTZvjfgK14xYsQIxAgEAoFAIBCICEREBCICgYhARCAQEYgI 1kIgIiIQCAQCgUAgIhCICEQEAoFAIBAIBAIxYsQRV+Rdv3BzJmQ6nd67qrvr43nW6vW+9xzODKl0 1a69/1//cwgAAAAAAAAAPfM/LgEAAAAAAAAAfSPYDQAAAAAAAEDvCHYDAAAAAAAA0DuC3QAAAAAA AAD0jmA3AAAAAAAAAL0j2A0AAAAAAABA7wh2AwAAAAAAANA7gt0AAAAAAAAA9I5gNwAAAAAAAAC9 I9gNAAAAAAAAQO8IdgMAAAAAAADQO4LdAAAAAAAAAPSOYDcAAAAAAAAAvSPYDQAAAAAAAEDvCHYD AAAAAAAA0DuC3QAAAAAAAAD0jmA3AAAAAAAAAL0j2A0AAAAAAABA7wh2AwAAAAAAANA7gt0AAAAA AAAA9I5gNwAAAAAAAAC9I9gNAAAAAAAAQO8IdgMAAAAAAADQO4LdAAAAAAAAAPSOYDcAAAAAAAAA vSPYDQAAAAAAAEDvCHYDAAAAAAAA0DuC3QAAAAAAAAD0jmA3AAAAAAAAAL0j2A0AAAAAAABA7wh2 AwAAAAAAANA7gt0AAAAAAAAA9I5gNwAAAAAAAAC9I9gNAAAAAAAAQO8IdgMAAAAAAADQO4LdAAAA AAAAAPSOYDcAAAAAAAAAvSPYDQAAAAAAAEDvCHYDAAAAAAAA0DuC3dBD//u//3v49evXw48fPx6+ e/fu8PXr14cvXrw43N3dPXz06NHhvXv3Du/evXt4//79o//7yZMnR//9mzdvjv78p0+fjv73+ecA APP3n//852jt/fDhw3/X7ufPnx9+/vzZxQGADvr777+P1u73798frd2vXr062lfv7Owc7bM3NzeP 9t3b29tH//ezZ8+O/vu3b98e/fkvX74c/vjxw4UEgAX566+/itbu7Mnz3+/v7x8eHBwcrd35ZwD9 I9gNHXcc2M6heILXN27cOPztt98O/+d//qfx5/fffz/652Whzz8/C7oAOAA0k8B2gtjZNGcjff36 9TPX7iSk1coBukN0AGguge0khefQe2Nj4/DatWuH/+///b9W9t1//vnn4erq6uGDBw+OAuEO0QGg uZxhpxAsa3f23ZcvX25t7b548eLh7du3j4LkCZrnPQHoNsFu6KAsotkIr6+vH/7xxx+tLNKzfvLv u3Xr1lGGW/4egt8AMF2C23t7e4dbW1uHa2trRUlpDx8+rP735n+bf8bVq1eP1u7Hjx8fbfat3QAw XQ6tX758edQV7ebNm60llJccoudgPtXgSToHAMokyL2odTvn9EC3CXZDR+RwOofk2fQucpN93ufS pUtHh+k24ADwq7Qkz9rdJDEtB921cjg/6Z+Z4Hcy0L99++aXBAD/J8lgSejO2psuZ13ad6fjWgLf 379/94sCgBmkI8ui1ul0RAW6TbAbligtTnMYnfambbVZmecnf0+H5wCMfe1O95MrV660sramVWqN HNifV4WWd4sExHN4rmUqAGOV5LRUcHctsXzSJ2t7Wp5nFIqWqQAwXUaFLGJ9Nj4Muk+wGxYsh81p s3JWNVYfPjk8T5vWtH2zAQdg6FJlldna80hOy/tAjdIs9hyeZzxKMtK1OQdg6L5+/XqUqJ1uJ31I LJ/0SfV5kuIy59vaDQD/lnFeixg9AnSfYDcsSOZ5Zpbmomdwz/uTDLrd3V1BbwAGJwlqqeKeZ6vT lZWVqr9bEs5q/52XL18+qhhzcA7A0KQLWdqU9zXAfdbn2rVrWqgCwCnZr897DU5AHeg+wW6YswSB nz592ouWaU1ne+fgPEF9AOi7vb29hSSoJfBcI+1Ym/67U+2Wg3NrNwB9lyD3gwcPOjeLex5Jcvv7 +xLWAOi9dGHJvjYB61rv3r2b+9r76NGj6r9f9tvp5nZwcOAXDnMm2A1zkmqwMWy2T38SGMhLgEpv APosh+bnzcRua92skSB5211aHJwD0Ddfvnw5vH379uAquWft0gIAfVy7T3Zhyb47o8Nq5Px53u8A 79+/r/5Zk2B+/M+5cePGUXAemA/BbmhZFtkEe4fWrlx7cwDG5v79+wtZM7uyoT8+OFfpDUDXnT4o H+vnuL25hDUAuu7jx4+Hd+7cmbh2N6nubjMRfNKn9mz71atXE/95qfROlxagXYLd0KIsYgnyjnmz ffqT9u1v3rzx5QCgdxZV3Z1uMCWSWT7vg/Mm2esAMC8J6j5+/Hgh63OfPqurq4efP3/2BQGgcxIs fvjw4dQEtSbV3enwMq/19cqVK9U/d/bV0/7ZCfzX/szAvwl2Qwt+/PhxuLGxsZRN7YULF47mZacV SjLDslAmwz3/Xf7fLPj5z69fv37055ZVcZ4ZLLlOANAnW1tbra+J2chnTc7anHW6dH1M1vsi1u5U tuvQAkBXfPr06WjtXFbnsqzdmZmdwHL2/2tra0cH2dl337p162jfnXal+XPL+Dvm/cJYEgC65O3b tzMXhmUcaI3nz5+fuS6mCCuV31m/19fXj/7ffLJ2Zx3P2p2A9llrd/bENdJ1ZdaxZi9fvrR2QwsE u6GhtPtcVDV3/j1ZhNMmPS8LqTir8fXr16P/fTbCWdgXFQDP/HJzxQDok6y1TVqkZu3OoXiq0LL2 tpH4lX/WIt49cjiQdwYAWKaM10ii16KquXMwnuB19suZrVnageVYKq1zAJ+/e/bxi/r7JxE+iQEA sCxZO5MYVrKXzrlxTaVz1rwEsBMsf/LkyeHBwUF10nb+WVm7Nzc3jxLY0sW1xnlV3ac/OZ+394Zm BLuhUg6/s2Gd5yY1WWWp3E6AeN4tyfLz5N9znPU2z58rmXTatADQFyWzu5M1nszwbIprk9Jmlc1w 1u4krc0j+J1DfgBYphxYz7tSOmtoDslThTXPfWqC9hkTkuT1HOjPM+k8wYUE2fPvBIBFyl64du1O Z7W+m7Wqe1Ky+c7OjipvqCTYDYWy4CRLbF4b0wSa0/I7GeTLWtzy793f3z9q6TKvyrFs7rVYA2AR ktXd5LA3B9/TqrES4M6mPAfyy1rX8vPt7e0dtUVv4x0lmejWaACWJRVh2Rc36a5yXnJagsEfP35c 6vtJWpemijz743n8nKlKS4AdAOYtydhZ05qeF/d9DGbW3ibXIAl48y56gyES7IYCX758OWoJNo9N aA6nc0jdtYPl48PzVGPP4+dOdbwqbwDm5cOHD0eV1qmiamJSdXeSwpaZnHaW48PztE+vrQZzMA7A sqRrSTqczWP/mbakXVy7c7D/7NmzuZ03pLWrJDYA5iWFYW0lbtXO7u6CnKG31aEl48us3TA7wW6Y USqd267mzktADs8TRO+D/D3zwtF21nmqx3PgAABtSsD3uCI7m8Um2dFpSX7ccjStxfqSbZ5gf2al jeVwAYD+yoFuqq3bDvQm6e3p06fV8zsXLZ1ikgzf9nVIpZhEcwDalCKpJIG3uV5lD9/X6u7SWd3n fe7cudOb9xdYNsFumEGqwdpsn5ZFO+1O05qtj9KWJi8y01q61mSs5QBCxhoATWUtSTLZ6bU71VJN vH37trdrdxLWslE+730m41RspgFYtARh0/Wr7aTq58+f93aPmaB3urS0eRaRdT7/XABoY+1uuyNJ Zn2n00lf1+7MK2/axnxS0l5fCuVgmQS74ZxFu7YF6FlB7lRLJVg8BDnwTyJAm5XeyWDvayABgOXL JvD69etnrjO7u7ujvj6pbk/C2lkH5wnoA8AipQtJDrfbDOimu0uqzYbybtNm1VzeARJIAIBar1+/ Pkoqa2ttunz58tEYk6EUQWVf3WYiQDrMWbthOsFuOMPHjx9bXbRz8D7UlmH5udo8nMgLTq4/AJSY ZeRIEs+GknTWRA7OJyWcAcAipbtXmx3D+tSuvOaMos1KsfX1dYnmABRJMDqFXG12HRlSkPu0BL3b XLvTwW4oyXzQNsFumCCtztqqVk4W11hajXz69GlqNV3pPPNkCQLALEpGjmSt4p/NdxLWkiTQNAkg 7zvv3r1zUQE4Vw61Nzc3Wzv8TeXzWAK3CQqcl9xX0ho1XV8A4DxZZ9fW1lrrMrK9vT2aEVo7Ozut xhqGWlAHTQh2wynJkGorWPvkyZPRzaDOz/v48ePWsvPz4gMAZ0lWcyqSS9eXbDb5KQcM79+/b/x7 SBJBDi3y/gMAZ/nx48fhyspKa13BxjiCI4fcd+7caW3c2t7eni8mAFNlrWijojv7xowwGZskh7eV LJDZ4MCvBLvhhLYyy5NV/u3bt1FfyyzgaYvWxvW8d+/e6JIGADhfMstv3rxZvb6Mfa1u0+lZog8f PnRRAPiXdBFJgLqNirAkro2lIuwsb968aWWkWK5nKsYBYJq0MG9SGJZuqmM/4816e+HChUatzIF/ E+yGw5+H5W1klmfGt4zoXyXTrI0WaxsbG6M/yADg17W7jdEZNPfs2bOJ13Zra0uyGgD/lZnTFy9e bKV9Z0Zo8VO6q2TNbSPRXHcWAKbJ/q4m4TwVzU3HZg3tPKOmQ0vegczshsmc8GFxaemw/Nq1axbt M2QGWBvZ+3mZSss7AMatraqwrP82is3X+GmjS1LxLeANwOvXrxvPqkz1sUSqs6VSrI0qb9cYgGly lj7repO9Yrp+WVcm293dnbnKO0V2utPB2QS7GbVkg1+9erXxZtCiPZtcp6azXZJUkPlkAIxTZks3 afl13D4tm0prd/NDjitXrpx7vW/duiVZDWDE0v1sWmLUrAe87969czHPkUPwVH21MZpNQiAAZ0m3 lvOS2LJX1InlfLlGs+yrdZOF6QS7GfWi3PSwPO25MyOL2aWtedOM/rS+y0xwAMZlf3+/8WF5NpGp Rqa5BLFnve4ZFyPgDTA+GXXRNOE5Hb4kPM8uyXyZqdr0uq+urgp4AzB1jT9rDUmLbvu/2WV05/r6 +pnX8/Hjxy4SnEOwm1HKYXnTQHeypbUtr5OMtVRoN83s//Dhg4sJMBJpf9o00J3NY6qRaS7dWkqv f7rpeHcCGI9Hjx41rjDe3Nw8OgCm3Nu3b4/2zU3PPQQrADhLOoGcHjmSwKwuanWSQHD63CNJ5q4n nE+wm9FpY1ZYNtwynJvJ9dvY2GjchlZlPcDwPX36tHF10vb2tg1iS7L2Nqms18oOYPhSWdx0r/fy 5UsXsqFUxKcyvsnv4vLlyzqrATBRznePx2ckwerg4MBFaSij245nomcNlrAPsxHsZlQy46tpVdiL Fy9cyBY9efKk0e8jv89krAMwTDnobhroTkcX2pNM/aZjYDJOBoBhqun+cfqji1d7Eoi4fft2o99H Dt11ZwFgkiRWpaDJyJH2JMCdZDX7ZpidYDejkayoHK42OZiVnTYfqRBrkoSQrH+LP4D1YVIV8bdv 31zIOWg6gzVZ/343AMPTNCFqZWVF2+w5/m6arN15r9JSHgCALhLsZhSaBrqzqfv8+bMLOUepumvy O7p48aJMc4ABydiRJgeyaaUmmDpfTavuM8NbQANgOJoGujOT0rowX+lU12TtXl1dNdINYEC2traO zs0ZphSH5XdspBtjINjNKB7qFy5cqN7MXb9+3YZ7gb+rVHpprQZARlTUVnWvra05iF2QJKulw0rt 2n3t2jUzyAAGYGdnp1Gge3Nz00HsgjRNVkvA2+8KoP/u3bt39FzPmvDq1SsXZGBOFv/dvXvXBWHw BLsZtKaB7hyWa9O1WAlWX758WZUYAFUB72ziHMD2630rs8gkJwD0V9PgaWZ8W7sX/47VJFkts1n9 zgD663Q3FgHvYUmg+/Q6v7297cIwaILdDFaCpmltXbt5W19fd/C6JN+/fz9qP9ukSkzAG2A4m7RZ A6n379938LokX758ORr7oi0qwLg0bYudinCW48OHD406q0kwBOinR48enflsf/78uQvUc5MC3ScT DGGoBLsZpKbVwWnjYtO2XDnwTsJBk/bzqvIBhmGWyuFkprNcaUfeJFkts1oB6I+9vb3qQHf+dw7U u3F20iRZLYmGAPTH06dPz322JxhOP51sXX7WZ3d314VikAS7GeRmrUmgW0uPbsnsNlViAEwLeDss 746suwlaqxIDGLb9/f3iUSMnA90JlNMNSVZLsniTNvQAdF9JNxbP9v7Ju9Ws72bOUBgiwW4Gt0lr mpXsgLV7mgS8Ux3udwowDJMC3slMp1sS8M4cblViAMNdj5vMe85hO93SNOCtSgyg25KkVtqN5cGD B85Ue+L169fFv18z2hkawW4GI4vvyspKo9bldPd3u7a21qhKDIBhSAeXS5cuaa/WcU0PzQVCALrp 27dvjeY8qyTqru/fvzfqkufQHKCbZhkLpgNqf71586ZqrEyqwN+9e+cCMhiC3QxGAppNZkRqd91t TduiPnnyxEUEGIgEvD3Xu6824L21tXX4999/u4AAHXyuX7t2TaB7wJLMUBvwzqF5ZoUC0B1JZLp4 8WL1cz0V4XRbkhnOm9N91idJEF++fHERGQTBbgbh8ePH2lyPQA6+m1SJJdMNAFickoB3stF3dnZc NICOatJty/O9Pz59+lRdAZjDdofmAN3Q5Bw1e7O3b9+6iD2RCu1Z53Wf/qRz3o8fP1xEek+wm947 ODioatWRz+3bt1V090x+X7WHLNl4f/jwwUUEgAVKldhx6/lpa7TDFIDuytzO2kB3ktPpl5NjY0o/ V69e1aEFoANS4FUb6FYw1D+pwv/999+rfuerq6uKAek9wW56vwGrzTi+ceOGQHdPNclMzHy5tPAB YDmSdCRreJzvbGfNeE1bPcloAN2V0SG1ge779+87PO2pJhXeSVD3ewdYnkePHlWv3S9evHABeyoJ 5LUV3g8fPnQB6TXBbnqrybyw/O8ctPf/918b8F5ZWfH7B1iCz58/Hx2aXrly5Sj4ybhMqvDOWm5N BuiuHJrWdlIT6O6/zAGtDXhvbW25gABL8PLly+q1+9mzZy5gz6UqvzbRYW9vzwWktwS76aVsmG/e vCnQPXKztEWVaQ7QDemqkbaW2laP28lD842NDW1OAToslb217TA3NzfttwYibVFrq8R2d3ddQIAF P7NrA93Pnz93AQci1fk134Os9xkZC30k2E0vZeOshTUxrS3qeZ/MnQNg/s7qxpLNlw31+CTJIS1x BUEAuqtJYrG5j8OTSq/a4Im5rwCLkU5qSSrXjYOobWWfc3ad+OgjwW56Z2dnp+pBLTNpuGQtAnTb rVu3pj6Ls7YDAN3wn//8p3pkVALkEsyHKbM8a89iPnz44AICzFESzC9fvlz1nF5fX5ekNlD53dZ8 JzJ6Lt8p6BPBbnqlSVDTzIlhS9C65ruR/40kCID5mfVgVLtTAOiGjJmo2XOnmuzLly8u4IDdvXu3 6ruRAIxDc4D5OS/BfFpQM0luDFPGhp0cJ1fyuX37tgtIrwh20xuZs33x4sWqh7OKsXG4f/9+dfWB jTdA+5JMVJKIdOPGjaP1HgBYjpcvX1btqfKRRDx8SUysrfpPIEZiI0D7dnd3q57LFy5ckKQ2Ak1G gGb8GPSFYDe92VDdvHmz6qGczGMbqvF8T9bW1my8ATogLUxrNlRJQBLwZhbv3r1zEQBa9OnTp8Pf f//deCimajLPPQEZANrz/v37o3ERRkwwTRISa74n+aTTLvSBYDe9sLW1VfUwTuBTAHNc0nrn2rVr Vd+XtNoFoLmsvanSrnkW37lzx9rNVOnGctymz5gagPaerbWzPnVSG59UAtYkRuSgXQcAgPY8ePCg au1+9eqVizcyb9++rRoBmgJE6APBbgb7IE7AM3MpGJ9kmte2Z5GtBtBcWl3VPIMTILd2M00qF04G Y3LQnnUfgGZqE8zv3bvn4o1U7VmNLj4A7e+/S6p2JamN+7tSOrfb6E/6QrCbTstMicwPKd08/fHH H2aOjNzHjx+rN94WcYB6tW3Url696vnLVM+ePZu4tifTPJ1dAKiTLhk1e6ckqXn+jtvTp0914QPo yD58lsKf9fV1z9+R29zcnKkTS0aP+K7QJ4LddFYqu2raUedhnAUeXrx4UXVo48UPoE7mdF+8eFGS Gq2/E2ZtnvYdun//vgsFUOHz589H63Dp2n3lyhXVuRy5e/duVcD78ePHLh5Ay/vxJAJLUuM8STo7 63uSpAnz3OkjwW46KzM7azZMyTqCYzn8tvEGmL8kCa2srJgXRqsShJl1hmyS3ACYXZKJErSuSTDP 8xmavAMmMd0YMYD2n8kPHz781zM3SenpoAqRrnqT9tm3bt3ScY/eEuymk3JYWXNYriKX05KxOC2r cdrn4ODABQSY0aNHj6qetSpyOUvalpe0xM+fdYADMLvaitzMe4STsv7WdAhI8CWViAC0682bN788 lzOyBE569+7d4e+///7fBLSc6Yir0GeC3XROZi0fP2jNWqYN3759q9p4p22LjTfAbBvpmrER169f 10aNidLWvnb2eyoVAZguCUU1ge6NjQ0HoUxUO/t9dXXVdwpgTnuq7I+2t7ddDM58H8z5t5GwDIFg N52SA++aOd3ZUKnCZZraQIyNN8B0mdeZzVFNQlGSkWDaxrsmEJNKRQDOlhbkNQnm2atLKGKaBw8e VK3dqSYDoH05a3euyTQ504EhEOymUybNFJnlk8NQmNf3a2dnx8UDOMOdO3eqktTevn3r4nGuVBDW rN2vX7928QDOUDNfOd020oUNpklQ5caNG1XvhqrKAACoJdhNZ6Qyu6by9tatWy4eM6vdeH/48MHF AzglAUVJRMxTKgivXLlS/B3L+BLzuwH+7fHjx1Vr98uXL108ZpLxcpcvXzaaDgCAhRHsphOS/ZuN Tc1mSKsNFrHxzv/GXFmAf2T+VwKKxkMwb58+far6rt28edN3DeCE2gTzra0tF48i7969q/quGUUC AEANwW46YXNzU7Utnd94pwoCgJ9qWqBevHjx8Pv37y4exZ4+faoSEaCB2gTzdMaSOESNdPKpWbuT lAHAoW4X9EY6ssGyCXazdJnZWRN41AKVJmra90mwAPjp+fPnVc9Qh5c0ce/eveLv3e+//3747ds3 Fw8YvUePHlU9Qz9//uziUS1j52qSIwV4AA4P19bWjjqjWYvpqnTcTVeWFEMIeLNsgt0sVaq7/vzz z+LNz507d2SX01heGGvamVu8gbHLGvzgwYOi5+fu7q4LRyOpSqyZ352Nt/dGYMzevHlTlWD++vVr F49Gmpz5AIzZyQTzJJ+9ePHCRaFTUsCYBLXj7+n29raLwlIJdrNUyVAr3fTkkFOwkTYk++zkojzr J233Afi5uZnlANPsZNqSqoYc9pSu3aloBBij2mCj2cm0pTbZwigSYMx7nj/++GPivvrr168uEEuV 8/QkpU1auzM6FJZFsJulefXqVVUL1Pfv37t4tCaZkTVzxLJhB+DnHLGNjY0zDzGzSf/y5YsLRWtq WvHaeANjVdNGOrO9c5AJbSntCHT8DmkUCTBG165dmzpiJFXfsAz7+/tTkyjTEdUoEpZFsJulSBba pAy18z5bW1suHq1LpXbNxjtVEgD8lFank9b2J0+euDi0rqY70NWrV3UYAEYlHVhqKmr39vZcPFpV O4okyRoAY3Kyffm0z/3794+erbAoGU03S5e1fDdhGQS7WYra9uUWceYhbfFr2pnbeAP8KtU3J9f4 9fV1wUXmIomTNe3MU1kGMAZJzK3Z40gwZ14+fPhgdjzAFJ8+fSra46SKVgdU5i2d+lZWVnTmpfME u1m4x48fV7Uvz8YI5qV2jtjTp09dPIBTko2ejbcWqMxT1uCadubeKYExWF1dlWBO5zx8+LD4e5nA j3bmwNAlSTydqEqfkZnjDfN079694u9lEi61M2fRBLtZqI8fPx7+9ttvxQ/InZ0dF4+5297ertp4 m0ULMHmzDvN2586dqnbm6eoCMFTPnj2r2td8/vzZxWPu74cl1WHHn3QO8m4JDFnNmWRmJ0sGYt6y d04xQ+n3M0FyWCTBbha6qbl27VpVq2ibGhYhVQyXLl2qyqL0HQWAxUub3kmz4s97t5RlDgxV7ZiH dGWBRUiyeE1XtRcvXrh4wCDVjnnY29tz8ViIg4ODqq5q7969c/FYGMFuFqamfbl2VSxaug/UHA6Z IwYAyzHrKJJUPrx69coFAwatpn25Fqgs2qNHj4q/pxcuXDAiBxic2vblt2/fVnjDQtV0HzAih0US 7GYhatuXyy5nGdI2v/S7mnYuWqICwHKcN0cs/71qbmDoatqXJ4CYanBYtJrEjI2NDRcOGJSaAGK6 UjqDZNFqEzMePHjg4rEQgt0sRM1MprSYhGUt3jUt9y3eALAcOexJ5fakTPL9/X0XCBi8VLzqUEWf 1LbcT0cXgCH4/PlzcfvyFJOlqAyWoaagMX9eYiWLINjN3GUjUrp5yWGl9lQs+4WzZuOdGSYAfZeD b5sR+ibzwE5uqNOpRcs0YCySeKtKlr7JHO7S7+3FixdVNAKDkFbkpc/A7HFgmWpG1RqZwyIIdjNX 2YBkIyK7nD7a3d3VzhwYnS9fvhwl++Tz5MkTc8DolbQBXFtbk6wBjMqHDx+KK8PMP6Yr0tWvdN/9 8OFDFw7otZx9lz77rl+/bn/O0tV2RM05O8yTYDdztbm5WfzgW19fd+HozOKd9qfamQNjcnr0yI0b Nw4/ffrkwtCbtdsBEDAm6WBRMz8xFbXQBUm0LG2JmuQObXyBvkqy2aQRTLpJ0hf5Lta04P/27ZuL x9wIdjM3b9++LX7opYrMQ48uSUvU0u9x/nw27AB98/LlyzOfa6mY1RIaALol63NNgrnEILqkpiVq EjR9j4E+unPnTvEz7969ey4cnVJT5JhuLjAvgt3MRW378qdPn7p4dM79+/eLv8uZuwPQJ2n7nKSz ac+2S5cuySYHgI6oaV+eqhqJuXRNbUtUZ0hA39S0L88+3MhEuqY2/qO7EPMi2M1c1GT2ZGMjK5eu Lt6ZxV36nX716pWLB/TG6urqzM+3rPN//fWXiwYAS1Lbvty8RLoqbclL25knUVPyBtAXte3L0z0V uqims++FCxckbzAXgt20rqbtczY05i3R9e916ctoFu/v37+7eEDnndW+/LzWkQDAcjx69Kh47U5w 3EgShva9vnnzpsIJoBe0fWaI7t69W/y9zr0AbRPsplXZYNRkl2dDA0N8Kc2CD9BlqdBOck7p8y3t 12Co77MAXZZK1vNGj5z+JCH98+fPLh6dX4NrzpSSuAnQZZ8+farqXvHt2zcXj06r7ViQwjJok2A3 rUpLNNnlDFUCQjWzSLQbArpsa2ur+LmWlucCggxRDsuvXLmi4xDQaanyKl27t7e3XTh6oWYWfRI3 jdgBumx9fb147X7+/LkLRy/UzKJPTMi5Em0S7KY1mbVQk8VzcHDg4tEbNbNIJHQAXZWAntEj8LPS Ym1tTUIH0Hk1gcBLly7Zj9ArSc4oPVu6f/++Cwd0Vs4TL1++PPMzLXsT+xH65M6dOzN/v1NM9urV K99xWiXYTWtqKsNsRuij27dvF3/X0/UAoGtqssufPn3qwjEYCf7kfXRS4EirfqCLrl+/Xrx25zAR +rY+l3ZVy1qu3S/QZQnsPXny5PCPP/4493mWkSXQJ9+/f59pzE7GhFqvmQfBblqRCq/SuSPZuKQa HPrm69evxTPy8iJrIQe6pKZTRdo7y7xlKN68eTO1K1H+Oy1RgS559uxZcaA7ibrQRzUtUdPiH6Dr MuN4Y2PjzP34w4cPXSR6adqI23RPS4cimBfBblpx48aN4k3IixcvXDh6K5WNpd/5u3fvunBAJyRg XVMZ9u7dOxeP3ssGOxvtWb7zDx48cMGATsjB+HmVYJPmGKfKBvqqpqtaEjoB+rIvOX2mngRzo0fo s9Pf6byP5hxd4QTzJthNY2mJVrr5WFlZ8YCj92oCRfv7+y4csHQ7OzvFz69knkPfPXr0qKijQf7s 58+fXThg6e7du1e8dj9//tyFo9fSHa00ySMzcXURBPok6/Xx6AajR+i7JHFkH51PRobplsaiCHbT SB5W09o/nnVomLbn0Hc5/NYCGOibHBqWjmLInzeKgSHY29srDhalChxgmQ4ODuw7GK0EgUrX7iS3 AfRJknQkqTEUKbAQ/2HRBLtpZHt726aDUUulY+k9kNYtAMty584do0cYtZrxO5nvDbAs6Yxm9Ahj laSNS5cuFX3/f/vtN51ZAABGRLCbapn9VdpOKi1ZzB1hSFRIAn1SUxmWwKDKMIbk/fv3xfdBWqJ6 hwWWIck2Ro8wdjWdWW7duuXCAQCMhGA31Woqw1S0MkT5XpfeC+vr6y4csHA1lWE5XIShuXv3bvG9 sLW15cIBC1VT0SqxlqG6fft28dqdBDcAAIZPsJsq+/v7xRUx165dUxnGYNW0RM19BLAoaUUuMQd+ +uuvv446DpXcD3n3/fTpk4sHLMzDhw+L1+4nT564cAzSjx8/iruq5RxKZxYAgOET7KZYAtZXr14t PhyUUcuQffjwoTgBJPcRwCIksHfhwoXiyrCvX7+6eAxWTWtgLVGBRckanLnDxobBP3Z3dyWAAADw L4LdLGRz8eDBAxeOwatp7f/y5UsXDpi7+/fvGz0CE6ytrRXfGwcHBy4cMHfprmL0CPwqyRyXL18u TuD8/v27iwfMVYrDdDQFWB7Bbopk9ldp26hkl//9998uHoNX01ZN9QUwbx8/fjR6BM7w+fPn4vsj o0sA5ilBa6NHYLK3b98W3x/37t1z4YC5evbs2eHKysrhly9fXAxoIAlqKdh4/Pixi0ERwW6K3L17 t3hTkRaRMKaX29J75Pnz5y4cMDdpYb61tTVzQC9/LgFyGIvt7e3itfvdu3cuHDAXSTarqVxNYjqM RU1XtYweA5jXnvuPP/747356c3PTugyFUgyWvflxIVnuqRSWwawEu5nZp0+fiitfVldXXThG5/r1 60X3SeboWryBeUuG+e3bt899JmVjDmOSDkTptFKydl+6dEnnImAuapJnVb4wNjVdBzO6ROciYB4m Jc8mULezs2PPAOfI2pwxepP25Cm8hFkJdjOz0gBeNh5atzBG+/v7xYkhac8CsAiZN5w2zJOeRX/+ +afkG0YpXVZKg0u7u7suHNCqtG0sDeBl9IixSIzRw4cPi9fuFy9euHBAq84bG5Yk2ZcvX0q2gQnS ETjvsjqz0AbBbmZ+8JRuIpK9BmNV2lbtt99+0+IIWKjMA83G++SzKJtwGKubN28Wd2ZJYAqgLQ8e PCjed79//96FY5QSODr9LnveJyMCBJyANs3SPe04Oc0oJPgpRRizFlbeunXLBWMmgt3MpLSqO20n ZJczZjVt1dbX1104YKGyVj969OioxdqVK1cc/jFqyRgvDTJpqwYsc/+QA3YYs9evXxev3enmAtDW /qG0s6MOE4zdq1eviu+bFGvAeQS7OVcW4dLNw5MnT1w4Ri+tyUvvHa1ZgGVI6/K0X4OxS+JZybqd TbqxPUAbkjxTunewdsPh4dWrV3VmAZaitDNUksyNDWPsUnSRtbh0bI/iDM4j2M1Uf/3119H8ztK2 UKq6oa46Y2VlxeINAEvy9evX4rV7dXXV2g00klaOpRUuOkvAT6n2Kk0USWI6QBOpTjXyE+o8ffq0 +P559uyZC8dUgt1M9fDhw+IHj/kj0Gzx1tIIAJbn3r17xdXdOrMATSThtbQyVWUY/GPWmbnHn99+ ++0owQ2gRhJdU+xV8txJMdnff//t4sH/3UOlnVnSGSGFmXAWwW7OlLZOZobB4hfvvDCrEAOA5UgA ada2ann3FegGmnjz5k1xcmwSaoF/JHCdALbuCMAiKGyB5vb394vvo0ePHrlwnEmwmzPVzBv+9OmT CwenvH371gEWAPTI7u7u1HX6+vXruhkBjSXBNTMISyvDjA2Df9ve3i7uzOIMCyiVytKLFy8WPW+y d1DUAv+WkWCl1d0ZGwqTCHYz0fv374tnht25c8eFgzOUtiZMVrrFGwCWIy0GJx1ipeJbVQbQlvMS a8wrhNklAFXanfDGjRsCUECRmuKwVLAC/5aks9IY1K1bt1w4JhLsZqKbN2+adwQtSvVX6eKdF2gA YDlev3793zU5h+ePHz82IxdoTQJzqU4p2R9kPJLAHJwt7U1Lg1BZ7wFmkbNvgTloV00CiVFiTCLY zb8kKFf6gHn48KELB+dYX18vbqv25csXFw44V6q8dnZ2jg7OgfakvfDm5qakTqB12UOrDIN2ndWZ ZdrnypUrkkiAmZQG5XKu9/HjRxcOpkhn09LOLOmgCqcJdvMvpVXdly5dOtpQANPloLx08TYeADhP 5nYeV4alxXIC32Z5QjscfgPz8P379+J9we3bt104mMGrV6+MBwBa9/nzZx0bYU7SRa107X7z5o0L xy8Eu/lFMsVLHywvX7504WBGNRUcWrMA00ya95mKlqdPnwrUAUAHPXjwQMcnmKNUfJXcY3/++aci DmCqu3fvFj1XkpBuBBLMJgUbly9fNt6HRgS7+a88HNK+SbsnmJ+86JbO5lPFAdQ+U65fv67lKQB0 SE23p3v37rlwUODt27fFSeZJFAWYJK3IS6u6k5QOzO7FixeKMGlEsJtGD5RsIIAyk6owz6vkSLsk gNMePXo003NkbW3t8P379y4YACxZaWVYAuNpew6UuXXrVtG9looyo4CANp4nGfmpOAzKpWCjdO3W mYVjgt0cqanqzsE5UHe/lbZmyYs1wEk18z7NIwSA5Ukr8tLKsJ2dHRcOKtTM11WJCZx2cHBQ/Cx5 /vy5CwcVXr9+XVyM6ZyLY4LdHEm7JnOEYXHSZqX0nssLNsCxtDQteYb89ttvKsMAYIkynqhk7b54 8aJqFWhgc3Oz6J67cOHC4V9//eXCAf+1srJSXGmqqhvq3bhxo+ie+/PPP70vc0Swm6M2TdlEq+qG xSqt7s4LthdmIM6b1T3p8+DBAxcOFsy6DRxLsnhpZVhGjQH1kuiZhM+S+257e9uFA47s7+8XF6qk MhWol2Kv0vvu8ePHLhyC3ZTPD1bVDe148+aNl2agiqpu6L60L8yYoE+fPrkYwFHCeGmVivnB0NzW 1lbxe/O3b99cOKB4fnD+vGRXaC7jPEvuvYz4S1EI4ybYPXI18z7Teg1ox82bN7VDAookcFZaGaZC BRZnb2/vl4Ox1dVVFwVG7v3798Vrd0aNAc2lLXnpudfdu3ddOODw1atXh1evXp352ZFKcKC5ko5I 6Vic92ZJogh2j1xampa88Och8+XLFxcOWvL27dvi6m7tDGHccvhW8sxIu3OzB2ExG/Jr165NvA/T ig0YLwmusFw7OzvOvoBq6bJ4XtBbgiu067zq7px1pX258y6OCXaPWE1Vd9qmAu3KC3HJfZiDdIdf ME418z4fPXrkwsEc5TB8fX196r2ZSm9gnNLtwegiWK6///776FC85D68f/++Cwf8ImOKUkVq5CfM 38ePHyfusTNuJOdcgtycJtg9YjVV3WYOwuIW72mfly9funAwQqXzPrMRz+Ee0L7Pnz8fdVqYdQ3X 1hDGqXTe58rKisRWmIMcjKvuBprK/np3d/fwwoULRn7CnJ3sbJh1OYloZnNzFsHukfr69etRFoys VuiGvBiX3I+XLl0SwIKRMe8TuuXGjRtF92MCXgJYMC6p0C6t6lYZBvORCrDS6u47d+64cMBEmQ+c EQlJME8SLNC+JJ2lM3GC3olnwTSC3SNVOu8zD5Vv3765cDDnxbvkvkwmKTAepfM+VXXDfKVSW2ti 4CxJbsns7ZJnhMowmK/S6m4JKMAs6z0wP9qVMyvB7hFKUM28T+iera2tovsyLZMs+DAO7969Kz6Y U9UN87e6ulp0X167ds2BGIzEixcvitfujDcC5ieVmOmSVnJfZq0HAKDbBLtHaGNjozigpjIM5i/t WCSiAJNkfmfpqIMc5gHzlcBU6dqtuhvGoTSgduvWLRcNFqAmEUWLYgCAbhPsHpnv378Xt0re3t52 4WBB7t+/X3R/ZuaY6m4Ytppg2suXL104WJC0HS65P69evaq6GwbuzZs3Rc+FrPOfPn1y4WABjBgA ABgewe6RefDggTbJ0GG53xLANrsbOFYaSMvhnapuWJxUe5UmpKSqDBiuGzduFD0TNjc3XTRYIGMG AACGRbB7RDKr+7fffit6mX/y5IkLBwuW1uSqu4E4ODgoDqLt7e25cLBgd+/eLU5KUd0Nw5TuKqVV 3RlnBCxOTXV3RgICANBNgt0jUtoe+cqVKw7hYAkSuP7zzz+L7td0bQCGJ/M7S54FN2/edNFgCRKo Kh0V9PTpUxcOBujatWtFz4IkywCL9+rVq+LqbuMGAAC6SbB7JL59+1Zc1a29IizPzs5O0f2a+/v7 9+8uHAzIhw8fiqu6371758LBkty7d6/ofr148eLh33//7cLBgLx+/bq4qjsd2IDluH79etE9u76+ 7qLBwLx58+ZoLBEwPLm303WJcRDsHonSw7dLly45fIMl+vHjR/Hs7u3tbRcOBmR3d7foGZBKMh1Z YHlS7VWaoPLs2TMXDgbk6tWrqrqhR54/f666G0bsP//5z1Fn09zbd+7ccX/DQKQgLF2OUxyWDmzG f46DYPcIpKq7NGimqhuW7/Hjx6q7YeRS7ZVN9ywBtP39fRcMlmxzc7O4ujuHbED/7e3tqeqGnkmi 6HGga9bP7du3XTgYiEnnbrnHBb2hnxIHS9Hn6Q7H+c8YPsHuEcgs39JDN5VhsHzprlA6/9Psbhim tF7a2Ng4M+htVjd0QwJXpdXdZnfDMJjVDf2UFsaqu2F8knCaM/Cz7nOV3tAfCXIn8fysMb75z/Nn GDbB7oFLi4bSqu4nT564cNARpckqCY6r7obhOg56n77337596+JAR6QaRHU3jEvprG7BMuiW0mQV 1d3Qf7OOMcj9/vHjRxcMOujr169HVduzFIsZ/zl8gt0D9/Dhw6IX9suXL6vqhg6pSVjZ2tpy4WDg EvQ+bm9+/fp1azd0SE11t2RT6LfSWd1ra2suGnRIRvmVJqwIfkF/5aztwoULRn5Cj717967ozDx/ 1uzuYRPsHvjCXRok293ddeGgYx49elRc3f3jxw8XDkYgQW+VYdA9aU9sjBCMw6tXr4qDZB8+fHDh oEOyBpcmrSTxFOinnZ2dovs9iaxJaAW6I+M/S2Nfxn8Om2D3gJVWdf/5559HDwmgW9KW3OxuAOiP VHuZ3Q3jUNr++NatWy4adJDZ3TAOKQ67dOlS0b2eNslA9zx79qzoXja7e9gEuwcqVZ2lwbHMKgG6 qbS6O4u36m4AWJ7S6u4knprdDf1SM6tbVTd0l9ndMHzO12A40pmlNHklBaIMk2C3hfvokzklWid2 X7IPczjSJHs4SQ3b29tH35FkP2W+hZe27svvKC/YJfd1fscALFe6c7x9+/ZoJnOey+m8kSDoxsbG 4erq6uHNmzcPV1ZWDi9fvny0Scv/m/9Ma8z+y/taSXX3jRs3jr4vQD9k/5xntqruYe699vf3j8a8 Ze2+f//+0dqdT+atZ52+fv360bqdT9pf5z/LJ+t7/tzm5ubRYWr+92l1//79e530euDly5daG8OA JbE0CaYl93nWAIYn++3j9Tv//6zdqeDPuv348eOjGe3p1iUZufvSIa3knk7rc+9kwyTYPUBmdfdf DjpTJZAZMllos6E++TLWJHv4rCqjdALIIWs25TmQ39vbc+DaMQmQlC7eeR4AMH9fv349OszO2p2D 7hyClyYpnfzkf0//5Z3tvN91DlgODg5cLOiZHIKq6h6m0kBISWD04sWLR/v7JKAnAE735B2s5Pea MxagH1IAVPrczj6P7kgAOolJOSPNu1itJJzP+j1IYtvx2n1cOCYI3h35XaSQs+TeTkIDwyPYPUC5 WUtu7jywZbMs13HVVwLbySo7rwooC3KtLM4l34/8fba2to7mV+UFTweA5UmFgUQWgO48k5OYlkz/ Wdbu0k8CoLUScE/yWjb/urcs1+fPn8/8bqTCU6AD+uvKlSuqugcqa/A8gt2nPzmsp3tS1W/+JwxP TbtjySzLlXhFumUlSSEJ5acDmjnjrlXanWdS0Vg6teXcNcmMio2WK4V7pV2OJSwMj2D3wOQmTaZw yc2dA1EWK22usrHNQp1DktID8jyQl7VxT5Z72rvkAF124+IlIaL09yWZBaA9SU5LcHveB+Dr6+vV f8fTAZhs5I+D37q2LN7JRMO88+U9SnUn9H8tUNU9XHlOLyLYncowuqk0mUWbY+i+0o4sSWSxd1qs xDWyNqaVeM6vz+uU1qQbWmniw6wFY6n+TsGYQOpi1SSzpEqfYRHsHpjSGQUCYYuTTN/8fq5du9bK Alr7wtV2lnpeLLI4qBxb3Pco2YMlv6MmbX0A+FWCFYs4AK+tIkhG+bQkuvx3qS5M0p3s88V9Z7J2 p6V5Kr2B/ptlRIGq7uXIczbd7tKdrFZpt7zaj2rg7spYN9XdMCylCcuSWBa7X8q6XdrNMnus2g6k 8xpZcrJQLd8hhWKLUxMXk5QwLILdA1JT1W0+wXwlkSCB4ASY225vmtZaNZq2aZm2ucuhTw7PtTqf r9LZ3Umw8DuB7q7dx0lDXrL7o3Qe1CKD3WmtPuu/I4cJWbtToej7N18SC2A4MiuydG+nqnu+kgie jnUZ93X8u8n+tPbZm4qsea/zWYNr92hp6aoqfP5KZ3c3SbAA5qtkj2RW92IkOS1V0KWdNE5/sibW WERSm8S2xcqZRmkSgwKxYRHsHpDS7JVsrhy8zUc2x2l9VpqRVvLJvJIa82jTcvqTpAuH5vM9zCmt 7q5NjgDmK8/yk8/OzHuyNnffItqbJrGpRg4Mag/dc0jr8BxgOlXd3ZD3pbxHZVTEWckHte0pM3Zs 3uv8jRs3qn/2jCbJPyMBgrR6TQIG8znXKa0w9B4P3VRa1Z3nLO1L4DezlZNM1FZRWDpx1FhEoDvF byxWaXeevEspEBsOwe4BKa3qlnU6H223CT/r8/Dhw6q/37zbtDjQWYzS6m4vWNA96f4x6ZmcoKN2 V91WmmBY88nhdY2T86GbHMDr1ALwb6keUtW9XEn8nbXVae2+9LyRIG181tfXq6/BpAT27PcSnKVd pRWHte9vwPyk+KP0GW30UPvvT+lcVlq4M6+5y1nnF3F2n8A+i5XfbWnxYc4+GAbB7oFIFY55Qt2Q qrxFLJi1G/d5b9qbZNBTdsiT+7jk96JaD7rlvIBpntfJKE91Ee1K4KHJKJccfsx7Lc33o1QSKNpc 5zP6JO81+ecCcHh0UFvyHE1bbdqR6uV0Vik5KM9+6cePH1X/vtJigkUlr5939pMRVmnJKWFtOec7 GXXj2kO3ZC0uuY/TwYV2HBwcHCV3zXM9rZmtnsKCRZzd5+yWxSvtdtek2w7dItg9EKXVxLVzIDlf DoTn2b78ZJuNqpt+zn+vJrPRKFNavae6G7qlpJVaNtyS1NrfbOf/rjXvud01s6Pev38/l79LAgvp KFIbMAAYgiSflSYUmQPYXIK7J2dxL6qqKsnl81znX716VfX3mjXhIu8pmWNub95MTYWY+x66tf8r fT4bDdGOFEItIqC8urpa/HdbRLBb19PlydlZ6XtjzlLoP8HugWz+tGPplrSumveimc1rqQTi5/33 SrY93b33Ld7QDWmTZAbgYqS6JoeOmQt2+rpubGxU/3PnPbe7ZvZY7bzuWT/ZMCbxwnskMEalVd3p jqHCs85//vOfow4nuYZN166s/zWO52LP65OWrjVKk+2SjJ6fxXvk4s53ktDq3oduKE1cqgmcMlmq mhfRXTSjPUql09u8/161s8SP3zkzssXavbj3dgViwyDYPQClVd2CkfNXk0FU8smM1/zeSxe9VGTl YZ//fVp0zGNWijkX3b7/ZRZCN0yatdh2ay5+tjzNejcteFvbJj4B9NK1O4f2+WQtTqV0Dk9TdfX8 +fOjOZv5/+efmxbrNTPb25jXPe+2sAB9lGeyqu7FSEJvG0HuplV6aV+dtTt75rxLpO141u2s0fnd 5pOD7FRo55P/O1Xk+TP55N3t+BB+0t+pZh19+/Zt9TVIdXLeM4wmKVdT3f369WsXDpYsAc3StTt7 MtpTGnCs3ZuWJhglEH+87z5etxNcPk5oTzfVJuf6SUxL4l6NJJYf/7vzHpL3kdp/1pidvI66OoyH YPcANoKlD9ws9vRnQc9GP4tuNtCpym17gcvBTTbNWeSz+W3Sgr1pC/N8n2Wtzf8ZoCIPlisHo6XV tFqYl8kmJRXIs2xuEnSu3TxNm/k0z7V7kvw7sg4vIthtHM7iqRCD5Sqt7FTVXbevKU3knfWT398y ZY3Oe0MCoNlzpxPLss4YcnCeJDvm+wzI7HTPAFiu0qrurEHu23bVBBxn7Xx33KktyWjzOktOF5ac 3ySZ7TiJbZZz8yaFhgm6T+oYkncI388yORMq+V7lz9Nvgt09Z2bv/CTjuaaq6ljN3MxkfWcDm8Bz k393G/LvzyY4Lw4XL16c6e/fpB1ssurywpDst7Sss4DPrvRQSIUoLFfJrG6BxTLZ5N67d69oQ92k SjnrdrK+8ztKZ5OsZcuUIH/W7hzszKN7y/H1knyxODnUyIF5giPAciRQWdo6WlV32T6w9DCy9JPn aN/lXaXNpLa8j6pgnF1N9z7V3bA8CVKWPhf39/dduDlYX19vZQ+as88kHiU5bpmVzjmvzpl//i75 O01am2vX1/PeORMHUsQ4u5p29bVjZugGwe4ey4Fm6cu2hXs2CbYmwNt0VsvKyspMv5ccYHb9YZo2 r2nvMi3wnReOWqez1FMNIWttNqXV3Wb/wvLUtJ+sbbM9JlkrskbVdidJa7AaXW8FmnfFJDg16drS ViU8Zd/nJC2cTIxJYoX2dbC8vaGq7vnIPnheyVknP9nDLjshransjedxbXJQ7+C87szivE/Og4Dl yRl4kp1muV+vX79u7e7QGcjx2p3fXwLHXT7DzB7t+LuWPVuTFuZ5L5rl2iTBXwL6bGYtEMv3LRX8 xr30m2B3j5VmP6elJtNlk3d6tmeTAG4W5LMyy/MAXXb1dq0sqPn7JxngOIMthxS1i3kC/WclbiRr ra/XqYuLd1da+cFYZRNdcq82Tboag4ODg6Pq6iYHvdmUDv1wIy3k8uxvMgc1QXPJUvOTa5vf0Vnz XfPuBSxW9jezdrlS1V0uiT3zCnBnzUrnsWVXgC3r/Kf0k+Q4a/x0SUAtLThpcp4EtCOByPNamut0 MV+zJh0kUJz1KL+zvu7Pm5xhZ9RIyXvOs2fPJGmc47xki5wlJbFVkHsYBLt7qmbmRW5uzpaqrknX NFU1bSzoCUbm4Tm0ecnJkM+1q62Ki/NeOhNQT3abiqazlVZ3C1hA916yJ31U2pwtm5HNzc3WZoCN qdVkDmtrAt+CrfORJML8Ps6rwFctCotXGozNIaX7dHa5Vk0T1ibNyXz16tXgfg85PJ9lrWjySZAh s0k5W2l1t1GC0B1pPZ1k8knBLmv39OuWSuImMvJr2rMy+/r8e8b8ezjvGk3rIpKObpxtUufdPAt0 lB0ewe6e2traKp7HxGRZEM6rtEuQuslLgUXnbAnkzBqoSNW9a3m2syrBzvqk5S+wOKWzqtLZgrM3 gk0qlLWu+0eqGPLdPG8tTvKejWD70ha+ZAZrvvvA4sxaiXSyOpYybbTnTvV9kqP73qp8FsejLko7 e5WMvMp8cM4+PypNtEwXIqA70l0yiVHH92gSpJi83mSvcvzMa9K5Jv+s08laY1q7ZzFtVvd5n/yO Hj58qDp5hnfNBLmty8Ml2N1DqcYsnWulldq/ZQHIYcQsGxVVsPNT2tI3v6/t7W0L+ASl8wRTeaJa HhZD28N2pDvKvA53k9E/5o12Dm+TTHnW97Rpa78+t6Kbp1RJlHxPJR3A4uS5VXJ/JnHF/MQ6p0eJ lTwT08JzrHvDdA1Ke/O2utzkk+vJdKXvokkqBLq7//FuPXl9OZ1cnrPxJslQOYM/XruTwOs88tfr 3cYaniIonX0ny72ugG74BLt7KFlPJQ+6LE4WkF8l+F86e82M4/alRVrtAp7vtQX8VzUzBVMVAMxf aUArbZb4Rw4gsg6XJvvNeq21r/rHpDapOdRtcn0SMMpBfA42bDB/lQSLksrufHI9gflLhxVV3YtR 0u3reF1KEpa1+6dUKU5LWCt5J3JNz5fvXmnCfpMZrgCLkkKvjY2NM9eTjHJoss+0dk/W9hlHOheo mGeU95JL0C9ZEEqDWU1acA9NMr6T+VyzUOQgUjuv5X6XJ33SUkcyxz9Kq7sz4sCLJsxX1o7SIK15 ib9uuG/dutX6BjBJU02rlYd+3RO4SReQJl0GTs9jzcFJgunWnn+Uzv804gDmL8HDksChqu75Pwvz +0jryYwJY7J8B3PAXTPXO9dXQtrsSjvUZR4tQJdlfZ1lPKLCo/bVrt3ndfPUrpuxEezumVQkl86u 0u75p2SLN53vaYPSnlQUt7WAp+2dTOmfEvgvnfMi2APzlcBe6TNNIPAfta1Np7U8tUEvW1eaSFLa WVV5AkM/pT1/aTVeAnHA/JQmodgnNjet00XWjOznmU0SLTO7syTZUie7MqWz5vO7MBoP6Krd3d2Z u00lIO68Yj7vQW2PJjme5e33xVgIdvdMabDWrO6fFUVPnjwpbhHpcHG+MguszXa0yYATtP2pNLCW wyNgPpJwVpqh61n2q1QZtbHhyzuU2WCLlXemae9f1u5/lAbWmrQQBKZLEm3JupM/++XLl9Fft6yv TdfYtOI+naBmnaiXg/PMi5Zo2b5cr9LzOQkFQBfXiZouatvb2y7eHM8/2g56pxuJIjHGQLC7RzKf rzT4N/YD3VQMtVkRlgPbV69e+TK2+PtJi9Q2F/C0fhl7xnSuqwox6IYkW5VuQhw2/lsyzWvXhXS5 yYgH13Wxcr1nfQczkuRn20DjdaAbUgFjtECZdKjIeKQ8z5vIPi7nGOlUleRoa3c7UhV/1gz6rCf5 /VEu39HSlrK+00BXpENFbetsoy/mLy3Im3aoPR0nyu8chkywu0cyn0rW6OySAV7aznnaJ0FZh4rz kUBrm/NY8zIw9jZ3pRViuf5A+0o3JwnKMlmym0s34I8fPzbOZUlKEz2MJDk86rRS+m4KtCuJN6UH v+/evRv1NdvZ2fmlY1eS9JvI9dTueT4yxuXKlSvOjVpynJxR8rxIAifAMiXppo3Co+zfmP/vKl17 k8Dfxnn53t6ei8qgCXb3RGkLz2TnjnmDmIzytqqFE6gY+wHGorTZ2jy//zEHjdJKsfQe0NIG2pWW 2aUVyFpsny0JZ7MmD6RCXseK5cl6UlMlkHeAMWeb532zNDtfMge0K/sHB72zSevTSQn5STi3r+iu HJzfu3fv6HeVwHfTd8+876b6bKxKR4jlmqvuBpa5T8teua1iI6NGFncWsrGx0eh3lVExMHSC3T2R 1szm+J0vB35tVQgnUKit5nIOTUq/79M+eRkY6+/wrFZ109rIAu05XTlz3idtU5kurZ6nJfIkWJqK GYeIyzXLfNDzZsCN9XdY+tzQDQLak+fOpUuXiu7BVNuMURJr05L5rOuSThXW4m5LJ7Sm3dCSWJjE qzEnmqfIJMUmgkOwHBnjN+aEmxIppJu2dpd88r7kWbZ46dBS09o8yZney5o9Z3Qd6gfB7p5sJEsq NPNn878Z44Pn2rVrrSza+eeYPbJceWlqo01Lgt1jXdBLK8Ty0qtCDNqR2Yclla05JMs6xvkSCJ10 DVNdppJs+Uo7GkwbrzHGNSmBs9J3VgcXsJz7L4eNY7z/ctA6y2F51muGK2t05rSf/J1vbm6OMtHc CDFYnhRtHHf2yj7Ee/FkbXbSzDNP4G958h3PO9assaKcS6WwjHI510vL/9w73mv7QbC7B45bTM36 SVXsGJ3eaNV8EmxQEdYdadOSRaX295nAx9iDt8neK7lmmW8LtCMbwMyxnCVxx+zdMidnG2fz5mCj W9/7vIu2MU4mVc5jS2DI97g02S/ff6C50s4KOTgem1Tvzvp8z59rWjlMdx0HmCZVj2UfPyY1I8TS rQhoJsk1GZ1xejTY8+fPdek8oTSuMG1vpoq+O/K7mKXoz16xXN5fT59pJGYkaaD7BLs7LpuE0wv3 eZ/9/f1RXqtsFkrbR538JFiejB26Z9bqgdNVyhah8gqVtCISMIL2N+HZcE9rNzXGjixNpAo+z/kc qHrWd1Nmb9fM7Z40y35swZLS+Z8rKyu+cNBQ9tAl910qPMZU1ZT9QYKbpQG97C3GFvgcgxywT/su 5GxlbO+2pdXd6UAHNJM99rQzwRRzjHkNanPUZ5LzJRB0T34nGYd31pqsqKLsXTdn6Nlbn3U9s0+n 2wS7Oy5VxloZzq62dWYe/to3d1sOk7IhnLVCX7bhPy8+pRViY509CIuwt7f3S1Xy2FoZ5pmUec65 Dk3lEFVyTrclEWFtba3x4Uo2mwmej+m6lbYZzOgSoF7pYfCYDg/zTCrtFnXyc/v2bev1wL4Ps8y2 T8LbmNam0hFiYx0/CG3JujLLsyjng6ls/vTp06iuT0ZzznJ9zvukAG9M+7C+StLm6SKxFFuIdZwv Z1SJv80yCz3X2Dtttwl2d/xmKw1SjbGV2mnJaCqp/h1rJXxf5Tt+XqVYG0GUISmtEMusI2C+kpCT tki558aSnJPD0eNAfw74BOfGIZvBVFU06b5zcv7rWDaXpRViCSYBdXIgXFqxPJaOYAnGzdIiUzLt eGRUWElAN63vxyL76JL7It0SgDqlXQyTSDqmwF/paJZJnyQt66LWr/OW40Tz7L3zfkv7a/eY3mv6 SLC7w6a1YzkrcCtj56dZMvMt2v0+dDlrMUo2Fv9+4SmtEJMEAouRdtxjkI3W6Uxj4ybGpa3qggSB xxDwrgm+qRCDOrN2jxpbR5aMkirdQ0z6bG1taX06EE+ePKlOVhuDN2/eFF2XBCPGNA4B2iS5pP29 xMlEpSQrq2Dtp52dnaOYUlP5/Y/hO1DaVTmFqe6N7hLs7qjcNLO0Tzj5ycOMnxL0n5bFlrZzHkz9 v0eyaT758pbWuH6vk+XF3iEesAxJnjnrsDzVYg75xqOttuZZo8Ywfy/V2toqw3wlSaT0MPj9+/eD vy5pWVp7SH6yii5jxhiG8+Z0z9KBZAzFGaWJfZL1oVzN2IAxzu5O9Xvpc1sHVI7ljH0M8ZOcR5Um d7569coXpKMEuzu8uSzNCB1Lddisvn79+q828Bbt4cnvMzNkrl69KmAyRc1B3ljaMwLzk0Pu8zYO aecuUWlcZhlJct4nIzqGrvQgL/uBMR7kQRM5xCu5z5KkNfQ1K8/opoHuzPjWbWJ434umI0lSiTn0 dSrtTVWIwXzN0s3z5CcdXMaqpPBFB1QmvR+PobNayUjc4/dcukmwu6NWVlZUcrQgWffHG7IEQxMA Z3gSlJXscb7SCrHNzU0XDaiWw75ZD8vHELjkVwmC1LY1z7zQsbTELW3RuLe358sFM0qibGniTZLS hyxtS5t230gSm7blw5QkrCSaN/l+5FxmyHv3fPdPF12c99EBAWaX87/ShKyxzy6eJTkgcQVrN5HO wZMSRobcnaVmT5CON3SPYHcHJUBb2o5FoO9smVNx794988w5V4LBmU03VHnB1zECWITMdCw9hBjy 85fJssYkK7q0qnJMnVwSvJ5lL5A2cwlCALObdJh3XpBuyJUtma3dNNCdCjJVqsOWPWU65jX5niTZ bciV/0ni1DEC5iPnuyX3182bN0d/zbJ3OmvUZ/YRSVKHmNb6PgnnQ46tGP85DILdHZRqSjfXT1qf sSjHLUuyqCdBYqhKK8RyXQBKlB7wHX+SSfvhwwcXcGRSQZBM8VkPx8fWWm9ahViq67Ip124Q6ly+ fNls3f97zpR2gDKfe9yy7iSA1OQ7kzVsqNWWuT6l8z+N24PZ1qvSe+vNmzcu3OHPUZ+nO3MkcSkF dxCZQ31ewUKSs4Y6jiT3SOm7jPGf3SPY3TE1bROGujDlsDwPWZVezNukdn1DDXjnRd8MMWAe8qwo TdibNMuRcTpvRmwC3WMdR5NOCaevRf4zXYugXjohlAbmhnjPZe0unX06ab8gWW2c732lM+8nJToO tStJaaeEtP8HpkvVqY4szd59jvdbCVrq5MjJ78bxGNhZupEMdV+ebmklz5jt7W1fno4R7O6YZIuX 3FSZ7T1EJw/LswFS4c285HB9bDNkz2pfZP4nUCtZ9mtra1pa0kiyySdVa+Rd8NOnT6O9LkmGzcFU quhS+eXQDporDfAOtdtREmFLx46cDiSMNRGJn3LQ2+Q7lMP1IRY45L4ouS65Djq1wHRZc0qeL0Pu 2lgr1yTJNWMaC8V02Wefrvo/75Nz5SG+/2UOd8l1SHcEs+67RbC7Q3JwlYPesQehJlWFjbmah/nJ gfF5mWtDDHhnHo+kGmhHDqVyT405+NRGoDtBPJnlHG+2T74PZ502i/rQATi0KC0HBaH+cbp7xKyf tD53WE6claxWco8NsdVwAkqSaqAdOb8ThIJ25QymdKzP0GM1N27ckFTTY4LdHdsgjL0dy7T2p/l5 hzoXgsVL9visLVqGFvBOC8a8+Jc8b5LdBvzb8QFxWnhmdu7YKpPbCHTnINBBBKc33WmPlu9H3o8B 2nTv3r2idSp/3jX59ZMWzbpMcFLmb5dWhp38DHGEXdr7l7Z1l0ACk5XuOXd2dga3P8qZuX0zba9T TZLVhhjwfv36dXGVu3fi7hDs7pDMqRzzwp32V7PMhRDwpo3FPBvJkvttaAHvZI2XVm4Av5rUkSUH dXfv3j18//794H/+NgLdDss5S6oos9EEaFP2kqWHemNY02Na4rnqU2aRgHdpUvXJT6rLhhbIKa0Q S8co4N/PlpKOLPmzQ+oalmDi8bnD6uqqgDetyntuk2S1oQW8cz6VYpaSa+DcojsEuzuiNOMzFalD Cvrev39/5p8989UcjNPkJbl2ER9SwDtBhNLNglm68KuXL19OvW8SCE5V6hA3o1mHS1sznv7s7u76 EgGwUI8fPy5aq5KQPibnre3Pnj3zJWKqHHiXztU97pI0xP1m7pnSgL/zLvjVrMlYQyzWyNnd6QR7 AW/a1jRZLd/RIa3hsxRkGv/ZTYLdHZEqsJKbKAv9WF9a8sn1sgGgRgLWTYIzQ6pkKH3upAIT+Mes lRo5vEu784wQGIKsv0k8azKXUWtqFuXFixfmaAH/Xb9KKzWS2DYmOTyftMZn7Va1wqzSirukonmo ge7je6o02X5vb8+XCP5PTUeWoYzhS6D7eLTT6Y+AN21Lslrt/O7jURwp5hyCdIYoKRDLJwkDLJ9g d0cW7tIbaCgbgZpAt/ZpNFVa0THU714W4pKfOxsMM8Tgp2ygS++fIQS72wh0D20eI92VQPfxO7aA N3BeR5ZJVSpjTLDO+8rJEWt5jr57984XiOJ3xvX19VEHuo+VJtyrEIN/ZITnGO+fBNvOCzwmqcio T9qUM9/SMbtDDXiXFojdu3fPF6gDBLs7oHR2bjYMQ1DaEsJhOW1K+9zSJJMhBrxLX2Ky0QAODzc2 NorunYzr6Lumge4E/Pf39315WIiTge7jj4A3jNtZ1VFnfdKVZayO26ampeVQDi1Zjhz+nnWPpd35 GEZl1VSmZoYqjF0ql0s7sgyhM8LJGd3nffJuI+BNmxLwvnnz5ugD3p8+fSqKGygQ6wbB7iWraaX2 5s2b3v/cJTO6JwW6h3ANWL600c33qfa7OIQZ3mlHaG4hlL/85wW+ZOZ9NqxDeGbK8KUPJgW6jz/5 74DxSeCodN0ayviRWnl3yUEfNJVxWGMP0JSegT148MAXh9EbY0eWkkC3gDfzkndgAe/D4mKPFNax XILdS5aMs5Kb5sqVK71fuJtWdAt006Z0CGgS8H727Fmvf/48T0pfpGWZM3Z5gS25Z27fvj2Yn71m DIRAN4uUDiTTMrDz342pO1AqYvKuklaIMGYCTbBcJ0fYjTEwU5pwkznfY0+4gbTpHlOgKUn1Ofev OZsU8GYe+8i1tbVGAe++d29JZ0IjkPpFsLtnC3ffW6nlsE3rcrq4eDUJeCfbtM9KZyDduXPHl4bR qkkQGdqcy5KAd1o5mfPJosw6EzPfy6EnYORgIffq8fNqCKMUoFZNR5a+H87pYkEXJeA95oBM6Qix vifWQ9O1u+Se6XsL4SS3NJmVnLEQgt20rekouyF8L0sSUPJnh9DVsc8Eu5coLcFKg719XrhTxV47 I1mgm3lLwLv2+5n/XZ87DmQmX8kMsaG0ZIYapa2883I/RLMEvFV0s0izBrqHlGk+Se65HEicfqfR kpkxK+1Kknuoz46r2Dc2NlSX0DljXouShDK2zo7Q1MHBwVGntPMKVPqc2Nm0gjbJrbo4MS9NA96r q6u9/vlTeHrez5j7N2eF1uzlE+xeolRHljwckgXbV01aReewLg8MmLdUaNd+T/O/63N77xyGae0I 5yvtyNL3zg/TTBtLItDNIpUGuk8eDA0heSvJsE+fPj2qlpv28+bPwNjk0OnixYtFz4YcrPfV6cB+ Dt9yiA5043l0+fLloueRMX7wU6pD886fFv+T7pUUlPXV3bt3qwOJef9PAQvMe/2qCXgPoXjxrA5R KRrLWbpzr24R7F7ijVIaVOvrwp0AYJNAt5d7FimLcG2Fdxa/jx8/9vLnzuJc+rP2udME1CjtyPLn n38OPrPz5PxFgW6WpWaW/MmAd19bq6U6Lkkns7ZnzgG7bHPGJnvJkmdCWoj2VVoeT9rHpKJGZweG JGdMfU3iKB0hlopW4B95l01B1M2bNwdROdpkH2NON4tU2oEgiSlDORc67pp0/HOlAEySSTcJdi/J tGqoSZ8s4n2U9pBnZd0JdNNVaS9WG/BOcKuvVWKl84HSygXGpLQjSzLPx+BkwNuMbpaltrq7zwdF Oewrfc/OWCEYk9KOLH2ddZ1OMtP2Lw7EGYqsYymmSBC4j0kcuQ9LikFyX7t3YbIUm6Qquq+Vo7u7 u1qX0yuzBryTZD2kkWEpfMm7dPYJOiZ1m2D3kh4MCYgNvXVRXshLWzSZ0U1XvH79uirg3efvrhli cLZkbZYcTOXPjinTMwFvFd0sW5OAdypC+rhxLf2Z+z6LGEqUdi7KHr2Pz4FZR4Zlbz6E0Q2MV8Zx nNyj93UufWkCbSo/gWFpUmSToJtAN8uSd+VpLc0lWLJMgt1LkEzU0lZqfXuBT3vj0irRk58EGqFv L58J9PS5orFmpqEKMcYinQxK7o1kmI/NkDJ36a8mrQDX19d7986dg4R0VCj5OQW7GIutra3Bd2TJ fPGSZLwE9CWm0UdndUdMa9E+3rdjSMQBJmsyPlEgkS7ImpRk8dPfz3RU8v1kmQS7l+DkXJGhBpOa BLufP3/uS0JnJHt81hZCnz9/7v3PWxokSFY6DF2CX6WdStJSDViO0nFBJz/37t3r3c97cpTALJ8E AGHosh+ddZ59XzuypKqrNFFVFzX66Lx1Lq2A+yZd0pyTwfi8f/++6P3k5CdrvkAiXXrXPhn7SeK4 xCyWTbB7CYta6ULW1zbBmZ+kPRNDcF6L0AS6h1IlVVohlmxU7ZMYulevXhWtZUlqA5ZrWmu18z59 OzTPDLGS6pCs8w4iGLqdnZ1Bd2TJXrs0WHbyGZDnBnRd1qpZz5T61h3w2bNnxdWcQL/l3LB0rOnJ TpIS6umaBLyzPiWZ2phLukCwe8FKKy8ePHgwmp9ZlQldlkqvszadQ5vLW5qkMoTnFEwzqT3TtM+b N2969fPdvn376MANhiQH5Gtra9UB777dx2kZV/LzJYkHhqy0I0ufgr85TEz1TM2zTVU3fZED9JKu iEni6FOL/rynXLhwYbDPKeBXSVK7evVqdaDbCBK6/N2GrhDsXvDLemmrkqFUi55XGdvHGYmMS76f p6vEhjorZ39/v3iGmPuXococ6pKKyRyu9+l+OFn5lsQV9zJDkoPk0vFBJw/N+1Q9kfamJT9fDttg qErfZfvWkSUzimsTefpW/co45RysJiiU87Y+dR17+PDhoDtQAP8oLX472U1RkhrAbAS7F6h0Fm4C wEP7+ScFDBJAdLhOH+R7elw5lUrIJLAMVenhgoMzhuqsrg5D6HTw8uXLf63LQ3+2MT6nZ4mVJnP1 pXtLTYWYChGGqrQjy9OnTwd7ptD3ucaM0+fPn49GhdV8z7Nf78uojgTmS4NeQ+sqB2Pak5R2Yso9 37duUwDLJNi9IAmSZf52yaL27t27wV2Hvb29o9ZpJzciDtXp2wtqDpmGnqDx4sWLoufVysqKLweD XLtLgkfZjKYSvA/ev3//y3p8uuJzKJ1lINKFpbSl8ckuLn1pzXZeJ6XTn42NDV8OBqd0hn0qQfuy Hy19PzcyjL7fy6VJXCeTN/uitANNqsGBfkoizumOkdM+WfdhDHL+lE5l0JRg94JkLl7JC2wC40OV tnI5VLhy5YpAN3T4Jbz0cKFP7V5hFqVtgftysJaNxHn3dypaExCHoUgiytAPzVPtVRLky58d4jgW xm2oHVmSCH9WktosgW6d1OijvItmrEjN974vQeEUhJT8XHmX6UvlOswq92vuhTF8t7MezzKOJOPG YAzyjpvzp3zv031waDKGYHt72y96QQS7F6S0VUkqR4csQbE+zVKCMSqdKWSGGEOTF+2SatCDg4PO /0wlLZ1zqJ5DBxjS+2fpoXkCwn3KMi9t35xqcBiKJG+U3OO5v/vQySQtnWuTdbyf03cJeJckcvWx KrK0+4xqT4Yka9zxPZ7CrydPnowiGTPB7LOebQJjjEWKQ08mc+Y9fgijtvIMy7MshZ4KxBZLsHsB 0n6p5MU1N7kqCxi2PnQ1KG0DmWeXGWIMUQK+57UYTFJbH5S0TTsZDFMRxlC8fv165rUtnYj61uEg meOlc8lViDEUmb1d8v2/c+dO53+m3J8ZpzD02cXQ5r19cn/ah0PzZ8+eFY9Y8W7OUCSwO+neTWel vNcOfV9yOklvbW3N/c0opNDzrA4mfRkPeFrieXmmTUq+lYC6GILdS7x5ZV/DOKX689KlS73IyC6t ENvd3fULZrDywp12p5Oqq5K12XWztEs766AwGfcwFLMcKicLu6+b7JMZ5LN8ctAGQ1D63prxWl23 vr5etXYnkaWvzzCYpLTr2Ml7oetdBf/++++jBLuSn2sIlW+QoG6quad919P5IB3Xhpq8lXs554PH iSzGfTJ0uZeTcHreXrxP90JasednmjZyKAHwrPfMl2B3Bxbuvs29dWNCvVSIHmd4pbKs6xVjb968 KXp+pT0yjGFtT7LKcaVVDqe6/iJeOn9cq0SGbtpc3wTM+vy+W1oB15eZ5DBNaUeiHJ53vXIqnVVq 1u2htICE087rtNTnLgdJqC35mfLnoe/SwrhkbetDgnmN7DtS+GbcJ0OXc7NZR/0m4bPr7+pJnL16 9aoCsQ4R7J6zZJ+VvLCurKx0+ufJTLPjGSpAmUntmZJp3vXW36UzxPrW8hWayPc9m/Su/x2nZZh6 GWesJrX1T0Z23xM7SyvE+jK3GKYprfpMUkiXpXVr7Zxi3RoYqhySl+5N+3JonnW45J5PpymFKPTd rEEv6xv0X7oFlnYgS7fkLktFd8nP04dk274T7J6zBK9LvvSp+uyq3IwnX0RyGGgGGMx27yRL86z7 PoftXV7sSmeI9WH+IYxFkmlKO8wcf7a2tlxABr8+n8zEfvjw4WA2n5MS7KZ98uehrxIAK0nwSAJY 16unagN6eW+HIUsXh0kjhYZwaH5eW1f3O0O7l0tHEjiDhn5KclbtuVQ6jnZZaQC/y7G/IRDsnqNU UpW2G+vywj3pxTsti1WCwNlmbdGys7PT6ZeSkqpQFWLQDQnalSbdHX/SJtJhAmOQ9SpBpaFtOjOr t+Se78M4BjhL3qNLvu+pAu+6BOOz1x7azwVtSCXV8Wiwkk/2qema0FVph1ry8+SAXYUYfZXE6pLv e0Z7AP2Vjog1XYuy3qcqvKvS/bjk51lbW/NlmCPB7jkqbaWW2YF9PEDI4djBwYFfOJySTNWSqowu Z6ul7VvJ8yzVccBy5T6sCXRfunTp8MePHy4gozHUg+Jr166pEGMUSisqEijry7Np1jOF1dVVSWqM yosXL6pn2nf10Dz3cKpXS36eBMihb0pH7nS5I0vuW5WaMJvS7mMnk7u6Orojz4CS51k+XQ7e951g 95zkkLg007SrX/QcBsySeWOON/wjGWul7dXyAv/hw4fOPge0mIL+ePnyZVXWbFpLdb21KzCbkkBA 3kG63t4VJkmVZsk6l44nfZNElGldlnIAqDMDY/TgwYOqQ/OMMOnqXjXVq6WzyKGP61rJ93xjY6Oz P0v+bsfdVZyBwflKi6lOjszsapL6/fv3jQzsCMHuOSltpdbVFgalsz6zyHc10wa6/Aw4GWjKfddF J+eazvLJITuweB8/fqxq7ZiD9HSkAIYhB27nJd5lbd/d3ZXkQm9lH12y1j19+rSXP2eqNyfty5Ng anwQY5VD79JnQJJBu9zJJGcBJSPE8vEMoG+G0pHldGJpuip19TwPurR2l47q6foI0JzBlXaZkag6 H4Ldc7ppS1oXd7X1UA7Iah4+Wdy1P4XJc+5n+dy+fbuT2WqlreL6WDkDfZf1N23Ia549qQYH6nR1 szqpQiyH6Ldu3Traf5j1SZ9lNn1JF5O0GOxzYnaSUvJ+ffJnMk6Mscs9Pev5WxJG+jDG4O7du0aI MVilXQNv3LjRyZ8j6++kxJQkofVlXAos8522dGzH8Sddnbro9Dv6eZ/nz5/7IsyBYPccvH//vujL nRfzLh40ZYZ4zUMn1d0OzuDnxrs0Y7XLYwFmqRA7/Ul2G7AYWXtv3rxZ9cxJG0igTg67kmTy5s2b zv3dUl1yHAzMgUKC35JSGYrSTkoJIPVd3sePA2FdrW6BRZulq1EOoftScVl6ppg9ujM4+qL0rLmL HQPzLJkWqEsQvMsdJKALknhdM3ovyatJeO2ajDMtLRalfYLdHVi40zqwa0orOE/OCzOjBP7x+fPn o4W49F7Kgt/FbNDt7e2inyOH6sBilM74O5ktb+2GOsnIPj5gz/+bdb9rUvH1+vVrB+EMTmlS6ZCS MFPV4p6Gf2Sdm5bo0rd33byfD6HNM5xUWkCRgHLX7t2svbPen3189sAi1Y4ATaC4i8+GklHAxpDM h2B3y1IpUTInM9leXauuyCFA6Yyg48yaLh7wwbIlW63mnsqLfddmaGYhLsm86+LmBE5L9UQ2on0+ JMrfvSYrNoECL9hQt5nd3NyceE/1uU0y9EWCvcbrACedTvzMu3GKS/qYGJLxQqWj0KDrUu1c8r3O u3bXlBa4JTBujjecbdKeuq+dhR8/fqzD4pIJdrcsrYf73Eoth3NXr16tesh0sXUjdMXTp0+r7qu0 JO7a4r22tlb0MyTLHvrycp3NaLqb9C1Jo2bt7moVKnRdElWnVXR08WAOhmZ9fb1ozUvgCBi+1dXV /87nTtJ5X5VWwCaw37VEeTgt1Zgla3dGBXXJ3t5eVYJ5zvWAyUq6JXR97nXW4ZJnRNZ5BWLtEuxu WeZvl9yUHz586NTfP1kxQ5kvDF1Teih3/Enr8C7JoYFKGoYiL5aTRg3kP0vAqmvr9FlSnV26QZCI AuXSCWKWw2dz+mC+a17JQVKSu7T8hnH466+/jqqch5DQmTEkJe/2+fPQVQlcl1ZEd0ntiMK8g3z6 9MkXAM65v0oSvLpcwFEaW+tawL7vBLtblMrmki/z9ev/n723d9nrys7/88IwIUVIioALk0wxkCGo CbhQQMVAHOLCBBeGqFAxhSFKUMCFiykELhRwoUIBEZwgiAMuXLhw4cAULiagwsUEvgEXU0wxxRQp 8yf49/tI2aOjo/Oyr/129j7n+sAhmRnpeW7d97nP2muta13rja5ef+rk6e3bt108MCaCHLUaVo09 /TvUQ/4oDUNzPWKs1JgQIcb3rrjku4k4JqYBgL2SMUYD14fYtSR8D3ubRjHmLGD5p9oc9kRP53pj TL+QQyvPOk+ImZ5BhDJqAwgXVFYVpdTyPvvsM3/4xkSAqDxlBSjfTYRuvcBQibp/3JTDze6CvP32 29LNTMGsF9jTrewa7/WBYkzvsKsn5btGc7knW7L3339fev3sNTKmRxT7bwpII+y3Zn/3liqWVQQW qRmjoe7n4/re977n/d3GFIb4pU5+UDzrhbD2jGeKm1LGmD1U22c31kyPqNa+1L96OkMjKE9pdH/4 4Yf+8I0RSB3EREzTC5zvX3vtNQ+IHYSb3YWggaWoT/iz7Pvr5UuYsuuTL+4IRX9jeoNpjpQ9P0yF 99Kg+sUvfjF0smIMqNMSrCoZpUlMQYGm9pJIrZfzhzEjwb7flNhtsZcxZVGnJXqyQeXcMa0Z8No4 UxtjzBoMySjPPBypjOkNXMVUB9FewOEtJQewC6oxafzoRz+Svmt8P3uzAkfoovwbWKFoyuBmdyFU 5Qlf3FEfIuFBwuSYMSaNhw8fJqnVmKjuBRJp5bV7f6npDdWhYETr748++ujXyTn/t6fpNmPO/szw Hi5jynPr1q0h3dRwQ1sSmOP49MUXX/iDNaYzemlSIRhXV4idYV+5OReIxpV7uJd6c+qebuK9hz2M SY+/sUOZr7/+epc1LoZDFZFMT0Oxo+NmdyHU3R3YhvdAzK5SW7EYUwd19UG4UJb2AK9j1MkaYyg6 K4krB9WeVgkoMEmGnTKNb2NMXuJNLEsRiVpoYkw+fI9G3V/L3vC9iQ7bmhvTBzTaKLT34mT4wQcf SM8+LJeN6QWs9UfcX5u6p5tzvwUnxuTBd2hvBSjuCT03iLFWt0C+PW52FwBL4hEbPjTcFev16cHD ibgx+RCU1Z2DwRK8l4BOA0157d98840/eNMFYWfmiFZqKdDct42aMcedn5lo4Xs4EtgrI3D12iLT C6q7Qi8Nn1gbYvJsf9+MOZapK1Iv05nqCjFqDD73m1744Q9/OKQjICK0lOEUC8yNKcPagCa5OP9b 73EO4dyIQp/RcbO7AHsq7fmFqu1oaFanKNRosnmvmDHlYEJFKZqjbOvhGRJQ7dhRpRvTA2+88YZ0 73oq0xgTQHWdUvx65513uv+3kSNgqfzWW2/9urA+4goHcz5SHFl6aBwj9NybTOn5rG/MlZ4xS025 u3fvdvH6VFe4XtzgzLWhGUXTODYOItToQWASK1JbOutbaGJMOeaiEwaucC4chVg7di5WhXr9QT5u dhc4ECuNql6s1FQbJB+YjanH48ePo75/CFR6s0P6n//5H6mAR5FytMk2cz5URxYOqMYYM4Xid8pZ mpjfI8RzmtrsPVuaSnfhzhyNun6LxtDR8L1JEZhztvbePmPa8dVXXy3Gv3B9/vnnh79GhGjKc4TG vTG9QA2Iiee9mNjDcARCuRQHRppwrnUZU5bpOgFswUc7H+85Sr722mvPnntefVAON7szIViPONXI l0jdOdiLotWYM7Jn7fSjH/2oW4WX6m7Riy2VuS7qPdtrc8oYcxw0sbAaS2li9eSS9PTp02drGvbE u4iEjDmSW7duDSfSxkY9RRTjyW5j2oHQa88inMbXr371q8PPHeoKMRfPTY9w9qS+vDQ00YMji2q7 Htxk+HcZY8rDGjGaxiNCc37pWYco99NPP/Wa4Aq42Z152GTSYTQrtenr52AfM5lOccFfQGPqwUQV iq6longPSvItsJDxlKwZ6bum7LzrwY3A013G9AlFZMVWOVysUTh6UpqGu9Ks72FK1lwX9azJBMjR 3zH29CnnjanA1RhTH5rXijV4D3FQXSF27949f9CmW8hxGYQI59ERv2Me6DDG7IGwPAjnEMJaiFYX N7szUG2EaBj3CHvEtqxkaLYdrWI15gqgVpsqvvhe8v0cAXW6baQdK+Zc7NkIzS+mwI8ERweEdbwO 7+8xpj9QZKcUxe7fv3/o60bEuiSy2xLtOh8wR/H+++8P9f1CWLdlibx2cZ62wNyY+jCEok5Jcz15 8uTwZ4uyRhFBnp8pZgSohR1d++I1KN+vcGGtbIwxW88WHKdcz2uDm90ZvPXWW1IA7Hk6kwMwKvIl 9XnvU6XGnImwGgFbp5ECodpA9NSKOQp1d+bRwgwmMqZ7c22PZkx/qKsRQvP466+/PvR1f/jhh9Jr 5s8bc0SequzO7EGYQeE7ZcXBKCJXY85AilUx39OjJ7Leeecd6TV/8skn/rCNqfRMQNjmPd3GGNMP bnYngvWfYktGABxBUcm0+nTK47333vOHbUxjetgxqMIBX7FypVBglblpDZaiqtXw0c+C+WtCbY4o 5mh7VmPMyzFQWW0ULqbKjiyQoTJXX6+fPaY1NGpGmrDC7SHFvtwNKWPawpS0IqTpZU3CV199Jb1e GnjGmLjzvCImIdZTXzDGGNMPbnYnolqpsRt7FNibQoCnyO9m1Jgw+RfuPRI4ipPhwh6PhIcLdwIm iGmcfPbZZ88OaiiV/bmbFKYTqCPYwJnroU5CULA+MtneslckRmPBaM4Bn+X080V4OI3dfN4hdtPI +eCDD759/PjxM5EisRsRppuQx8JE5nQVySirEtQpFjs+mdaoq3KOdECZryTyXt1r5NtrsfvmzZvP nrFvvvnmM1cr7PWJ3eTd3CteDXE8P/nJT5LEKdQDj+TGjRvS63XOYEw8PKNjBjnY723GgZhLbCZW T5/7DCcuxW4udi2zY5md7MQLXLkQSpnx4Nx1ZH3PtMPN7kSUHXejHi5txdL2vebBi6KfJJgmNIph AmsK86J5ysU9TmJO8YWAQFB3E9xswT0y0tSsuRasBVCKWRSrj4yDMatSSMJ9YD8OxIHEbgrXFD2J manTM/ys3LgdkvW333772euhKYkNv2N3O7gXUj43RAtHQUHPE2KmVxDhKvcnDgtHCX941qqNeS6a Vs6720GRmthI4RrhWKqjVol8exq7OUNQUCd287MtYGsH90HK53bkRGdYfTZKc96Y0UBITL1q6zzs 53Q7aFQTHxEY4G6RGv9LxW3c9jhzUrPh+UouZ1FRv7CKi1ogNT7qN+bcuNmdwJKKd+ui6GhMgGIG STXJbGhqEyhLNgNLJt/zgM7rRZlOgoWyzUV0M2Wk6RtzLWgKjzJlRQFWea2sHKGZb+pBckyCTTJL 7Eb1vSSewE0l+VBeIW4H4QbNFO4TCgS+V+rCuV/9fGg4HwWFOnUfshtzphW4oynfpyOnrFSHo5Bb Hb3/98yQEyMm57Mhdi8NLKSubauVb0/PEzTAEVGZ+nFwq6m1tdoDseIR8HvXakhrgwyu2xijPxs4 h8y/azyf7cxRD4QGuECG2D3Pu3En7S3fnuZ1Fhf1dQ7kLDUXmVqocm7c7E6ARp/ysBtx/64pBwVy VF40t0mi1MnC1N9ZO4iHAo2TJjMlpUlnTAtUq14siY+AoneKBSquIKZsYoRAgiSbhEiJ3anJU4u4 jRuAk7u6UICOdYCiMU5B52g4oyr3EbHemBZsrfNYykuOajwh3kyxQnYjsyw8T2luU6+JvXdSxeWt 8u2cor7R7p2U8zf32lHgAug1JMa0ifEM/fi7VAfqLuQWrHbC6WTvWXbr1q3k39UibuMWYo6H8+Ba XHft7Ny42Z2Q1CgKyiOt1Mwx8Hkz8ZxSIF+6UpvJLYI4KjvTHxwUj1ITcr8qE2I0XiyYMLXBqkh5 Fh9l08vE7TSRVs4anrTMf3YhTFMK5GtXqtI/97xgt6F+QOi69XnyvzEp0kuOwD2r3H9WxJsW8Ewe oemkCFymV+q6KvPyuYliZmyBfE1c3rNIzYKIdnAvpXxGR7mzqCvE3nnnHX/IxmTEG75DR7q/nem9 pGb57rvvSrXDEuLtFnHba+aOhbpYzJCqXUbPi5vdIqqVGnsBzDWCNYVNplRTgvXWlTrx0yKIMwlk +gExDgfG8Pmk7rLJhUa7ch9hUWRMTXg2K/ckxa4jSLFApUHF7kmjExrcNBxSpnnWrtTPI6VZol6c Y00byAGWPgMELUc5R2xBAU+5l446Y5jrMLcd7HV/rur6FiyFbYGanndzTuOZpQwh1HDzaZFv09A0 7VCnpUPj5ajvs7JCjJyhBzcZY0bGYs80eEYSuxkqKBG7U59lpev1PTkEmucuAQyCxA6MeL3bOXGz W0Sd9jli8T3WmyTdR9m4XSnRpkiOkpwEp1agTFUb9Zx8o7TyNG9Z+CzmEw38ZxrgraHYqNxHJOnG 1HxWK89oCkFHxE++NymTvR999JE/ZAFiDxM4pRvcJSZ8cifKazbiSRytftbvtblTA2KwXpNqdaLN U6mmJhQxlZhI8fKI3IJcMCV2Wyyi1zcePXokrwSrbe9c6xwxvVJjBkJ8RFcWROp5Q8p5DMH5EawJ 62yva44Ah0tE5hbpmHCWY4KbBnfp2M35q8d8m0Z+qiCCuE1tFHG6hUk6Dx8+lM9lva+KoZ7P+dfr kTXc7BYfPMqX5ubNm4e8Tn4vv5+H+FEK9yvAA6dFQzl1wrDF3s/UohJJGYcAAgsHYasj0+G9I2ld U0celXiPIAwy14ACKdbNsQriIxo4FNZiFajzfVV+fsZD8aXUFFgNy9HayTdFhtS4TZwJIipcXdgt b/bhfSLp5jrKMUJ5Do0gDDLXIDxzenabogCVYp1tC9R4KGYz4V97zQfF+B7jNvdXKuTZ4efwOhFH 2k0gDuoTKfcc9aHWjCIMMtdg6jJIXZqzr1dtXQviDM6NNG1rxu5Ud8ie4/bcIZP3kLjifCsOhIsp n1mPjWSEQ1MHIw+IabjZLaDa+x1R1KLAupRQ25qhPEw5tWh2p1qO1n5dFB5SQdk33/2ICssHYQ2a ePP3spc9YurKBxf+TG0oSlMM37OuOkIkNi1IKoIjK341iDMt4vb9+/e7TL5zdtEv7ZIPRSwXTbch gR6lwaCufPAuWVMDRFyKzeRR1rw8+9TVPRSr/MyMR31/U6/UPKR23GaSPfXeXPoO8V1BAEoR1WLJ bdSJ6fD+kp+3Rl35kOpkYMwWNOSWRMUIPjlferjhGqhixdQr1aWidtxmGKH02ZfYQj8KVyDH7m2m gpvYi35ED2dz+nZBKFLSoe+KuNkdCUWq3hWTTI+sTSzxZfHhojzKjqTUC0v6pC935ddF0yD1Pl37 LnH/MlXpBHwfGtixFi1HNMXWkp21i3+LxQ6mBTxbaD6RMMyfRUcoJnnepaiejxCxnKEIU3s6LCdu 1z5TpDbh98R9xJjg1GLGhs9a+Y4c5WJlzn/GVZ5txPMj4UzBDm7vXy4Phb0WRfPU4nTtuE2DKAXu s5i98TQLjmjOjpIvBMdEdSCgdR1DdaDMET8aswbuETECHmK8h7HOC32HFnE7dfiqdtxOFc/FroKk WU9O76GHZRhwiT2Tz1eNHQWr4jjv7Ql9U2tMV8TN7kjUKcXWVmocqDk47ClNeShaTV6OFqo11NdJ X+7Kryt1d+eS+8Ca/YunvZfhfVEbNjmT+KkQjFtYERmTCkI2JjeCDWmqjWUqJPopFqg+6KZz586d buN2jFNHzpW6I1Y5AzMB7mnvsVHvQzfvTGnUKUVEY0dDvoJgt4bg6Oq0EJcj2kppUNaO26nictUx iH8H076O3S+DEEBZ73Gknbk6reh1NKY0Sy5QW8/c1tbMNBMRNvner89eb6LERWOwx3w7taaZ4mTD v8XT3q+iCsByayWpxPTxPCCWhpvdlZKs1gFUsebEosEK3jK0sDJPtS9D6cXnTFOagx0XD+9PP/30 WSEa5SWqs7feeuuZallJ5HjIpibDqkKa6WBep3eMvfzZxk51H7mLhHtPeX2eEDNHH4pbHx5VQUhQ 81oNnw5xsNe4jRKexiHP+GnsppFD3OZCMEYyTEOdolKs1W/Ovu6UggVnCoQkTsjGg3Nii8lDY5ZQ HTiIiT0V+ShyLuVUPK9djEwjViide6XkmsRtps+pCXCFuM3FvvEQu4mHPCux1+ReiHW/Si28Kk2n +bQ3dSWfM1+gOk2E73tr4UDvwznm3KjTvK3d1Himff/73/91TnTEytErwQBBi7jNFG/KvUqMJmbT twn/OVwIv0LspmaOeAwRJvdPTA02RQTM+TBlACJcvDZer8+ZL0gZcDiizqauEGs9nDMqbnZHEGMD daQtEA9nxS44NCt5uJvnCr+cYmxqMrn2uSBGoLnLQ4xid8smL4cFiuwk5wR2AgQNyPn9lTq1xs9O tZANFufeU5F+gKQp0lo0oH4/LMQxV4Hmuvo85M/7GfgiKUz9eznJ5Fpjl1hJ4ZBGYevzFUkZZ0GS cwrqFNNpUE/vr1SLVp7JOdbvweLcVmvjwJlYFUBa1GBKEWODOr145vUGZ+3pzkDH7vwYlzJdG5Nb EhtxaiOvaj1lSN5NnYm8m9eAAH0+nZvymtTa1VrTG2GdxebPofYR+95RrzhCLKCuXaQ54saIKYXq JtHa0Y/66pITl59xdVBXGqrxiTMWbjlHfH4hdiOE4jWwSoeaZ3j+pjz/S8Tt0Ky12PxFPhsELspF D6QlvfcbR8XN7ghUpQXFxlak7hIisF/5cMu/HeVTaMShhE0l1cqc4iCKRhJJiuOoynq2Dps2wVPv cSy9SgRxigG8hqvfwym2frx3Ld839TO3xaO5yuE7ZZdQ6g6os0CMJHYjCstRtdKUTo0/JLI0kkkk iUPE7p5jEY13XifCvhT4d5aI27xvFIBTX8fVaW3TrLpOcI41pgSKSJLnSs+FauIUxd6rn20p/BK7 c1Ye5K4OI+9mMos8FrEhsbHX2E2TgNeYes5ZaurkCAKIB1cXa9Dc2BNKIio/erKOPL9ny1Zz3md8 zyJJco81IQivxZOS67EoZXI6NZdYE03TTMZxhLiICLvX2E2dIlXwXjJuh/eNPsPVxeYMD6aI9ul7 9Jr7eA1JHG52Fw7cHHJbNixTipAE9CtPT6LAmit8+NxSgybJX+z7jgqHggdFyyvuxEoRZuzZH105 SSPIpdiZt1TSqqpOCglWmZuzo4rowgTGlVW6FCKmhcacZ4UyrYwogQI5ojgK9Vd7PjH1VlqRz1mo hx27I8B3PhSvW64iUVXmqc4BxkyhIK3cdxRARzirX3UPMvGS2BlqKTnTKKo7GGcEJr+wQL9a3aOk 69x8YvnKhfMtO3POiT0Ib1TLfz5TY3JB5NHr5OTUvnzr4juc09g9E7xnCMyoM+acs8j1VGE0k8k0 ybmnrjR1H7uWLEVsfvWVoCliSZ4ZLR1a1NfoNST7uNld+MCIfUvLQlSKSuWq+0kooJBkl55K2bJE 5SGJIIHP6qqFjkCuFepe4fyq02I0rlMELy1tdlVVZ2slnTEtQaCT8ixEmXpFaPCt7YzOmSbdauIi pMKV4urrXnJWj8RcFJa8UmcdJvKnlrat94gp7jGcw65+zjX5TK2/Yy6aT6Y/goPaUoOBlRupEDO2 CroIgzgXXLmoGyvCzymcI9i86uDE/BlFTk29sBchpDqow+fZ2r7fnI+1PK3kTuNUlIlZGo5XrkNx jud5Nq9t50yRzldzrLnOcp676rOodtwOseqq9ubc1yl25tSwe625tB6yHRE3uwsWeloGbg7U2Hiq X1iUWVebSuIz2WpyT4vbuYeoYG+KRZp3D79Myo7pFIvuK9qsqcVBLqbsWz0LSBrUNQvGnPWwnbIv GrXn1UANvlc84RyU+hyjkTi16eScQIPbu9tekCKmSrk4m/rM9AKK1Uy9HP0s2Du38SzDrchWaqYE qhMQhZ4j9uKabWg2bxUVc4qH/Ox58Zacgf/e+ymfU2plWIy9ecvVfb3AGTFM4HFu7HHSXbXDxR7Y mFQQMCn3W07uprJlX26L4BfweSw1ucOFwCmVJSfasNqK2G2xzfOzTa3J7vlFn+KK0BNKcURt6arG ebbX9ckj4mb3BkxRqZbKrUixL8eK80rBhOSDhFo54KQ+zLhXSC6daG8H8Rp2qEvX1SbFaBIoKu5w cc+2OkCrDb6r75cx530Oqt9TGr5XUm5SNEHAExu7U1dZ8J7ye2joWhm7DEVdzpuq8DPlajnl0TMU 5vamIFq5PGDnuPQ95H7gWebvjSkJdtfKM4NdhKavZ1eMuJxnSuoZH3ED9QyK5Ahp/QxahnMRQqSY ibqcCe+ritQoMHM26nWAhDqIUv/iPvEKMZOKupqrVf0p1r786gLzLQe1Eg4QYWIVgRRCXvIH28W/ Cs9gzjU4BacMRsT2g64sEqXR33MPje+iV4iVw83uDUiilZuNCYgWoDRTlO+5BeHRoOFMkEhR8eXs EjPxCRjfLQJHLUvzK5LSREPd1kq5qgp0rDI3ZyWmmTVNLq8i3qFoqjS57QTRFprRCAhTzp/eGRlX lONsFHP/t9wjxmcTzgucrXMsiI3ZQhXV2FGgDyhkb9mLl57udoNbA5cc3FNKryRpubrP6Ki20ld0 xjP50KBTanqcJVsNB6kOB0esCzoShLM4Pca+N9TyUqGJ5wa39r2i8c3ZqmTsvupU9/R9Ve75I+zM 1Ql/OyOs42b3RtFJmZRsGbhjVNNHfkGPfHghOEiZcHXxpD0UK9jNwv1cMohfdXc3UMxI2ZnaQs2t 7mynmG+VuTnzGePHP/7x7nciJ7EcKXbz70yxlgqXLbDbwVmXafiSTi1XP3chaFFXE7WaPOFMxVnN DSZTE9VNrdU0A8VZF5LWY0GsQKfkdLdJg/ebc2cJq1REbz539Y3qlHGFWqEpjzpsgai51dk1JTYh Djo75Fwp4nLvCD4GYi3P8xSXAjt4vMp0FUmPluGqU8YVaoWpuNm9wieffNLlATFl7zEPtrPba3Og SdlhXnoniUlPwCmY5AoVaPZevfCU8h5SyG4BO9WdcJjaSTdxcpSYxyTFD37wg9XVKGdPKnn25CZv LtIdB1O+THflCBX82T0vPKUU5VrZmRtTG54Dyr1Pnt4CnEOYWmt1Th4BiqW8/7lNU9vQH/f5kV/h 2pEqNr+aze+IUNBXPl8EDBb2GBV1CKuF02iqfTmrH84MtZEYoX0PNUOzHLuZkE91amm1PmAE2E+v vn/U2FvESJz0lNeF5b1FDMu42b2R3Pa2axB1udrI4kF45mIYTVK1gRYzpe/D/jFwOCUQp+4psb1m mp05hbwWzUHseHpU/5rzEKyJiH0U8kZweqChTeFwmri0XDFwBEyyprjUbBXpbI92HJyZUBannFEp yJpvn5191Pu+pZ25MTVjoNI45TnTQgg2P7NSG7j684oz1ZpAz7sjx4P7mfOnIlhrub/S5KE6vtEA MCYW8i6l6UbsaNGUoaGrxqOzC8yZSo1dodbDZ2i2oUaESDT2++fP7WV4L1SHupY5gLrWCRGEeRU3 uxfo1W43pal7VtU0h5FcZZqVT30HIKYGlIKKp8NecOfOnS6n69SCZsv1EGZ8UIuvuZvQiOu9SE3i Epr1Z41BObannjQa42xGsTS2oOLJvpdJsYa3fZkZHVWk2eK8Sqxaeo5xLn348OHliobURlJWJe1d vJemj7MZsSQmR3NDdBxocPW4HsKcA9Uqv8V5NXU47Kw76xkEKrl2ys6LfcH9Tv1j755v5YY02nsX I/RjCA9Hg5bnfs7GyneS2r95FTe7F1DVYC0SNdVWPRT4z6iYJmiXsiyfT4aRyLew1zHxoFTaO6Rx SPWu9ZeLFil25i0OrzQ3LDwxNYjZcYMqs+f9sxykKSSeUV1eSlW+NOXHc8X7P/u6jzm3bp3VLGZ6 Fe5h1RKeP+9734xMEHnFXi2K0nuiUV7zVdykeJbnrKrYit0fffSRvwAdEQRraxbAFH1zzqdMhHsq /Pn7QM7S4r1Q1IzaYwAAgABJREFUa2Z2yTOx53zFibGVk5PqzspF7f+Mnw89CurbpWP31ddG9kgQ rOG8Mv+83njjjaxGLd9bviNn7Cvtuaohrj2iVqEOiNnhcBk3uxdYekhsXbVvrBSF2hntDMI0d42g TcJhK82+wTpvzfY2d8/6GQvFKbtIWghkKFIqr4kk3ZjSh0LuddMuAWMlQQ2B2r1791w47RysgJfs uHJ34xHjzqhUR6Gvfhc4G9mezowIQlXVQrNFvhHjPsKf4Tl2VutTPpuS60amTW6ec47d/RIEa/Oa 2JMnT7J+LmdBfuaVLTc//vjjX9f1aMzVRp0Q41xtzB4MSCj3FQ6ltUlZ5XfGdUDU2moMhvHspjno fKPvehjP/GnviGGDHIKrD+fvs63H5V5eqlFwr+e+b7kQi+2UlIeb3ZmBu8Uhlb2jajA6465bHq6l rU9J4kfY6WpewOT9VHHOtAH2eqlwwEWZyvT42abD1dUHBNUWRTt1Dwn7fY3ZQt1367UHbUBIlCLW 22sw8PlZoDYWFKHCsz93V+v0viLO5ZwBeoP3ZW2qztay5mz05qaGOEsVvVMAPFPjNjjMlJ7m5ucx eWRHj7HuhdD0zt35SYN7brt5JcEDZ9alqVPcpmrCe6wMivBZn3l3sSmDWp+u3ThiOEwRvYfr66+/ Ps1nwvcWa/nS9XLyLWL3GSd7zwqfFedlYk5O3CY+LTkhnOlewM1k+p2hxtTDlDSvS/meMsFvXsbN 7hnqPiomVmqiNt/DIfWsiaSqcNmaFvW+kfELMTSpc/e0Tm21SQaZ0jiLYpHEOqbR1Fqph6rdu3hN SVQBhW362pFiKbclMLT4ZWwoeNH4LnlPkaSeaY9u7GSp7czN6Gd5pTjNd6J2c4wilxqX3nzzzVN9 LhQxS68c4ZntdVPjQhMlJ75Ql1q6p/j+Hz091SrvXROP8B7Ubhyo7kpXnrw3+6gCCu7x2gKKlFwz 1xmyN6jn2UHNlPyer60qoN90ptWv9AM4o/Q2BEkD2wNi6bjZPYHGkFJc4gtRu7BGA0pNOHOLiL0n 4CkTL/Mmt+1XzpN85ySIBOml7zyNsxY7AVuwZ19GcG+tzkMtp0yMtEiSzLigylbiAC4Oph1M3eZO d/OZnUl9b9LZEkuRFJ6loZIi7rSduRkJmlzK/c0kaO2zRIrI5IxN3JT3Yq3JfZZ8ytSLZwybnNGt B4EAYpijn23zqXrv5DW1zuFLV+7aoj1S7MvPOBz20UcfFWt020HNxIg/+TNnmPLm39Djv0NdS8rU vXmBm90ZAYImUasvH5ONMUnnGe3L56RMvHCg4WHhhpkJcC/sKSCx7Bm9cMzrX1KFIfw4snlEYt+T /ZUZl7t370r3Epbnpi3YYKYk24jbsNByA88Awok9oRTnQ857o98zqdOVFCF7OWNRgPQ0p1mjJzc1 nhcpU1Fn3pHH1FtqoRzRsB3UDMSuoSO2nynXI9dQpl9rTsmluGi40WXW6MlNjYZ1in157fUBR8D3 /ObNm1lNblZDWaBmOG/H3jNMf3stbB1UFw2GS7wq6AVudk9Qk9zWNgE0prasDEgSrnIwVRJwBAC2 XzFzaGTHTkqNbg3KsyoUGvi/PTTxVZU5n4Mxc2ioKEkuB8aa8YBCXe31JqNCAq1855kEskDNTCEO KGe/0c/ENItUcSfPwyN3jVEk44wensteQ2KWUN3Uau+RZc9lSkP3zDGKgpnqptZLjmH6OaOr9TXO fqMXa1MEnnzXaj5PiMXK6+F7bMwccmiloVp7j2yKCxL7xs8KAlPFPXGaOzx58sQ3uHmWQ3LmTjn7 ea97eZQ1JHz37YT4Aje7/w9Up6M0XphAX1J49DLN0QIepGs7JMLFQcwqI7MEClNFJcWfJXEdGZJc mk29NO4phKlFNE+ImTmqdRl2Sy3iEon0kQ2nkRNwq8rNEinFYxTOo++eTJmurPmcW4LiJ1NsS9M+ fAYWrZg53C+9NF7UnCAU9q6wGw/BjdJAGF0cbMrnninThZylRy/YKuK8cNUUh6krn1qsazTjwrOe +3WvKVazfkauqApCOZOePT9X3Go5+2Az72lQE+Asl7My1vXasuBCEdObpCbq7/HLuNmdeBg/2mYJ K8fpIZqdWFc7kK7tW+bQRePfB3SzBPeFar90hr0k/Lt7+06oxc7aO5/MeChqR66aTdS5upzG7pVE aDFs7XkLluXGzKGZmrP3nTP+qA3XGHHn0lVb7Ml5gkYYRZG9RqHXkJg5yrRnbUvdLdc078XbXztk y3KzRO7ed/4uawJGredQ8E8R0dS0fFbrHzWt1c15QFTKWpL5/U4eXLNuxndMte2+yvRyzHcdcbkb k2YK+Vruvne+9zReTRnWXCzJXRACW2S6jpvd/1ewUQpJPU0pELB57Ve9yWk+ns36ytQlxapwelGg q5mIXgl1D0ltKyxz7vsHtWkteCasFfVIxEefLi3JrVu3XinuoUK39ZVZQ93tu/Y9RCg6IqqDRXje 1cpVVHtjBLnGBFQ3Nb7/tUhxjCAPuFK84vu+NL3Hf8ezyc4NZg73RKqwfCl+jLqOLnZl2rwBVQtl 4tNrSExKXs4gA+dP7h+EUi1ASB0jiCX/vMow1JbYCNcGC9RMrXw7XDiTXemsXPPZEvoX9P0Y/rJI JQ43u/9/2K858p6PEYM2Dz4a1bmTJyTgfOlJuK0+NXukWBWuKa8fP35s94ACqJO5Du4moDoD1JrE 4jkQEvs9Z4hRC3YBrN9yG4b8/WBnTgPS4iGzRer+uTW1+ahTxm+++ab876WwXYuYZ9708loHE5gL lfeuWkVZ4nGKa8IVxWtzwQ0FUX+nzda5mDN6iZw7CCtGXU2X0vSv5XJE3UxxyeH56FqHSYHcruWq D+LRVqOO8/8VVo9MWRLb3L171+Jysxm7yR1zXFnm4tArfO+I2YhIatW0cLciF7K4VMPN7m/1Zoub qnnwwAv2dSX2pqBcc8JtYqCwpX7fty4Uq3YSyEOdWHv//ff9pplnqNajtYQS2CwqzjCjWjtRaKTg SOEuN1FGhU8y5SKaiQGBREqzd+3CBWi0Yg+JrmrlTnGvlsBGnRCruXPZjAPP/L0dn632xqbkAzTq R4zdCPtzYeKUZxDT8I7dJgYKv6rN8JbQnAb6aKTsFcaytFZ9gWaX8lpKPDuMaQX3K+eG+X3MZORo lHgGBLEN74l7GEaJW4qD195e+LOu9aM+gfvMFd0jRuDyzW7VBpUvvW/gdFCkzHcO2N7QHHEfKsW2 vUKcp43TQaGmFPB5fljVZiigKd/TH/7wh1VeBw0odeqUPz+aQIvi9vSsRLPQmNbEWhXG2nyPZmu+ tfN+aY9uzcIW751SwHf+ZEB1U6sVa5jCSJkurbk7vAYU+Pmecu7InTjh3GJxuVHhuY/YqdSUN9Ob o4nVcJZS/500pWvAkIhqI2/MSPB8YDginFE57480nMIzk+8/NcYSQ2E8fzzNbVSotxK7S015c54/ Sw03vDdLNUDcX00fXL7ZrU4mMMFl0t/rtYel31dzxEFYVTdvNa9GndZUqDUhxk4X5f2m8Waujfrd rWVdzFoT9XkxUrwj4SY5sZWr6QUKP1MVdc6FeGq0+3jP0QIxAE3xFo1ldbcbRTdzbZgOVu4Zpktq xLWUiZWRViBQiJt/Pymcj75KxYwLAil1/cWWWG2kFTjUHFJWJtT6NwaHxdhrNGGgMcAwCmL3kVYg IKibumHgamWhqDkS4lDJ2D36kBjPk60YSl9gNGHsWbl8s3vJ5mTrcpKYdsDfs4qjCe69neYIKL6q Sd+WveEZp46nqvwaBxRVZY5FjLl2TFGmO/mzNb6XNMlUtSvTlqMkrTQVKRJsva8+E5mjQPRUasp7 JIttYvDahBwigJbfSXU6FnGQuS6qGwDxsgZYIadMk44C+fRaM59nhAvn5sh8EsGn6oi0Zo06kviZ nEH9NyJuq5G/KOuXuO7fv++b15iDYre/f+Zo5m4JORe5+4gDE7hDUOu3I8o4XLrZjb2f8sVEZVXr 4H9WULXE7lVF6ePCuTkCEkmCV4kAznOCvfRnek5OxQC1Gs2q4MDW8delhwYLh35VLMfzZZTJRp5h MZNvCNlcODdHnjFL7QPlXh7F5vCDDz54xSL8iKlTVXhEg8NrSK4LohLlO1ljxx/PDFUkw307ymQj z4G9RqIL5+ZofvGLX0TXh/auJ0+eDPPvVt1QuHBGLI0qPGIq3Wd9Y+qBCG9r1YPd1EwPMNWc4lIy v0ZzROX1qv9u6pXmWC7d7Fatc2scpknkafLWsGk7GoLyfD93zGSsMUfesyXU5iPu5J1DQRCr6KVk uMazcF6837vYP2Suyda08dJVY2+ter+OVGDm+608B72GxBwN92DuPlAaYKPYjtGUZ38w/2aeRUcW oWNV7iM2JkxZFOtwYlAN8UlKs4kidO/wDFDqGi6cmx7u2ZRd1vNBiZF20dJkVusMtcQ26kqJn/zk J75pjSkMz687d+5EPQcQCRnTwz2bcpYOF2fV0fjiiy/kfyfN8VFE9Gflss1ubjzlsFkj6Z4eeGko YQ1xli/EgwcPkqdknYCboxNRtZk2v7j/Ry4+7DUOatgXc4C3ytzsQTNKuU8orpe+T5jOVuMbwq/e 4zvvk7oLPVhJ2mnBHA2i0ZQ9vOEMPtJOP+D19rD+hwK4astqrgf369Hi56dPnyY103p3I+BsoTpc jCTuMeeG76XqlBRqcyOePVPWKLC3tzRYwHsNiTHHQe1LyVtY7TKSuMecG4Y2VaE59/CoDl8pDf4R G/tn4rLNbtUG9d69e8Vfw9IeayY1UI6MCg+vvf3cZ7KLM+eEpg+2YSmTYiPvw6OJR2Ev5t+JOKc0 JPPKez3ys9KkwXS0co/UmDpOsV7s/V6lWK5OeUwv1hA4ATdHwz3Ieb0Hm9Aroa4h8Rn/eqgOALUc z8j/FSvC3qcZEbykNApHnIo154UzqFI/QqA26qQxNQIK/ur3tfSqEnUNCe+51w0aUwZqbqoDqptn pjdYexdbFyPejDwckbIGibjZgzD9qly22a1Obpa+SfesEHhojLb3F9vmErsTSdrPtPPYjIs6Kca9 O2oiyDS62twvvX9YFSF57cH1QBCmHDBLN1VQsaYIYHqG843arFq6Hj9+7BvUdAFn7NhnBSIPu4Tk gVjgKu43Rofvl1LUpQlbE5o82CfvObTgdNL7c04tvPkcbXomdo3O6KusqC+o31XONKXFKaqbE9Pg 5jrQmOI7eWRt64znc75HOauXvA7I9HbGZwjqCkNK1LrU7yvitiOfY9T5rurAeMlmN01ZVflc+oEQ U1gmCecwP4LqGhuWFJXq/MIewrZqpidQm9OsOqL52xLVijSIckoGb7UgWmuno+k36VbuD+JJSUj2 lWZ7ULH2vGPr008/lfcHrjk9uGFoegKhy57afGQ7tZ7g2agU7siB/Ly4DqqQsYZz0BI0nNaeEcT6 nsWrucXyUGcYYR+5uRZ7AsyRHdSmpLjQlG7y814rv59hIXMdECaGdVUIo1qv+yFHpQ5fy+nlCPgO 5+bcfB70M4zp7ay/VlPCmfEspAx3tj5rk7/wO0N/DuecK3LJZncI3EfdnOpkGJOlPdsffPXVV9nK 8jDp4eKX6RWC9NYUCN/r0WEfl/q9JREpyQcffCD9fg5W5joQI1CGMo25N5VV+t7EOuxM6uuYybaY Ynlpa0VjSj4v1r63CGe8a74c6gqjUS1ojY665651zrvkbNTz2VKdxly6sHInfzemRxAyL622GtlB bQ7DLMpKhVATLC3QU1czeSjlOiytyOC/+/DDD6sLuXkGhN9PrkncG3kFDt/bO3fuZMduhHiO3aZX cOedD0BSXz5Tj4d/o1o/o+ZQe0CLMwW1T3KueU5z1QGxSza71d1WJZVTHNDV/Rw977BGCJCrLOf9 8O5dMwI0dZaEHWfZn8OzThWu8Dwt6T5B88EqcxMbT7HP5R6YHzpJBksWhLgv1YMtys8eD/e8phRh y5LrzZnU9ua80Lian1XdbC2L6g7DM8icHxojSuwkbh71OoNgo9fVBmsNQPXizOSpMDMCNNXC84N6 2NnOnNQVYoWliMFruD2qQzh8Jub8MMW9dy8Qjzhf17gvl4YfOMcjThvNkYnzhSoqWXNUtNjE9M5U 2EGt6IxN1hSHhlquVTyryan3enJXXDd4uWb306dPpZvy1q1bRX8/FjBnmQyL2c3goG3OBsKTqb0a 6rURVg3EkrKLpLStmipI8nSeIY5QgAn3TukDJcVhdeIZ5WdvUOBW/y1rez5t/2xGgiJ5eD5QRLs6 NPNKrl7heaCIX3lGnmVCz6yjuqkdnfNSuO9RYM5romiYG7s5r9tFzYwEU4w0us/q5LXnfEERu+Yz iZ+tCJI4R/kZcn4UNzO+nyUdWZga3zpPUnsbZXUg74ta11o6L+MweaZ6ozk/Dx8+7LIWVirnVZ1Z uOhFloIcWnm2HCUmPpLLNbvVZjM7sUqB6kKdDKMo3duBkteT0rT3jk9zFlCoMQHS+z7eVNRdJKUb ezQtj2y2m7Eh1pYUUWEJpMa3HptpvCdza6mUhPuKylBzDigUEV+ufvakaYAdKgXKks9KNTc4w/oX s41SiLmqzd4eFMtTimrzibiSNQ1jWlJKGNV653AMa85RPDu//PLLJq9BFcHaGef8Z2XF6a+0ACLW fay2EKTE80Z1dLVtuTEvoKmMg0SrWKjAa0oZ9Cz5rFRr9mfsW2xxqWY3CbQydUDSXUpBxU2tKrJ7 nAwj2WDaPSdon1mda65FiYDBM6Y3O8EY66qawhxVZU4iYeGMqZXwq0Vm7sfe1NcllOUk3D0WCo1p DWfzEQWbxFYsmqff67fffrvYz1fdsxDfmPOiWttT0DKvnsdzi+W4UZ11usaYWBB7BDFqb7F7KvKm VomIu2UeoYp6mUY350W1ti/ppqYOh1FXZh1AbyytT1IvGll2QDVXhhw1xEXiVK+vT7lKDo2wztFr SNa5VLM7HHIVm86jbsRe9wCnWBxPL1SCTriNeQ7JNoVnmlC9Ka1SgnfJqZF5Qd4qc3MEKes6iPc9 QaM7t1jOM8o7Po15LpwNq0yIkyPY+XPW4LlEUXDp+11SMT9d8+I1JNfmSDe1M0DOrTrCLRXLbX1q rk6wQg/fC/aJ9hS7eS2cs3GNO+Ksze9X8gQaD15Dcl7USf9S57jwPVCHw3o7R5aI3QhKvC7MXJml vdisRuoJxChrufXWUEyp+ElNQnHhwNXtSgNil2p2Yxug3Ijs9zviJgxN4V4LyxzEUxPunq1mjGnN tBDI1GTJfUe58F1NCd6lLCi/+OILq8zNoXAvq01iGj29Jae8npw93TT0XNQy5rnTwzyXwO2o57Mt 0yV7xUOcp0olv48ePZKeL/fu3fONdUKIGcpUE7HWhd28M/iSaN6NbnN1yK2XvkvE7p7Otke/FlXc S6w354OhJKVRy3BCKdTzY4+TiuzWzl316XVL5upsDYoSq3rKF3CLUb/jJXNfauDK7/76668vcx9d ptlN4Fb99EvBzXykvUFpUgrnVqcZs38YJhnvySY4xZGiVNLBIV9R95KY2erJlIZ7SnEZ6HWvFuK5 FBtzzi9OuI154cSy5nzQ22QJbjHKs6vU/my1yVky3zL9oDqBUSwyL6OKPqfXw4cP/Qaay4NoBDH5 1ioNizmfs7Y7fEskZ86H2rgpZS2cMhzGmrHeBF2IzFLjNt8/r/o0VweXp71YxNqjXnpLPLu2zhlr F6u/SkDtUfm9ONtchcs0u1WlWCkbUpQTqo0JE9C9F5f5UsdOyludZszLUITasgbrZfcQ31uSWfWg XmrKTVWZlyrWGzMHm/y9mHf37t2u/w17Rb/595hmhWO3Mc/Zs2SmSFfKEapE7FbFLYjtSgnG9hyg OOfQiKeg4WfMOTlq0qC3lUC5THf5jry/1JjWTFeO7Nl6ep3Gc2j+ew2J7wEl3pRy9Lt9+7bcLOq1 Mayu4gsOjz0NvBhzBHynY3tn1OV6cVbjdavfeV5/qRxYcaIs+dzuncs0u5XAzReshIU4N696aOR3 92RlvAXv0VbhnC9Sr1NuxhwFRaiYIP7kyZMuXi+7PNXgXcrSSnXkwG7ZmJrQAF6yQ6R5M8JOa84X e8p54novTTtjeiC24cSzAWFMDyD+UmN3KbX32kQqjQfExCM8K0066nR/KRt9xBrEN86CZ3L6Wdpb uPb9Oluz35gUlKGM3sRqR+c4dpC4LuSIyuePsLEEKcNhJRtFRz9/WKngc7Hx8+f/Ja0P7OXcy7S5 mncj+i6B6sjRS5+hNpdodhNAlQ8fi+4jDoxcJLRneChZnWbMq5BIKxZNvUwqUzhUn2WlJkvUlQk9 704154B7bD61xlqCUdgS3JA0IDIxxjznwYMHsmiVZm8PUEBTY3eJgj8FSOwlgwCAqXjEr57ivgbq CpxS62+mjgI02yn+nGV6YW9SHlc4n3+NScsdQ8P7Srssl8ASeknQuzUV77h+HnAoU74zJcSd3D9K YzjE995dBTh7xDgsUWPzKgVzdTi/qo3u6TqDHp4H/BuU+FnSzZXfrQiGSvU7e+cSzW41cJe46VCU Kzd7aBD3tnckBpraUwU/gd0JtzEvQxBOCeKlioAtg3d4DpRIgFXRUA/vl7kGFMVwb+FeH62gvvS9 olg+4hnEmFrgbKJOm/SkmqZxrb5+nmklYjcTXwj2/Ey5HjHWwVNxSIkp7DU3Ac7dvYhPcuA7uWaN 2tPuQmOORq37zYvPvbizHMXeGpL55eGWc0AMUQYyiK0l4g6Tjer3lDV3I8DZBkHI2r+D/d4WixiT 9hzo0Z0lVuzLd7+0A5UqGrpCv+70zW6CsNJg4s+WCDr37t2Tv6QUn0cl7CmgSGYbFmNehmCi7s+c Oz4cfRhWJ3VK2ZtRKFeK9VaZnwPiCAWU3j9LXt+otqFMo4fvDVNjbkoZ83LsSVWZh+vRo0eH/ztS 9iD24ipjxkN1UyP2lGBvbRi/Z/TCzpI1KqsHHLuNeQEiNWWNQs1pq5Y8ffq0yCpEmv3K+4Vzixkf dedsiYYzMU09Z9PUGklgTo1gSUTQQ23PmJ5AJK4OV82fDUeLr/hOb9X8cVyr9RrV9WWjOUqncPpm t6oSQWVRIqipX9Se944o7/VVlt0bo0DjTlVbzS+U6keCcCjYkiqHjhLWTKqNOnapZmzCjlzEC/z/ dgupAw0AClVOuI15lZT9YfMLodiRoBxX/w2jOk2Z4yGeKPfap59+mv07+RmxU+QU6Ee+t8mzw6QY gjXHbmNehWKyMqW6dNH8GwHyI0RtPN8opJfI95UzAzVPO0uMj2r9j7gil6no+sy7ZqlLTQU43nVv zDIIzXLFakc3vJdyEmro/Pc1z+z0G5QBMZryZ+f0ze49pXeNwL1mM7Z1HbkjiAOqD6nG1IUCFVaD OYk3RbojC1uqeIhkucSBgyRB+b00x824cI8vFVqI56gWvduq7HvtYrkx6yBgVWyZe5zwVteBeCWI SYHYrBSp+LO5+SeNa8QZqsB8ZL755ptn53FjzDqsD8txVeP51HPDm7M7Yrr5gE0JAZHahBxxEt68 /F1RPm8EV7kgJlXX7Iy8Z5Z1KjxTRmzWG9MS6r45YrUeJryDeIjvPI7PrZyPcXsapQfZglM3u9XA XWLHrGoBw8UX4CgoMtCcZ7rLBW9j6n/fUixF53ZhR35XY5S/JC8ffPBBUacHdTLNDdFx2bPQ4+DI 94h4e1WhFpMcPVgkG3MFSojVjmwec2ZQG/YU0EvvEzPnRrXQK2F/iw3fSBObzrWNaXtWzhWr9dic onG2NtBDvpybA9OIvEoT0uhxtMR5Vp0k5+phJ28Ork0ZEweizlyxGvXEo0Ao/+677zZfdcjZYCTn 2Nqcutn94MGD5oGbn6Go1PgiHlVMmu/+spWpMW1Aia2qWacXwfOoJh+Hj72Elz9TGlVlbuXsuLBO RHEPOLsqcQ7Fu2Bj6oa3MW3gfKxaNPfkzoJSXj13ICoyJhZVEJI7eUERSbU7xOb3qO8gInwaVF7L Ykw7aDDlrhI7eh3J9BkS4yBZYpCGZ6XyHvm5Nu7ZVl1Tl9vAURsyXEwsHgVnFbugGtOWXLEa+UEJ p5PRnueKSIAp+DM/207d7FY+aL4MpewFaPTEJvxYCx7BvNF9FXWHMb2ABWFOw5tnzFHBiYL9kjNG zV0kqsr85s2bvskGBEtSxbqIZveVdsty8J+fbWxnakw7cC0Z1Z0lxVnmSGW8GQeK38qZ9saNG9nf g5TJMM6SR8DvDQ5FxHA3hoxpm1vkurMguj4K6nY0sGOfsfy53IYkYlrl/cHZw4wHjVzlc8YNNAdq V2pzHaehVjbAc0K97si6mzFXhe89+cLZ3Flqojp19LyuJZfTNrvVwF1jxys3zlYwZzLriILXWqPb e/qMOeYAPVrDm2dI2JGIUIhnRouGo3rYOaqoafK+Ey3tdxCnjWLVu9ToDkWtMx9UjekNYt6IDW+e dfP9nnsXqnq7PpnS3wnc13JgR2zK9+4Ipo3uqUDUlqbGtIN8mUbdiA3vlP3GubVNmgzK78S1woyH 6liUu5+dQa9R1gDN63RMl/s8bExbqDurTiNXbnirA2K8t2fltM3upcnDIxQNNIAI0Es2a0dMS+w1 ut3wNubYg7R6YWd2RMP74cOHz6bEWjYKVZW5n2PjoRaicvd34QDAJDmF954V22uN7l52ExlzNdRV Sb00vFMm04n3xmyxtj92beow5+zI9yas8uh9B/1So3vaHHLD25i2KKuSesotEfeqrzV3VUTrnMy0 hTq1IoDMtbwlBodhidiL3Jf6dWtwK1yqz9FjMMa0hecOAi43vONQ7d9ZkXJGfuOsX4a1xPIor3oK 1dMDY41J8j1iG922IzKmLV9++aW8d7AXS/OWUBRU3qej3DNMehLccopgPkXOwbDHhvFeo3vaQHDD 25h2kDjniNWOaHhPnVl6XRdhi+ex+Prrr2WRZg7kp+p3DbFka7Ya3eEiL7/SKhZjeiClcXx0w5vY rax5KpEHU58YwT3DlMmDa7uprTWQty72e7eGXHqr3uS1n8a0h1imOlHM64ZXWUXw0UcfSe8N1udn 5JTNbgKp8uFiSdIKFJZYBeTu0VHhi80E2yjqVWOuxt7B2g3v56gq86+++so31yCok5I504YUl9ca PnyXemm2IPBQ1Jko9Gk8GGPakOvOwt9vDW5W6uusnQjzTOa9oPnH+3nUfkajo05K5tzzxERF0H6U FT95fuzrPMqhyZgrk7qOhPhEE/gIUiygc1ZG8NxUnrfkIH6WjQOxp3VNhdgYO6FJPt6a2HqcHY+M GSPnuKKTkjogxlDNGTlls/vdd9+Vbv6zF4Zz9xxcyfLBmCMhiVD3aYbr9ddfv8Q0FArflipk0w7F eSTXcmdP8UgxC6uyIyeumHRXrGGnluZPnz71DWVMI1Ib3oi3jnIfUQWw/Pu++eaboq+BfzsxHdHx /OzjQuI4qM2QHEvSlKmO1o4nfE84k1uwakzfqCLbIxvdIWbeuHFDes1Mg+cU+dXVkHaYGgdyXOq8 MXVi7ruS51VqXlvrSPiutbbFZx+5UodzjdyYY1Aa3iM2usmT7t+/n5UXxAyIIQZG+HdWIcDpmt2q iqF04O7xi6I2EObWhWf18DemR1Ia3hTVWrtFHJmYKc94nmEuIPYPxWGlWURcS4Umcux3jO/WEZOX CFfUnaTT64c//KFvKmMaotoz0uA9MjZxtlcb9Ln209PnPZPiWw1BEnDTP6rNbY6bGuL0o+7ZWGKs y7feG6/eMaYtCKtinitHN7oDuESqz5Yc4TfNa1XEZ8aDMyHNlbW1WYjES0O84/u3ZM/feliB+luK w6LXfhpzDDHrSEZrdFMXYO1SyCNynrtrA2LUQBEOlxaw98jpmt3cHLbpfk5uo5tCkxvdxrQHJWts sexKje6A6t6BUtf0jTo5kLN/U7XCp8DVMhbSjM9pdKPQv5JVkzG9EGt/eMSu7hLP3du3b2c16LFP V9wqWk/1mPrxNMcGVXU64bvY0vEop9Hd03PBmKux587SS6P7iDyGZ5LiVMHvIo8x48K98sEHH7wU z2rGUtbWEP/Cd5Dmd44DjEqOs2Ku05wxJp2tdSQMfoxUD6NePRcb8VxKjafk69NnOOsjEOZfaQjs dM1utbl71iYRB9Mc63Ia3S6WG3McMUWzKza6QVW1W2XeP2v7s9cK2KnxieaJOhmGVVIrONCuqeq9 +9OY/tmbDumpoUUxMaY5h+V5CQU4DQXleUYz3vSL6qbGmTX13qcIpMZDivU9ndnd6DamX9Ya3jTe elt5SO6vTqFS6E5F3W+eI0g2/UBMQuSBE0+r8zOuqy3vH77bS5PlHpwzZgyW1pGwGujIVYQKCImI z2vPmHv37iX/bJwzHj9+/ExQdEVO1ewm0VSCE8Wbsx5Mtr4wMXYPV/1CGNPbM22teMb3dOQd3TT1 cuyhrTI/D+yXbiVeUEVgKCpbfc9oPKm7+Lzz05j+WJvw7rGhhQXjlvCVOF3qNVN4UKZnvIakb1Q3 tVTxAvefKgLDHaVVoYuprpxGt+3LjemDecObJlivDiM0INVnTep0urr25OxrIk09uG9a3TuIOHMm urF9N8Ycz7ThPUqjG8Ewjey9ZxCx9wqW4zU4VbObm8WqQ93aaK66H7mBZszZWGp4j7Z/ZJ7EoIIl sOfYqqkq8xq7pkwZaAApnyWNpBTU3aJcqCFbwKEcAZ4b3cacg3nDm0Zfr8XfuT00Zw5iZo1nCk4Z yrMN63PTJ6o4i/NsCsRhNSa2um/ImXPcWBCnO3Yb0w+h4d1zozvkDYrwm4tnVeo5BEtY5Xf1Ng1v zBTqTzmx241uY/qChvcoje4nT55IIln+XUbnVM1u5YahAJW6C4QpiF4TU7WIND8Ae6LbmP6YNrxH bnRTQJgnFtgup0CB0Srz8SGWtrBBTZkMY6qxxYGZ94DvQWrspknuYrkx/RH2AGKn3HP84XVOp89r 7kqkAN7KetXUgymDFm5quPKok1ep50oVcuacYjkT3Y7dxvSZr/bc6J6+TvW5g61pi9+VY71qTE1o dOP+khq7vWLHmD4ZpdarDvpwkasbjdM0u9Xiye3bt5N+D0vdQ8EdpXlPXyj+TTmNbk90G9MvNLxR dY3Y6MamemtqNTV4qyrzEQoXVyPE1NgrdW9YymRYi0NlbqObvzvKTiJjrgi7NUcAt5RWNmlqkXFU gd+ZYfJf+QwRiqegura1svtDEPLGG294R7cx5lDU5xAT6ykxlVxD2W3Mn/UzzvQGIjXVEWE+0e37 2hiTQ4qQl1jvZ4/GaZrdKKxqF7EpSjPpNf05NFto5BxNzkQ3Ad/7bI0xNQI5Bb29CezUqWu1UWor 8/5QBQsptvcUddR9mq0mw959992sRrenwowxo6HuGrWVeX/Mre+3Lgo6qW4BqhiMfLg2NH3c6DbG 7NHiez51Zqk9da3WG21lbnqCc4i6fmV6IQo1xpwbVh23GAJVRcNcOKyYeE7R7KbYqxSyU/fVbN2Q TFUfNRmtNvrnje5Rpk6MMeM8kylmK4o1dpek/B5FZc40mQuM/cD0lWJFf+vWrSbFGa4WIrYckZp3 dBtzrZh6pqIxoiXleYcoyvSD6qaGXXcOP/nJT6Ka65w5a4u3+S5ire9GtzFmCxzZyDv5v7UhJ1Ad MFJeF7mR+rwzpgdy3Vi8o9uY84OgpZXrMbmAKr557bXX7OgocIpmN4p/5SZhd54Klid7jRsOjigl W96AKE9SgzZfLluXG3MtUIR98cUX1YO3alOKYCnl2ak2DH/605/6JugEVdGIFbkKTRWloV6iMF/j vp03un3QNeYahFUHv/M7v3OqfV1qgm9hbj/cvXtX+uy+/PLLIudKzgwUeo6aunKj2xgTA43kMIjD M6v2agV+n5rrpDpYzV0u9wRIzleuBXWWVCeXWrjRbYzZYz5ASqyrvUbr888/l59HdiqN5xTNbtXi LKXZoewMC/u8W0CzGuWJrcuNMXsQHEmGKZozKdNb8OaQocK/wyrzMVEKJlwp4izVJpzCDOK2mqj3 7HzC0YUjY64B3/VpjsPz6Wc/+9kp/m3kSbaPHA/VTS3HwnztO8FZkXNs62kHXNxSYzciOje6jTk/ nPHnAzLU3WoPmKgipNS1juoaEtuuXgcaQzjucUbgc+8h5nFmwRkuNXZzvxtjzs3aEAquUrUb3spa qJBXeWA1juGb3XzQipIxxcKcaQJVLfnOO+80fQ+UKUoKAp6QMOZaBFuWcFEorG2Lqu5j5jWpwVu1 MrfKvA9UG9QUG1uEbWrsfvDgQZN//8OHD+XX1uLAbYzpg7VJlLOc4XmWzRuWNVZQmbJ8+umnXQgM EaWRa4ff8/HHH1f9d+fs6bYbizHXgEb3WlwjhtUU0/KM2XK+mF88z1LEc2r+lrqCypQ/c9VmPhyG qP1oR6LpOcFuLMaYKdSR94SstQdNUuqViNtavDejM3yzm8J07ckA1bKMm7V1ISrWnoWm0FmmQowx ccwb3a2eBym2ailCIVXNbpX58ShuKamfmaqU5PvQ0noNa9fYvfZudBtzHSiIb53pmRKr7UDRAnVS trYjjdlH3Q1be3UM90SrgjTFLrVw7ka3MdeAPGVPwFX7LM9riGk+s3s7B9WZy0M2x8O5kc8NsXUN d8+tmg9xsMXu+iU4gyhDEW50G3MNlNVEtQdZU0Q5NZ6pvCesO8UZk3gx+jNw+Ga3ethSgztJtNqs SdkJXioJ37J0p6jufbXGXAcC1F4xmQSgphVKym5ideKcYN9iT5kpB42aR48efXvz5s2oJrSqLlSn z7h4Pa1BbLJnCcu/32tHjLkGfNdj3Jp6EsDwfEZ8rIqF1HUnXkNy/L2p5MRnKJTknGv5Hve2u9QY Ux6azLHPRprNtSameN6uCX2ZLP/ss8+KPJPJl7yGZByo/84Hs6iFcD+Uuhf3hHD8ToYTjhBqUidS XA/4jrrRbcx54WyuOpDWjGM8F1VRTskGPD1PegbzIZyjnTlyGbrZXdsGlSB348YN6XdQtD6yKM1r XlKoeKLbmGux9ixYK8jVKpqrxdFUyzNF+MTr8ZRsP6D4RyS29hmqDQ7Vyi8U5Y+y6yEJX2t4O3Yb cx2++eYbaS1RDwU5ivzh+aXuNuS1K8/q0vufjcZHH33kBsf/seaYNG0seaeeMecHoZea59JorBW7 cY2a57y4aZV0mFBze841bh4ex/vvv78pqEbARUM89TNShIv8Ps4Sre8H4nFMrchOasacm1hH5KXr 8ePH3eRYuY5n1Bzu37//LF9Z+/l37twZ+rMeutmtWtcy6aUWcNQbDmuYo+HwMLVCwFLJE93GXCuI b7k8LF0Ie2pZLaZMd5M4KfDs7eWwYtIhVtH4njZA1El/Gi7q/UZx6Eh+/vOfv3LYdKPbmOuwJXrp 0WoRtfdcFU++oTb41JUWTCKZY6jtpjYaa00uN7qNuQYpLlLhIjeuRYjN1AIoaNdAXfPoWuRxxIoK ESWoLmcIxbeaJWvCxSMaytTHthzl3Og25vzkNLu5njx5UuV1kcurz1Lq92oNgGd8rLCevH7kZ+LQ zW51GkBp5PBn2W2i3GzcND0tcg8NJnz3jTHXIcYauqW9N0FSLeKr9pfYvygqcxIa0y/EUpoaqNGV +4AC897OvNZ7eJTvSbAf5N+gNvmNMeOiCninF8/JViDMYZfX2mvhf1NA0OM1JP3D517TTW1UOKdM zxyI1HivjDHnh3qhaoU6vT7++OMqrwvxXG0Rr9eQjMF80r/0eTJlGhGh2JH1haUzLE0mN7qNuQbU jVUB7/Sq1V+jkV572pyhot7XPJZi2Ga3amGujuAThGtPIrbg6dOnfpoZczFSEo/aU2IE4trKuamj RczlguQ5k3pVWEFRqBeCK0OOLZExZjyU1SNHWEZT1CdBjhGVqbnH2o7RtctTs/2fK2tNPvQI8RpR vd1YjLkexMacKbFRh1I4syj5FkNKtjJvj1obUWIYjWN1bRhN5R6Gw6YucAy4+VxpzLWg5qasDpsP 0tY47xMj1ZyYZ7Ay1Mv6SGVAbGSR+bDNbnUCQlmujqpLXRDfw948Y4wJpAh2wsXztUbwVg8UavBW 7eRaTsOZdpBEs4OGg2hpIZwxxtR8duU0vGtNidG4VNyuKPwrOZF6Xqn17zTrKBMQV9ytjmjOjW5j rkmOLSrOEKMOp6hrymxl3hZq2orbGXWa2rWmnoRwiPio+fckejfGtIN1S6kNb+rUNI5Lw3lAaUZz Id5RUFxgeS2jul4M2eyurSRU98epKjhjjGlBTtGcBKA0qpUWF5NksdAYj2lwWmV+neITwo21AyMF gLPvFDXGjEXulFiNndY0l2sWNFWVecqOMpMOhWDls1es7Pkc7WRijBkdbFHVfZu1i+a1oXl9tJje rMN5sFbNhfxZqbmkCCFb1QqMMdcFx2h1BeI0H63RCN5aF7ZW01TcKbAmV37+w4cPh/xsh2x29xa4 a0yGUViqUbAyxlwHpsSwHkktmn/yySfFX9Obb74pvQYK4EoBABt2C5XMlG+++WbxvlNVkDEoTgTG GLNETtG8hrUaxUkS+prOLOreU57rpg2qm5qyKzbsp6MITsHJGGNGhfVY6iql2kXz2ihnlSu6fhyJ OvSgTDir9Rb1bGCMMa1AdJva8MbhuXRco/atvh5FaKy6fuDuNSJDNrvV3SNK8qz+bBoxpXd80OQO Ew61d/AZY84NDW+1wTx9vpUumlOgVq1ZeC7HwsoK5Wfj5GGuc5ANE5NqIyYGxCEUfSygMMbkQm6h WIfPG82lc5MUZxbFbjw0PWP2PZIbIQgw9VHd1PizsbGV8+n8HqdY09pxhRU4PewQNcaMDw1DdR1i uNjVOVrDm7VRR7vPmFdRmxnkxzVrOQga7chjjOkV6oTqcy1c1NpLw8Bu7O8nl2JaW4GB3bMPiA3X 7Ka4odyE+NHHghVPbX/8mNcwP5ignPO0mDEmFdRmqVNiBM/SRfMUNXCsaIlESmkQoDJ3kfNafP75 58+K27ViN/eU1evGmFwomqdOiaHCLq00V6evicWx+Quvda0wy3vw/vvvP9tj5mJp+3hZKy9e2/dJ DKXI02ICMFj5UajyxKExpgQIr1OnxHgWjZSXMs2u/PtwnDP1QRSofC5KoyTFpa+0Gw8iC75nxhhT OidIuRQ36di8eE84R37Msz6lV6iK2EdcQ/IbZ78Blb2z6o48br6SiTGNfKYx1g6+bngbY1JhUub7 3/9+F9Zq6n7OYBETC9Pays+mmGtMTqFn6TCqKiyNMWZOTsOb3KFkc5jXosZuCpKx3L59+6XiKBac TIE5/zmOWm5qMedA7nv2xNUSOMxF7kxVlhZ3GmOuSU7D+2jXMYrgygS2suaEZ+6Idu2joZ4bY91y vvjiC/l+fu+994r+26jvh3sJVyBjjCnFmhC3tKNZDAiI134Xw2M5sTTFuWu0AbHhmt1MatewGFf3 gJcuZNM03zso8r+3tnYzxpwHnh+ptqgUAUsWnBVrFrUprTbTKagbkwJnjC3XBBo9nkQ0xuRAAzG1 aE4yXPIZpDqz8Lpjcxcs5DhrkF+5GH48nPmUsxSCyth7DbtyxaWgtPXt2m5d4jlnSGOMyYW8NdUW FaFPa7ApDQ4u1Atin+exa0iO/Ldd7cxYy4JXHQ7j/i8ZU5eshks7rRpjro26nmN6lRTg0COc5yrE aMTnJUCIdOYBsaGa3RSVlQNj7JJ2FAqqxS8HwFLKBg6SWPrE/l7vAzXGpJKjNC/ZFF4K3nu7pJRn nyKMwjLT9pX1OKtNPM0YivCtm03GmOvB6oXUonlJazWahOrrYGLbjHnPKZ/z48ePo35uikNAyUlH Jti28n6vIjHGlCJnSqyVQxRxnTg9fy7z2mNAGKXUFpQ1k0ZHbWDExjt1rQkXK2hKgRX6Wu2Iur9d gIwxJVD6c0sCH5yjSkFuFWrhrPMqCeIh5d/Gnu+RGKrZre4ewWYlhhRv/pKKDfVA4iTcGJMDz4/U ojnP4VLEKMEpSPIsV5uF4WBwlO2MeQEFFAobfCZnmdbjfsRaP/b+QoXpSUVjTA7EqdSieUk1troq RLG3Nv2g7GhXrGlVa3RWfJUSJFIMj5lMo3FDs98YY3LZsiLdu0rvOp6C8Ic9nGs1AWqOsfbWilsH V6nJNPMqNaxpU4bDiN2lct89J7XQDIq9X40xZu+Zp+RB0+deyZyXmiNN6RqDM/xMxfWV3GikeuZQ zW4lwCqe8hSPOMwpasRSN1uKlW+4UGEaY0wKajN4en3yySfVAyzPZF5jqkqXQKyozLFONeXhc5gW Ufj/KXTTeBl54htlo/q9YQrc+0CNMUfkDTx3S0FcVleilMydTH1UN7VY5x91Wryk5S1nDnVSw3a7 xpgSqM1gnr/sJq4BMRyb1t///d/ffR2xFtHqLueS4nnzAgYaarimhD3ZNdxe9ohZ9zl1Qa0pEDHG XAeePTEujiPX+nDf6NFxpgTDNLtR/ykfAipFBQryFJBiEvtSSg32j420x8cYcy5SprNoQqMuKwWN 83lyj+1z7I7PLSi+Kv82NyLLM/9856I0iiijCbdy9vjEOs4YY8wa6mQs4pzS4iLyEPX550nZcVBd z2J2aiN2UCfDOCeUsiZV982HCwc2Y4zJgRjMbuSYZw5NaNaO1QAbVGXyl7w8Jj/m+a78XGKBBXDl UUUVMXVt7l2mFZWfy+db4tzJPRL7valVqzLGXJcYV4ng4jjiWkzWhCrPV/6dozBMs5vmtfIhpO61 5u9tNUhKTUZs7RyJSbp9ODTGlEgglCkX1LI1GpNBrctrKfnzrTI/nlj7n+9///vRIi7iZwkxROo9 ZZGaMeZIlAlVFNs1coaU6W4U785fxkCZZIh1U4tZXVNrxUyOm1HJ1WXGmOuCxfJe0Zx8qKYImNeg OFoqgh+10eqGZPmzoVJfpv4ScyZLETfGCOBiSHUzUiz4jTFmC2qPW3GTHuHIjpU4nJ5xQGyIZjcF lRibnWkxJRcOX/NEnwJ3icMnRXpV2R4ulG0uFBljSj5fYwJczT1IP/3pT58pzUtjlfmxEOsUK3nu sRjYlc3PpYnTcm8M6nfl32ORmjGmFjz7tprN5CylLCTXoJipPgtHsj+7KpzHSrupEf+UBnpo+pSI mzkitVgLX2OMiYFa4lpdk3y8RYPuwYMH8rMwZsc2K6pqWGibONQ1ITE2+SlT3eTpJWK36jAzPf9i 526MMaUgvi3lErhGjV7jUwVNuFyOwBDNbnX3CAXwUqDmDgfSEgcyDgwcAFICNwfgEa0RjDF9Q1OS ouLas2fkIK66gpRaU2H0JDVmggtbv+nfofnMRH4pm9M1aCylitSYwHSj2xhTmjWXKJ6LpaZq9lBz Gl6vc5m+USepYtZzpBStS9zDW42lvesMBSxjTH8g8p4XzXHCaiXgpR6pOrMwcLOHKjJnUs7ngXKo k/UxAgbEb2oMLTHAwM9IFZiXcoQxxpgprGcMsZv/y7PmDHkCIjvVqW0Ehmh219g9osAhDPVCCaXl 7du3k4I2N1TLCTZjzLWgILiUoPLsGzmIqyrzkmKpq6NY4nBgjLEmX/uZJOIcOGtYCNFIZ+o8JXbT CBrZ1sgY0zesX5oWBBHl0ARvBU5Y6nORqTLTJ5z3lCYIzYq9GJdieV9iJ1yMZfBWY8ex2xhTC4rm U2FN6+cNOZP6XIxpYjIcpPxM8nSTD3VipTmsNCv42YjgYhxSqNvXqknFXHfu3LFIzRhTDRyfeNae bQ1HWCtaUix1NN03u1MCd68BjqZRStAm2P/iF7/wk8UYUxWU5uF5S0JDIj46qso8dvek2YYDkBLn 2HWzR8y+Twrq3LclzwEkzqkiNe8LM8bUJoi6WlmgzuH5reY1td04TBpMaZe2ME+xzEXEkXv2o2Ge Grs9bWiMqQ0NRNypjqpdqkJe/vzea1Xzv7fffts3QgFU95QYC/M5NKFxK9sSv8UI17fgbKiuPJk6 qbmGY4ypTYnVxq0gn4p53qsxZIQBse6b3eybU950Dow9wg6VlH1hNJ5oQBljTKtnFQ3DM6nVVCvz GEtOs1/AUd5z7rstSF63rPaXitVYnueSUqQPzZyRDsLGmLHB8vkoBygEuardZKl8jcI75xWcs/zM zUd1U9vLUfd2y69NZuXy3nvvJcVuJsF/+ctf+kYwxpweJrXV+mTMJLay45nfb/fKfNSVMjlxjuYJ 7ifzn0nun3ue22qm20nNGGPiQHiEa0yI8Xvu1/x55TxAvtS7i0b3ze6bN29KgS5XTVYDbqzUnSOt du4ZY0zgbBNXqsq8hAXX1VEKHcTHvQT14cOHcvz88ssvs/4NFHQsUjPGmH1IqJUEOdc5hsY2DfOp TTXWcibv7FfaTY3PRImfxNzcZnPKeSHE7pYrAIwx5mhUZ5aY5z4TX8rPZLjJpMPngTg7diKahnIJ yLOD9S0i71xnIdUCf+rqZic1Y4x5LjLmWYrTxlwQVOo8QL6EMLl3oVrXzW4KGUqhucR+r9KQsKuK dhdtjDGmLIolllXmeag7XGmSbEEBXt3dlZvII5BgD3hK7GYPnjHGXAmmu/dyNp6pWKmlCur4HRR0 EUIv/S6Krt7VmI66w3VvOh8BuhpHmcjOPX+kiNTs6mOMuSK4YJUexmHQR/l5rGAxZeC9JzZvuaGV XlOHODx3QItVZakC8xF2xxpjzDynLQm5NWuTt/KuPWcWnuNbz1oGwogfo9TJu252E6hHnoJmUi11 5wiqChdsjDFmH6Zo9xIddQ+JG5bpKBN+MRPYHNzUGLpn1bMFBXplMn20/TXGGFODtWkuCpiozFOS Y5J31lxgmRlTCD3TCpbWqDuu99zUVCtxphByprOYyk4VqXFGNMaY0aBemCvUUae7cVTZE63RwFZ+ pteQlAchA9N30wk/Gha9OfhRx7FIzRhzFYK4p8TzizMAPy9m3SN/ZstNk581HzAiluO+8r//+7/D vc9dN7uV3SME8d4+gNR9Yd45YowZnRY7D9kZFYqze9Ys6h6SHp1CRmFqKxtjPbYl7OJzm9vw1LSh z9kXxs5Yi9SMMSPCs4tmNRbQqZCHzZuN5EI56nUKAcpzmKa60VEtzPfOSCl73HP2fXLvxRR6LFIz xpwp1w6DNTlDPwiF1GYjLi1b8L+XdAoxefEdYTmN77t373b12sjzU11QbX9vjBkJenw8h6c9TOrZ qSAiV3OfvecmMYIGN/WA0Vc7ddvsjrHDU2xQUYy1bIbz+tUCfbD4a9EkMsaYWjAhw/OvtE1WgCnu JRX6XqKvNDEp0trKXIdYW7LIrE6Jc27Iaazk7AsbUfFojDEUQkN85BmaMx1Nw5KfwyR2iSSZ16ZM 66JIt2BYh/OaEvP2zneIzlQr0tSpbj5vrO1TYjd/z/eLMWY0iNPTCSziZMv8h9+9NSGsisx5Fpvr nT1zXFCNMWYUyHGWhnlxk8ypOZNvqzXLrbznTDlRt81u1cIcm5Y1wqQBhzIUCq0mrzhwKgGcRP/p 06d+EhhjhoRn69TRgiQ3x056KXEmGV+bFtrb14kVqq3M66I2p7diHpZ26qRB7r5PhBrqNBrnC9vv GWNGBPHYPFfJKZqTc5W2EkdlrjyT93aSmVdRLMyJkVvirpQpQdaVpJKy6iTY+VnUaIwZDeqkS89Y nLVSRUP8PTX/efDgwebPVIvwzqWuhSqKC9cbb7zRnRW7McZs5dpbDhY5K4yZDFdzrhwXt5Hottmt jOOjhti6OeZKRf481jotgiSvK3YPjneOGGNGhcLn0mQNRfO9vY4xP5tiZsx019Z0N898xXFjzxrd vAxKQGUCjwbLVuxuORk2hen02J3dpQUdxhjTCgRgazER8VgvjUDsN5VYgEWciQdHMaVQsrcqhCKK 8vP2pgz24Gw3tQW0SM0Yc9Zce+9ZR4M5tWiuCss4P2ydE1THkBzRkxnv3JFiX46gwyI1Y8woIMCO qT/nrOFilaKaA11BMNRls5vCsbonc40tO3QCbC2b3TlrCszYvTfGGNMrTPGw22Pt+cb/lmrx/OTJ E6mBynN9K3irDdQcS7irgdBAeW9//OMfb54DWk6GzUGggXI8R1xhjDG9wvN37xmLtXkrN6w9KHAq 6yxKCJ+ugrpbNcb1hnNh7FRfqb2b/JyYc4NFasaY0aA5uJVrTy/WiaRAE1HJuffWUZH7K7kccb6X M4epz9qgxJa4wiI1Y8wo4H6ixEDq3qnnA7VueoX+Y5fNblVVuGWXF9PY4ODIJFdtmNxeOkDSrPfB zhgzIkxcTXeGpU4CrZHS9NyyVVNV5giVTBzKTnQuDmZrqNZ3xNbSO7P3psW2mvXGGNMjTNDGOk5x kZP1AAX1kjulzQvUlVtKrCW/3mrQ7Dm8qPD79s6kFpgbY86Ya5eIgeTQyu8hR98ShisrMrha1GTN yxDTj5qWJv7H7ovne2CMMSOgrnYM8TR1FZjaQ+VMUbp22hvdNbtVG1Sm+NaSZLVJQnF9q/heAtRo 06Qfu3bvHDHGjAgFQ+UZm9o4Vg8LxJC1qS6et0qMsco8DpJk5V4gDq5BoUM9HJaaDFuC+7bkbh1j jDmCeQ4yUuOYfWfKa6bAbsq/r1tualtg47e0ogwr/dIwVb7WwO9FvGGMMTFQm1R3aYcpWHZ5qlCL Ve2lyYnWUEXm5PymLTgBcL/wf4+qS++tP9nbD2+MMT3BlLYat0PsTnEn46ygrOu8wlBXd81u1QZ1 yzqnh8mwJThEcChETVG7uW6MMTVQd4OEC4cLFQr06nT31t4T9bVbZR6XpCrv6aNHj1Z/Vox9+FyQ kLPvMwbU5OEASRHI+8KMMaPx1VdfybE0TPM+ffr08NevWJnvuYeY5+BQUvsMF0AghjAtTCgivKgl Ggu59vS1Y5dqkZoxZjR4bqbk3K+99lpS0VxZbcGZggb1Wh5GbVVp1pNrnX3arCdY2zX9fIjPNJaP +AyYaFxq1lhgbowZEXXaeirYTqltxrpkTOMtMeCsdNfsVqz1uFBvL8F/rxZ0KNa3xLtgjTGjwjRO SvDmuZyiNH/vvffk4vxaQ5JkSvlZngTaR9m5xT2w9tmogrdak2FLILq4deuW94UZY4ZFFSZNnbSO bh6r9qq2q96G4rEywUfjpETBmSI692ELIWFwZkHQ7thtjBkVtUYaLvIWtWiOWCgmNrCiLOa5qorM yQVNG9bc82h6f/zxx9XF5Eu59tSZBQF869dgjDEl4NlFDE6J3SmrjqmvKg6mewNio9NVsxvlYSkb VPVAiLWaFWPGGBMPdlcpwZvpLNUmKyV4379/f/FnqQVeVG9OtLYTUyV2b+1vV5rmtSfDjDHmjNy5 cycpdvO8rW1xSTxZmx5GyKy8XgqmZh0m/Uu5qfUMziysNjPGmFHJKZqTr6ts2Y+/9dZbknCdZ7Dy evn5pj4MXu3l79RsEB+0zLURxL399tvP6j4eDjPGjAw1bNWZLEe0rTizhAGxszqhddXsVi161mxQ U/Z9tpoMM8aYs0DiQ0KaEry39nutoU6kEbzXrFlU6072TZpllnZap7yXKVPdFOuNMcbEQ8N6bafx 3kWjvEbRE8EzLioUXpkoWmuqq2suUpxkroJqr8d+b2OMMcdAnMRho8UaMeL8/JyA4I3GtXoGUEXm nAPObK2aCzWMlM9hjuKax73QeuLejW5jzBlAyK3u0w6xUF0jhlgorIuKvXD4yIWGOf3cnuiq2a1M Y28dglL2fXo3jDHG6FCQxhkjJfFGNa6Aql1JlrlI5JZQRVFYyZj1pDv2ALc2JU/CThFF3WdjjDFG hyKi6paSGrv3XgcTw/MYsjaJhtBZea3EJ7N8nlI+/xs3bvhNM8aYg6HwrezAngrA1aJ5mMgmz2cw KMfljDivvF4stM2r0FAI09jURGhSsJ4t5eylrvxMcQgwxhijr9GcrpRQJ6/VIWJiQcqqJ14Xw2jU ZEM8WVszfQTdNLsZ71cObm+++ebiz2FirHbRBmUkk2zGGGO+fSY8SrFn4Zmv7mxUrVkIvGtBV3nN HDRsZb4OogdiKRblW43vNeUgRQ31/lFtSS1qM8aYFxB/U4rmPONz9x+T91E4Xfv9/A7+zBx15ZWb tN8WyZfZl26MMeZ4tizGSw/4lJggBlxWlNeKjbV5lTU3NT5b1rfFTkOTr6vnPs5fxhhj0uAZnRK7 WfOoxGH+rFqbj3VdpR5ODkk/dikf70kU1U2zW1UfLI3I86GqE4ZYsig3Dk2dYAuAfa+L58YY8+2z xqOqEObCjk1JnnjmqhZuawmzeuBQLeCuCo1vYvTS/u0123HVkWVN8LYGv5cpNoo2xhhjnsO0Vkri Tf601IyOScCJDzFTxWsJMzHd9tt5KG5qRyr1mUSsvSfeGGNGQ11DMc2JW+5fnoL4TBGrp5wxzk5M rRunNARqay6oCA/Umk3K7lhjjDF5+VeqU1mKKG5tkIgGN3VwVpnt5e89DYh10+xeKoqrhx+1Ya5O dfOhzQvyKCZypxuMMeYMpCrNef4rQTHlWb80QU7xVkn2UEEbDd5jEmRiJ3ZrawUW/vsnT55EqxAV Kz4sdoJIjc8bKz0Xz40x5jmpRXM1dlNgVZTmTH0vWbepTiC23nwZCuDK2YfC+REgUmCajN/v3Z3G GPMyCH9bFM1Lwe/NHW66MtSclfePs90St27dkm10lQEv7HqxtjXGGPMy1CARjKfEbmqlsVBbVX/P 2orIe/fuDTkg1kWzm8BdouGgfpjqVDf2q2vNd0/8GWOMHgzDxd9Tgrfq4rEWvPnvrTJvQ8wEP58t jYyt3ey4qigHyqVJAj5327EZY8xz1GnpcL333nvRv4NiqbonfKlYy3NdsV+nUHvUJFuPUCzJbTjw WdZ8TzlrTYUR3Dcpe0mNMeaszJ+TyoUNaWsQLSmv8SihVa+ojnRLbmqIxdV7RVljMnVBZYLR4nJj jHkZ+p9qPpyyRgxHS/V3LMUNdd94LwNiXTS7S1jJpkwUKnamTAXENGtcTDHGXBmegapiOEXBre6b 5GKqbM6jR4+kn0Ej1tSH5BhVeEiYUy1ptyYWscNfuieMMeaKz1xVRJZSNF/bN7klMlt65qv7JtdW aFwR5YyGqGBJGIaVHaJxbPBL5778vCUhIveCp8WMMeYFOGgp4q9p0fyIHEhdW2VXjxdxUVnjxp9d is2KyF+d6ub3zd1aEZzbBdUYY15GbSCnrhFTYy5/fil2KPGHfK2Hdc9dNLtVS7u5ZR7/eWsKbOki 0Y9Nzmmux06ec3N4WswYc2Wmql61qL22KyQ3dqzteVbtPEnaTDuI79ighwPW2v71JWKsbvnslXUm xhhzVoJtdE2lOcmvej64ffv2Kz+H5rWtzNM+49xzE82HaXMlNL1LwaqRvfuhhyKKMcb0gLraY9oQ bV23VJ1FLHB6DvXoXNedlOaKMtVNbF47I9oF1RhjXkZd7REu6qGxvUw1X15zv1QHlI9wj5lzeLOb ParKm7ZkX8ohSL1BYvd9ktCrFgOeFjPGXB0Cq9JEnj4/aUDHkOLosWSDSVxRfoYyWWzKQNObWB/b UCHGK5MONELszGKMuTopcVVdDaU6qnAxvTZHaZrbyvw5MU5l02tJDIY16doO99j8eo3PPvss6uzI /eazmDHGPGdt3WKKoKkmCJWU/MxW5s9R3WyosU/h/KNO+DFUEGtDHlOPP2pXvDHG9IrqthGGr5Tp buJ8TF6F8/VarqyKpckVj+bwZveeentPIUAAVpvRJOMxLFmxxF4k68YYc2WYyE15fhLA5w4ea6iJ G0nzPIirKnNPiPUNhZQUO14Om7H3nTHGnJWt9Q8l1nyQu6nT3UuuHmrjVnGOOSucr3Js6Ghm7zWj KaqkvNe//OUvpZze02LGGPMc8hc1J0ZgXnPFB69pKRasCaYUsdvVUFx3lsR9KULG2Ho2Q16xAgbO B3ZBNcaY5/A8VNxKET4pjW6gUb2Wu3EOoBYeUwNVzhj8PvV1lubQZjdBWE1q5+oyrFVqTXWzgzul 2IOy0hhjzLql1V6SFjvBiwJN/fnzSSVbmZ8LtYhiEYMxxrycnyl7nbnImRSxUIor17xoTj4XI2Ii iaeRenVoGChnHfZyz1EmEHDNiXU6495JFZi7EWKMMc+L5rG1Vaa4asVF6rXEeIrovJ55c5MmqvKM Zzjqyqi1Duxm52c6VQQe69ZDM0P92TR27IJqjDEv8rMYwRDOaKkuZXN3EOIzInUld1cH2Y62Mj+0 2a1amM+TbtTm6lT3kg36Eqk2fhSHPBlmjDEvEl4SJuUZqqrAVPuXJUFSjL2Li6v98+GHHybFbs4G trg1xpjnIAKLmb5Ona4lV1KU7KFxPWepyIrynFjAKirzAnU33HziL2XfZ+wu71QLXovUjDFGe07z vI21p1Ygj6IY//rrr78ihpvHf6WGS1H+yjmaOjgwP/uk7HSPjd1q/WRrRYoxxlyVrec0MTDXyYpB MgTP5O0MDM+du2JAIKeIpmmwH8mhzW6a1zm7VlOK2jH7vVL2dHPxd2J3zRpjzFWgMRxjv4USOSWZ JfjHWmetOXuoAqerq8x7RN3THS6aJSkHPmOMOTM0O7eSWprKOQ3llALsfA/l48ePf/0c5wwR6wpz NThbzRsQWxd/dn4eUy1y+UxiznTqKhkLzI0xZh0azmu2osTMGpCLr63JIDebT5GrAqd5HfgqMACg 5LbzdZ3ESCX2r618WyJ1Xd17773nL6kxxsxYcpZG6F1q9QMuIbnW4sqQ2dFW5oc1u9Vd2/Okm/9f 2Tu2Zse29LrUnxsu7w0zxphlsDGpuXdxqwhLQXRvfYUak66uMu8NDoFqMh8KMLZSM8aYZdbsxknI cyfDiKHqdDeitSkIldzg3kedymYKfF4gUeMrTew9sKZPEalxXrM1vTHGLDO3LCVHihn6ScnvY4RQ c5G46vB5VRcPVRTIn58SBIGla9qIIVNiN/eKRWrGGLOcF0/j6d27d7urN6sDYrUEdjEc1uyOncTb mqLjg0dRRtMhRlUQUwxBaZbS6D7yQzTGmBFYcuNgv3IJR4ylpJnDAgXa2EOCahN2RYETooEeC8zY kFukZowx5Zk6cSFOmxdTc8AqU31uW6Cko07RzZsiNaa6EUuouz6DSG2+v90YY8wLaCiGCSxE36Um wwK4uigDQpwd5vm+IlJmrcoVReY5U3QpU93cK3vvM78jpv6+JFLzGjhjjFmHWI0QvNdVD4jMFaET TiFHcVizmwaHEhy3klrecKzrtqbyYuxSuKEUD/pw0SDxhJ8xxuwz3e3EvpCSz84QVyjKpjQx1ckn 1HZXA3u0qWWsYmFbS8mduqd7PrlmjDHmVWhK/uAHP3h21ZiipriqPLvffvttfygiygQ9n/OUzz77 rMq+T7UWsDa5Zowx5lUommNpXiP/4meqDc/57m7yMFuZb5+9FNc5hN9TUmzG56tilj73VIE5AwjG GGO26b23qA6IlRbbxXJIs5vAragBUPLFHNJoemNxM98Ny3/em0Tb20u3VRDItfEzxpgrJW48N7E9 Kw1qYWWSeymBU2PTlYRONDmW4iSqc4QLexP6HIxoUpS00VOtdKbNEovUjDEmDvKoWvkOOVjpgqx5 gSrkm7qpESfV6euYfZ+cGbzr0xhjxmVtzcnW5PFUJK1amSOQuhKqhTnChgB1caVRHvv+qi4x0wEH Y4wx46PWX6exqSWHNLvVwK3uaKHgzsRdaFrs/X3+fIoVCwc226gZY4xGz01GVal2JZV5jAKfyX2K H/OJ73kzgz+XGz9pmquJPBcTblObN2OMMceCAClnd7dZRy1OT21G2btdWojA/54qMPeuT2OM6QMa qgi/cxqqSg2W2u6V8rccC3N1V/dciLCEWsOfiuItMDfGmHOgDi/jDHoEhzS7lcC9tDcsFprY2OXs jc2r9nnhogBgjDHmPDAZrq6xuArKdBdJ87QovRb3aXCk7O/K2fXJ3nFjjDH9wB5utQFqS8y4WDl3 PFN2qyn256GovQXFeHWHaHBpK+kKY4wxJp8UQRTxPsBQktdYvAp1bOVMNBcR0Fxmmi5WjIAobgty deUsES7EDHvOb8YYY8bi3XfflWKBsvqyFM2b3djgKYH7xo0bVV9Pqo3aFXe1GmPM2SE5VFTqNE9R tp8dGsRKjLxz585Lf3cv7iMaUJLhVBu1o2x0jDHGbKNOd8fYZV8ddmcr7ynOLKl/d97EWCJ1Tzd7 w40xxhyTG2/9b6qAaSoUR8Sk/F2GlK6AahG/th4O4Tn17i0ntL2p7lSBOT/XAnNjjGkfsz/88MPi NeppnPjiiy+kePDRRx81fx+aN7v5R/bypnhPtzHGmDk4gigxgb0lZweBV6q9+xtvvBGdFLMrdM+N JWWKgAsFojHGmGMgd9p6vv/85z+Xn+ue7t7mrbfekt7P8PlQIFcbGIgVStYAwsUKFWOMMe1BJIxj x9YKiRTL7KmrF8NNvU+ItUZxHmXiem/FB+cvYvDSdPbeyk8E7Cmx+ypT+MYY0wsMFwdHTfKyEqJw +qbEJIa8Qp6oDoghmGotUG/e7KZRrATJWrYnfEgpCjUOCBRjjDHGHENQq9Xa26WqzPdsO0eHBFo5 zBDnw2GGaSw1zm6JB1Jt1JgAvMIEvjHG9Ai5E7GBZ/GWYFgtqs6tO80LVBtUGuOBlMb01lQ35ypl v9t0N7un940xpi3EaSawY1wteUYT21NzZxrqyt+lBnBmyHWV2K04jpILIyALuTQT31v5carA/L33 3vOXyBhjGoIAfF6zzYmXP/3pT19ZRTmNNwwpKXGBafCWNG12E7h7aSBwgCMIq4G79QdkjDHmBQiV KH7GTBHl0Iswq5eDU2oRInaqe7q6ZEudvrb72yI1Y4zpE+w1pxaaW1NETGzFFHmJ0dhs700zbUHc PnMjVZ22C0KzFFvaaaN8KedWz1RcFGz2nF6MMcaUBXHS9773PUmMrFqacgWLa1WYNRVVnxGa0cr7 yNRdSj2FWjgW52vkuKDmnM2MMcbEQzyk8bz0vOa/+/rrr6Wfh3iZOvvazwt1b2JE6prLFjRtdqu7 R1pYw/I7YqfE9ixejDHG1IOm62uvvVZtBzMHhTBxpk41UVQ+K6qte2gs0+BQE+S1nWPT5FxteNMQ McYY0xaKnWvC4q3i7NZ0NwX4nCY3MYRJJeIICXtKkXgUlB3o5MLh/KPm61xbhRTiekrBfLoOxRhj TH2wnl6rjeLOQSN8DdU1cypaV1duTG3Qz4Zi644orEbjH/c8VfQWzhJb94gxxphyEAv3nFXInWMc LsnlcEzby9moDYNqZV4rXq3RtNmt2NtwmGplOcoUwd702Z7tnjHGmDoE2/I1ddmWdWYsCJ9I0kPw Zt+JUpytOWV+9HuvHGI4TIVDjLqDjT8fcwDaUi+uHcaMMca0A9HTVgxAuLY2tUteNi+2MxnOBFJK LsbfoUFOMX1upa3Yf44EhWrFNjyo7cm9p1P4MdePfvSj3deDFZ5SOEdwaIwxpg0IyHiWx0ztrsVh 1Qlsuv6CGK38PURZZ4X4TV0ipulQyy489n6YX6wvM8YYUx9lcHfLNZt8fG2Se+maTnffv38/qsZL Xkd9vSXNmt2qhTk7YlpC8Xxteo2kn8KLMcaYthB8b926tRkvaFKniKN47nNImBbkKQ6HQKxMEBP0 a+0QPxK1cIH1GqRMdatrQpjI22rE37x50zZqxhjTGIqdMcn31j5mmtBBBY7YTY3xPPuJQ+STW83b vX2Vo6JamIcp6piixfzsE5sj8z7HnKsouHhPtzHGtCFmMixWJKa6b4UCPA302KJ9GES6Sh0EFzty 2qVGRO0Jd5xwYoVzoQZgjDGmHqlipDUhMT9PdfII5wDE7Wv1eUTqrRvcU5o1u9XdI0EVhnU4f7dV E2Fpqfueraoxxpjy0Myc25avXe+++670s2msLu0jm04pYeV2dStzGgUpFubqVPeW2nCvCLDkzGKR mjHGHJN8K64ouHQsgWKcJDkl/2NCTJlOpph7NiiMK7ajNJdTih0xU91LNYG1e4Rz2RmFg8YY0yPs zVaazHvrJnHxUH8W9deUnPPMVuZLEBtpVjBdH6bsW0BuH37n2kUubpGaMca0QRWWBYHy2poJYnqq 2DmsMKFuT17IOaCHeNCs2a0kz2FCDhVAUJJxCKMgsmZ5VxIKLGGS0Ao1Y4xpy5ZteW7Bmgb63uEg BG9ikPL7z6YyZwpLsUEN//6Uqe6cvancL2EKcF44McYY04b5c/io3cwU75Xfj735maAwrZyfsEoF iuhqoSNVsc9euPl+V34en50xxpg2MFG9t85R3d+NO4eaPwe3NeXvrYnlrgD1ahoKLe+TtTMe4sIj p/eMMeZq8MxVVk1ORcXBgnwKMVgdVgqCZ2q/5PK9CZ6aNLtVhV+Y0FsazafpTQO6tuUcHxSNE1ug GmNMW3ju7imI1xLvMFk8h4Scgnbszwo7sBRbt+lk8xlQiw5hsl19z0rtO6fBTcKNI4wxxpi2IEiO dWOZ53ZLiXcOKSLrs4BYMGWqjvMLu7tj/x7rv3KY25pj1WqMMaYtPPtTiubE2aX93eTcqmCdQjlx WBFZ8/s9Tdy+NjD/jLyn2xhj2kPcVGPt1hoxdX1ljui5BU2a3aqfPPaye6p0Ctoo0M+4Z80YY64O he+UojlN8qXEW91fSSLHa3j48OFlVeZ7u9KXGv0kvOpnxoRXKZjIt0jNGGOOAYFzSuJNvClZtFYb vmdptPIeKo1+GhzzmEksx05263MMZ6QS8N5TK3DTwhhjjiElf+NCILUEw0spZwB1Kpy6sWkLYoYw AXjl6XpjjDkaVn6lxO41B2tlDVYJ4XNNqje7ObQoSsGQdMcqy2l68wEvNTeMMcaMizpZPJ/Knsei uWVmTPBGZa4U7rGGOQNM6Cn/bpJeUKe6U3d1G2OM6RO10Rwu8rlS0LC9YixCPFaqSLE16e01X8YY cy5SV5F8+umnr/ws9mmrwjesUGlep9ioXhFiNDWPsDe1JdTeOQe4Bm+MMcfCOqqU2L20CoNp8ZQB sR6p3uxWR+E5ZKVY33g/pzHGnA/FUnNvf/fHH38sW7OQQCr251xrO8xGQn2vcFqh2HHkVLcxxpg+ wCLt6P3dyu6xs1iZs8ajdAzmHDSd9Kaw4f2cxhhzLlKE4Vv7u9UCPIJphp5SBqWuSJiCJzbT9O61 4WCMMaYe5K+pjqhLTtnTFVMji86qN7tVheDTp09l+xpG7W19Zowx54MEVrVTWdsBSpxg8loN3moT 9wyWXm+88Yb0b6bwrb63nuo2xphzkrq/mzhSalJItXYb3cpcdVOjyKHkz2HS+/79+77BjTHmhCBu IodWYzd54zyeIKaKGWDi9yHUCnk7jVtbmW+zNDnPf6b2bjGaMcZcC/qoKSJzeq/z2K3WvsOAWG9U bXaryjyUhP/1X/8lT3XPx+9RJ7AnxoHeGGPGh+SXlRUpO0Dnam8mvtWf89VXX0mJP7FsZAGWaj1H 0zrlff3Zz372Suy2cM0YY86TeKfs72aKuEQs+O///m85lo2Maj2H3bwxxhgzRbUS31pvsbW7m4nw aZM7NZZd0cp8azgsTHq7Fm6MMdchdX83jp5TyMHV1ZQ4ufRG1WY3e1fUXW2q7R32snPCNDnNkc8+ +8x3vTHGDE6KRXZYjTGF5jfTTKriTbVTp0E+KkxtKf/Wf//3f5enupdiN/Gf6wxWssYYY7799uHD h0mxm9UYqSCCpnHN70b0pvxeppdHRZ2GK/FvZQp/5POOMcaY/HgSrnntlTgzF52tNbmnvP7665Kb 25IV61lBLB4j5POktzHGXIstgdlWDJ3nhOo66qVBpqOp2uxGZae8Of/8z/8sv6FMDUzhgDUP/ljK lrLEM8YYcwz37t1LSrzn9mYpjfN/+Zd/yWqyj4Si5CPe/tM//ZP8fs53u02ViFjfzh1bjDHGjIm6 nirEFjVppuk6bW7jLvaP//iPzZrsR0Keqzjg0EgoMT0fzmVMiV91b6oxxpwN4oO60ioMG82bqwic Q5MbQXWMqFnN+a804KTuQr9x48ZLf59YbRdUY4w5H8RXdQhpbbWVegYg3++Jas1ukm7F9pWdrKr6 ngmwKagR1hJ9ivcjq/WNMcaJt26psqRW4+dgNa78DCa7FZV5qUJya9ivprwvf/M3fyMfqOYHIezq lvaOYYdnW3NjjBkbcsKUxJs4yu7vPYjva0r2f/iHf5CszMlHR+STTz6R3luE4LnMBebk8TGflzHG mP5J3d9Nrj4dNEK4xhCUstMT0bO6/mREVJEY76X6eeC2OiU4uNkF1Rhjzodaz13LDdU4zKXu7q4p lK7W7FbH3v/2b/9WfiP5HQEK4qjWtv48asJHjx757jfGmEEhyeNZnrK/e9o4JblTp8xUSzeauKOB rZzyb/z7v/97+X2cTnVjO7clIsCK1spzY4wZG3UHZ0wBmyY3QrStZjbF3L/4i784vZW5alv3zTff ZP0+3qOlJgjv94hnH2OMMa/y+PHjYvu7VZS1Y9QGRlyDxeQcNQrWrsRYsatT3Yj7p/UPmiB2QTXG mHOj1nTXXFLU9Z8I2/Yg3uC8iusLMaoW1ZrdStJNwP2zP/sz6U2kAD4N3ATp2L/La/NOUGOMuVbi PbUnTZnu/qu/+ivpz2PBNhpMZX388cfPpttipu7+8z//U3JloTEx/Qxi7G0pqM+t6I0xxowFVtel doCSTMdObP/lX/6l9PsoOo8EOa0iAqRwkQOxe++M4OK5McacA7XBGuq783WTKjTMcyaYe4ezzLxh z3uNU8tS45v3U3Gq4WJ1W4CfuVb74FyQK4IzxhjTBzG52tLFCrBpr5QabM5g0/T1MKxMjJu7cSPC qkGVZjfFciXp/pM/+RP5Q5ju8+RgowZ+7PTUEXtjjDF9oE4xhYudntPYof79P/3TP5X2lo1c7P3V r371TCCwpuib7iVnkmvvQEWcnk7MqY0Pfp9tzY0xZtzEO2UHKIKnaeL84MED6e9/97vffXbl7C3r mSdPnkjvBxamOcTuUvUKMWOMGR9yWXW6i+u1117LWm1B8/XMVubBTnxtUp2mAGK/UEtghafyfnDe mp5l9gTm5OnTwQBjjDHjQi2XOKzGbgRXU3J2dxPHyRu3nDxLOMEsUaXZjVW48mb88R//sfTnGXcP cIBS9qhOCxk1/eGNMcb0n3irO8D31mXsTaSNCoo7DiLTeLukoEdMsDbpPS1C8OdUkVqJIr0xxpjj IP7OFd2xjdMA+Zua+/3RH/2R9OdrqcxroE7dsTos1eEMYZsSuynYTyfLjDHGjAcFa3V/dwk3TSXX 52wxUn03duqO9/2v//qv5bx52rBQRHE0KmiSGGOMGRslb8P5Yyn/VVdUc/3d3/1ddPyuJTKv0uxW mwHqFSxxUkfz+bBHKmIYY4wpk3jz/J82oCnCqjHkt3/7t5PEWWeAuEujmv3lW7vF+DPT+Mz7HtxU UoUKNDe8gsQYY8aGVRnqzsm5JZq6zuQ73/lO8Z1jPYB4QCmAB6EBZycm5JWYSvEbezs1dvP5WWBu jDFjE9swJb7wZ0ugDlGNIjKnhqHEbnU6j3p8aB787Gc/k1xXQ869ZEVrjDFmLLZcRMKFc8iWEwtr pJUY8od/+IeHi8yLN7sJiso/6nd/93eTR+KxWSmx+80YY8yYKAVvirxTG3MgEVSnu3/v935Paq5f WR2NmpBJ7w8++ODX/12KBT3vIz/LGGPM+NBMjnn2Y322JKxCNKVOiCsNb4r1I1iZq42A3/qt33pl 8pqm95Z4LYB4L8WC3ntAjTHmHOzlcKXXV5BDp9aKeyam+ZAqtJ/u6k5dH0Oz29PdxhgzPltxgBor IvS9nFcZEMNx7N/+7d+kmEO+X5rizW4K2jWnukPCzM7uFAvUUZT6xhhj4ojZYcWfWUvaaIDXjFsU o69OmOrCUi3lPWS/tzHGmPPEhC2HDxrZe/bXDx8+lOLIb/7mb0p/fi6O65GUIvZaU5ri+1rTW92T vrXuxBhjzJgw+bU2ZXz37t0qLh5r67HWCvcjuIApTqjf/e53k6e6cWJT4zYiuOCkaowxZnwQoc0d UYmtv/zlL6P+fsyAGGK4qSMIzl6xcQfnsNLnh+LNbsViRVWooRAA1Pwpe7q/973vRSnXjTHGjJV4 r8UEkl4K4ntqNbVgrBTN+dnm22eHKdV2ngs79BEm7IwxxmiJ99J09p6VWiBld3dK3tnz+1d6Miw0 vcm1A1igpgjMf/zjH/smN8aYkzEfOqL+W8t9izinNLu5cH3rGexaa4rs2a8KiM1S/j5TfsYYY87F dOgIIZTaXF7b3U2+vOTixbBSSuwqRdFmN/s4W+zqvn37dpJinWTdGGPM+SBxnBdjmRqL3TfFeoua 8StWNXdm1GJFKKCEXd/GGGPOxbQYyzQR4jQl+VZXWs1tvPemm6ZN396I3Z+acgWRHv9+RZk/nSzr +b0zxhiTTnBWQZxWI0/DjQ1b05DbKyJzdov2TMq0dexF7QOBOIJBJuXUv8+6EgvMjTHmnBB/ctY6 Tx1VmeTe6rEiVlPE0qVduIs2u1MtzmInu0DxiveebmOMuQ7TojdWakqhVdndTdD+8z//cykGUZS+ MinnA95n26gZY8y5IbmlQJuy55M4r7iKKW5g77//ftSE+VHErHBJvYKFPGepFIF5yZ2txhhj+oM4 UboxSsylyZ3iBDYVqvXq5sn7teRoU3qqm6Z1yp7uns88xhhjjoVBMprcS5PcS9DHVXLvkmeKos3u rd1ruRdTe6gGUw4+TIIbY4w5NwTHt99++9svvvgi6e+vWbNMk2eCO0Vc9oHxn8+iMq/J3O7OFqjG GGMCNKxzpoCxLC21t5rmLjln75NNTL2lxNVYRxU+j1SBOTZ5xhhjTCzk1QjMlNx6xDhETlyrXo5o n7NL6gBaLSt6Y4wx10TN0YmRpSjW7FZ3j/zBH/yB1CQgcKs7Va1QM8YYo7Ak2iLxRmVOcXkK+0ls Zb4NBXNUeikJuy1QjTHGxMSZ1EkpGsaI2BC79ToJtoRq367u6+S8k2KByntpjDHGxECT+/79+0nx ZkSReYpbSuz11VdfPbOUTREMUOcwxhhjSsf4o6zMizW7UeIpAZXJOxTjMXvACNzqcvPp3zXGGGNi mE4yEZiXmtwBCsJKPKI4fTU4sKRM18Va4xhjjDHqJNN3vvOdb//1X//1WRI+IrFrV1Ls29mZnmKB ykS4BebGGGNq5omx11r+fhTE1hprV0JzH+HfjRs3ktaF8tqMMcaY0ihW5ojXS8WjIs1upq4VNR6F 7GAPx/+l8b3W9GYf2X/8x38kWbVdsbFgjDEmPyCTfO81XFUbUabGR4Q4zc5x9eCRai372Wef+SY0 xhgTDfFJnQxDSD0iTG7Vag48evQoSWDOWejp06e+EY0xxkTDmspaKzl6qwVjE15zV7fqOBfq8qxn M8YYY2JjmbLuS3UjK1UL/o1S/1jlxd+58/+xd7+hdu35Qf9zc7lz79w7tzeduXd6i2Obwchk2tAG eztzaA9O1HQaaooRg57BWOOQGQ4YJNhQU800aJSgUYLENtrQ5kGQFFMaSoSjBg2SBxGjRImSQoQI KYyQB/PAB/fh+fk+97cyKzvr3+e7vmvttfd5v2DRO/ees8/Ze5/uz/p+v58/x155DF4sNsZns9Go zKYVeTRw8zhTn7cmSZqeSOwgISsSmxj5MRVUsVO9xf9tOsi+ePHii7EgxOkurw+JAiltZfl9JEmK ohVqJN4QoxapdXnhzJkzg1V1s6ZPaYG6qIkDkqT5oBMIseMv/IW/MEhMYwTmlKQcRne52Iv43d/9 3aTvZQ9AkqQ27BcXHb1Zc3fFKM9IUhuxMocsh91ra2vZho4XFWQcVvMkORg3Q02SNJZI/Lh27Voo Pp0+fXqSi242t1ksk0lXnpVNTJ6duc2hNy3c6w7I+fdVs8/bLh7XFqiSpOjimzmYf+/v/b1tUd2d kgTe5fqn//SfJrVYPXz4sAnmkqTO6OxZxJtf+7VfG6y6++HDh5N4vqytU5LAu1y/93u/lzTzvKoA TZKkWcTScmEyMTsSXxm1ETnPzZGM3vuwOxq4CcRdFsR8zf/8n/8zaUHPzZMkSVFULnPwyyH2EDGQ g+MpbAo3Zdhxg8GscqrQ/+E//IeNh9O8XrOH3nxvSgtUWrNKktQVyWlUbxWx5Jvf/OZSV3eTMD7E ZjmHDtHk9eL7FrE6XpI0PtbNJKeV16D885/7c39ukNhGJ5QpuHnzZuj3Jh6vrq62ft3Xvva1zf37 9xu7JUmDYL+3ar+bUdTlIqkm0QIxCqv66n3YHf2lKXuPYCYqbU27Pj43T5IkRXD4W84448CXOWJd 5OxuMpaiNXnb9dprr3VaMJcrvUk44/Vb5LlqkqRpI47Nttz+kR/5kc333ntvaau7jx8/PsiBwLe/ /e2k78s1V02StNyoAmNzvCqWpHQE69o1bApJ5nRASalIZ6TnyspK4953SoL5lMaqSZKmh46bbRXZ dAjpEmNJrnrzzTdHHW3Z+7A7Oq80tXKLbIK29jZUzHXNLJAkCWzWVrX/YnHZJXhzuBuJg1NIympa OPeZ91nE4NnkgbaZarZAlSR1QSJ00+zLcpu1ru3SFmGEBgllQ7RBLQ4DijlsQyWwS5K2p0uXLr2S nDZ7/fRP//QgB94cGM8Tm/yR2M3B/6yNjY1XKr05DJgdNdblOn/+vH+QkqRadCPpOtqKMdRN2B8u uqdGYlXf0dS9DrtZGEeqt6oCd8SjR49ealU3m6F27949/yolSZ0Xn7Ot1FIWhMTCyKwsbhzmebjL QcEQmwlV88hpH9f0+nIP0fdGRpK0PdBRrMumcdcFNfGJ7ixdO7nME5VYQ8RuKuQLHAp0GSFG21QT zCVJbWvOrsVRr7/++iAxjvFa80T3s1zdzojRxaE31d/sZUSKz6gwN8FcklSFxGr2dNsKjWdHghHr qx6LQ+7IPnnd+jRFr8Pu6OyRHG1KCc5V80DPnj3rX6YkqROSo7ps6HadJR2tiJpnljnZ9bk3Enid qOauwmK8rj2dLVAlSW04WI2MDOly2E1V1CK18qxa//a9aClbjCAptFXOd70vkiRtX4zt6rLWTklU i1x9C676iozk7FrNNnvvwoFCWxEa74VzuiVJdZ4/fx6O20VH1GI9yf8lySv1kDtX7O512N20EK66 6jbCU3BQUJTVU+09u1CXJKlKl1Zqs4G2rYIpWnF14sSJuT3/unlpuau6y3j9mDVazhI0u1yS1EXX sRjl64033qidL7ZoHUWiHWS6XmyQ16GKvmrz3BaokqQ2JE6ljN7YuXNn9lg3rwQtDg4iew5Ubadi r72uCyoXyQeSJDW5fft2Upz9lV/5la1D7pTD8iFamScfdkcDNyf9uTFfjSx/W6BKkrouBCPjN7oe TpMp/dnPfjbU7mUeB70s9nNvILAB3zVTnEpuXn+zyyVJXdEhJNJSreriwLzPhjeJ1ozmWKSNh7Yq r7ZEPtbY5c1z2qWapCZJ6oKEqiFak0cvOrAtwvMnIb8P4jMdT2fvl0jykySpC/a+pxC72wqqmiQf dkdnj8xrc0CSpDKqlVKCLZvNsziwPXfuXFLm+q1bt0Z/7sTi3DchPP8IEg44uJAkqStiTUqM+trX vpacGE0lFAv+3bt3v3i8R48ejf7cIy3cc1R1lxUjxEhUq5rJJklSnWg30CEuOoLOI1Hr+vXrnTuq UUhGQVkO5RFiXTrUSZJUIGbUjaEc6yIm9klUSz7splI78ou6sS1JWuSFNxXMdBQBh9xkTqccchcX m9djy93CnOdvhbYkaWhsVNPiM2UudWSjl4QsDtbr4uXFixdHfd7E2NxzTNn4j25+59qElyRtH8Sa csLYvK55JJkX2AtfX19vbO/KeK/crzsjxGbne0uS1IZE8ZSOqH0PuNkjp8isb5JW0mE3m/3RVnK0 PTPQSpKmgE3blHkiVIh95zvf6XXIPUQGdxdDtDCPVnVLkpSKNWjKwptN5iZPnjzZmkVNMnfbGpe2 3mO6efNm9th99epV/5gkSaMYYhRH9Dp69OjcXweS9jY2Nrbais/eyxDrJUmaijFGkbz++utb8Znu 4UVhWQ47xn7Chw4d2pp5JknSPNGetO8M0EXacGbmSe7MO1uaSpLGFB2lVVxsMNehoiryWByOj4UN gJyxmwo7525LksaUex0avThcnlI3so8//njrgJsYT/c4/rckSVMSXSNHr5/92Z8d5PdOOuxOaSE3 e/EYN27ccLEtSZqbIWZYR7uejCWlkr3pYoanJEljozVnykZ3XYIW7U0jj0UV+Bho4RZpYf5jP/Zj W23W2Tiv+5pLly75ByRJGhX7vvOeATqVriazh+4edEuSpoi1aO595NlriILo8GE3mwQ5K+Heeeed zf/+3/+7f0GSpLksvHPPsY5cxNMxsswZI2JVtyRpGTAChLnTudqYstHcdEA8r1bmJIZHnt+FCxde PB/+efY14n9PqbJNkrR9MFIrksC1yEnmTbgX4T6iqeOMJElTcO/evUFj8/79+7MXQocPu8kGH2II OY9rlbckaWwPHz6cazvzMbLMT506lfV3/vKXv+xhtyRpblJHkdTF3GicZNN+aEeOHAn9TrNxmUPv v//3//7mG2+84axuSdLcjTEDtCnJnGS5eXr8+PFLB/4cejPTfBaJae6PS5KmgK6eQ8ZnuqzlFD7s ztHCvO5aWVnJOpBckqQuqIBa5izzIVrP7Nq1a5CWM5IkdZEyA5R25k+fPn3lsaiwijwOP3tIbHTz u3b9fQ4cOFD5OEXL9507d27+zb/5N7fa0UmSNC9DzwBtuq5cuTLJ5z5b6c3euPvjkqQpIIGaODVU bCY25hQ67GZjYOjqN9qr2c5FkjS2Q4cOzW3hPWSW+dBtZ9bX122LKkkaHVVPtD6Lxi2St6seK9LK fPfu3YNWXV2/fj30nKpmcV+7dq0yuZyONpIkzQPrxpRRJLMXM8B/4zd+I9QanRg4L1R1t+2n8/ux ti4nl3M/IEnSPD158iSUiB29cnZNCx12X7x4cbSN/xMnTrh5LkkaDe0/IxvdOS9aug1l6JYzXPv2 7RulpaskSWWpM0CL+dZ94iXJZEOJVr7NVn81zTVns73qcFySpDHQujt13blnz56tA2AqzVLiZVV3 lzEwq7tP1Zv745KkeRpyFEldl7IUocNusszG3Pyn7apV3pKkRVh4T7GVOVVnQ7Qwr7vOnTvnH5Ek afILbw58y0latPcm2XoKrczZ0I4c4Fe1fjt27FinTQVbpEqS5iFlFMmbb765+b/+1//qdQ8wj2Qv kuP6dkl1f1ySNG9HjhwZbD/57t27WX7Hzofdjx49mssBABn2kiSNZYxK6KpNdyrLc5vH4T0H92ae S5LGlDKKhBaoVEDTvSylpSrdYIZoZR7duL9x48ZL389GfuQ5cK8gSdKYUkeRHD9+/KXHIWkrcpDM zxwb6+Nca+21tbVBR6BJklSHBPEco0iGrO7ufNh9/vz50TfM2YAoWtNIkjSGptafQ15stucWrVLL dYMy5BxTSZJmMQszOkeMCrH33nuvV8y7c+dO9ucS2RSnApxNhz6vA5czQSVJYyOGRg6q6VpSjnkp cZOL2aNjuX//fu+q7tlr9+7dW48rSdLYrl271ilWff7zn59LdXfnw+4x26BWtZaTJGkstAjLvSgd O8ucZLGUOaZ9rl27do26eSBJUuHq1auhg+4pdiHjsDpy/8EM0AKJZinVY2ya25FFkjQPZ8+e7bQ/ TIyvQ8LWPJPMid20Kq8yVMvXnPNNJUmKaBuZxX+nkOyjjz4KxTa6tdXF2YcPH3b63ToddnOqPnZl 2IULF/zLkSTNTdc5YjkPxQnguTB+JFKh/qlPfar373/z5k3/cCRJc8Phb1usOnXqVO+K7vJBcc5u JufOnUtuYZ4y/5R7mLoNekmShkYMbdoMZ+P76dOnrY/BWI6usW9lZSXrc1hfX996XNbe/HPR9YUk 8CES6E0wlyTNE11WWAfPxieKpcvV2SlnykXxM3vaZ86c2dyzZ08oyavTYffYbVBXV1dtgSpJmisq oxmn0TYz7J//83+eLf6R2Z77OXBzwe/Z1qHlP//n/7z18999992k3312fpokSWNjdmddohdx8Nat W1tfFz1UbrroBpNLsZiPtjAn1qdsqPM6SJI0T1UjOIhpxKiue8PRfetch8V1B+0cAvzYj/3YIHvm JqlJkuZtdv25tra2Vc09i0PqSIz70pe+tPU9VWvbZ8+etf5erYfdbJRHMuT6XvwsNikkSZriwpuL f3flypUXC1xakOeIgfv27RvsufB73r59e2sjgGzw8s8lm774mmibGS6SAqrmp0mSNDY2gWcXxyy+ y626iVmR7idjtDJn/mbk5xYtzHlekUPycgtUE8wlSVNQHkVCTOvarrRA4tk8kr3obDZmcVju8SmS JKWi8poE7MuXL9d+Tc6O4U0/p9B62E32+5iBu2kOiyRJYyOYzrY9m203HpkT2nZ1yVTri0Q2NgTY KOfG5NKlS1v/nhEi865qkySpr6KlN8ldJHpV6TIntGs70Rwzr2mvHvm5X/3qV7favBXtUyMXsT96 kCBJ0pAOHz78Ys5nVLSVOcnaORK+hprJXdehxgRzSdJUEEfbRo0gWt1dd3Gf0Kb1sJss+LECty1Q JUlTXXgXrdQ4KK4K8ClVVVUXB85jYoOeRTMb5mx+R3/f8+fP+wciSZoUYjWH2U0JZMS/2U4nqVd5 dnaq1Erz1157Lfw9165d849EkjQpfQ+fo0ljdFTpe6+Rsn5OvcpzUCVJWhRN1d07d+7sHAfZl29L iGs97M7V3q3tYp5JSvaeJElDIz61LYZztTArWoqPqct88qprdXXVFqiSpIV18eLFLLH70KFDvX4P OsaMtVlO1ZwkScuGMSZjJpnnbM3adpHAJ0nSopqt7ubMmeKp2W6qbVcxUrRO42F3dOaJGWqSpO2K Q18St3LExLFbixbtXiMXc8vHaLkuSdJQqO4mnvWN22SZ92llzryzsVqg5mi5LknSFEW6re3fv7/X z6I76Rixm2R4E8wlSYusSBDjkJtks6JrKm3QWUt3jYmMFm3SeNh94sSJUQI3m+ySJC06MswWLXOb DPjIjUVxkX0nSdKiy1Xd3ZZl3iTXKJS2686dO77hkqSlxEb6j/zIj4Ti4pMnT5J+Fpv0uUahtCXT jZ0IL0nSEOiIyhjNWRxg54rdO+YduMmkq5p/KknSoiHjOqUdeDRTLRduMlKq0Zlhbna5JGkZsBbN MbortZU5Y1JMMJckKQ2H3FQ/p8TGc+fOJf3MGzdujBK7+7ZalyRpyugs/u1vfztbkvmOeQZuWsYx n0ySpGVRNbubTfSvfvWroRhJK5ehra2thWM3z+W73/2ub7QkaWmwmZyynn3rrbc2jx49unn16tXk 2Li+vj74uptEPBPMJUnLhA5lq6urveIjnVVSkrhJcBs6dh88eNAEc0nSUqL4inEgdDD5/Oc/H+o4 yvzvOrWH3UeOHBk8cNsCVZK0bFiQFu1ImY1Je1SCeHQe59BZ3KlJbbZAlSQtm5TqbtbLfedfc8/w /vvvm2AuSVIQnVFSxnHNXjxOxPPnz7P83KaLewMTzCVJy+jRo0evdEX9oR/6oVCcfPbsWeVj76gL 3GSpd33wt99+e/O1114Lbw6YoSZJWka0Ybl27dpWnOM6derU1oI4sihmzEdfHEyfPHnylZsA4nzK qBIO7CVJWkbR2d0ktPWtlr59+/bgCeY8L0mSltHP//zP946TrNUjKNwaOnaznyBJ0jJh7cwedY7R 2ZcuXar8GZWH3fQ9jzz42bNnN//gD/5gc9++fZ1boLLRLknSMiNLnEPr1OBNtluq8vxwEthOnDix +eTJkxf/nQ12NuptgSpJ0uZWBdWbb74ZitMktvWRMk4kch0+fNgEc0nSUuJAONqVpW6POhIrV1ZW Bo3dtHWVJGmZsL/d9ey4y/XRRx9V/pzKw+5jx46FHrzcFu1f/at/tfnuu+82fj0b7JIkLSsWy7Qh 79veLFJJ/eDBg5f+Nxvws4/H78PiuTj0Ls9Iafo9+O/MRJMkaRnRCWW2ldqQsz6LGEyL8aE2y8mY f/r0qW+uJGmpMEKENew8KqmJq0O2MLc4TJK0bM6dOzdI7Kwa1fXKYTdVW5FS8qpTdALz0aNHK7+e UnVJkpYVwTZXtvfu3bs7baKTIceNA4tjKrjv3r37Ym543eF1+dCbJLSmmaFDzw+XJGlRF9+0M01x /fr1QSvDbty44ZsrSVoqJHg3rXNTL4q+ujh//vygsdsEc0nSMmGU9VAxk27js1457GZRnKM/Om7e vPlSi1RK1W2BKklaVszFzF2lxcF1GzbqUx6bzf1ipjdZ6qurq698zYEDB2yBKklaOrmS01Kru2kx 3ufn7ty5c/P111+v/G/r6+u+wZKkpUKCN+O5htgwZw1Px5U2OVuwzl4cpEuStEyGTBKrKhDb0XfR zQZ5E9rLHDx40PblkqSlxcK476Z13XX69OnWn983u51uLAWS2IoDew7Dq9rCSJK06HJWVl+5ciX0 s1mUN3VU6TrT8/79+6+0X+dxbYEqSVpGhw4dGmzTvG3P+rvf/W6oE8zP/dzPbW3yl+P9T/zET9R2 TTXBXJK0jIbaL+ciEa7spcNuFsWRLDmqvbrqUpkmSdKiqhvf0fcie7zJw4cPs7dLo705MT61Nask SYuAWNcnfrJ2PnXqVPhw+datW71/bpF0zub4mTNnbF8uSVp6xFtGdw2x7m4bu0lSeOTxrl27tvV9 dDil1SrJaSTJ8+/L40M5QKc9uyRJy4hOopGx2ZGLDqtlLx12E3BTArckSS68n780uiPnxYF2HTbZ +zw22fF1zC6XJC0zqrRSKqzZmKbzCgv3FGtra72rumdRkdalG4wkSYtsY2NjkDU39wNN69/I6JOq tujlx+b+o6hSZySZJEnLLGdXtfK1f//+l37OS4fdLJojD2Z7NEmSvo+N5khrs64XFVt1+ma223lF krSdXb16NSl+plZhsfndJ7Od+ww6sEiStF31TRqruzhIr0LcjazzadnaBWNQuswKlyRp0Q01iqQ8 fnNHedFdzOhMOTWXJEmbW+3PcgduKsarssw5qO7zuM4GkyRpc/PIkSPhGEo70pQYGu2mNnutr6/7 hkmStrXvfe97g3RV4xC9CtXXkceh5bkkSfq+oUaRlAvEXhx2R0vJneMpSdKrmMk1xML7zp07r/ys aEeWtlndkiRt14V3SjtzRolEHTx40KpuSZJ6Yn2cu6vaW2+9tXWQPmvPnj2hWG0nVEmSqmN37v3y 3bt3v0hCf3HYHW0Bw3wRSZI0TvA+ceLESz+DQN7nUJ3NdkmS9Ilbt24lbZrPjgOhYxqJ5Kyvz58/ /8p/YyM956xuSZK2K6q5cq+7ieFlJJlFvp82rZIkqRr720MViG0ddpNxFlnYG7glSWpGtVfOwM2o EarGC2zKW9UtSVI+KR1TaMX2h3/4h1uH3hxwlw+zZ8eQ3Lx5s1fsfvr0qW+SJEn/P2Ls6upq1nX3 bFI4iWoXL17c2gvvsnd+48YN3xhJkmoQVyMdU9rGc549e/bFOnnrsDs6N+w3fuM3fFckSWrAwTTz PHMuvNkkLzCzM/Vx2BCQJEkvS50j1rT5XU4uO3z4cHLsPnr0qG+QJEkzHj9+3KtrSlVMf/bsWeXP ossp87j37dtXm6Be1QY4q0S0AACAAElEQVRdkiR93+3bt3uPInn33Xdfiblbh90HDhwIPdDrr7++ VbHGKbwkSar28OHDrAtvKsbQt4V51fxvSZK0ubmxsZE1Ua1oPc7aOXVBz/exmS9Jkl514cKFrLH7 ypUrr/wMkteKfXA217/4xS9urcnL1WnFel2SJDXLMYqE+F+2g2y11I14st7LbdkkSdLLaHmWa9FN vKbqrM9McKu6JUlqxmZ1rtj9/vvvb62ZmQEa+b6dO3e++Odjx475pkiS1ID247liN21Ry+jaxsH2 rl27tjbW/+Jf/IsvrdHPnTu3te6nUk2SJLUjgaxvR1Q6qtB1pbCD9it9HpCqcGeHSZJUjQ3ulZWV bAtvRo+cPHky+ft/7dd+zTdFkqSWhXeuOWJczPM+cuRIuJvaT/7kT1rVLUlSB8RKDqNzxe7yXneX BHYO2588eeIbIUlSR3RN6dvOnJndhR379+/vfQPACTqZ6pIk6VUslHMtvP/kn/yTvR+LlqrOEpMk qd6DBw96L7yL6xvf+EbyY5Htzu8iSZKakRie67Cbam2QANd1/U2s52DcLqiSJHVDvO3bSa3Y496R 6ybg/v37vjOSJNWIti+tuz71qU9leRzasNGOTZIkVTt//nyWmPuDP/iDvb6fzfPLly/7hkiS1OLo 0aNZYjfd2ZDSEZUqb8aGSpKkZjk6ojL/G1kOu9fX131XJEkaaeGd4yq3eZEkScMsvHNetEOXJEn1 mN354YcfZom7/+2//betJHG7oEqSNBxGkRA3U+M1HVio7u592E1bNVq6SJKkZs+fP09eLOe8Dhw4 YGs1SZI6LrxzzgBNvdbW1nwzJEnq4MaNG1li75EjR3p9Px1iJElSuwsXLvSu7t7Rt53aw4cPfSck Serozp072WaApmaYP3nyxDdCkqSOcs4ATbmoULMdqiRJ3R0/frx3/H3jjTd6FYc5NkySpG4oymIM SJ/q7h22QJUkaVynT5+e24Y5We6SJClmnqNINjY2fAMkSQqgnemePXte2Qj/iZ/4CRPMJUmaIBK8 i65qFIr9wA/8QDQGpwVuZpfZAlWSpDjGf8wuvG2BKknSdM1rFAnt2CRJUtzdu3dfdFUjaY153leu XBk8dtMRRpIkxVGkxbr73r17m5cvXx7+sNv25ZIk5Vt479y5c/AFN5lxLO4lSVKaop35vn37Nvfv 3z947N69e/dWZZokSUrD3GwOuAvE1SHHinGoLkmS0hVF1owDef/994c97D537pyvuCRJPRFPCdq/ 9Vu/Nfgcb7PLJUnq7/r161sdWh48eDB47CYxTpIk5XXkyJHB2pc/fvzYF1iSpEzYOx/ssJssdhb3 kiSpHzLVioqt48ePD7ZZfujQIUePSJKU2YEDBwaL3SdOnPAFliRpALRINcFckqTpY9+8mOOd9bCb zPVHjx75CkuSlNmTJ08GqRCjctz25ZIk5Xf//v1BNsv37NljgrkkSQOhLWpg47zTdezYMV9YSZIG EKju7h64yzNOJElSXkNUd29sbPjCSpI0kJWVlaxx+6233tp8+PChL6wkSQNaW1vLFrt37979omOb JEnKixjLqJBsh92rq6u2QJUkaUB0T8lZ3W12uSRJw7p3717Ww+6zZ8/6okqSNDCSwnPF7ps3b/qC SpI0oFOnTuU57ObU/PHjx76ikiQN7OjRo1kW3B9++KHtyyVJGsHhw4ezxO59+/bZvlySpBFQ0PWF L3yhd+w+ceKEL6YkSQN7+vTpVoFYS5FYe+C+evWqr6YkSSNgdvfrr79u+3JJkhZEjuow25dLkjSu 9fX1XrF77969JqlJkjQSirpaEs2bAzcVZpIkaTxf//rXey26T58+7YsoSdKIfvqnf7pX7L58+bIv oiRJI7px40av2H337l1fREmSphO764P2Bx98YAtUSZJGRmXXzp07zS6XJGlB9KnuPnjw4FY7VUmS NJ5//+///eZrr72WFLuPHz/uCyhJ0sieP3+++fbbb8cPu+/cueOrJ0nSHPzkT/5keMFN+/NHjx75 4kmSNAd/5I/8kXDsfuedd0wwlyRpDr73ve+1zf6svJj1bYK5JEnzET7spqLMRbckSfPxrW99a/NT n/pUaNH9Az/wAy66JUmakx//8R9P2jC3qluSpPn4zGc+k9SRRZIkzcenP/3peGX3n/2zf9aFtyRJ I6Mly65du5Laqa2vr/sCSpI0sqdPn26+8cYbSbH7woULvoCSJI2szwgSZoZKkqRxffzxx2ltzLku X77sKyhJ0ojOnDmTvOjmun37ti+iJEkj+uY3v5kct2mh+vDhQ19ESZJG9F/+y39Jjt3vvffe5rNn z3wRJUka0a1bt5ric3Pwpp3L48ePfRUlSRpBn6ru4vrwww8dRSJJ0kjY7H7rrbd6xe59+/Y5ikSS pBH1TTI/fvy4L6IkSSNaW1tLP+zm2r9//1Z5uCRJGtbZs2d7LbiL69ChQ44ikSRpBIwQyRG7HUUi SdJ4VlZWesdu25lLkjQ89rg56P7sZz/b77Cb69y5c76ikiQNiMQyqrJzbJhzXbt2zRdVkqQB0Unl nXfeyRa7796964sqSdLA6GLKGJG+cfv999+3nbkkSQO7evVql7jcfY7Yo0ePfFUlSZpv4A4tvG1n LknScHJVdRfXnj17bGcuSdLAzp8/ny12Hz582BdUkqSBUNXNOjnbYTfX3r17XXhLkjQA4mvOqu7i OnjwoO3MJUkaAAlln/nMZ7LHbmeASpI0LPa4c8Zuu6pJkjSMmzdvdo3HseB9+vRpX11JkjK7fPly 9s3y4rp06ZIvsCRJmeWu6i5ft27d8gWWJGkA9+/fzx63SX578uSJL64kSZnt27dvmMNu2pnfu3fP V1iSpJ6Yy3ny5MnN733ve13bsSRdjiKRJCmP58+fb/1fqrrfeuutwWL3F77whRc/S5Ik5XPq1KlB Yvfq6qpd1SRJymhjYyMSi9MW3mzMS5KkNLQtLw64P/e5zw22WV5cKysrLrwlSerh8ePHW5Vb586d G2yjvHwdO3bMF12SpB5I+i7vYbMmZl97qNh98eJFX3RJkjJhP3vQw27niEmS1M/a2trgm+Sz14UL F3zhJUlKRMVWuWvKGLHbduaSJKX5+OOPt2Zzc7h9586drX/38OHDQeM2XV8ePHjgiy9JUgKS1Ej6 pssZHVGDcTg9gPPDJElSzI0bN0Y/6C425l14S5IUd/78+d5x+Gtf+1rSDNCnT5/6BkiSFHT69OmX Yur6+vrmX//rf33wdff+/fu3DtolSVJ3dF8hhhJLd+/evflTP/VT4x12f/jhh84RkyQpgBmf77// /lwOu7lone7CW5Kk7u7du5elkvsP//APtyrMnAEqSdKwbt68WRm7qbweY9199uxZ3wRJkgIuXbrU N/72C962M5ckqbvDhw/P7aC7uKhOkyRJ7UgQI6u8b+w9ePDg1uPRPvXNN98Mf//ly5d9MyRJ6qBL gjkzQIdOQidZTpIktaMTaYaEtP7Be2Njw3dDkqQWbFTP+6DbduaSJHV36tSpLLH34sWLW+1UmRua OgPUduaSJLVbW1vrFFv37du3+Tu/8zubJ06c2OpemnvdzcxRSZLUjC5mH330UY7Y2z94c0NA1pwk Sar2+PHj0Vqm2c5ckqT+crUvf+ONN7LE7UePHvmmSJLUgPbl0WSyCxcubG2037hxY+uA+jOf+Uyv +M/3Fo8pSZKanTx5Ms9+965du7I8EFnqkiTpVSxyaZOWI97+0T/6R7MkqbEJIEmSqj1//nzrgDlH 7P7qV7/ae3TY//2//9c3RZKkBnRASWlNvr6+/tLjEHP/wT/4B0kxm2pxRpZIkqR2uRLMt64cbdnO nDljdZgkSTXOnj2brSKb5LI+rV34XruxSJLU7MiRI9li9+/+7u8mtS8nOY2DcivDJElql5pg/qf+ 1J/avHPnzkuPRdJbpDPba6+9trU/bnKaJEndcKZMkli2TqZ3795N/uZ3333XbDVJkhrcv38/X4ba /7uYtU1LtNTv//a3v+2bIklSg+vXr2eL27RC/d73vhee/f3ee++9+OfLly/7pkiS1KDPGrm4NjY2 XnrMQ4cOhb7fPXJJkrqjg1mudffq6urmDh509+7d4W/+3Oc+t/nbv/3bviOSJNXI2b68aInGY1KZ nfoYZKdb2S1JUjUquaiozhW7WcCjT5I5VeF2UpMkqdrjx4+3ksv6xGtGl8x2UmGGd+Qx6OgmSZLa 3b59O19F9/+7rly58slhN21WIt/4l/7SX7KVmiRJLWg5njNwlyu7Dhw4kPw4J06c8M2RJKnC2tpa 1tjNIr6QkmReXJcuXfLNkSSpQrQCu+qiq8ssOrPs2rWr82Ps3bvX/XJJklrkTjCnoyqPuXXY/ejR o84Z5b/5m7/p/BFJklrcu3cva/tyrqdPn754/K2MtR7V3eXHkiRJ+bPLixbmhXPnziU/FpsBVndL kvSyixcv9o7XxNi6ve5oEhxjzCRJUr1jx45lXXeT9IYdxQ/Yv39/5Re+/fbbm1/60pc2/92/+3e+ C5IkdcBmdJ/qrarr4MGDL/0MWpH3OUxndqgkSfpE7uzyqk4qtFnN1eFFkqTtjhnZJHL3jdccmNe5 efNm6LHo7iZJkqrdunUre3HYtWvXth77xWF3Ocv8K1/5yuYP//APb169etX2K5IkBfWp3GqaPTKr TytzNgXY2JckSZubhw8fzh67NzY2Xvk5zATtU3nm+lySpM2teFhXuBWd1d3UOYWK78g88Pfff99Y LUlSBQq3iJM519zsbxfdWV4cdj948GBrPkmx8W1gliQpjhaouTPUeLxnz5698rPIXOvzuBzKS5K0 3UWrtrqOAKtaU/dNiCuy1iVJ2s7W19ezxOsuXVOOHz/eO9lNkqTtbogEc8aNFHb4EkuSlAeZZLnb l3MdOXKk8ucxB7RP2zYqxMqzRCVJ2m6ePn26uWvXruyxu25cSN9W5vv27TMxXZK0rd29ezdLrGbt 3mU9zOF15HE5HO/CTmuSpO2C5LLca24u2qIXPOyWJCmTaMZ3nxbmBQ7Ch9iMlyRp2XFovLq6Okjs pnNanb5tVy9duvTKY5Jwd//+fd9USdJS43A6V4J50zp79n4h0naV1uhtiWl0V6U9Ogf3kiQtMxLM IyNBIqNDyqNIRjvsNvtckrTMbty4EW5fvnPnzs233367dfYIM03q9G29ys3GbDY7MfvixYtb1WeS JC0rYt0QB9179+4d9OeyyV9eXz969GhrY52YXjX2RJKkZXHs2LFs40aKGZ9dnDx5MvT45QQ01tXn z5/f+mequWm5Wv49rPCWJC2zQ4cODbLuZqRJ2SiH3WSrEbyfPHniOytJWkpsMkeD8tmzZ7c2q+/c ubN59OjRyiw3bgiaRLPM22Z3sxBfWVnZ+vf833KGnCRJy2Ko9uWzcbUKm9rRBLmq2d3cA1y4cOGl +4cDBw6YaC5JWkp9E73LF/cAZ86c2UoY6xI3Hz58GO6gxj44h+TF6LF//I//8db+eNO8UUmSlslQ 7cu5ZrujDHrYTYYcQb1YyNfNHJUkadFRfc0Gc9eAXHWQzCKbCnGy1YuNaxb0bTgo7zO3u2jfNrth bptzSdKy4rC42HzOfZHE1uajjz7q9TOI31/5ylcq/xsbCpIkLRM6lxD7hojbjBfpUuUdSTL/9Kc/ /UpSHZ3d6r6eueCSJC0TRnsNtebmcWc7lQ522M0CvypbjU0FSZKWUdH+uy2Qc6Dc1u2ExfatW7c6 LbqJrSmZ7FSe8fjcHDS1g3OOmCRpGVGllWvuZ7kdaZcKMWLwUBnu3Gc0zQyXJGnRkChOIvYQcbOt m1rh+PHjg8VuDvKbxpdJkrRoIkVh0auqK0r2w24W9n/5L//l2rZs/HtaxEiStKxoBb5v377agJy7 4ooD60imHAfdxVyw27dvt270s/B2jpgkaRm1JXxFr9OnT3e+Vxhq4c/FfYjtzCVJy4bOZ33HeKUW ZlF9PWTs5tDd2C1JWhaMDjt48OAgMZP97FlZD7t/+7d/u3Le6OzlHDFJ0rIj85wN79nkr6FiYLSV OTcFZKZ3nRnqKBJJ0jKji8mbb77Ze9FNtXhXfVuZt11nz571jZUkLR0qoPuM8pq92IzvgnV8VRfT nNelS5d8gyVJS4WuZl33n7tcJL3NjgZFlsNuWqTt3bs39AsV80ElSVo2zBMr5obcv39/c8+ePS8q qtval6ei5XkkDr/99tvhmwl+hiRJy4gksBzV1BFsaA+5Ye4oEknSMvv6178+WgvzwlCt1Mtd2Iba M5AkaV7o9t3UBTVynTx5svJn9DrsZi7pj/7oj26+9tpr4V+Ik/xI1rskSYvi8OHDW4vUM2fOvDj4 JvP8+vXrg/1Msswj7dy6dGKpypxzjpgkaRnlqLK+cOFC6GcSU3NmuFddJKUz7kSSpGXCGps191gt zAsUfA2dqGZHVEnSMiK2sVc+uwZ+4403QnGSwrIq4cNuFuR/5a/8ldBs0Lpr//79leXmkiQtKha/ 5aBNvCSQj7HRvL6+HorDH3zwQTh2c5DvwluStExyVHVzpVRiDTXDrHydOHHCN1mStFSuXr3aOz6S AJ6yTo92Nx0jgU6SpEWxsbHx0liQz33uc53j4+7du2v3pTsddlOVRou1XGXmXUrOJUlaRMeOHauM dx9++OHWgrVobz6Ee/fuhWLwz/3czyVVlDlHTJK0LFgo51jnrq6uJv18KsqG3jDnYkNBkqRlQqI5 bchTYyNr9xTnz58fPG6zTuf5SZK0jEg2Iw5H4/jZs2drH7PxsJt2q7Rzy1HF7cJbkrTsqOhqOzym 1dq5c+cGO/QuZ8Z1yWT/zne+4ygSSdK2leuwOTURbLaVOdViJMcdOXIk65qb+wNHkUiSlhHtTFPi 5q1bt5J+3uPHjwcfQ1JUrzmKRJK0DOo6fP/SL/1SKDY27Uc3HnYzk3uMLHMX3pKkZVBX1V03/5rW a7nRMj0Sg//1v/7XW9VoKaNIbGcuSVpkxLE9e/Zkqb56/vx58u9BtzMOuMtt0Lsk0KWMIpEkaVn9 zM/8TOeYSOe1PuvZlZWVUfbMT5065RsrSVpoFHwRd9mzLp8DcwBOUVjXmEhhdpPGw+6nT5+OkqnG dfToUTfNJUmT1RajyCyLxkyqyXJ79OhR6HdYW1vb+p6ULi60b5MkaVHduHFj0ofIPG7udfcQ9x6S JM0bSWeR9XjfsZqXL18eZb+c6+7du77BkqSFVS7MYv/59OnTW3GbziyReEhxdpPWmd0HDx4cLXi7 8JYkTRGtSalkpl1ZneiGNG1Kh0ry4rEj1Wi0Rkvt5sKccEmSpqYpZhcOHDiQZR3btuhOlZJI12WE SbmCXJKkZRBdz968ebPXz6Mybaz9cqrh+nSQkSRpXqjqrqre5tD7p37qp0Lx8MGDB40/q/WwO9cM sy4XT9rgLUmaEjaai6pnNoiJi7OH1FRGRzejmds9lPX19dDvsrGxsfV9Ke3MmSM21PxxSZJS3L59 eysuU7VVNxuMr8m1jqUj2lDogFaXrPZX/+pf3fzRH/3R8O9LvJckaUo4fL5z507y95OcHkn8yrGG jSSZ973oyGZHVEnSojl79myWOMj4sbY42HrYTabaWK3Mi4W3wVuSNAVskFctYKniLs8Yiczqnq3u phV47gorqq2jo0SKmM8s8ejz4PlLkjQFJE9TAVVeFFd1IWHeV67165Bmx5MUbd+Ke4dyUl7kYka4 JElTQNIYBVDsP7M+ju4LExPnsX7ldx1rv5zr6tWr/rFIkiaBdSj7402J3+wzk2CWIwZyaN5mR5df /NChQ6MGb+aeSJI0b02LVzbSqQqjTWqOpDBaqeZsCU7FdaSVOYcD3IT8wi/8QtLvz9xTSZLm7cSJ E7WzOYvN85xV3VeuXBn8OR05cmRrk4BD7nKyXYFxK9Hfm9jvKBJJ0rwRm2c7jJGQ9uzZsyzr9qbO Zn1xyD5mgZijSCRJU8A4zKI4jNjE+roK69dcMbDLmLJOh93Xr18f9bCbGwUyAyRJmpe7d+92WrhG DpXHWnTjzJkzoZ/99a9/PakyrLzwjmxISJKUW9sILlqcss7MVdVdJIsNjWz5thibMn+cexg2KiRJ mpdTp07Vri+7JpRFWpjTySxnR9GVlZVR98yporMjqiRpno4fP/5KfCLpvDwiJGdVN3G+i06H3fyS fTbAU1u7uvCWJM0DcY+2p2PGPRbddXNFU5DxNubvz3Xw4EEX3pKkueBAuMsojtdffz1b3CvGgEwB lV4pmwlk20uSNA90GGlLMKfleNN87QcPHoSqq3PHPQ7kx15309FFkqR5oIq7Lu7SBZXiMeSs6u7a CXxH1ydB5tjYwZuqNEmSxjaPmLe+vp79eezbt2/05+EMUEnS2Ei0ilZrf/rTn+4d86Y2wqOtsn2M zjKSJHVRboHadrF5Xjd6gxmekZiXe4QHlWtjtjIvquckSRobMY+Y3BanfvmXfzlbVTdX1SivKp0P u2/dujX6hjlXXb93SZKGMI/MbK779+9nfy4pMzxzzBEbo6WrJEmF6OiOogX53/k7fye5k8uuXbuy dmTJhfnekedB+1Xnf0qSxsaBbTRuX7x48ZXHiYwV42uH6EQWjb2p1xe+8IXJJdpJkrYPOnqOvc98 6NChzr9f58NuFvIs6Md+MsxukSRpDGSKzSPWDbXopqXrmFnmzFChfbokSWN59OhRUqwruogRf69e vdopQ322req871muX7/+SitTZnt33fjnNZjigb0kabmlFlTNHnbTKnUKozuIx2Ns9je1c5ckaUi0 Ep9HcRhr9a52RJ5Q1eDxoS4OG7j5kSRpDGx2r66uziVwDzm248CBA6M8B+4R3DCXJI0p0gK1fDHm g+8t+xf/4l9MvvU3cZYNdTa8iwP+qgpzfrem352W70N0lJEkqQ0J2SkJ5m+99dbmr//6r78U84h3 dCjpmvRWzBEd4n4kZ7vWqor2IZLjJUnq4uHDh4PFubbYH0n0Ch12RzPmUq+1tbXOfdglScrh/Pnz czno5hqyGjp1fmekldpQmwaSJDWJtkAtFsxUg89iszwS+8badGZT/+bNm5uHDx/efP/99zvPDq96 bdgwp6pt9qBfkqSxROJtXQymuqx86M0YLcaRkcxV932MLRkyducoEPvsZz/70v+mXSzJAZIkzQvx lmTxeeyXc04csSP65KLt3aJzPrk5kSRpTA8ePBi13Xf5Iq4OiQy4oZ4bC3pbqUmS5oED4JTYRRLY rOjYj+iiOwUH2LRK71L9RjyexYF2uZ05/2w1tyRpnqhQzrmOZg95trsJieSM+GDE1ljd1HD79u3k 50I3NhLIKfwq9t15DlZzS5Lm7eTJk3MrDoueFYcPu48ePTrIL05mn3M+JUljYzOYLO95BW5uGobW lOGempzGIYMkSfNAolXXudTli7Vslejm+xgxMHJvQlyuGiXyH/7Df9h8/fXXN994443N3//93/cP R5I0N+z50l1liE5jHAxXxUE6uVy4cGFrPTz0njP3JtHn92f+zJ/ZvHfv3kuPc+fOHZPTJEmTwLiQ eRWH8XOfPXsW+n3Dh92pGfRN16/+6q8651OSNBc52o31ucZYyObMoOf64he/aJa5JGluaOmdUgFG m9MqkbZsdQfLuZ07dy75AJ7KsLNnz75UFU4rVGO3JGkeSDDfu3fvoBviT548Wbj7k9mDbkmStkvs brsOHToU/p3Dh90s7Lu0UutykVn3L//lv/QvR5I0F7QKm1eGWtFSdIyNZzLhcj/PqjawkiQNjfiT ErdoL1qFqq/oCI8xRH+vI0eObB1y0zGGA/nIayBJ0pCGTjAfKza3YQRJ5Pc+deqUfxySpElifTnP 4rCUfecdKU/0xIkTvX5RMt2YjypJ0rxQ3VXMw5rXRdXVWKjoyvm7017VCjFJ0pg4AH7//fezjgxh hmfksWgvOpZIq/adO3duvvfee60zQSVJGtPQLVCnUtWNaIEY+xGuqSVJUzNEd+/IxVgQxoNEJR12 UwmXcvPBjLSp3IBIkra3lAy1d955Z/Ozn/1stuA99NywstRKuKbr+vXr/iFJkkZDZ7CULipNbceZ 9RmZCzrmpnT0IL7LRcKAJEljoONIJM4uclV3IVrFfuvWLf9QJEmT8fTp02ydvVOvtbW1pN99R+qT jmTUf/DBB1svkiRJU3Dp0qWkYMtClJklfH/fqvCVlZVRnzO/d+6bFWa3mIkuSRpDdIZ1kRH+8OHD 2seMJnGfPn161OdMUlzujQO6rEmSNAaKnobeEJ9aEheV7GNs6Dfh/ialIk6StL2xx7u6ujrXg+4+ 47eSD7uZK9L0C+3bt2/za1/72ua//bf/1r8SSdJkkF2ecug72wKVw+OLFy8mtVPlunDhwujP/dix Y5OYoeIBuSQp4v79+0ktUL/xjW80Pu76+nro8ZoOzoeSUs3edvF6dsVz5nWSJCni6tWrg2+GT62q u1jrRqrZScxjbyHXz2afgXumKb42kqRpO3/+/NwPutlnb+rM1iT5sJtFb9UBN9nukcVzX8xMc9Nc ktR18UdFdcp86roFKAGYBeUbb7wRGu3BzPCxDTFzZf/+/Z1/Pq8h7eNdeEuSIrGbTiKpcYo51VRZ Va0ZI49LO/R5SO1Gk6O6+/Llyy8SBPlnSZK6oNr6M5/5zKCb4aypnz17Nsnn31YgNnuxTu+Ljqqz ex03btzwj1GS1MmDBw+SEsxzX7PFZhE7+rwAbP6zQcAvwAH3mIfOHC4UNw9sAEiS1IbFMLEruohu S+JiMR+5ITh06NBcnj+xc4hNhy6LaFqpcVBQfA+Z/pIktaG9ZzQuvf7665XJWcSiQlXydtM1r+pm OtIMselQfi1m0fqUA/HZyrMxk9olSYspNcG8KnYvWlV3gQODMe8xOCyvGrNGddw8kuwlSYuF4qTo fnkx3vKP/bE/NrcuZLN6HXbPK2CyMUEVefkgYmozWiRJ0118RzbOaeHShq4muQ+HhxJt2dp3dne5 ldrswpsNfEmSmjCvq2oDN/ViBhmbwiRsj7Xo7ouuKLljN48Zfb2b4r0kSbh+/frgVV+sLZ88eTLp 14Eku67Ph4T0lJatHE607W107eYiSdq+omtjLjqAFR1Wbt261asbW6715o5Fe+HLrdTKF7PMUnu5 S5K2Hw6c22Z30/q0S5CNBHQqo+YZr+7duzfIhgObGrMeP37cmNXPwttNc0lSGxbRxOQu8ajrwXhk /AidSeYZr4Y6OKDyrMC9Ccl7bVXkfI0kSU2uXLmyte6NHPaO1eJ0LNG5p22tzPnvBw8efFF4Nts5 reni/ZAkqQqJU5ytRteSs2OuWC8Tq/oceveN7wtz2E31V9sGhwtvSVJE0+Y5C27mXrWh1WekTVtd JdWYvvCFL2TfMOcxy4f4165da00mcAaoJCmCmNG0If7BBx8Mcih85syZua+Fh2hlXlR7kZxW7pzW dlH9LUlSEyqvu2yedz2wLV8//uM/vnVPMOUW3XSEydFxhYODcoz+G3/jb2xevHgxlEzAPQRJ75Ik VeGgmvEgXePKsWPHGjt8kqwdWV8W18bGRq/nsRCH3XWzR1x4S5JyuHTp0iubyBzWRnDoTcY07VGn 2sK8kNKepq3NDK8XNzRdWqnNVrqXK8skSWrC+Kqq1qDE8S9/+cuDHHZzGDxvXSvbo21g/9k/+2fh ijpGkXRJCJQkbW+sD5tGfhF/+owqIY4dOnRosgffkYN8nkv5OdAStipZgPUzh/3R14rfhT0LSZLq cLbaViBF3Gbvt8s9wHvvvRcqourbTW3Sh91dW6nN9oo3eEuSoh4+fPii1crRo0d7PRab4hygzy5O iVFTaNudq5U5rxfZeuWKbjYboo+zZ88e25lLkjojZpw7d+6lqqZvfOMbgxx0s5ifAhLqhnh+tETl 8Dr6fRy+S5LUBZVaVZvnrLtzxTPuCUi6vnr1aqdN+DHQGSbyHIj1FHy1zfv+1re+FU5Um0qXOUnS tBFD6QDWt/qacRuRGHXq1Knev/skD7vJZLtw4cLWQQEb4NHgzc2Nm+aSpChix9mzZ7NmhXPwzYY8 rc5PnDgxmefaZ4YKsXn2kLtA0kCkpdpUWsRKkhYPyVscRnNg+5WvfGWQw+CpjMpi0yElvna5vvOd 7yS1SXcGqCSpKwqTOGwtYsgv/uIvDjJeq8v867GwFxD5vd9+++3OM87/9t/+20mvTbSDnSRpeyJ5 bHY8JWe2XbEHHolPdHDra1KH3Wya84IVLyIbF7/zO7+TFLydASpJmpqqw+F54QC+T7vyJsTglNjt KBJJUhSb57//+78/yExrLpK4piJnBdxspdf6+npS+9gpvT6SpOkjUYqW2r/6q786SEzjIHhKHT+7 zC1Pub797W+3jlCre30cRSJJ6uK73/3ui1jDDO6uBcbsf88elDdddDTJYRKH3Tz58+fPV74A/Pto 2xdngEqSUnFQe//+/aV/nmxOR+Iqc1AjXVOaWt44A1SSlNMQ86yLBf2UUKk2xPPk+o//8T+GZouW E+EcIyZJiqBbScoIjS7XyZMnJ/VchxpDwr43+xaRw4TyocJUWr1LkqatGCFGt5Kubty4EYpLFy9e zPK7zvWwm8BKu1gquJtmpLF4pv1rNHjTDofsA0mSuiBmFLOvmD1Ne9RlFh0V8uzZs86PTexOGUXi wluSFBGdBRa5WKtObaNhqMMB7nvYNE9plU6Cm2PEJEldpXYC63LduXNncnsMQ3WfoSvLrVu3kh5/ KmNaJEnLJ9qR7MmTJ1l+7lwOu//P//k/m7/8y7/ceTYLmQM84ZRsNV5YSZK6qGrhyRzQZT30ZnTI kLM5OYBw4S1JGtJQ7UG5ptht5Pjx44M8V+I1c9Ki9waOEZMkRTEHtKnwKfVi33iKyVfsKQwVu9kv TxlFwsVBuSRJORGHIzE+Zze1HWM+SdqukfX99ttvh29WqBC7fv16UvCmbF6StPz4vI9UH5exod10 MFtUPC0TNrWHTiBjHEnKon3Zq+olSf3dvn17sIPuXHPDchuykp21OlI25emME2ltJ0na3ujmRdvS nB1LptbCvMDh/lCxm4Nu9tw5LEgZI2ZHVElSThsbG3NpYY5BD7sJtmxAcLPR9+aFDHNw2JCS2ecM UElabhzcstFK1xACa9SpU6c6xZRlq/SOVMRxCP38+fPwvcDq6mo4djM31BmgkrTcSIbus7g9cuTI YJvHORfdudfYbR3SiKHc1/Acos/74cOHWxvfXbuwlS/uKT7++GP/sCVpiUXXg22IGyRIF+PE+lwp +wBjYF07VCtzxo9Q3U1ifsrPcBSJJKkJyWmRffC1tbVQHMqZMJ39sJsASbY5i+ucLWk4sOaGiivl cZ0BKknLq2o+NIlWXRdtVINHF9fL0vIrOi8t2socJJylbF44ikSSlhext0iIZqM12pmFBfdQG8c5 54YNgXEfVZXVVHex2V2+/4m2eS9ib+ooEn4HSdJyYg3M4eoQHTRZ0585c+alEZavvfZaKFl6yoe2 QyboFbE7pavalBP8JEn9UYyc2gW1HFu6FH9x/hoZRU1xVE7ZD7v37t3b+cns3LkzFHzPnj3ba+HN fDNJ0vI5duxYbaITFUptovMvSbpalgQqksjYsOj63FdWVpJ+DofkzgCVJBVmO3axKGad19WBAwcG b+c9VdzbFAfcvI6M+6rrhhJpI8f9TTmpjfV3yuvH7yNJWi50/Sh37WQNPcSamHhG/Pn0pz8dij0U XU0ZCQJD3bcUs7ur7q+6fn/kHkyStBiIDayzU7ugEvtnD6+bxnxeu3YtFH8uXbqU9flmP+wmC2+o 4M1NVXEjlZqttiyVeJKkbotGDnIJtnVZ3m2zurfDAWz0wCC12i114e38bklaLufOnav93D9x4kTr 5vmQc6tTu5iMjRbwXQ4ZuszxLA65Zx8vdQYoGyJTroyXJMWRCDb7eU/B04MHDwb5eb/0S7+0FC3M yzE10u0skpBe3D8htSMqlfF2RJWk5cGYkNmxkqzDI11Q6JoaGfPJv5tXC3NkP+yObjx86lOfCn09 LdtSX7ziwLxP2b4kaTrIJOu6CGRxXjVfjHabkTjygz/4g5v/+3//76V6HanASum00gWb8cXGQ1W7 +S4X3+PCW5KWw507d1qTzDhgberMEm3N/d5773X+Wjai66qkFxWt66qeKxn+V69ebXy+bECkjCLh PTR2S9JyaEpSI6bTBjtnC3Eeixi1LC3MC1UJAzmru4tDgy73WovY2UaS1F3dfjddUCn8akNM6RJL OKNlfz7aOTR3C3PsGOKF5CZjqEw1vp7yeaTOAHV+tyQtPj7HI6MzikVwudVK18A9O4KDWFS0DV2G eMImdyQe87q3oZNKcRjBRgUZhUgdRbK2trYQGxiSpHqRaiNiBW3NZj/7qSAbsqqbmZrLiDVw+X6o qpK7TuooEioBJEmLjfVzl/Ub3cKK/dq+IiM4FqGFeXmNHHle7777bnjNXGiqxmu6OCiXJC024mhT 7OZMta2bWbQ47E/8iT8x1xbmGOSwOxpQ33777eRFc7QPfFWFuCRp8dTN6W67yofd0VndVYtNbh7I gKZqqjjQXUTRLPO6+SxUcpc31KtuYojBzu+WpO2Hg+ToZ//Ro0dfeoxod68vfvGLoa9nPMoyIj7T KYVYmpKoF71nKrL1F/neSJK2u2iCOd00cxyWcmgbiTdDtVLPjQS+8tzztivajrxc3c17FxlFwsEH yfySpMVGQVPX7ijsrVd1+WIkVbTI+POf/3woXuVKkCsb5LCbXu2RF+LLX/5yuLq73Io2ehPUd+ao JGm+om23qxKdiAHRCuM//sf/eOsCkVlZdQfBy/SaziaNkaXetJguV3ezyJ+dG9OlKp+qcEnSYkqt Di4nS0Urvbh++Id/OLTOXOYOYH06pEQOPLi/YuSJB92StNhIOEtpp91nv5XYMe82qENivyDyev7Q D/1Q6Os5uCgwEqbLYQUd2dwjl6TlWO+trKyE4gb7tbMjxKIFZoz8jOyxlzuR5LRjqBc20sr8nXfe 2boiLyA3B+UboaoqsqbDCDblJUmL59mzZ5u7du1KGmFR3nSNLtw/+OCDUOCerUSbOjaxI69rMReN SrGus1PLldlk8HXNNOS1rJq3LklaDCRDR8dXFRu25QNa5ktHMsx/9md/Nrn9p17VZX43VWi835Kk xUbMTUlSI9mpDzqsRH4e88IXCQnckef38z//8+Fkg/IsVpLam/YxaFNrcpokLYdz58717qRJDIkW h/3CL/xC6OtJYh/CYIfdZ86cCT3BP//n/3w4eJdL3bvOkOGwo2jpIklaLClzuotKrUePHr14nJRZ 3dHWq4vYcjvaKeUb3/hGuDq7fGjBQXlbchqbLJKkxcWaLdqGszg0rUp0os0aa822Q1fi/De/+c3Q zzQhuh2HCk3VdUO0o5MkjatrRfDsxVq978HpoUOHQnvDJMMvmq5J31xf+tKXQl9flXhfNW6U+6yh DhskSeNjjEhKgjl7weW92uiIauJJZF434zz6dBxrMthhNwcJkRflT//pPx0O3qdOneq88C6y1YZ6 ISVJw4u2/Ko7eI4e6tKe+2d+5mdC37OIiVXR9rAsoqNJA7PvRd1NlMlpkrQcIpvW5SS1tpEgHIRz 6F0Xhw4fPhzqNsYi3bViN7y2s4cNxHdfP0lafNHumeXN6/L6jeS06BgqEqYiG/XEo0UULRBj/zv6 fpTfC+Jz+T3l3szkNElaHnymE4ejsWLPnj0vJZgz0iJ6YP63/tbf6jUWM6cdQ77IXdualud69WnN ggMHDti2XJKWUFsVcJeZVUXgjh7Q/pN/8k9C37Noc8PKi+BI4hltz//aX/trodeS72Hjo2kzhQNw W6lJ0uJrS0auuyJdPYjrJLHNxulf//Vf75VIrebNlKJan/8bPcyQJE1XtKKruKgoK7tw4cKL9XjX edDR1ulXrlxZyNeYrnOR5/mtb30rlMBXtQ/C4Tdrcd4Xk9MkabnMJiN3PVstd0FNuQfggP1XfuVX Qt8zOx88p0EPuy9duhR6ov/oH/2j8BzW8uzuYuFdvgE4ePBg55sqSdI0kdiUmqFWPlhFtKqbx/i7 f/fvhr7n2rVrC/taR7PGea7RrL/Z6m5urkhM41rk106S9H0PHjxIaqNG15CUTVg2cdnYLR4j2g1m uxzYkkyWI6GMTQruGWbvsyRJi4sD62hieFWVFnGmnETNY9Jtc7ZgaVZVAVPTJn3VuJNFEameJ7Hs t37rt0Idcqgen2XMlqTlwx5rji6oxOjo+p2kM/bNI+MthzToYXe0lTmVcEXmX+TmZvYw+969e1v/ noHsZqtJ0mLjc3xlZSUpQ222DTYb79HFO4evtDGPfE/bIn7Koq3MOViIHiiQuMD89bLbt2/btlyS lih2R7p8FRcb4303rlkb/sEf/EEoSY5kq2XeAOb9oEMOSQA8V5LSJUkqS22BSryfTaI6f/587Rq9 7tCb2duRtTqtuBdZtJX5v/k3/6b1QIECMl77RZxjLkmKY/RXSoI5leCz56bRvV1i0n/6T/8p9D3H jx8f9PXYMfQLvnfv3vABQSQboO5FWuTsPknS90VHXBRX1UZutK0Lh+z/43/8j9D3kI2+yNioiHRZ 4Wv/63/9r+GbKxbhkqTldOTIkSwtUFNFE7eGXnTPC9XXbFrMHl5wfxNFQnmu90eSNC1seNMZMxq3 WQPOJiyznmw7NOdQm1aps8VLPBbr/y4tuyMjT6aIA4poZ1MS8eveB6rrrdyWpO2DIqLo2WtRgDR7 dppS1U1MiiZuDd1NbfDD7rpsvqbN77rg3XTN9peXJC0+qn1T2qixyV61mIw+FkE4GripnFp00Wy+ GzduhOe6UFlmYpokLZ/UNmo5k6CiI0uW6RCXdTEHBW0J5F2rvuiKQ0U491A8pp3TJGn5RNe8TeO7 IiMtiS2zLdALHHzz36oOzpelI0uk2Iskcw42yt9TVHJTlS9J2l5Yo6V0Qa06cC7GgUWqulkXMmYj 0sJ86LXk4IfdZAVEDhdoFcuTjmQl0O7OLHNJWi4sbiMVxsVF/Kg6RI3M/ypXPZVnjXVZgOaYgzlv 3PhEXitayLFpzqZD5PsYNyJJMnZTTZZr4cvmdyQrnTi/DAe4VMdx79J17c34sCYkCVbdO1UdbEiS Fnvtl5JgXtUVhRgcvQ9oS3YjRpMEz6Z+cfBdldy+iFgPR5PMSa4vKrnnccjt6DFJmj9mZackqVXt w7KOjN4HXL9+PdxNjcS6oe0Y48WPHjDQbo3g3WVjgsqBZThYkCT1ix1Fhhqbs1UL+OhjsaCOft+y LLrRpXVc+XVnoR2t7mYjxFZrkrQcWJPt378/qY1azs3aaJewMRbdY73+kaQzksyrsBZn7EvdhkfO 6m4S5dgkkSTNB5/DKXO6iQVV67jo4S1xK3IPQPy5detW5Zp/EUUPGIjPmFeHNN5ffl/2SiRJ85HS uZRrdXW1ch1H8lrkcdgvZu0Z/b4xkqVGOeyOZhoQPHnh6zbauRmiLQ7tW4bkBrwkzcepU6eSMtRI gKpC9VLkcT766KOkgM/Ce1mktG+fZ3U39wQkG9jpRZLmI3VOd+7YmZJovSyi7efKz51NEyrsu2yc sL7vi+o0DlioTnMkmSTNR8qcbq6qw2YOYKNV3W1dRrYDurJEkszncdDNz+SgvZyo2HUciiQpn9lx FpFiIzpwz+KzPDqrm3Ucv0dk/5ek+DGMcthNUIy8aEX/dsrhy/+ex+AAZIzAzgKePwJmlEmSxg3c KZVhtDVrqjRiI7W8QGvbeCdLLbJYZ8G3TJ1G2ACPvv5Iyebvu1DmvS1u9pgX48wySRrX1atXkzbL 6QiSU8oIrWXC/Uvk9S/mpHLYEHndiLWpiefcqzFTvPzzGEFjtzZJGhefxSmxm+KjKsSU6DrQIqPY jPOmBP+h3Lt3r7L6P+cIGklSN2tra0mxmwPqKtFk6bpz26kkt+0Y641gnmdKljmb18Uskqrsg9xY tJeHu7OQ9+ZLksbF524kgDPWouuBKUlMtG5p2/iOtjBfX19fuveB16Lr8ydW876lzGnrc9jB5sBs NiFVfZKk8RTzIyOf/SS2VR1w8u9S133RFubLVlHGxkOkHS2bFUiZ05ay2U7rurp7C+77JEnj4AAz pQUqn9VVB5zRIqcus7q3CxK1I+/FmGvd2eS02Yv/Lkkax8WLF5MOuus+qykcSpnVjSm2MMdoh91d ZnBXHRrQGmesCq1yZdiyH2BI0iJgI7WtLUrdnO42tLuuOvQu2qny2d+3lduii2aZU9lXLIoj38fG SLS6m0P1ppurXO3RJUndsIBlDEjXNmp1rauJ/cT2EydOhA+9ownWy9iCMzoKhoNuRLP6WTdHqrG5 v2pLhqurFpQk5dd2kFmVFF7XaTPa3Ytk9aFHUy6SyCiYIsl8SDx+13sqigQkScNrKtyqu5q6cERH mbDW57FYA0YSrBnXMZbRDrsJlF2y/HihqPAae3YamRFNv1+OuWSSpDjiAe0t6z6f+fzuY2Nj48UN Awt4Ane0MooN32Vs4cUhQEqWecq8Ng6uu+KApEur+9u3b/v/QJI0Iha+XZLF6j6fiR901iontPF4 XQ6l+d6pVkaNieS7SPwtksNIVohm9ne5B+P+6MyZM50em/W4Y8QkaTzE467r3rrPZwqUInM7ndX9 KtrLRl4/OtkMhaIAOr9ExrmN0YlVklxrfxyqqGZftm4dndLZq2iFHh2dNWYnlx1jviF12eLcFNEK h+rvsQ8LuCnrkq3Gm0+bH0nS+IgNVW3NmcGdK26wqCs+56PdSNjEXVbRKrki2z+a3U+cLarLmtAy p+uGDDd2XR5TkpQXC+G6pKemmFnXGYT1InGlqQos2tZtmZOZm5IEmxL2ou3o2mZ3s7nStdq/XO03 Vmc3SdInyWJt1WJNnTeiHdHaYsd2xAFGJFl8qIQ94nY0caGo2nN+tySNg66abTGDPda2zht85hPD uxQos74sPufZi4/EiDETokY97C5nqvEicnDBpvW8ZmJzqFGuHOhyQ1bXskeSNDwW2UUQ5jN5qPaj kTZiXByULyvayaZk+hHbIzGWi6S4JtGNFC42btxMkaTxEaNnW6OxGVrX+pq40bZo579TDVa1fuzS 8aOqffcyOn36dNIolpRN7qaxIay3U+bK8XcjSRoXyWiROd0YqivIdnT06NFRRrHwnjUVc9X9HaTO hJUk5dfW8TLSQYV4QqftpnhedGbjbLTL4Xh5T3ZMox52c3PEwpWN83lna7O5EXljiosDELPVJGm+ AZ0qpKFmQ0UDNxVIyxwXyMCLbGBQCV6Izvxuao+H6MF7cTG/VJI0PuJjMROUQ1Q2WOtEOoJw6F2u MuPeIFqBtMy4R4q8HiSTFaIH5bwXTcnrtK1Lid3O75ak8dGatJz01DSnG6yzIp/tdOgyEbkarcmH bAXPPjwdXLgno+tK071bdI5rcfH3I0kab61d1QWVA+aUfWrW6lWduYuRn4juy/L1Y9qxnf8gUrPV xuwzL0mqDuhDoa2pLcxfRpu0SDvyIsucjYzI7HM2zGkh3yRadV9ctPmRJM0HHVCaNkC7VHU3VRRH N9uXuYV5ITpvs6i4T3kv2qr0IvcRkdZ7kqT8SHYmKYxYQDJZnZQionK8qOv0sl2xdo7EXw4fur6f HF7MvldNc7+5F6DAIBq72xIbJUn5zXZB7dvBjO/nEL0ofCqquhHppsb3j13wvK0PuzksaZtL01a6 L0laLizsI/Hg4cOHS/+aRBMAytVYXTLUuSmjkqzLWBM2AVIX3k1V45Kk+YmOqeBwtogZrOnoshJZ dG+H0VTRxO7ypnf0/Wir7iYJLpL8Vn6fx5zxJknafBFb29ZOVdVkTRdruCJpnTUdG/K07t7Y2PDg O/E1bdqLIC7TlrZuPEm5Uq8Kj53SEZWDEN9PSRpX0QW1aUxFFMlL5S4i0W5qJ06cGP11WPrDbjIR moI32QUpC2+z1SRpObGo4+C1S2xoav+1TNiMiCx0y69L0yEEBw60UovOG2PjJWXhvXfvXtvmSdIE 12t95n2ySR75XjbWtwPWqpHX5fDhwy+tkaOzu9tmdUZbq5c3zY3dkjS9NXM0dpeTqiggmk1+5qB3 u3f0iN7TsG8xixjOIXeXKvG2TjcpY8lmx6NIksYx9IjNaDI13d3GtrSH3UWPeW6Yrl+/3vi1vPDR m7Ri09z53ZK03It4WqPWHdZup3mSfbLMZ2e6EHM5bOjTWoe25CkLb+4NjN2SNB1syEY+x6kEKx9+ RuPTdponSfJZJJm7XJ0dnd3NursteS0yl33eVQGSpHqHDh0KfY4zWqO8BmMt2PS1xIvt0EFtVrRb DQn65deVkWCRVuj8rLa1cdX8VseISdL20yc+jWXpDrurZpGUW+XUoSQ/JXhzCCJJ6o7P2yHah7Lx PVS7LGIIm+NUPZUrnbZTa00Sw1JnmfP6Fa3H+x5yl0XbrBYXh++SpPnjcDRaQVyu6o7Ot5zXonte eK1SN6ZTZneXY3/d/VR0XMx2TFKQpCmLtjGdjS/sBXTt0sXB93Y7NI0mAVINXqDwq0/FfRX2WCLJ c+UE91zrfknSfEW7dM0rWXlpDruLNi11myVdNrY5xEhZeLdVjkuSPlG0weLgk0VyThyik2XGzxhy RhQbtWRMt23oLqPI2A82JsqYG5N7/AfvBe1NUxbeOefYSNIyY6FKbB3ikLipsqvLbOhoIhbrxe2E pLzIpjcH0bP3VjlndxfrdqrzHSMmScN+/g8lGrtnZ0PTOjvy/dupm1qxbo68PowFK4t2ZmHd3jYu hL+naHJi8d47ikSSFh8jq6bewhwLf9hNNQDV1W1ZgbPt7uoW3pFy/HLLNuaHSpLqzY6MYEO0bUZU V3x+l6uP+Cwnycl21XkRbyPxcYxNaX5GtPKsqO4z01ySmpVHRtAuPOeGZcq8z9kEZjZ4I9+/HROd Dh48mDyGhOTB6Pq4S+ezPmPE2g7TJWm7Y0Oag0kStIdYe0U/v2/cuJEcl/hZbSMyllHRFS2lFTmv V/Q9KnfNqUOhV0rsprBMktSM8R3sbU8ViVGpo0vGtLCH3bxgZOZHNri7VHdTkp8SvHkTXXhLUjUy geuqgvks71uJXdfqi01Ru2/kwwZ4znamufAep3RmMdNckurdv3//lYRi1jy5ZmhG533Ojqbi8ztS ZTRbWbZd0J408jpTEVYWrcDjb6ZLRWHq/G42zU1mlKRqjHwo72ky9in3ZybFPl1jOO2vy0g2juy5 cjC+HUVjZLmVOaJJ6uzVdNnTpttPSuzm+UiSqnFmWRTrTjE5O9rCnHuPeVnoyu5o23GCd5dN7fPn zycFb272JEkv4yB7dXW1dRGcWmXbZcHMoTcZ5W6O9sdrOcVsvtSF97Fjx3xTJWkGG551n/ccZnZJ Im7CRnnfmZLRRKftOH4EVAhEXmuSAsqI45ExJlUtVXOt54uL9bok6WV1CeZ81g5RHU0sb/scn60u j7bY7nu/sah4bfusabmPi3Y/Y3RJG/bUU8aIcZGIIUl62WzHK/455wixHGM+o/utHI7Py0IcdpPR wIs6u8GR0vqOdj5dHDlyJCl4d7k5kKTthIVX11mMKQugyMyw4tBb6aLzO8e6yeFGkFmjxm5J6v95 euDAgU4HmqmL5+gh52xVN6KV4Y8ePdq272n0tZod0UV702h1d5eDFTbjU8aIsQdA5wFJ0ic4hGxK SuYQfKj5mVQVVx2AVlVlRxKn+ax//vz5tn1PI68VeymzxV3RxAIeo0tnlqaufW2PP8aYM0laFMQ4 qrmrPjNzjBBjrU4REo/V5fO97jEiyVNV6/YxTfawm4NsNp/Lc0rYxJ7FmxVdeHe5WeKPKdKL3mw1 SXoV2WjRz9BIW3OCdTTpqWu1kaqxeT3V15vqtUhL2/JGyu3bt31zJWkz1vqSze3oITKb7dHP6dlE teg8SjrIbOfuLl2r4NnIIIlwtlV9dHY3781sonqdqnb5XS42hqY8106SxtS1YGfIJF+quOkOUvys 2cN1Pu8jn/PEo+0s2nV0Nu6y9x1dG1No1gVrZzuzSFI61ldtBTskPfVJEirHEdZn7LdHk8hYhw9R aDyUSR12s2nBjVdT9trsGxyd98LFBk4XVJSnLLzZJEjNlpCkZUFFb/Tzucg679rSnIPUIeZIqlmk gpoFdo62OZEbsZS/Ozbxnd8tabvjUDT6GcrnfCRhqG20SdWB+uxBdXSONF+/nVFBXbeu5f2m+u7q 1auN8zr5710Oudkoj46mKebURQ9BuswXlaRlFz0UZQ095LqH9VjVvivjRCwk6o7978jrVVVJH539 TRzvul/CTNbIPgz3Yo6Vk6RPdN3PZq2d0qGUfdiqLhycW3Lf0HUdFS00nncHj7kfdhPo2FQhKHfZ WKm6YSIrIXrY0TULPLqRYktUSfokeamuFUvb4opEoy6oJBsq2UnNopvSs7PaUv+muh6aRzdS6OQy W8UmSdsNn4Mp3TFYMHet7iYRLkfXLCq1I4+xndug1m1UkETAWrfra8O6vVyxV3V4Ej3kLus69oaL zXs3zCXpkwrblETfqoPRoUX2B7i3GDNheqoi9zv8HcyOEOEwI9pyvGt1N3G4SwIja+3tPEpGkmal JJiznx2Ji22JcMRZzi+bkt+aEqarLtaK8zb3w+4cfd8J5tGNGQ7Iu4pkq/F78AcrSdsVn9EsnlMS hThE7So675PP5y7zI9WOhLHIa897lYr3jJs63j9mhnb9G+w6n5Sv8xBE0nbHQrbpILPpilR1d5kF 3tZ+PNrCnENdfTJTlbU0I2ZSu9xUtS3lPe2aqNiEjZa2TX32DYaaOStJi4Z4GBkxUT4UpaX4mKIj TGjLrvhYuKr1cvQx+PvoWpnHvkB5/OjsxWF4n0Q4SVo2qZ2k2RPt+nkaGfHIfQQdvKoSiaMtzKdQ YDaJNuaRLG6uqsV0SmuWrn8gvNldsunIlnvw4IH/XytpWyMTOGWznAPRrlU6KZVhp0+f9s3JKJJl zk1WtNUoB9AkppVv0IizXVvu8XVkkTfdB7DwtzJMkjY7Jwj1SSBOme9YdZAebdfKZ73yKUaOkdjI /VhOTRszJGPMuy2eJE0Fax2SuVJid0o71L4iRUS2MH95TRw5FOFwuepvJVrdHan8pzPQbBIi/5v7 NdfakvR97Is27VM2XdeuXev8c6L78iQUV+3ZRgvZptAxcxKH3WSZ991U4QYgUiHOxSF7Vyysm24O uKHo2hpdkpZV6ugHNk4j1bXR9qV8fld9RnMDQCzIvVnre51+2MAN1tmzZ2tjOsltXfG+Vm0O8Pfg ey5Jn4iOfihX9EZaqUUrx6uquqP3AFUtPdUPiec5KrnrcAgzu2nO/dqQ82UladFEZ2iWR06MrW5u aNPa3Rbm6e911WEDVXvRv5VI9T+tcMujQ9nnlyR9X9fRD127dtShuDfaIr1qn5W92cjjTKGFOXZM 5c2OtN6pqxBjczz6xxLJOGBjvOpN5uearSZpu0ttxcL3RGY4Rduo1AVuNk3Lvy+Hq2ymDrmBu0yi WeYcirQ9Hu9TW+Iamx+RKnGyH2fb2VoZJknfj6kpsz6ZuxlJ9E3pyFK1Ucr9QuT3pWJdi6fo2lZ0 YZEkfV/5YHHIJLVcop1dqAJX+utXtffB+x5teb+yshLa6yaRgrW287kl6VXRDiepSWrRBKm6qm7G jEYeh3uTKdgxlTecnu59W9pxcMHGy5BzYMikKB+6z6P9jyRNDYExZV4YFxXCEUX7zK4XM6SqqoGa Ds35GbTdSp1puV0QQyPvRd0hMwvySLY/VYgR3BwWHV2sEpCkT/CZHO2MVRxApiSG3bx5s3PLVVqm VW2w0uFr6q1alQex28owSXpZXRFO7iS1ea4Zx54nPnXcD0XWyrTIrbqHSqnurtp7r8M627W2JG1m +fwtPs8j3a2iieFN3TOjXdmm0k1tMofdzLqOvIBkKVQh8zv6h9N1dnd54c0f2xT60EvSvBF4o23F y20pI9nCKfM+r1+/XvlYXeeTcvAdaRmznXBwkSPTL3p4UZd52LTwpsLbLiyS9Ak2vFPnhfXN2max 35YgV1cVFPmd67qBSZK0iNrGKzZdd+7cCf2sXOsm4nCkGxiJ6q7Z+q+XqxIGeF15fSOPQ5Ki74ck pUvtgspaNnr2SIFP9DC9ar0cbYXe1slzTDum9OZ3zfQvNrqrMhtSgne0uptNc2eGSdInOLAeo40a n++RONG0WKZiOxK4OcxX9XsS2XAhM7Dq/eDQhRu5yHsbre6WJH1f14Sv2YsFdA7E/7rRFXVJzdGE t7rHkSRp0RA3o2vh8ujFCNZmJKURp/smjZF47hqvPw48crSCjyar2yVHktIV8TQldvN5HcGherSq m6KgKqdPnx60Y+uQJnXYzU1Njmq9lNYAVJZLkmIIjClt1KiWji6cZ2cvd7lu3bpV+VjROWdTCtxT E50HU9f6NnoPwAEJc74lSTGp88JIWMpdKU0CMZ25yqOo6jLYo783a0JJkpZBtBV4OUktWplbTmYn sZm919TqXhLch6xA304iYztJJK8rLIh25aOqXJIUQ9xcXV1Nit11CUtNVlZWshSHITo+NNo1e0iT OuyOZqrVZevzRkXb8kWruyVpu2MhmnLQTfuW6BwuPtej2XAs4nIF7qnMHpkiEgpyZOtzgBKdHevC W5JiqM5JWXCz2U1XlKEQA6g8Y1xUFTZsI51EuNewhbn4G/DvQNKio8I6JXaz5o12paRVelW7VarK qTKLHHqzho7sF7Det2V2vVOnToXe/42NjcrHYe571058fO3Y96ncC/p3IGm7fWYXFwfkkS6oiO7L NlV1s18feRwO2adkx9T+ECIHENw01VV1pbRmqasAlCS9jFmaqfPCUtpgpXTsqKsgjgbuKc0emaLo AQTJaHWLV2ajR94b7gPYkBlz8e3CW9Ki4rA6JXbzWVsXU8f8/LWF+XKgnd8YnVlIpKcbgfdxkhYZ 8S8lwZzK3pR1UlvXLg69u+6dRtd2tjBvFt3HaCrqaqq4J3bWHZQPiaTH1Nb7kjQlqV1QSfpirRTB HmW0oIuvrztQj3ZTm1on1MkddudsLRudZzPmTFay47iJdNNc0iKKtkcpLjLbogjAtFeJ/JyDBw/W Pl40cNeNzFD6a1q3QcJ7HWnPNlZnFn6vonVgyt+wJM0bh4vRzlfFRZvxeYvOGDeJOR8OSziA6FvZ z8YN9wtUDNZV8OfC+1/uFkNVpCQt4udvtPNVcd2+fTv882hD2nVz/vDhw63jIKMtzOvGmOj7Igca xNu6wwzeu9n3mscmfo69T00HFvZvcvwNS9K8kSRe1SGly2d2yphlzkajP6tunztazNRUiDwvkzvs ZhEdyXxoKpWPVnfzc6lWHBobRsVzZBaOB96SFg2f1dGEIhbEKZ930YxwrqZ2W5EFIhnxtr/sdjMX eX+aNrlT3u8hKw7Z9Jn9W69r9yNJU8W6KCW7fAqtJPn5xOOuvzNJU66v+uGAhQPi8lzP1KQHWuiS 0F4+sBly3c3BfNXfugkQkhYJCUKpSWqpVbFtVd1V8bbuMJU4zH5n1/g9ZvHRIjt//nyWNrUoChh4 Hzksmce9E63u62aIc99gAoSkRYvd0WKtPmuVlOIwunfUfd5H26EfPXp0cu/Bjin+YVRldKUOQe9a fcghzNDD1Fnos2E0xWoJSUoJqlWfaXWtWFKyvfieaDY7i+o60dZfUwzcU5Ury5ybrujGzlCbI/y9 VGU1sokenTsvSfNGS8pITCXRJzovbAjRFuZ24Ehfq5Llz1q86rCYjZEI4vnly5e37gHHuMfi9z92 7Fjt3wV/+0Ov9yUpFxKu2aeMbpandpAkeTiaFMeosS57BsRxOrQ0Vbq5L9pNtECM2a9N7zlxel4J gnVr7dkRaFOrGpSkOilxm4vuVymInTmLhZahm9okD7tZZEde2Ka2ZHfu3GmdxTrGhjWZHXXZarZn kbTIyt0q6g42Uz9n+XyPduho2shkA3zo9m/bVTTLvGlzJGVGO/E+Jxb+TZUIbJqPOS9cknLgc6tL chJVPtF5YUMpxkh0vcbo1LUsigNuNma6JEJ0jXskVnSpMsi1Dmfzn8P4LvPp7NgjaZGwHu56uNnn YJBD0ei8z+ghKTGHNRY/q/yc2C/wQLO7nAVi89K21p5NbOdvR5Kmjm4VXdYks0lJKQnmfE90VnfT yE/WSJFkqql2U5vkYTdBLNKqri3LvOqQme8ZK/uARXxdRrub5pKWAe1R6z63+W+pCJwcfHad40zr yqYbgcjsEb52ChVtiyKaZU7GYNP7Hm3Fk7LhUvd30nUGObHdhbekRcPnVtNGKZvOTeNAxt4wiMQW qtHVHUl9OavmWfd27azWdi/QFcluXe8Ti00e7+8kLctaO0fL57YioSGSwkmoI1mavVm6cqg7WpNH 3isOlqcistYuXyQ+StKirLW7Jmuzp5iaYB4tOGob+bks3dR2TPUPo2tr3C6Zagx3LzZJuJHi4GSs zANuQroOpScLkw0dSVpEVdViJ0+ezLYoYpZz02E1GwBNn6HR2SO5fvfthG4pkde46f2Kdnnh4uas 76ZLNFOejXpnw0paNHxuEeeqPtf4/O0Tr3OKtmbjXkGx9yuSCMiGTFPMG7szCxv4Xdfas7PoJWmR cJDdlNjTJ8GcRLHIZyhrvtyxSN1xkBIZS0MS2lSQIB+57yhfHOxI0qKgGKvpM4097NTCV6qw2wpr q0Y4N4l2U+O8dYome9hN67NcrcxBtgEbN2NtSKdmq3ET4o2epEVeeBUzSoaonOHxTp8+Xbmx2RYH mF8W+TxOzYzfzq5cuRJ6jfn6Jk3jP6ouqsH7VFpHD7qdDytp0c1Wi/X5POOxWHTnXHNFqoRJbrYN alxd0kPdxTq9Du97tJ0ehyypfy9sEEU2/MvXhQsXfPMlLRQSc6uSi8+ePTva+m3KG9zbySLvbdAF JiVRbarzYSWpDuvius+7Pklq0ZGfbaO+uL9Ylm5qO6b8BxFpR5arfWnOm1AqtcccSi9JU0Fl1ZAb zlQE0+6sCMZsdDbNYCQ+RDKI+fxWHAfNkYUrh9lNoolvfav66BITGaNiNaGkZcCBIclCbKD3WU+V 55Px+X7v3r1evxf3EZGYkrvSbLvgfcpZFR3tpNO3Mwvt+FLitpvmkhbRbGcWEs1TYzffF923zDF+ Qv3lLhAbG51ZUuI294V97y8laey11uwZZ5+zP9bI0X3LtnEh0W5qU4spZZM+7I62Mic7bErIdkzN VjPTXJLasUFP0CYwNyFjzkrdcURbmTeNIUG02rot8aEN8+ciGY0526hL0rywaO6TpFY34+vo0aPJ 1UQkEUU+g9vuBVQvUo3N5kpb555oS9y+iesp1Q1Tm08vSRGMTOSztk/stqp7cRGHI/vNJDVObfRW dM+/vN5Pbf0rSfNAUWzRubJPklqBhKeuHdDY32SERJNy0vqid0Kd9GF3JFONN44ZYVNDtrib5pI0 X8sye2QRRDdN2mZv8V5E42jfLMO22TpNm+ZNrYEkaRmxWGcTta0amK4sEZEDU+JE9PH1fdHD4ra2 e8zhjsbQttEmbaItXYuLSgs2oCRpEeNvKpKDo7OTSWDTdETjXu4CMQ7c+9x78fe7urqaFLtJkuuT 4C5JY+Mzk73GnJ9dJL61dWihG0wTDq4jn78cjE/ZpA+7CXxtw9YJjGTxT3lzI9oKoJyt5sxYSeqH G4lI1jMLJ6WLtp3t8npHF/JUnfW9L0jdNOe+pS1rUpKWSde1DrGBuaJdqtBIdLKt6njospL79Y52 eiF+tlWMt20gRX9meXyN894lbSfR5F5iuGucaaEj2bxGZtKGnGQJ9uT7Jl1EusuULzrA9blvkKRl wGcwScNVCWycLbbtjZZHoyxDN+odU3/DaCVb1X6FF3aRMrBT27Ow6HfhLWkstIMi0DF7eVlcv37d 2csjy11JzyZ8tLqbBXgfLJy7tgWavahGXKb/H5I0bfOsbOGzMjrvk9ZtKWvAPpXGale01stVSZ/S maXvPRjr5rYuA26aS9ru+KxkA9wxX4uNA45IdT5f2zfOcb812+627z0Ye1DRLgNDHOBL0iLj853O meXio7aD6WgcWYRuapM/7C6y+tlE4QCGoe5TmzPS9SYkOne0vGluexb9f+y9LbcdR7Ju7Z9wwAUG BzRo0MDAQMBAwMCggYCAgIFAAwEDAQEBAY1hYGAgICAgINCggYGAgYGAgYCAgUEDgwYNDjAwOD/C 7zulruPSUq21MrIyqzKz5hyjxr3ts7X3+qjKyIx44gmRLQ69U4Jw7fyvliCpHllztbJcT40Z6alq QwrU7BVKQOzNTZqXmMMjIpISu7FhvjYSohYcoKPr4zUbzRR3r+gMabkOIrHSM9KjLikkW9aee+k8 zE2aI1AXEakNZxXEvHsR7eKiMG5Osk2i3yWjNnNgPMk5ITid2WvPvewNI+5wJUXuIiIjQU4bIRC5 zGtn5KhDSA9uah/18CVR8N47YUwiae1rQPkQ7XyYK81NmotILQiAp/OSCIy9zx9mFESkq0gb1DIQ ryLdAikqczZsFDTO/Q460tiolY6VPAOX/q4dECKyFySe5924d+/e3bTom9MZltLVTSI28jvv3bvn zVAoMRLZM6XMa4vao3Nhdb8WkvLRrvLpYn65iEgtyAsiUuN88erVq83/fo5jls5n7RId+5KyD5tD 1zU5ki0Kzi9evMiK21y4+YmI1IK84J07d7pqCkvJjUZdOXtYaz/ydr0MCSMO3CTicxVwpw9HrtLc pLmI1IKgfW421x6H8FJEZ5FxwJIy1FCZk4BeGvfB4bqmIIwNXW7SnNk5IiI1WHIuISG5VcEbxXhk PWQdJWl6jej4p9evX3szVLynLl2ICq+BGCE6F7aEPR5uB7lJc8RzIiKlORWpsd79/e9/b+Lcv9b6 mjNP70L5Xjm1Fb+2F0sp1hCHEVGmdluXcGbJ2TPM35f3n4jUit2T4yNNrHs6s5SE2B5x1ECk18O4 RovdF2DTObcvZQNRIplOQj83ab6XRaGIjAuCnmtJxxSrylxqFikfPnyYHLxTD36SBgnw0tahbKzo hJjs9Ch+b7XZis6PNWkuIjW5VGjGZhIr55pQtI6eZ1LmKkbnhpFw0P2qHNGu+pQuaBLmUWtSEuwl iHYrzPe+pUaiiIhM8e3zzz/f1VECEXs0dl+b9wnsOabfi6U1eUtHg20HuZrId5oisMjZ56XcKynP yTm79GsX9575HBEpCYXuU0ERuUhcNY527it1PquNxe4FLs0iKdWhhQ2QSXMR2RsOOqmHGLqkaySU SX7TiXZthmcuqNV4n/yNS+8VlbuUJTLvOrVrgO57Eih7zI2Lzh6dKyBTut9ERFJImZON60VN1Xm0 +5p1MKUAH50bVsLyWv4AAVnEmv7TTz9N+r05grEUF4CUPeDpmJ7IvqTEaxARSYmbdLTWFG/xuykG RtZB9hIpwuKlYivnbor75FAtfNdlLjZIuRCC1Tj7sn8oUWzmnB+9V+ejzXroPBSR9iFuMlb43HpH /bBnok4vvbxfi90zsDy5Zt1GR1mpwBlNEs2V5iMoSERkX7D9jHbasEaWVMtyMJsnVTlQ1Uwskvin ULpUhK1VbD8yS7bjPYu5iP9z68HIxf7BRI+IrCUyVoH4WiO2Id6Jdvukdq1FE6taVpYnekZN+Q5y 5rtTJCkBsRcHgJzYjQBeRGQtqWMVSKrX6kyNdnBFZnMifLqWw0R4zllPN5Y6nHMNWGtlHs0Xpbj4 pEBOKGcEKIX8rcb5iMjYpIxm7HUUJrnNyPpOPrOX+G2x+z8BHLV5atKmlMUQATg3aU6yYJQZASKy Pawf0aTjdBHwS7FkL8laTBd57c5dkrN0hFH4RrXuwbvOfVZDZb4nJAZykuZ8Dt999503hYhkg0iN DumoSDY1WZ1KJKEaEQuzvkYO3ZyjpM59Fvl+OUenEBXAlRQikjSP7nvpKlNMISJriVqHY5daaxQJ Xdace1NjbMr5mJEPkbWVDnYpD052ke8hdUxd1Jml5Oxs7q3Is1PLiVBEjkdkPESJEQ5b8+zZs9Da zojQXrDY/Xu8g4AkTKnOQ5Tmp97/KRdWA6rVRCR33bmmvr5kV1lKbY5DxTX7SA7kW6x1tWebHpmI fWgvc9PZA0QKTiTYKR6IiKyJUzkdLqXHdLx8+TL89zlMp0DM33o2pCyTWgyJKP0RPETFYqnFlhSw 3ksVU9DR7dxPESlx3o2K1KazQy23M87WdJpfe12pjlvRYigd5lKeaJdeqmCQBoToPUwXfylSi/il Ro6KiESc1OZCrtIjFGqKd86Nb64tQN4Ci93/SR5Fg3fJ7rOoPQubSdVqIpJ7uI0GtfnMrpI2zKmd YSRG6Yh13euTaPEiVWW+NyTNUzbA3L92honIGii6tTC7kDgcLVbinpIavyOOVyR0azvAHBm6o2oU L6KdZ6VHnKQkr7RAFZES4HCVK1LjnFx7HeJcj2Pb0pqInXrqvqCGOEryiDZyMZYmBcSF0XuYruxS XBoDwP3bq42wiLQHa1d0fEMN0Q3FZc7diMZLx03qoJFifm9jnSx2/wfa8aM3cerGIAV+V0rBvZci gIiMcQCaq8tLrnk5M8NSO8OkLUikRK37ekmCXEuasznVNUBE1kCyO+KQcSpSY1xTKXKSnamFSvYY e3UNyYdcc9/JdQ8gviOAiPxuZoiX5JIIT1G5iJQAMVaOg+M0QmFLMRdFeXIE8zMNMaDGmb7UPGdZ Juq+kzqeDtEkQoWoYKNkPGUvsJSjSr1XRUSuQe4uutZN1927d4uuefMmNfYFJceSRSzae3RTG7rY Tcd0auAjGR/t7ubGK3kj07l4LmnOa0MJLyKSC4nInKDNusSssVKQuI8owKeDjB1cx7n3ejq0npt1 Q0dESScEETkexMvofOx53CzpKkEMjs48jpyVop3E2lXWJ9JpHxlDklocoVBUsjNszqntLq//yZMn fukishr2/7luLJyRKT7vAecvzi8RgVFUSN+TDWqPsOeKFGrY16Xu03KcWUpa1vM65+JP3dNEpCTU EHML3axNJd1YqA+e+zslmtCibq+1xqrUYrhiN4dskh/TF8eNkAoH3D1t1WBJXcGGV7WaiKwhx71i ukrbQvH77Oo+FlHV/+PHj6u9FjahJTsd4TRpTnFfC1QRWUuuSA2RbOmE8tdffx1+HZHzS6QwQHK2 9Ew0STuXXrroKEvlklsBtr8k1Wt2WM+FJFgVlj7Ti8gxYd3KFakRu1so3qWeYYjDEREceU2pT3SG OqO5Uvn0009Dv5uCdMkzMcJLXgP5/tLneRE5Lqwta0Rqpd0crwmOmQ+e+zejFuapY01aYohiN5ss 2vlRIC51Z6feADndhtiwlU5ozzcnKNq1QBWRNSAAigSz+cV8pNLrdXSdZdOhpWTfECcjM+u4R0p/ 5/w+RBO8jhr2t8z41AJVREoR7XSu1UkDJBSjDliRg/Hr1693tbWWZVLGkHAW5l6NFmjoEDj93dxj 7Du3cvLh79y6dctOQxEpdtZYslpOdcfoTXQT7fRFNCf1IaZFvhe681PhHo3e26VHcbI3UVQuIqVg PeHc2oKTGqSOo2DfQFNb1E0yKmDv0WW662I3iRE88a+pCSPe8jnWLDUsz3hfPGypdnAiIktwuMgt dNco2tGxG30dJS3UZT+Y0bZXsQYbIJTl89/PHqIkCDkiXW0iIueIduXUTCpCNHnPviNy8I/+/tLr t5wHcdhS5zXJlbU2enQlzOe42qUlIj0TtfSu6aS2BdEO9r3s2Y9IpEMxMoYEEIlFux4tTotIi7A2 XXKbunThDFVaMMvrOc1bXrtwu4gQ+f0IkXt0U+uy2I0KGxV5rS8+eqNz4C+tQOdmckMgImvA8SK3 0F165ghwwGVDUGvep7QNcze37tzDQncpUc9FgkZEpDUQ6eYmyyPdOalwiI/uJe7fv5/8+4nxEecP DujuC7ZjGkPCd8T9xf8utT+kE4Hf6bguEemdqKh3fuGO0RsURyPn+sh4SVkPLim1OvcQukX3hZEG NBGRrYiKd+YXDqot5AGi63fkd9OI2yPddnZj7x35giLK86iVXq8bVBEZF9a8qOXofHxCDVeJHFs3 E6BjEVGZc//mCsmwR+V+u3YQ1zVARFqCuYm5IjUcoWoIZefdt6kq94idGs4bkd+PQ4xsB/dUyQL3 qJ+Rn4/IcaErOzdZTiK5RwFXNCHfY+d6z0RnskZF4Ny30b1hS+M5yRU4ekzk2OS4jtY8j5L7vOZc vZS7j6xjUWEeuYke6bbYHd1cRYvRUb9+NhLa8ohIC2AdGumSOrWZqrGW5XSGRTvUOEQ7d7Ftoirz aGIEC1Q6ClM7DegQbM2WB0cGR5iIHA/EtlH3k+m6ceNG1bUM5Tr7g5TXwjpf88zleUtagiI3DjJc FrxFjscaJ7VaIrUtiAiY2duUdsKU8vsrCsCpULiONlbUcB/Kgdc+7WkRx1vwFjkea5zUIg5mEXIc YiLFaHIFkWJ6z25q3Ra7o0o1glkEAn3twkxt6Oxkg9Ojv76I5BN1vpguAl9kxmaE6EwvDsXR2Y3T gYv3z8xSZz+2B0WKyH1A8jhCtEOQ6+uvv27m86FIxN6D8SvGbpHjwJ49quSu7cZyColqDveXzkec tyJrF78zct5ijJVIK/DcITTJ3bOISN/gEJUrUmOvX6MAvMU4RPIF0aK+bE/UcSBqNU5DWW+uffz9 U/EmBSYROQ7Pnj3LFqnVcmMhTxp9TViwR/jhhx9Cvx93t175qOcb9Pbt26EvKtrxl2O5S1dGC6Du mJJmzLy1S0zkOMyf/4hldK31K6cA+fDhw9WBm80CGwA2M66B7UCxIuKaEv3ucoQVLdiqUUQ6LfTb JSZyDLBSzHVj2Xr9QhB8bp2NunEQn7Uwlx4hKbW0n7FLTOQYrHFjoVsqMu4jup+g67rmqCbO6VqY t0+0QQwBRoQcy909hQ/kpM51o7ckfheRekTPnlu5sZD7i7pLR9w44M6dO4ewMIeui93RAkrUaoBD bHQDi7p77wMuN+Tp6yYpZZeYyHGgSyxiZU6xuAashxzoox3mUaX7NfETmwHcN3ifJiH3hcNk5H54 8uRJ6Pe/efMmvHFl47cX3I/nZuJa8BY5DtEOGRJ20UNuSUj037x5872u62h8RZBby2JTZK89tgVv kfHBQSwi4J0u1o5a4ziIkfM8IOeIGn8rdayJFub7ExWBRzuvoyPKtnIjOiWlk9OCt8j4cTvXSQ0x UK28HDW86OvhrBEh2jlOnO/5LNN1sTvqN8/GMnpzRlWLXMzt2YulQndtuwURaZPUgjezOGseLKJr aPT1cGCKCJMojMt+RDdaUZU5IGyI3nd7zHtnT4L7QE8jUkSkHqlJQ2Jeza6taJznQBx9PdigRmIB hXGRvWGvkLK3RrwiImNDEXc+yiBFpFbTxpl835Lgm/WoVCc5QreeRz0ejb///e+h7wtngOhZNqWx gbhJjmePfHTEsrhmXkxE9oea2TmHh0tuLDWd1Obi8dTmsGhMj4rqez/HfNT7jRq1Gn/58mV4AxtV fvAg7NFFTYLsWsGHIo8Fb5HjgML70gzvmpagrIOR7vKpsBldo5jPfaTAPQK1VeZsRnOcWbZOkGGF pHWviMxhZuJebiy55CjdWddqCuHkGGw5Quz7778P7S207hUZn9SCN2tHzfWKBP6lgh7Jfc7Ma3OB 0fxrK8K8o0I+JlLYyWkQo9nrkrseDqt7dfefjglLsQZubY8tIuXPDql56o8//rhqoZuzQrRJh1ge JSLMG8FNrftiN5unyBeGlU8UkivRm49E1ZZEbGGjdgciMuYhnM1/TfFLSsK+xFyQS8V8bVDbJKoy /+qrr8J/I6pe5CKRvQVsmJmn56xaEVniUlFthAIae4+I/SufxR62l9J2DmDa29bslJwgsRRxIrDg LXKss/YlAStrByMYa4JgPNVGmteSkwOgcBoR/PRugzoKUYFCzr26lGvCaaCWZX8KdKnn2BVb8BYZ H1xQKWRf66CuecZAWBRtDiOHGBUkHdFN7aMRbtJIsoQvGJ/+aEImdfM4n5HdchCPzi8Xkf4P4fND SG2XB9bZqD0Mds5RCNyRv6ENahtsMYaEvxGZKbeVMwuH/pwZf7kqThHpE4p5p0nlJ0+eDPPetEGV HBAscj/MkzbY/9Xc07KHTrFp3VtIJyL7cu/evV0K3VERMRfWzlF4H7XFylIexm/Uzsm8efPmPbc0 /vfekCeK5qPmz+0eI85EZDtoQDm3v+cMXnsdizStrhmbHK0ZjuCmNkSxO3qD5CSKUgfGowzh5qs1 uP6UnM5Ju8REjgnrEu4WXLXXqKiCmAMFB5Laa6A2qO1AAqTmGBIg3rfmzELSPLfYbZeYyLHg/DEp vh8+fDjM+7pz5442qAdJIpWyLuX3INY+11WYs0eIgIgzN3bbJSZyHE4L3rWFqjljwxAD54h7U8cv 5Y6hknpEBeA5bjoUVHJdA2ruo3NcWbbo6hSRNs4qSwXvLc4VOWMXo+srPx9Z/0dxU/tolJszEsBy rMyvbe64IQjuW88iWas0t+AtciwoctcudLMuRbp2J5urHCKuGyh795oXJR9C4rd2d0BOdzf3yW+/ /bbLptqCt4icgs0aZ4xRrECjNqisldqg9rXPRPjNeZvzOaL0NfDdI1y7tq/E1q/2fUJiKjd2c88r 2hA5BtMopS1ybTnC3hzxN2foSJcsdunSDtEGsdpuBFtyaTSQBW8RYX8/d0HdIteGgDe6HuW4TbD+ bZGXb42PRrk5oyrDnAHz2KYtFdWxUotao5d+MNd0iVnwFpHSUCykOJlysMjt6o5aco0SuEchqjLM FSuQdI/GRQpLW8Tua3OCLHiLyGhE7VY9p/QRz+meYt93GtfWiBXoqliaA7rnqA+S3rlJc/6dHd4i x+D169fV/wajkaI2zYz0yl2TOYdx/khZlx291BbRma1bjuXcAor3dniLyKX4RmzbIsdGHju6HuXm sqlXRv4O57kRGKbYHU1m56rM5173bBRzCjQ1WNsltlZ1LyJ1mTpleoNDOPPBL60/udasURtsE4zt EVWZUyTJgXmeUctRBG5bJB6i1oMWvEWkRqzeCjp+I+tcK2ct+RBcB+hMuBbHcmbeUYyhMzCakN7C eo8ObQveIrI30bFhuevxEpyTOMPjqrF0jtpyXyF1zsOjfYfkESx4i8ils8cWICaKOk/mNNhSQ4g4 riJYHsVNbZhiN5Z4kcBFJ3TOl4jagyI3gbK1m4CC95ouMTsnRNqEIHXr1q2un1MSg0uW4wTfnG5d PpNIkVAL8zbhEB2JU7kq83POLJcuRBpbsKZLzDn0Iu1CzMF5qvXkGIdnYjGvtVQS/NLf2uK8JvVj d2SMDAWZHKLjTrgovm+1r11T8NbSXKTdmFh75FcJcjrDctfiayBKoyloOpvnjo2UuiCSPnpDFI4D awreOTbCIiITuFZt1ZyKo0ULe4Q9+GikmybaKTBKe/4cFPZrusQseIu0x2lndM/PKQF3Pnbh2bNn Wb8n6uYxUuAejYhFKVdux3XOXJyt9gkUmKJz7u3wFmkXRLjT2tZ6N8ipvRlrZa3u2G+++UbnqQHY UnAYHVWWOxonhzUFb16nBW+RtmAMF53KrDutF7yj5yfWqtqduojTmA9aWzgnebC3ixR614whaZmc Ofd2eIu0C42fvYzOuOZ6enox9pG8whZnqC3Gr2zFUMXuqGph1PmtbC4teIuMwb1794Z7Tjk0sRmh Kyj3ABW1fhkpcI/GVvNbOeBHC8pYqG51yCd2r+nwtuAt0gZTR3cPyTFe01Lik7WIwnTpZP9c7JZy kbyQNpmP9qrpQoKQO9qFxfO3FdFOOS3NRdrkdCxgywXvnM6w3LFhMhaTW+CRG8SA58GCt0j/4MYy xe5eRNLULpdGgCxduc1h7GmO7KY2VLGbLyaqMu/Boig3McD7s+At0i/XZlKTaOw5IOW+dlT3kcDN RkIb1HZBqRgp8q5RmT969KjpIjJdXrnWaha8RfaHQve5bqsWk2PX5jeiJueQXSKGIuiJrGfaoLYN Vp6R75N7LRcE6tF4uKXVaNSxwIK3SFtwtkTguiScaS1fyOshNkfWGXKkvEcROu9bbBBjn/ntt9++ zWNvRVS0Z8FbpC1ORWo9FbyJ5eQmL+X+2Jfk7kGiZxPW35H4aLSb/Vpx6PSio2xUUOFZ8Bbpk3Md 3Uv23Ecr5EY7gbVBbZ/oGJJc608KUVHnk48//jjbOigHLPoteIv0x6VCd4vJMTptU9cV3FTW2pKy X/GMNhapXQlrO/X5d9EzLe5BWxapLHiL9AnryyXXEQreuWMYapBjwWw8lQniImfbSHyqNdpmAge+ SWxC5/mWpObczu3pa48GEJFlEMacW8t6yv8yovGcqHeNs8apCOBobmofjXjDR75Q/PJHZm3BG6WJ iGwHhevopvtoBe/ojDKsbaRtonZ8zJjNJVLg4frss882P8iSlLLgLdIPKYXulgreOZ1hvO7c4iGC och5ZGT3rZGIFl3WJJ9ynFm2nt+3puBNUmpLYZ2IvG9/ek08U7vglwLd2dHcHqIk46nMuX///iZj SK5BcYUz/enf21r8lVvwpkCle6DI9uDedC0W9ta8yXtir1GiVomAqNXxT1vx0Yg3forKnJ+hTf8I RZC1BW+7IkW2gYNodI7S0QreKN8inwvdaNLHvR/puF6jMuc5WbIqXLLvZZ7OXs/VmoK3xW6R7SD5 PD+cphZzcx0qSsDefsvOMBKXkb9F4lH6uPe3mgdHITjSjTY9Z1t3KuQUvLVDFdme1EJ3SwXvnJEO JL1F5hBvosLvkkyW5edy1JzTtyZa8MaVThGJyPYQ01Lzhr0VvFkbyeORhyTvncvDhw9D6xnOkqMx ZLH7nMqcYIrN+ZZzQJZuXpJFWyfPcwverahYRUaHzXLUyvmINkrRwG3Rrx+ic7PoBl+zST6XoOe/ c5+1YFmYU/Aebd6OSMtQSEsRz5wT7exR8ObwzN+OCsfWnF2WOncuXXue1SQGnQdbzdImGRN9zvYQ TkQK3sT4tSMCRCQGMSbqbrJ3biw6a3kPS2jph6hIs9R9z7730tiA6Xr27Nnmn0lqwdtCt8g+kP+L 1rV6HM+7tl4Y2d8gHBixaW7IYjeJp3lymGDEQ7F30ZauhimwU5DfGgrekeQWD4j2vyLbBDMSyWsK 3UfpCIl0/7IRamnGmlyGZO9WVuawZOFGUuiXX35p6nOJzPDWiUVkO6JdYacXXap7zMfKcZBZsy7S kcs+JfVv7dHRI+tiVOReQti2huh+mfi5R1xPKXg7q1tkeyh0R86TS25qe+QKUgqEp2vfms4wGZuo C8laK3OaMiLCR/aNe+SirxW8HQsgsg8IvqJi7Z4L3rlELczJiY7IR6N+wWxCmdPVwpB1XsNpYong vUfxHSVdygJBofsIXaIie0MxFmuo3AM3B9k97MlY17Y+QNMNFPls7ty54w3WGZHCEff+mjjKv52S XSSQWk44p3R4ry0giEg6JOCiiefTQvce3cs5nWFrYyndOZG/RwJW+iE6j31tBwHizqjjyVpnglwu jQvYy9lB5MisLXTv1dlNXtNRhFIScr2RWMq9v4boOJs9cznnCt7myEX2Yc14v2kUA+eVI8C6Gfls RnWX+sjHpu7hHwXJuQTAXsH7WsHbIC6yDcw6RB26pqN7r+DE+sWGgwLbVt3TUZtru2X6IzpHdq3F GTb3OK30YN1zaZP/xRdfHGYDL7I3iL2is4PnF6KevcS4ObPF13bWRAR9rHG6SvUHIvPIffXdd9+t +ntRW3wuhB4t7Wv2ej0iRwWXwzWFbs7snN23hnN2xB1lEvGu6T7lXLRm5IT0QdQpZa1LSrQIs2ch 5rTgbY5cZB/I960pdN+8efMwo3nJB0a633FTG9HCHCx2V4JDfIpP/l7Ww+cK3gZxkW1Ya3+6p3U5 h475hoPEAdZWNS2dCMKR4gKvyeJffxB/oh0WR2Kp4G2hW2Q7iLtrkuXEsb1GJeTMO17bGcZ7jSQo GD0l/UERactuLcQiUStDzrh7WY+eFrwR2onIdpCbi875bGVWN/uOqMBuraBo6sIlEU5XuWPBxoRY tOUYkmg3+dSRuVcxZip4k3dzJIDI9uD2tabQfePGjUPFr6ib2rfffjvsZ2GxuzAoICMdDHsqKU4L 3gZxkW3gOVtjf7pnoZv1ik3DuW61mpbqJBnY8LBuXvuMHj165I3WKVFb/6N1HswL3ijyLXSLbLdv XpMsJ0buJSjloJ8iwj0tDq5dX4jFkb+prXOfsDeM3F8lOvij9xYXRZu9mOajjpxYEmkRBNlrkuV7 FronJsfIFJEPXWxr84un7hn83du3b7+N0aN2gR0R9oYR4Rg5qLWisahTHxdn3714+PDhbnk3kSPz 1VdfZcftqSHkaEKtSB6VtX/kz8did2EY7h59CNfasK5hStztWTwTORJ0v0StyE6Tz3vM+ZwnDFI2 FrU71/j9HJbOddhpvdYv2IpHngk2wkeDQz+ik6NYMonszdquMERae1mX555P1o4CISEe6YLn892r 81a2v8fWzman+BMVjpaw5V9DTUGoiHzI2q4wRKV7WJefg30EDig1RcCcLS4VQBHuUQDcMx8h5bh1 61bomXj58uWqv5djy889p7hb5BhwfoyORzq9EGzttWbw+vcYp0lMjnxGo7upWewuTE7nBMF+T0UF D4WFbpH6rE2WY2G2Z7Kcw2/q4YTEAgfh2sW4aTOBJeb02TJTTdV533E0cgjmez/i9+09LrINa2eF EZP2FKbgJhN9/SUOwBT2In+TxIb0S9SetMQYEuZe5yTAeo/9zrUXuf6c5HSQnha6WxVgcfZlb3H6 mu/evbv6dyOojexvFPH0TXSvViKG4rISfR57du0jt8Ee13EAItdj9zVBV8oatWeebGoOowFsS1HY 6ciklh0ztsBidwVyZuKhhu8d1XYi51mrLKfQvbeCOqczbMsOa5T3FCVGD9xHYJqRtdVsuiPvVxS7 iZSNe6eJ4L2syyewHo28ZvYqJcYaRf8uzjfSNyR2It95ifgTSYohSF/bldbC/ghBoA5GIsuQk4p2 qy5ZgbfunkQyn7EIk9gbJ5USxTSESJHPyjGI/RNxSWGPuPY+495dEmtc+7t776dzQDCDcGYS+bXk FCHSEsRcYu+a2E0D1J4iNfYf8+ZX1i2EOrWFLrxn6gVamP+Bxe5KnJtpe+mqbftbEx4UNkl7zkIT aZWoYnbJumnPjm4gIRkt1pPoFsnhzZs34Zk8EgPxDAkyLsUCIu9TwkKthVEDL168CL9uimklDvuR OZDsc3Sr6B9iydbd/CS/UxxgtnAbqs28a4OCtwIRkfchJ5WThzt1NulppAbFM+J2iTxcynp6KgqQ /qEpI/K9s7cscdaP5pYoGvcE68ip8Ib9bo9Fe5GakOuOCmCWzq97nyXP5Q4Qo9GQVev1cR4wT/8+ FrsrwSzs6MPJMPkeEz0E8bmSv2eLGZFWDhFzm8cWFKCsT1H1rbO8ZA0RlTlFla2T2MRr5ouXsAzc Gp7N01m6uCKIyB972zU2avzbvR2PTtXlW840jhbZHz9+7E03yHMTGUNCHCpRVMKy8NzfING8t2C0 BOdsX3vvVBcpydRBmXuRqO6p0F0aYvHWRU/ZH2JkpPBMXqgEdGFGn1FcyXqBHMG5MaZ7zPQVaRHc QRCBrIndxK69a2kpzWGffPJJFVfFc2vNkd3ULHafOaiX4NLBeyTf/KX3yX/T1lzkfaJ2qBS6W+hC iczuMnEtpYgKRPj5raBYPBeAIHDrKaFxzuaI+YZHTvKJnJ4HcuzUWukKiyatS4peogI5bVDH4auv vtp8DAmi0FMBF0IPfvcIjgHsMS4l0BDe6Ywg8odrUW6h++jPUcQGlc/ZGcTjEB1DUkJERodz9Hml KNZDnvnaXgihfk+Fe5Fa8BysGfeJ69HesHeIjAChXlYqfrIeRj6/o7ipWeye8f33379Vf9NNVuLL pzMiGrw5mPe0abwUxEl0uQEWeZ/UGZYcOFp4fii2RzvDSs0Mk2NDDI1s3LAtrA2bSUQrp/a8pfYN taEgcK1jnjXKgrfIH898xFYNZXULzw+jkaJnENTmJdYxkpeRtbs3W0q5DLOko/P1SjB1PnPfI34b ZR/K55kyEoC9iQVvkevikKULZ8KjPz/RsWslxlBIO0THkJQSmTNiJFrcQpzdMt9++23ye0GsJnJ0 eA5yCt3Pnz9v4vUjFo++dta+EkQb01pfP0tx+GI3nQR0Ppwmf0tZguVYF5e66VtYkPhca9g0iPRK SqcYoptWik3MPomuYVqaSSlSxSHTVSvekABjE3vaOdbTYZWiXeocQ37OeWIi76B7JcVeraVkebSz uqSlWTRx2aOrlVwmRSDCM0U3RimLcZ497r0RLMvneYpL+44lV4kWRh+J7A0J8BadoVomailNcVzG gRgaiTelBJII0yKOAtO4vFbPqexpo2Kbo49PEIFI3plnrIQzVAlo0ImsndMog1IOrqn5vaO5qR2y 2M0hkKT1pUQQtgIlIGhF5o72MuuWLvjUIM7POZNE5P1N/blEYEsWanSTRDfrBFs7S2SPZNXU2VTj OUixJWLT2mqSmb1I1J6O96NYTeQdJNUuzSJuTexC4T2lG7R0dy1Ezz0jFSflHee6mniGSGYRV+Uy JM+iz9LkEqdYTeT3t2IaBdppIIi9tMfRwvwYRMdwljon5rgxkMtvLecUyZG36uoosicpoiviT0v1 pahQrOTYMM7QkTWHdfMoHKrYjfKDGzEl+cMNU0ppQfDOmffXKqg4Iwm06fN0npjI+4Hp1B68NQs1 rEWja1frQh3pC+JwJN6gqiyljOb30CUW2UC2aumXswmfDhPOExN5BwW6U2tw1odWLNSW9hmpSQMK ayUg+RBZY3CykfE4HUOCoxFFpR7mbLYACe/I7L/Tiy65Uk4NIj1zzmWRwm4pJ8cRiFqw1hAXy/5Q rN3LDjdaaOdqpbNzItphueSKqlhNjgz5N2phvTRjsNfeU6ijm9p5DlXsjt4IJbs0olasXBTJW4NC VkT1uTQLVETef54IkK0FnmhHLddXX33llyrFiRZqSyavoslmnmVm5bYEn8eag/eRZvuIXIPE2nSo pUjc4l79FF7jpQ5Rut/2Ou+QWJUxoYObUWGlhBRHgmL3tZFHKRdzzEWODufTUzFIa85F7LP33E9E zzuK28eEAsxpM8ZWInOKvNGiEa+1JRFdidjdy9lCpBasKUsuzDijtuQGxnqZ48D05s2bYn8/Yp9O A9GRxiUcqtgdbfHnxi2luMjx8W8teANJqWhXt/PERM6DGqw1m3826lFRC4mDUm4YUPJ3Sd9E3VFw JCgFybBozGvRyh/XiFxbtXnXul15Ir+/dTtgT9+TzT9rEh1up+sZc5NL2Sayt4+sM+wbdHwSOf/M RuYXnrsQ+zsLVI7+LE2dYsS81kZnzK2P2Wtv/frYy0TPOTIunBn36hSk2WwvO+BSEG9xLVoTt9mr 66wmR4Yz5byQjCCrtRrSuZFNW7lARhtaSo1q7oXDzeyOWouUtADLCd4luy1KQeFhbcGbBJfz2qRn WBvoYBoxUXv37t1dDxqo3Tj0c1AgAWAy3CRVRGXOvVNy5hVWfdHnoUWLIA7NawveKGq1V5Oe+de/ /lXk9/Q6V48k+rz7uqQTBl2kOkaIlIXnZG3sdhaoHB3EmiR6W9vDLnWG8bxTcNxKYMoao2OETOBQ Fok5dDKXgkJx6pm/5TGZvKacfNrpheBNsZocFRpGqRuxh22t4YLC++los2sXzWQlG7p0U7vM4Yrd JKD3Uj/wgEYS9lMQL5WYKwnFqGin+pJirdU5hyKXNq+IUKZDAB0TI4GYJZpU++STT4puxE87Wdjk cBBHIGPh+5jwzEXuyZKxhY323pvZUmDBvFasxntrzY1CJCV2E1uIb4ot36nBsXYtGVMRw2iDKj3D Wb3FxDL5i7WxmxzE69ev/ZKlu2eS2D3qOARGPVxymSzZeLME613UBlX3tfHBJS0SX0rmq1PmhrMm tJgjPyU6RnXpoqNVobn0BuLqEmdM7v0W9+XUCaPPcun8ZCRnzxngaHn0wxW7eVAiSevSvvY5szNR y7V4Y/KARRNbSxddcyrWpAfoilja/JfsjNoT1pmo+wVXyeQZSY1LFuocyFG7u+k/3oY5sqFjzk9J cpxZOIi3CM/rWrEaV6tqepGl9WM+jxIBleN0ykJMjibvXD+kJRB7kgyi+NQiFL2iI4aW8hotOs+I LEExa8o1cT4dLV/E3iRFxHLnzp233ba11pXIGkK3qowPbmB7upHSyXnOYaw3wWoJsRrn9lJzfkW2 2E9POdsRmVxI96zpvXjxIvT3Wz3b1OSjIz58URUGD2tJ2LBGA1yrlgMUptbOJJkOMCYepWWYZ3Vq MzZdCGh6UJdeAyvyHLHKXocrCpp26B2HcwffLVTmOUIQNsGtHkznCcQ1F8+gsVt6jN2sJxZbyxF1 30AsI9ICdCmSG5gSV/y/rc30nUBUcu4sErlKuzqIlAYh+am4o1URaS6RHBrrEsnq0s8t80P3GvEo 7YKwJCKuKi0yx/lnXkwi18Z83F4FLyXEanwefAbGbmmZb7755r1ndzQ3wNzmMPIRJYm6bxyxUeyQ xW6KI5EbAy/8kkQsUf/0pz81v0DwwKPaWXvwRv3jBlpaBMuRa4pMCketzRKJQACMqk7ZtJeeAchh KfIaLHYfh6jKvPQ8WA7e0biGxX+rh1LWq6iAYOmiS1ZrVGkRkkKX4pozo8sRGdPEGcj5wdLC+ZX9 PTGsp+5Fnp2//vWvq2M3XSatFvXluFDMQkg9+rzo6JmmhiMKa0nk7E9e0kLbcTgdK7f1aBpEWZM4 a4QxBgjNyQusjd3UJnrOOcqYcE8uzaknX1y60LsnOaMJSjeHsZZEOsvZ7x+Rj476MEYsPLmRSgfY S/N5posCck+BjC6NqJ3D0mdtt4e0dOBeCtqXrL16PQTmzB1BuVcSLNoia0jLhUSp8zxGYneNpExk PeghMcfncympGLFGbdWBRo4HCdxUF6VRxpDsCWKXEUY8yHEgUXRNXNmy2JzYneMUV7sbT2QN5Nvm I0fO7Td7F1hynokIxKYcWWkXOeyV97SqlraJNoiVLuiwlx+tqeHcSMSoUM0RoNIS5HAvuQ4R73BR 6h2aw6L1LgS1pWt6UTe1o44vOmyxO3qDlN7cccOTiF/6W3Ra9RrYsXyPzETvzbZdjhW0c9SXWIH3 CGvSpKBNVZeX3mhHHSLo2pNjEblHS8+TByy7ozEORWvr1kHM/VkzT4yN/0iqXekXnvlIEpn73nt3 HdGiW+nxUCKRvS5dGSnJKhJUrSfnTu0io3FbdyRpBXI/qYLW3hPnOSLTGiKxqBVr6c5daZ/IyCtd e9JYIzRnX+L4MGkJct8puTFEHr2T46pUWlTP+hHJc7DXP+qacdhiN8rIyE1ao0OMTf3pxn2EDhM+ 23OF/JSLDlO7NWVPcBfIFW30njxixnBKkb/0e8wJ3CNYWkkMOq0iz2MNK1I6taPrAiK2Hp79SOf8 /KJYLrJ38ii1iLW0x+8tQcfrbWGvTMEhIpQhzrvHl2vU6FqiUBPtpkRg1zrkE3LEasZtaSV2I3aO xm4S5z3GEsR10ffKulW6Myw6mvDddIQAAIAASURBVAmRuxyPqGWvcSWWT4isBSO4Wsg4cA6NjsPr 2R0k6oTCdevWrSp7/j1HMvfER0d+QLEA2bsTYbIORt01khIO9UjOLNAeE44yDhRPCQglZtj2rDgn ecBm5FzB/29/+1vxv/ndd9+FRTFyTJbma146GNZ4FqPdEK1bok4wvzP63mps5EUiILJcawvYm+Ic dTnJZ1xo9gSHlcjnTOJUZAkK3D/++OPbmFJjTA2/PyrGrmEdXAMKaJH3VtpuViQHhNPXbMsvXQ8e POjufJ3jGlfD8TBaxOzVuU7W768djVEP6gupQnOfQWnpvs1tbuzRwZcaQbQRjhxkjfNDtLu8h/xj LQ5d7EZ5FrlRahR4SMKPbCEWsSUmoaBaTXoM2qfX48ePh+hcQnhyOqOYDXmNjuqoOEYb1OMSTdDU mJlN3G6hM6MGrF3sd1Lfk3Zqsif/+Mc/sh0JTu0X9y4cp4IL1HzvzF57r7UlYnHJhaBGZA7PHXH9 VMhWY5/H78wRwvSwpycWp4h+KEY471P2hsLNmvE504VYuhdwjou+PxLbNdYfzvKMQUiJ4ewzRpi3 Knlod18/dl/7jMnH6Yoke8PeMceJ5TSX3Pp4v1PI7UffZ40uds7Qkc+ez/rI+/1DF7uj1nvOIckD y4cUJUzPthbSd9DOtT5dms07onoKEcp0GOZ5Lg0bnsjnrw3qsYneLzU6xCA6P7y3LhSSctf2SIpO ZC/Yj6eKMq5dxLceujeBovaSFfOf//znzZ9H9gaRz5lkngiQ3H3+/PlFlzVmwddgclUbtauR8/S5 PRKCAkcAyd7Pfs7cy3MxpZf7mbwjeYKoCG+L90csZz91Ll+nm9qxidr36hwSh3zkaYPJfIRAD2J5 GRvOyYglS8TuHl2+aJRNjeHkFWo8s+zvI58zwoQj89HRH9p79+6FbhgO5pK3OJKIuzQHSJW5bA22 fzl2YucKar10heVuwln/ahQNo526CmMk6gRQwzWEYls0cUUCuqd1gg72c12zJjNkL7A6js7evVRQ 66ljiefuWtfmVoV7PrvIZ11DLCd9QccXCd0UwVotkTnFtpyiU0+uBKyRS+/xyHaGsj+lnFimAmxP BaCcMWlb5x35PInTp12mCluPDfdFJGa21CDGmtPTOoFTxVx0wufeixhXxoTcLyOrojbelwqwvdZ9 yBeknGFq7LX5HiK5D15jbx30pTl8sfvNmzd2JWwEm54lJS9BXFtD2TpoX+p8iF50eNppnE/UBvXo gVveHV5bUJlHXwcXnWw9rRd0lZwmvhSoyV6HTESqpWI3Fp69nVlS3js/g+VazWeUNSyS+MAlws4U 4ZlrodiTYyfMXr8n2CvP99c1RrqIpMbuHEeFc4U0nt+e9tGIT3K61vd8jwiTEKMjoDPHIdEGMcbt 7Am55Vu3bnXZRcqzN411Ye1Yu1enuUckdx8ZbTC5FLt7nNe9BMXscw1ztc4KNKBE841H5yMf4d/f Jm0jN47qqnUBl6LDPFlnp4dsSclubpK3FLtku8DNoVuEIs7pfM9LF84itZI10W4NDg29zb6jSDV1 cbLurZ3HRne7VqoSPVhGnvlrI0dquD3U3j9HzysUumqtNXSfRLvwRKLz5rjnaz1P0TmkXAhOels3 SLyVmPeJlTsFD0e6SQQEK1EnhUt7+d7ycOyf//SnP4XfqwUqaYno2Bps8feKeYhh5mJM9hy9rRvs 3UsIBibbY2K3glOJPEcIJEt1c7PfXps7apHTz4g8Ra09cnR8oo7UFrvfgi2D3vfbQvDGxqrE4Zvg zUKj6lSuQWG1VEcYNiL8Pvl99fOrDapsselbq44+B6rXlMMAMa/WKICtINm9VuCDUIEiHMnPURS+ Ujfhg9CiVOzudeRItCOW6/PPP6+23rQwSkL6JHrv1Cr65JwJKLb1mDBeuw4gUpgKliTztEOXazAu YOqsLHERz/idvYHLSvS9cjYWaY2I4HQPK3Pyy+dEbL25qpWAAj8C9bkAtjfBnmwP+z2el1KxmzP8 yG6ANG9MDSEIwWvQ8yiJPbHY/XtcZU6gbyVYsunHmqXHgzevfe3rZlMzV/+PqBiSspSwYkGk0Vtn ZotEAzc/a+CWiegYkpqdhddEc73NBa7JpDKfLjrj/WzkHKz5JTq62ec/ePCgy/0ye9t5wir1/dbq ZEHgEzk31XTWkP6Yn932HEMCdJ9F1xKKV0djaQwZn517cjkXt0vN5ib2scfuMYacFptSLj4398TS w/mtlc5CcvlTsenSRcf3kcANcelz4Ht0Ty5L8MyW6uYmb9t7k0eEmqJumr16cNZoDYvd/yFqQ1qr Qyx6008JQA4BRzxIndpCkXwjKaJNi5wD9VVuEOff7T2DaCToEh15XqLUJ2LrS3yolUBiI09BZ8l2 347GPzhXtONA1NsMRtkOHADWHLjZK/f8HObYLdcsyCGyjbyWI55R5DxRoSPFn1pdIbyWaFGOvcSR xNW4uVxaW3VckiVyOpqXRnH06MQynQuio0dqdoaJrCUqdKw1huQ0l5Sa1+P8SWH8CFBkvCZCffXq lTe1vEfUNfHS2MmjPGst5gF0n32Hxe7/gB1XqnUxm/c9bZRYOE5todh4sAE5EnTXXvqeOHybOJcl sL3PsT7t+RljjWvNdjCaBLBoKEuH3Mg9VFPVzaFxXrzltY1s25TDNVss1gTtUWWJlK6NpQsxa4/W pxOXCk2XZqPVWnvYV0eLgyY85JSoYKKm0DTaMTGdCY4grEZYzpk6xWLa5JqcxoolEWhE4NzzMxbt gp1coERa5ly38B6z53NiN69/9PwwAqHUfTo1hV4FRVIeYu5pM2FUDMrIX/Nf5UBcGx23ZA3sHRa7 E5I3qMAIBHSW7H3jkAQ+9zpJIh+FVHECn0nNTZb0S2QWCUm5noP23AWhlcQ/HfYRdTCJRQO3nEKn dsQisPYGEBEW+4Wei2u1iMwc5nO0QCanz3rElYWfXTtffm9YR3K6TmsmruainpQL+2ORU7D3jc7r rUnOiCOKWaPD5x5Ze3BXc/8jEwggIme9yS2gBQfFrd83exb3vdI60YaRmna6nOdxf4jGbt7DyES7 QMmjsJ/RGVWA5qKcQjc5Nusu5UE8oJtaHha7Z5zaNhA8CYYtHNp4Dafd3EsXnWSjQ5Esmvxjo+X8 I5mTMkdrFIuf0yBJImFvm7So4t3ALedYmiV56arZOawgYxlUqdHEH+tzrzOWpQ7ErZR7h8JVrXnV W5Ky718S59Xkyy+/1JJVioCIsYUxJIBAJCdGjbDOnOPFixfZcxp7nbEs5UEAkXrvEF9GEEuQ8I+s b0fJ4Un/RJsVao4hmZ61HGHJqLGb2Ltm5NNWc9ZlnLg9ObHQXCVlYR8d6bRnLWSNlndY7D456BL8 KIy2ZOfB5jd1ttkRVKHR+erzzRYWtibOZeJSpyHrwAhB+5K6nET6XgGRDXXk+TVwyznoALHTsO2N es7cwulik+9YEpkgNl865I1SZLk2b+/cs1Jz38Lvjjhp8LNa2ck5osXU2qLHnCQxsW3E2ISwIDJX /ZwjE6544h7w2h6QWMF6MBLkmxBsphTijmCtLONwaZTkHqLHS+eCS6LY0Z45agBr4/bkjOrowGPD eS8lV0t9xX1ePaJuaqxr8gcWu09oLSmTc/CubfW2J6ldPSmqNQ8V/R8i6WBa06XJPXBq9UOyeJSg zWd0zd4JgQyFpC2JFidHXtOkDCkzJVU97gMis7Vxe0qc15zbKtvts9c8fxRhlg7gxHIcBEbg3//+ d8iyfbpq711asq+U/omKJ9if1zy75VqiEuNGI+rgcG0m6Js3b7zhD8wl4TXJ2ZEbNeg8vVTsZw2s vXex405KEnXrqj1q89y54GjOQznjWC5dNJhpS31cro2N5Yw3ytga8kuPHz9urhYYbfLcOqffOha7 O0gE5Ci0RlPHThuZSEEjZa4E8xwtevcH39t0L6ztqpjbH2HBMpLdfcSChoPIVpZOUWtWbVDlGtri twlFu0gxI+WiA8bNfJ/wvRG717orsAeYC7ZGmzWXk7AirtYm6tBgkkyuEe3Iqj1aKHfW7khnB3IP OUX/FOHqyLbvo0LyFyc0zpRrQKB+anePgOoIeRg+Q/YpSyI2/ntNJhtUzvnsnXQ4lBKwnkfW/9pr P2LPnAaokYQgiBDWOKldGi+hYK3PHMzafMnSHp1u7pGaD4iJk1U4e99W7nWEBJEcWu2RET1isbsD cmZmcbOPorSZB/CSxe65BZ2J8z6g6LmUgOHwtga6MkbbxOXMMCKgbpGwo6uPYmPKPDMSAyrS5Rp0 hUTud9YR2QbiawlbtaXYrXVW+5BoZR97ut6vtcijYE6yjcP8SJBAaHHPzx48+nyKXIO9dzTpWhu6 OyLd5iPafbJuU5yMniNSnHVIno62bo8auylGE1+m72/NWXmeUL5z587wY/eWYEzifC9EXqt28fl0 T0GBj2d7FCcc2Ye56DTlevToUfXXFG2mGNGBiHU7Om85Iqp13Wgf8qY8b+y3uNbst4hPc9eEUcZ8 zmHcyOm9fu/evd2FYVE3Nd6HvI/F7k7ICd7YHowGahW6b2sEcBJzHAjs9G4POjkuKUjp0vd7e3+j S/dj9Bng2doaNs0E53PFsLWdBHIcKH5F7vdWD2wjdYhNkNTM2cekdos5W6zNOMSe6pyoae14Cg7b o8X9XCvGLdycOPhHXhPjgkRSiHQRk7irHSNZVzhXXHsdFIxG75JEOHs67kmL1LHhnmb9Xnou18Zt 9mpHbzBgfUHwjcCcsV61QVhwydWNouWI5w6pCznZuRAmRZRZe8+eO7O6tmPMHrC2TOKi0oI19j7S 5hkSp5DTZ4Dz2xqwM+de2iJebc0lgfneXd7XziFbu2f0iMXujhavnOA96nzLadGtVfQecTHv8TDI ASx1oR/Ruj+XSFfKXDCwp1KP5Arf4WlSDUtJkRSiFmZ7iDuu8ezZs7duBqPe97W6vLfqGpC0BBj3 cYoTD3s5+YOcOblYntdOIBKfI8+tjiwSIdq9wM/XhqLcua5mzolH6m5ifcHGesmCee3FeUXagDV7 KVFu3K7DFgVmOvpS3BkovNOx55lbIix1RF66tnDjwgUyGofIKY8oXOM98R2Vdmixg7QtcPZCgHBu j7a2u3vaB474fKTUk2i82vpMG3W9QrgmH2KxuyNIHubMIhnNzny+QHEoKz0P1IPc/gEbW/GomAHF qMnVvHmDralaUaaxsdgiiS/jwL0SUZmT0Gtltg1q9Ll7BWrSUTvGSPDVOHw7T2z/e5g9WeQZpOvb Nf4dxOCcDostlNzRcUpbzA+Xsfb90TEkW6wbpzOGSSRyPjnqmsUanyPIubR+HdHKujWw1r7ksHV6 IUo2bvfB6RpmEUtKgjNHVJy5BdqZf/g9lXJXK1E4lTKQ86VrO6UWMvL9nUvELZjcxpaj8+7evRt6 LjmbyIdY7O6MqE3rVvPN9oSAixVayc5u2ed7JOis6Ryg8+DIkHxImYN9tDVCjsMlu76lC/eIvZ9Z 7AyX1r3RO5VZ83PGLSxd/B7ZBzocOZTliheObmkKCPWidmVb7nmiz+morlJSj6hV9hbiJsRwk0MF 528TvO+g6z3nrOHZoy14hiiA5MTuLZO+kn++iIgPWx7vJO0Svcd+/fXX6q8JEVXvjR814LyV4rpl 0bTtdZ2mvEvjPc+JFFzf/yC3OWwLgTlNIZF6CO9ji3W1Ryx2dwY3ck4x8AjJRA7fJeaK7V38OBIk kthYkvAo0eWHk8Ho8/MuQVddzmdmgJRR4AAQnfe8F2yYrxWRjjBSg+8sMrP1iAmK1phmepbYc+Hi 0orDwp4JqByBxxbddSQEoi47R/8+JU7UvQyBzVbxSUHOh7D28Llwhshd+53XvT0Iq+gAQti/Jm4j zrK7u22ids7aoEoOUfeArUZXRMejjO6IOj+/IabPdUa1YLoP5GoROK8Z47pnzqslOKPm7IFwHd0C mmAir4umT1nGYneHRB+Aya519OA9P3xHVYbzpKuHt/rQHcFGK/d7unSx6T4i2NDlCAa07JfRiB4E tlBpnm6yObCkPK+jzhFb+kxIgOSI+Uy6bgedYDiwlJ67rv3W72+FLZHC0VaFIg73ke9ydEcKqUN0 Ljzx09FF+8N3wDMfPX8glJJtYzfC8pKxG8GbtEvUttjvU3JInQu/9RgSyHEPO4rjCN3vdGlHPhvc 83LxnJ6XG0G0RDGz1NhWmgOPDnvW6Oe25XjBaAOIDR/nsdhdKEFFsNiyyBa1rpgs2I4SaDh80+Ua PdTlqg35e1hOyHn4fAjY3IelZ7XOLzYDR+tU5rnO2dCv2bSKtAqF5FaLM4hSopvYrZSkLYAoj71U pOi9xsoZu2ULJtcTInRIrO2+v9YN7Pfwbi+ZMqdryzWhdfGQjAOzB3Ut6xMKHuRCUs93a0YdsEfg 3+sgcf07WdsJdq0L8qgFDD7blmNdVDzEz7oHk1yYxd1icYZnNCfneCSXT/IS5ANTPqdct7lpJAx7 PL57Y/dl6J4nN1VaWG53d759Of9uCxAj2KhZDovdmUxWEvMZeyRnt9oo5nZxvnjx4nDfU+rhm+8v t2BNYZ2/gfKKDZK20MvJiVqJ8nmnB11nR3AxmJPj9kBx4Wifkxxn3Y/Exy1td+muUYmblqBIOXyv 2XfRGTv9DmI3XS0m+96Hz6SmOG3+Pao2/wOKeOcEHxxst7pPexoLIWMkoVJjNoIPhRVtfofXBPnY R+Ym5+b3CPcBXXgIqU2e/wHFBD7jLWL3UbuBEZgjrm9VcBMdC0HuRCSXqGX+lra7OV2cCHmOdh4k blwaTcX/LTdun94frJ2c8cmZW6h7BwXuBw8erJ6prqvnedgn5gj3t2wO429FXhs1KDmPxe4ALMYo ielMPWclseWmP2c+L8mzIxZiUxTnqM1yWTrYsyngfrDwHUti5V4EB77no0HBJsfaho2nyKhwkI48 D2u6jKJEu9e4OPwc0T2Ew9+lovcaR52l74G1lHhOJ7NuLXGFcY5Aje/BfdKH8Jlw3thT+BK1Qd1y HZUxuZRsZW22sNkHdICd+y7XnD8oyp3Lb9BdiKj/CKNfLhEVKeUK1Gj6OKJAkNzO/LMgTra2h/nk k09C3+dWY1FkTMiRR0YTsvff6ozFa4s+Dy0+01vBPn7ezDdd33//ffbvvNT5z31Djv7obi18vrXj 9pRPOqrt9bn94zXhy1ZrFfd/xNmQddT8yWUsdicwKW1SgjhK2i03FjnWxUeyMz+FzfxSYZrFAqvO HPh319TT3Bd0IRDIj9pNyz1XQ61GIeSohzQ+00uJQe3L5ahEk31bzugiEbt0kHSO2HmWEudrkiWp BwpiNwV1CoxHPYTXskDlfs7ddx0JijeToG2NKDNKdA7jlg4ZMi50Sp46GSDuPqKYdQQoDM7PfiQO c4vRqdbMrFvkR7hvcNM52roUtbCOjgpjT3TU2E1ieWnvyOfdSgEhKlLcMncp4xJ1cHzy5Mlmr408 Ycp+lp/BFeHo3ca8f8RMUxwhZ5H7maTkyefxhcI4f5v6y5G+B+J2TTcWzmh8rkcVA7IXzPl8t+yC Pz3/tOSQ0SsWuxOIFpS3LLxh4RZRgBzVznzpIDD/XtcU/6IL07RpQF1E8bu37jHuudxDLqKRUkEb 1eXRbU9z3B2OaM0kxyRSpNtSZQ5snnM23bnzskaBZOLNmzdXF/6ilnvz2I1wDQV2T+soCYPcAy6K +5Kd3Myktosovu/iULvlGhXdX2AVKbIW1qnJnpo42Xuyk/fDGsr4saNCsZmiN/aRawocOeft6aKz jzWqt3mhuXE7aoWZUoRg73Pk8VesRdP+85JL4N57w+ie7ahW9FKWqEByTQE1h2t25uSFjxynl2At o0C6puDHv19zZqRJjd/BuXF04VrUlTDlQrDAee7Ijje5TSbULbYk2sB21A79CBa7E2CeROTGY5O5 Jad2StqZp0OxlITKms3NtdlkqQVIlGwUwPk+UR/tfVji72M9TnKBe5oFeOouyp3ttNYSdTps2w32 zha+B6GLVsCyF9ED1pYqc4iq4KcuN5+pd7FkzR6mRNyevg+EVxyIiJUo0fc+jHN/8Pmwl6CwPM3u zC1GlrAynw7b3rv9wH0T+Y6dnyylGCWhSXJ26mrmedL5YN13e63QGO1yorgxiddYv/YWVlBIRtDI GBWS3iRnOffmvK5o7upSfoK9sSLp339//Phx8r2110zUqJ00eQS/WynFJbvqpWvLphWejaV9Lc8A 3dzG5zqUdgfj9yHmIk5S7CMnvHfsZg1lv0es5NxNjiHnNeUK8c+JSchLeF///nafl/P5bSkQIH8U fQ6cd38di92JB7OIHRRBc2v1THRzwUPv5nY9Na3C5nNMat3XBGYO1hyKCdAokjlgo76/pM5kgd3i EDY/bJMoV6Dxx+cYnT+0xwgDChskatiUHn0Wj2wP60XLKnOeB+3MtyfafZBzsdbWgoQ4hyLWVAra xEYEaPxNYvO590bMyIUYnHvYJiHhfrMvENNpgyqSv0dHzHa6FlMskzxKiK5SushqinbYk3LuPo3d JMYvjfnKEeRHc1dLazqv8ejzz+f7xknwH3E72ToZHS2WaIMqe95/W59nOTvNn2PWORto+o7bta2m WcO5RzgXcX9zpmUvR34eAR6xe+ncnTN6h7Py2vwE+wlep4XQd0THGk57QRoPtyQ6T3zrrvNesdhd 6Qbc2hKIRTily5ODz15q0xFBCVg7gBO0cqBgzb8lwU0CfLpKJflzEwIRK3M2oWwqPGy/T6q6/FQw sHVX3WlnLa/h22+/tbtPNiPawbu1TTiHp5w1mWSplFmXWorbCM6mf08Mn+L2pUR45Mq1II3aYpIA QFHuYbtPpvtQG1SRGOwhWLvPJdBItkuc0rbc576fHFEuBZup6/w0ducKxeYXgvQccJ3JEeqxvzR2 /wH3RNRedCokb/058v1pgyp7EW0CovC8tRiWMyBr/dGtnbeg5BisS1dOMxRxm3WdeM09S+xGoD3F 7pzmrBJ5mugaPu1deD9HH+95CmtLjrPA1sLUnOZJ3dTSsNidSNRaAGusraEz99Jr4qB45FlLNcg5 SEYv7FCyHu7KrwvVWA4crK5tfDkgYivnYXsZisVRO789RC6XNhhTQsVub6lJ1Mpxj67p6GzcSbim aCQOMaW0pVrJuF3SprVkHKCAk+JqxPv2sH2sZKU2qCLvQMx7TbymnXnemSfaVZtzkfRuMW7jEpBD apclBXn+hvNql8mxQCUubt0xGnWz0gZVatC6WJJ73kJRfTgXbBG3Oa/krGO14zaiippxmwshPA4i OV3kR4CcRI5N/tYiGJoDog0FkobF7gDR+XV7qLeXutg4xNjN3e/hO/eQW/t15RaF2JAsdanx3xBs KMhIhy7plHuwlhX+JVJtY1ifSBBqIyU1IKkcUeeSKNq6iMyaiEAuugYjtpIY18RWe8ftHFv7LWyv LhVA2Ru/ePHCgueVpE8vRB2L9thfiLQE1tSRGI5bnNRbk3IvmgJajNu5Y1E4T18qfjICj9htd+Pl ZzvHfYnPdWuiwll+XqQ0jsERiBbwcq/cwl/tuJ27n7gWt8n7ErvJZyhWKn//be3wCFEXSt6bpGGx OwAb19YTQCyQcztzkuEmIOtAV+oWQTz3wNSqAh4mlTQBm6K5ATsfZopc6lSkmLxHIoONmIFbWiAy OmGvBBAq85RRJKcXAiFJB9eQluN27a5zLNtymSukJzW53RHXIf6yXyLx0YMbwzkL5nMXxQCRo5Iz y3cvt6VeiY6Sy70QELcYt0nK53Jqicrv4n0qLE+P3TnNAFvnNKKuRRRTcqx/RVKINojpCDUe5PUY pVk7bpNTHi1uL+UqptGexu7r8BlFbcH3sC8Hmr0igjoaeHSHSsdid3DTGznQ8rN7JLawbSVp7rzE urAxo6BXagb2uQs776yHe4PEQG6imwKtnWBl16ZzVi25dvNrk3/RwG1ngdQCa8bI/Ughb4/YSQIy Z06TxabYAQjLPGJ3TWeW3LhdYr7ntfsl96DM3pIDOEUa95bpzAs1JFdafl7Z19qRIxKD4lZ0LWat 9wyUDoU59kg5Lji1Rbe143auTSsgiOT1cUakY8nYnU6OOJLzwx7nWfac0XniIrWIunHsMUJMtsvB UESsVfhuVVzOlRsLyFNM+VGE5Xu4BfdMzqz4vUYMRR1Zch36jorF7soPz9ZzSCac5bntZ01BEfV0 jeR5bkF5i2L3Xve3LMOGb65ky50buxaUhwZuaYmoRRBuEz28zkk9bNI8DodQYhifeenY3XLcxpVG toHP+lRow/9mlluLRYeoC4Z7QJF3sWRpPFMtm8ujQycMhW9id0nBOULsVuN27kxOkrcWuPNid873 tNfZASfHLQSZIqkxMdJZyTpu08P4cDbm/FNyXja2+TlsUezOfW3kdPi3xu789YfzbOr+kBzQHoKC c6Nda+SXjorF7iAchJypKZcOlRwgSGBE5sReunKFC1scvvcqpsp56H5AncYmbq+DQ9S+ysAttaEr dQtbrLWQ0MyxXlIVvz52I1pjz5bz+fcUt50Xuw3cA5fuJeIkRZtW4NAd2bfiIKXIRlpcy/cgtzhG B5ysO/OUEq3lnpkUqY0FcTlnH7iXcJtnICL6ID9gEUVqc+/evWHXOHK9e8z2HW2dpasVt5Y1sTs3 btd2ZnV/tz+Iz1Kcd/b6nqKOLLnz6Y+Mxe4MooWclpJZsi1Yt7CAUojIUf1z5UDg3+Lw7YGpTfhO 9lp3UCJG7iESVCK1IQEesZrcs5BD0TVnPXYGaLn1E6tp7D9zhWs5cL9tEbexkpP6pDhBsc60kuCL rjuKJqSlNXsSGuN0ste55Nw4oWsdbZwVpcw+j1EMJNBxW4sULHPna24Vt+mGk23WkpyuQ2Z77yUw j9qg5s6mF4lAp2SkoNhDPoj14eHDh2/fFzkF5yeXgbUT8QB25xHhGutuLorLjwHPKKPrLq07e50Z oiOQ9hhN2jsWuzNgplPkxiQoigBde1hNkxBJsU/JDeIUOmsHcAoAdMHZ2SNrAnfurB2R2gmhPRW5 UUtCkrp72ScegUm4llL8bjluTzMljdttnROYn7m3hWN0Fq6OLLI3rGPE9dPz1F4CEp5hiqY9FcpG Zi5cY429JDrPdeLbKm5red/mOaEFwQqd3YghWEdSXi8/L7IF0dFcLQu/yOGePmN2WtZhLlyjUHmu WWFNXNwibnt/tBXbT8U3CM5zR8SsBfc3/n4kd2ODYcZz7keQd5iN2G2QGN3LVk3aT9TQjYfKli4g ko3zhThX5Vjy8M0Gg9eBHRHJfjYfJsrlXOCOro0m+GTLg2q0A3avjSVrbKobCAdBHWT2id3ERMRr N27c+L+1r4W4PcVu7g2U5RRfcd1wL1qfXAtUOhr2gg6cyGvN7YIUKQEjxTgznUsU7TlCjGcpx5LT DqDt9oHEboqD3EPEbs7duetvjWL3FLsfPXr01qKd+91zd33YI+VY25JEbwVyNOxJz70PxyvKltDQ 0MMIsWtw1ju339CqetvYPYnXEDnmulTUcmQhr0kOgP0E4/N07WkvxpPbm74vciN78fTp09C9RR1G 4ljszgR7rMgNuufDlAN2cNoc7QPJaIIj3wGHlhxQskfseln4Cc4ckDi0TYlx7XkkAmtGD/PN5Lik dj5MV+4aXAISnJcSb/zfWK9VerYBwh1iN7GzdtyeVL6oxklekiAiAUBHI78nd2a4rINn8ZJd2qXv ck/hF4W2XpP7cgzoRmSPOU9UtTpCLJrEmi5ngO579t4ibk/nbors5JIouFN4n87dFrX327+lri3z iyaFFkWE0zzcU9Gs445k67gdEZDsOUJsCc5S15zWELflnvtkv/UxutbzPZNDIl9ORznOvQgdWFPZ Bxi7+9nrse/aW/gV3W/smY/sGYvdmYw6UJ6FGuXItDFxU9wnFKk5OHOhLGOBnC42ZAR5LovZbdJj 8YrXHLVvtBtVtiaahEYAtCcUMc/Znnq4HjduczGbaR67OUxPsVuBQ5vQiZdjgYqwZc99f6QTnder DapsDZ0yvTglQFQUP3UF7WWpKGXiNheis3nsptt/it26WbVJdATX3haokbM5OUuKM59++ql7R9kc unB7HG9HDvza2Kr5mdxiZz9MNunkyOexe2o0my4E7ObLx2TPWMiZvxenyd6x2L3iAYkWdjjstAyJ 1NP3xEbeBV5kOyhgocTeM/md+7qdYyOtk1PY2TMGstegA2j+mlCkmjAVaQsSYzkWqHu7KPUmAJJj Eu0QI0m9Z3KIfUNkHt98b2xSS2Q7KHLkODEgSOwJx9jIHlA0jDxXiDL2BrFcdD+/Zn60iBwHztE9 CoB6xGL3CqKWvS3b/vHazgV1FHkevEW2OYjObU1IQvdC1Aa1t9EOMg693asoi4nPJM5RHYtIWyA+ ObULTbVA3Xt/3dNoBzk20W7pve/V3CKaI35EtgERTY4oxfmZIvX2mXs7/2FPnRO7PaOLyLU9R8+j HXrDYvcKmOPB/IbUm/Xjjz9uTlWJ/RLJttY7T0SOwJLVE8m91oMca2EkWUDHjQpz2QtcViKHVzqr 94YOEu1NRdrk2ky/c/PfcFTak1evXmmlJt0QHSHWQqdVjj2y87tFtgMr28gZFmGb7koi6UQdhJiH vDc5o0hYR/71r3/5hYvIItGRTIwzlHwsdq+Eg3Svlke8lsjmnqSYiNThklMEB+uWE189HmLk2Jxa g1+79i5KiUib4IyUU8xqwd0kWoij20VkLxBa/OlPf+pqvjxi1chrngvkHSMmsg2IYFO7TxlZIiKx OBhpEGuhKYK9Q07sdn63SD0Qmu3t/LDmDMPaFllPcHeUfCx2ryRVZc6NjTKjFbXXo0ePwrNIeA90 cIpIWQhk14QnPK9Pnjxp8vX/+c9/Dq0lJBVE9iRqL+qcWhE55aeffgol8KaLIvPeRJOP7EE8A0gL 59fIs0YXxd4gloueubm++OILnRRENoLi2rVZmo4YEMnjb3/7W3dzahmFkhO7ea8iUh7qaf/1X//V pegMF5nIOvLpp5/6ha/EYncB5jN2T6/PP//8bQd1a5a9JOg8eIvsDwq1yCwj7FJb6vZgsxGdUSrS wnPHZtlCj4jkQBzOmdPNv2lhLYk6srRQoBdBNB45v7YyNuebb74JrxXs9+0QE9kW8nZLQjASz9qX i+RB4bjHQg9uhDnuTRS2RKQcPFPz/T/Oaj2NxVwaV3rpev78uV/6Six2F4Ab8XReB8rQN2/edPW6 Uy/nd4vsF/imZHkrBe/orNKWRjnIsaFDw9gnIjkg/ozGbg7prZwNSCRGXjsiWRH3nXkgFI/MAKU4 rrhcZB8Q1cxdy8jtaScqso6oLXgL+07iMI0aOfO7//3vf/ulixSAZ2nJBfXmzZtdjPzhNUZHOSiu W4/F7gLQocHNSyBknl1PKuzcZJ1JL5H1sF7kCE6wcGklGRDpsGGT0pMCT8YGa9GoyKTX5DOvm3XD EQIi62GkSE7spoDVAtEOG5L+Iq3w6tWrLh2FyBdcG/vDPuPHH3/0SxbZGRLNk/VyC5bKIr3Tq6MQ +a7orN2pO13Rmsh6KGqfe85wauRc0DJ0oUfWjnv37vmlF8Bid8EDbI/k2jBiu6y1msi6jXPOrE8S Za2sN9HZiV999ZVfvDQFo0Yi9/D333/f3XtEDXvjxo23r5//V8GJSD4IRpbU5T2NAbpz546uFtIt xLCPP/44dA+3IvS6NEaMjvX/+Z//8QsWaQiS6K3E7h462EQu3b+R3FdLI8Q4/+eIXMmViUg+5I9T njUKyi2KS3hN0XqbjaVlsNgtbxXkOfO7OZSLSF7Qy7FE4jltJWGXE7i1c5LW+Pvf/x66hymO98TL ly8/mE3eijOESG+QdIvaME6q81aKWLyOqCOL4lZpjegMbDo0WwHxiLblIhIBkTxrBeMQfvjhBz8Q 6ZKo2JICViukFt1OL87iIhKHMURRJ6fWRGHMGo+8B7rYpQwWu+UtUVsZ1Woi+WDLlPO8UZhrCZLm JOhSrJ3oahNpDTrETovB1y4STq1DcYp15lxRi5gvIjGis4JbHP2jlZqMAMmsqGijpWLyNL9b23IR SeHhw4fvrWmffPLJ2738r7/+6ocj3RDtkMZNtBXYQ/B6cuZ3O0ZMJAbjBnNcUFtrTIm6SFIclzJY 7JYPDt7Ri7nDIpLGUkdHyoUStlWYa0Yh/lK3emuFepEJijkj2fFTWLvWfUqRgLm9IpIOSWUSzJH1 4vHjx828/hz7Z9cJaRVElJF7mQ6RVqBYz76+1zFoIrJt7D43PoX9/O3bt39/8+aNH5Q0DwVjRvL1 aumLS2FUJD+NIdQlSSQNcsvMvO/ZBRV4LRFhLmuL60Q5LHbLe4tKzvxuk+YiaZBoyxkZ0NKc7pRD AOrz+UGA5Lr2jNIqv/zyS7hDrNW510+ePElWwfKMOv9PJAbPfqqVYUtzuoEO0sjeg0SDSKtg5as1 oIicY5T8VOrIJda458+fv83pibQKjVKR2H337t2mXn/UlliXQ5EY0XEH00X8awkE75HX/+DBA7/8 gljslvdAFZpjF4GNcSvzCEVaBGVXjhK0NYVaKqjSKLyRLHdGsLROtEPs1atXzb0HOjui6wuJsVYL 9yItw4H60n6ZeN+avSgJw8j68OLFC79oaZpoh1gPY0hEpEyMnkZx9C64jjrKONNbWgYxRiQnxl67 taYPcls5xbjW3eFE9oYxuTnPFuP7WoJ9xzWnxdOLpjEph8Vu+YBU9ejphYWxSXOR5U199KA6UrLZ dUFaJzpDrEV1dlQ9Ol04MYhIHIRo52zBWxPEUHiPOFggYjV2S+sws9YZ9CIyB1HL3PabHFWvTkZR G1T2JHZ2S+vQwRiJ3d98801Tr5/9cdRmmeeYcYYisgwOZDkuqMS91gQxOLpG3sOtW7e8AQpjsVsW QRmTkzQ3iSBS7nn629/+5ocnsgE56ssWO8SiHerThQuDiMTB1YhE+vx5+vrrr5t7nSQKFcHIaJDc OjfL9lxCbKSxOo4IEvlwTfjLX/6y+Oz3ONc66sjSWlFQZInoCLEbN240uf9P3X/Qyd6iK5xIK9DV jNA6xwW1xWcrmpPTkaU8Frsb2ZS3Bmq13E5UOsNF5B0oOHVKEBnvWW1xrg77iWjRfjoo/Pzzz94E IhlQcJrmeP/1r39trgDF6/nv//7v0JrgeiC9MD17qRdOLiPw008/vT2r9zjqSKQGdDRTFLu0121t puclGAkWsXvm/WmDKr3AfjkSu1uMdXRvXiva0wHucylyHpxXcvJXXDg8tUZUzEOcV7xaHovdO/L6 9eu3dgXMIWlx3nWuuqbFuSoie0BCLdeKpbVZnyKjw8Y08pyi5iYR1RokAyKdbvN1p1ebR5EW+Mc/ /tHk/jdqpUYBzUO39ALdEFEx6QhrDeft6Xn13C2SLnzh53oQlEdFuHSBi/TCs2fPhnA8vDRjmGfS sQIil4kKX+bPV4vn1agI9/79+94EFbDYvTEEOwL7n//85y7sAinIRx5UVClaMIi8szaKdlJpYyKy L59//nnoWSWet8iLFy+y1p6bN2/qKCEyGKc269cu1g+RXiDRdXquPjeH/vHjx00KzCPvFVeZUyFt i44SIlsSLZwhEml5LcgZr2T+QHoi6lzQckPVUrGOjlPjsshlqIPl5KxwcWlRSBIdr9TqaMQRsNi9 EXRaoUY71+XJAbzVBHPqnD/mI9EZJyLx+ZgtW7GIHIWcDshWuX379lAqWRGJgx35CI4VIpe41AGJ 2IMRW713V/FcXhKu0F0mckSY15njpEYxudX97suXL0PvBatk9+7SG9EOSGJ9q/F5Et05n1skDfbm ubG7VeHLkydPQu+FRhupg8XuykEPm7FLs4PmV8tB8Vq325dffqlFi8gJdEdFArhFJpF9yZlt26oa k5iMCC2n4N3iPHIRicO+wmdfRue0k4IOMO59ztYj7KsRzafsTezslKPB2K9Id+j8ItHeKjgtjVAE FLlEdLYtcbDVmM57IWfufG6R6/z000//N44ncrFeIORukRxHFsaeSh0sdlck2iH2xRdfNPteKNwv Jc1ZbL7++msLdCJnQJmdYmWCIlvBiMj+RF0Z7t271+x7WTNOoeUkoEhpSBSP1tHMniKqmNdKTXoF BzXiHc/yb7/9Nsz7IhanWiKSOCSBKHIEzuWnUud2twpxWEcWOQrkwCP3O81kItIvCEJwNs6J3S0L uxDYjuIuMwIWuyuCLfnHH388TJKJ1zY/bPP/16JFJO3ZuaTyIti3PDfszZs3JsDlMJAkjyhNW08y 5Spn+Td2ickRQLQ5dYyM1JFBkSzyzDNzUKRX6O5udSRYLlGL18lC1c4yGR0SxJds/a/ZhracYJ72 JCMU7kWuQWdj5H6/c+eOH5pIp6xxHsRNuOXYjehWR5Z2sNjd2Gb1/v37Tb8flHR0iTCn1OKXSDoU s88dylu3L5leN4lwBS5yBKKbVebztMyzZ8+yDhUU8o31MjLTvna65xGpIvAaARxjIs+78V2kLXKK 3VzMDtUtSnw2PryI8S07P5DIj3a8uU+X3olY/7JnZ3yBiPQJNbKo81jrLqgIbiPNJfxsq3PHR8Fi d2WiHWKosVu3MiAx6AFaJA4dJ7du3epK0bVkpcaBhOKe64CMCrOAIhtwBGCtc7r2RCyW3IzLiLx+ /XrxsM1/e/HiRdfvjYJ9dA3TSk2kLXgmo7N7504NPtMyIpydc54JYnvrYjbybDqyyNEgrxS57x8/ fjzsZ8EaZeyW0cF9LLVOhvNa6+OJomMQdWSpj8XuDYh2iDHrW0TGhM3ro0eP3h64W7digUvKebo+ Wd8oDIqMBjaHkdjd+pzMNbZRqGmdBygjgdvKte4plOe9Jpxu3749lDuFyJHXquhYtOm6d++eSXMZ ilM3lsj1/Pnz5t9f1JHl5cuX3hTSPZwxafpKve/Zv4/YdEERn/WN84fI6CDsuLa/pSDeeq45Z3zx L7/84g1QGYvdGxAdVI+CW0TGhlm4rc8WjBw8WLc8cMtIkBSLxO67d+82/55waogkE6aLIjkJd5ER wKkg1TIRQVdvc4CZ1xstBjjjV6RdcKGIOMXNL8aYiIwACe/c56CHLqqoIwuic4WoMgo0gUTu/94d mOZwziCPoJBFjgb5pUtncgRurUOXejSvphC1Pha7N4AbOTKHhGv0TkkfbpH2iVqp0QkrMgpRlXkv M8TOWTdfskjsrdgncmn/yT0dFaG2bp8258GDB6H3x4gDEWkbnN9yOlr5NwjvRXqG/XU0nzaPcT3k nnBiiLyv+/fve2PIMPz444/DjRBLXduW3OR66GgVKQE5t6WzeS8OB1FHlh5cZkbAYvdGRD38R968 ctjg0KE9i0jb3LhxI7RuoWoTGYlo4qkXK+DUrvWHDx9a6Jbh9p85yfLPPvusi/fI88pss8h7I8Eo IuPlE+ZJ89ZnFYucA7tiClsjj+HhPUadl3BrEhmJ6Lit3ovBuCr9+c9/Pvv+WBMseMsROHU36EWk 9s9//jMkROWZ1pFlGyx2bwSWiVgNRQ6l/JvR4MEmYTi9z6dPn3pzSHccwc6XwB05bDCnZMTZSXJs mKcT2cBSZOrFuYS5YKpO5UhgY5qTLGcN+Omnn7p4j9g6aqUm4jrW8zomMkEC/Isvvsi65+kE78Fx CciJRd4bn4nIaERHiGF93isITZk9npJb6MldSmQNNI7QcNVLXvl0/EBKI4lsg8Xuhg+no3U+UyBc Uq6NNG9Fxof7FTHK999/P/T7ZE5pZL3CNlVkRKKWxz05HCx1uaI4tdNTRoM9dU6yvLd9qlZqInEQ Y/dSFIMly9PUjhI6yUR6YI0bS2/ijkvdnUuXowlkRBC3pBSA5895jzGNUYHkEyMOFSM2womci/09 wDMZHS90hKa5VrDYvSFYDUUeBja9o3Rb0CV6aeMyeuFQxuDly5fvPcPffvvtkO8TJZ2BW+Qd0Rli Pc2u51mfjytg30G8FhkJYnVuobuX0QRAYj/y3nCc0pFFjgzxDrEmReCeOsTWzC/Giamnwr4cl9ev X2fNqe9NpBa1QR0pRyhyyjXnsd4bxB49epS1rpFfcM8u0m9+AfGebIfF7o2ZW3inXBTXeofk2zWF Hso2O8mkZbg/l0YRjDh7/tmzZ6F1is5XkVEhoRSdgdvTfC062kh+c4hWNS6jgdNCbrL83r17XSWU 79y5E3p/OE6JHDGmI7I+7RhlnehJuEmBLDIibX4x/9h4Lz3w3Xffhe9zikm9gQCF150yt3tUsb0I REeI9TZK782bN9nnEsYXWPAW2R9cKKL5Qetd22Kxe2MoXkceiJs3b3b9fkkmpFq0cJBhcyPSGhSu Lh20OZyOpLDWSk3kfejujDwTzO/pCRL8donIaJAkz00oYRnYU0KJZzj6XnGcEjkKCLsQqF7qiO6t iMT+O3eNI8dAsk6kda45BJ7O8O15P8sziUjvXIMMeTXWMpGRiY4v6G0sJjbmuY5TCHFFWoQ9dk8N H1s+wzqybI/F7h02sCmKzd7nkABzAKMHcNQx2iFLS5AMTjlgM+N6hACGZZyBW+R96LiIxDPivMko kX1jWW7X41/+8pfuuh6jM8l7GrcgsgYKZffv3086f1MI721PS5I/t+DNWV2kB2iIuCbGHs3mF3dE 8gvzvQz/W2R0EKuOvqeN2rWP7iwpfTNZehOvjjCiljUn8swiYpNtsdi9Aw8fPgw9GD1uailY5yYZ STT89ttv3ijSxH0cmYmHnXfvh+yokvbp06feKHIIohbBHkRF9iHSBTaC6BIhbfT9/vDDD94ocghu 3LgxfEIqmlvocUyDCMLTcwVvzuujWvPzvjhvM36g1yYYkQg5I8QQufYGef7cgrdiNWmFpZFhvbkt RKB7PfKsckbXSWl7LHbvAJvUiAK7txliEyh6coM39pHOEpNWD9Sj3rt0sUfWJqzUfE7lKERdD5gh dqSNLQXGBw8emDyX3ffYPHs5e09Emj3ar5FQiM7r9TmVo0ASLrqP7/H5oHhtklxGh4YILPhP99uc 20VkHKKORbdv3+7uPbLXoFkmN2fe2+gVGXOPfS5/PGrjB+MKI88pI09leyx270RUxUUC+QibFAve 0gKIS3IK3dPFDI8e+eqrr4Z3nRBZw2mCbbQZYrnMO2k5AFhIkz1AsBVxYzkVbzH/tkfOzfY0OSby Lpkc3dP/+OOPXb5Xkv3X1rkj2EvK2CAknQpEFLqxOBeRsWAcWGT8J1ePzgesZ9H8wvx69uyZN4vs wqVC93Rh1z9SXig62pCL/IRsj8XunWAGT9RWsddFwoK39ETUunwpoPcIz1l09ECPjhMia4jOEDtC B+WSZTRCGAvesnXsjloezq+XL192+b5J8kcO3SQOHRUkR2OaJRgZS9QjjFI6Z9vOHr9XQY/IKewx aQax0C0yLtFGDH6+RyjsR0euKGKVPUkpdE/Xl19+OYzbIV3akWeT2d6yDxa7d4RC7lHm60U3KqcL RO9zkKUPSACvKXT3PP/uyZMnoffKbG+Ro8HzHZ2N22uHWAokGc99Hha8ZUuISTlxm4M6IpZeiVgX 95wIFFkDgk66mo/QibGUNLfQLSIivYGgOjqOiBjYI+Qhc8cwcT19+tQbRjaBc3O0uxkRae81HfJa UbeJXsX0I2Cxe0dSZohxMCdh3Lv1AQtDbiLSDm/ZAixJ/vKXv2Tfo9zfPRd2omrSnsU3ImuIKjqx 9R41AXFNHGTBW7YityuiZ/s/EmNRRxa74OSoRGfs9erUNK2H05kGxwvitYiISG9ER/X0PEJsyS0t co06I1nagXGdUfHodGHX3zPkvyPvF/HKKB3tPWKxe0cudYhxMEWdNZLV4NqC9xdffOFiIVWg0L1m RvedO3e6vjfpPI28XxJoFrDkyOtFRM3KgWA0sVbkMG7BW7YiWvDuuZgF0TFB7KNFjsqRRogBox1w R+txhqmMzc8///z7N9984wchIleJjhCjON4zb968yS4mjnC2kXaJWJcv5cN6dzukWB95z+5z9sVi 984QjE7tHb7//vthi7okDdYUFTm092pNI21CMmjNPckz2/vzynuIvOfnz59748ihiXaIjbTZzVGd W/CWrUgteI9g5x11o9HGWI4O58jIM0MHi4iUgzg0OZJYlBGRa3B+jI4ZpGDcMxQFcwve/LveXWGl PdYUurmocfVMVDA7YrNLb1js3hk6xPD9v3///tui2xHgfa6Zi2yHt7RyL5JQ7332CJamkY0LRa7e 37PIWuhKOaKN0Rp7NQveshXXCt63b9/u/l6kYBB5/j755BOfPzk8zM6L7vPld9cOKRa3Tgs4CM+8 v0TkEk+ePAm7LvYOYruc4iKd8CIlWVvo7nm0wMSXX34Zes8jiOp7x2J3AxyxcEuRf02R0Q5vWcva QjcdVdzHvXPv3r3Q++bnRSQ+Q4yDQu+snSXGQUGxmmzBuYI3z+0I+8doh6pWaiK/vxVrRufcv379 +tCfGd23itVkLXR1netUPMr9xXskFiM0F5HYnj7S6UxhboQRHpEiI59P792z0h7Pnj1bVej+9ttv u/8MWEuin0Hv7hIjYLFbdmNtsZGDkUgOWPswiy/33vv000+HsSV5+PBhKHhj4SIiv//+9OnTsEBm BNYWvBmboDuEbAHJsbkoZQQ3Fog6SxDjRxDniZTa90Zjlvsc3Vkkn5SCzRHur7mzBII1C1Mi6eDK dMTOypT1k0L3Dz/84E0iu+6XR+zoBlyYdVPrD4vdsiu5BW/+zW+//eYHKGEo1KyZ0T1SoXuCJDj2 UNc+l5s3b3oDifwHimaMIYmsH6OIRdYWvClAOsdItoDDJrFrlEI33L17N/S88fMi8seeN9qhccT5 l0sJdgr/urNIBLq6Up+30Qve7EWWclp0zpkYF7kMnZJHnZl7qeBtoVtqgKvPmkL3CB3dUx4hmvMa pcjfOxa7ZXeiBW+KC0dMOki5Q3du0EalNXKBhmDOZvqcPbMKdJH3efToUWgNuXXr1jDvfW3Bm073 ESzmpH0ozoxS6GbPHC3U8ayKyB9EZ+8dzU2MmZ/n1hkKdo4SkxSw7M5x7hux8HutUIfjHJ+XQlCR 80RHiI1UdFoqeFvoltIQf3FFWFPoplA+Cv/4xz9C7/3jjz9WFNoIFrulCUjepXTbEtCPPjtN1vP1 11+Hgzb355FsQF+9evU2GTjNR+L9qzoX+TB2HbnwtLbgTXJP8ZpcwqLK+0SV9lilisj7RDvEjjQK AAeaa3PNcbnSYU3OQaI3KigZveCd6sjCWsPPcr4QkfeJFp5GsxOeF7zJ0TkXWErHbhoz1hS6ybOP BPvdI7//nrHYLc1AEuFSh7fKNSlJRLF25KQOz+WDBw/ebq5F5ENIykU2wcz9GYm1BW+S6j/++KM3 knwAB0b2hSZ930HCLjr6x2dLZBmEIJFnifnVo/PLL78kj2dBrKY7i5yCi8oXX3yxKllOsXekAhXd 2tcEJI5OEEnbB0fHEY6WPyYnx7nbQreUpEShe7R9Ms1f0ZyWIv12sNgtTUFh7dwGBks1kZLcu3fv kDO6RaQcFHsj3d0jzRCbfwZrCt58Jo5JkAmS5fMDN3F4FBvyNRy9o0WkJMScqMPTyM8The5oHMeu 0YS7TCAMv3HjxqpkObF/NAvQqJ37X//6V28mkTNQUDu6w5EFNSkNopCoW+Go1uUT0eI/zXTSDha7 pTno4GGW53zhePLkiR+MFIekFQdKC90isoZoF8uIHWJrC95cJAQtzh0bRI9LyXKesaMXvKNFhJFm FYrUINoh9vLlyyE/B7pIo64Rc9vl58+fezMdHMQS0efpCPblFO5xQdCRRaQMnAVSHUimS4eoD8GZ hc5VkYmokGTkQjfivagji25HbWGxu/MHEHvhEZVdvKep4M17FKl5ry0lkC10i0gqJKbsEFuXMJ/b V8oxIVl+6f4Zzdq05hpDx+Vo3XEipUEQEnmuPvvssyE/h59//jmc1FuaU6hY7Zi8fv16tdhxxEJ3 zhpD/sHnSOQyFNciz9WjR4/80GYgGJhy7YrVZE5k1OfITYnRNeb27dvePI1hsbvTA+mXX3751vZz 6oQaEYqQdnnJVvcadp9zuyML3SIS4dSR5NqFJfGIoJ6fr6dHn/ckadAxmdKpMWpC/BqXXGi0UhPJ A0FIpEPszp07w9qH/vTTT6sLliN/PrLMs2fP/i8nlXvR2DBqXI/uh5nHKyKXwQUqYrlMnDc2vYO1 lsLc/PO5f/++OXf5P6g1pTxXowolOBtE98OI/qQtLHZ3FJRIjGPjeBrY6d4wOJ0Ha1Xnick1KNAQ 1EgoOxtURKJEZ/LhKDEqJBQQDdnZIymgno4krUYVeZ4Dx4ToHDX+jYhc5969e1dtuvkZnCdGp4QV Nf9ey9jxYa927dk5+riNqCMLzjbugUXSiI4QQ5gjv78tbC99PuRAbfYRoNh7aV41Arfvv/9+2Pcf dWS5efOmN02DWOxuHBLGWENcO3iO2iFW4vOj245EhUrZ8Q/da2HOhrafIpIDB8SoDejIQizWUjb/ kYOC6+/xDtNYk5sgv8y5xNS5i4SViKRBgXdJTEInGB2nRyvcMiYNu/Y1BUxmFNMpLuPmV6JuI0eM 45eKBUvXt99+680lkgjzpqPjfY7e3X2tiIfgRrGsTGf0pcYF9sajdzFHHVm+++47b5gGsdjdKHSW Mlsk1VqNgq5K0A85VfyNbJN15GcFKx5nu4vI3rAORTbHxKiRId6mJPs4XJNgl+PA953T/T+/fvjh h+E/JxJzEZtlLrrJRCSduaUnAnME0kd2ecp1Zznt/FGMPx4UQtaMquFCGDp6chgBfcSRhc9Em2WR GMy4d1RWGgjQUkZOsBZ5jpDprE6OZl7oHt3lSEeWcbDY3Sg8MNE5AXYuvw9igaXPicO7irUxOLXb M6kiIntCB1jUbnh0dSz7GezJLx2qj2APK+8fJOmwWFtIoatjdKJd3ST+PHSLxMBlhdEiCGh8ft5B sT/ambp0YXXteKhxWGtdTrL8559/Hv5zij47ivZF4pD7szCVlp/AcSXyWZFL13FNuHc4s9NciYhr dBTQjIPF7oY5V6w9d6GylXegFj66onh0CCyn6kT+9xEO0Dkg8mAu6q+//uqHIVKRL7/8MhS7SYgd ga+//lrrp4NDgom9bVQQsrSHG3lW2ASjEVK6MBS+ikgre5pzDnSjC/uOAsWPaDJ4biN8hHP6udEI 5y5+9ghFBJEa54poEfdo507EZsTgnDUbEaBrU7/QmV3i+/vnP/95iJE+CF6j4j0dWdrFYnfD2CGW Bx1DqclBDvAkE6WvoH1pThgb3qPN10t5JuYHau57Z+mJ1IEOsehh8ihrFoW4eXz+5ptvvGEOFLtJ mqwtmtCVcRQnAOZ3RgsJdmGISGmI1WtFSvx7HbjGgBiM6CzqOnKUve5XX30V+mzu3LnjTSWyIj5F nrebN28e6vNZ69Bik1ifUBciL44Lqu46aVyqMSxdDx8+9ENrGIvdjTOfIeZm+TocoqL270dRGY8A Rdu5bfklFaIJ3+uBm80+3XFaNoqUJdr1cqTNMmIA4jT7G9eeY0CcWWtbPo2hOcpsd56NlP3O/Hr2 7Jk3m4hUW8ejThOKkcflxYsXofzUUbqfeJ90e0WeDfbFIpIH54JobKJT9SjgrLZWrOZIkr7Oj6ff OePk5DKMuY06srinbRuL3Y1D92VUNX3Uh47DRa6tFp8bQcECabtBO9pVYCHlHSlWajw3dFv4eYmU 4doojSUbpCMdINmnlIi3d+/ePYSdda/wHdPhVCLJwkH9SHu0ly9fhgtJxnARqQnicNw1ctbwV69e +QEOBnuwFDHnkWLTkydPQs/FZ5995o0kspKomwIuh0fLS0TdOM6NJDmSUKA3sCwnpix9d1h0y3nu 37/vGjIYFrs7IGo9clQ7hRIzxZh7jqpH2oFiba71qRa5v78tEESS5RaORMpAPLErsx7zhCJdQ0fp +O0FkiHRZ+DchZ330aCLPfIZIdgUEanNr7/+ejaZeu56/PixH9yAINI850CCyI3RNUcjKgbRHlhk PTnd3UcZiTRBjjtXrHa6tnMuU2DbFritXHIVwWHNXMn5vUzUkcXxwe1jsbsDeJCiczU4iB4NEn0l kqoEcIqk2rTsCxsoNlJrVYhHLt6mdHVrpSZSB5J80c5M404auN6cJjU4xPGZe/jeH5K3a+xu544H jC85GnRPRmI3n/X//u//euOJyGZnNCxNU2c165w2LpwbT8/q7GePOCIu6siCmF9EyhBp8DiqtTPF zqiY9lJst8t7f3DLS501TROleZIPiTqyHH10cC9Y7O4ELEMiD+CDBw8O+TkhDIjO7L5k03LEJGsr 32OpjjC+x6MmWVITUVqpiZSHdScaj54+feoHd4VLnURcHPg8fO8LY2XWzugmdh+t62Li5s2b4Tl6 IiJbw57lkjCHIqiOae3vVdcKLRGnz8+SRxypRwEh2jXJCDERKUN0/OdRhaKsVVHb90tNYrjKKmjb J3azB4s2hum08z6sAdHP0OawPrDY3QnYUkS7u4/aIcasilKFUi7mN9httw18ztF5Gdds6Y86wz7H zglFuoiUgwNF5BkkUSaXSVHuc/jmAKh6eT+iHU7zi66Do3Yq5yTrtKUT2ZcjJ3qZA3lO2HdEG+ue QFBGdx6Fj7XQMUa301GfBRxtom5O7lFFyhIVix555CH1hRJzvKf8hULz7cA5hdidK1DgrCnvmIv1 bA4bC4vdHR2iox1iR57/yecVtbK5dNGhZJd3XbAbLzFHZt7pdGSRQtTWn05JD90iZckRnZA4lmWi 1vB0Bx/RSrMVSHznjJE5ciy6e/du6DMrUaQQkTw4Z5Aw5px4VHEtIE46tdFcuzZ5JqkHny1izHmh Y+38yaN/X9EiGwl2ESlLVGhL7D6yWA3BU9RB9lyj3ZH3QFvBvYqDb3RM5dKYMIXS7/Ytl9wCly6E bdIHFrs7Ilq8InAd/eBBYryUYo3r9u3bBoYKmyzU4KW+I77vo9uCsRGKWsjafSFSh6jw6osvvvBD OxMrcseU8B14CN+eX3/9NXkPhtjt6MKEqDiGZAduRiKyLTx3jx49epswtEPsHeQcsDNlXSIHwTiL NdC1hHB57e+R96EYtJTcPfLYrxKwf0HwkVKE4GfMJ4nUiUPR4tXR84aI9qJC29Pr+fPn3nyV72uE lTiClMqZU1tyP/TS5rCBsdjdESQNoyoeumWPDrPCompbg/k29zMFiGjX46Xrxo0bzob7/+Eejar7 THCI1CFqS8ylFdiHhzzW9zXxgViDGtrE+bbgMnTtuyHJclTb8jkUzyL3NIl1EdkOClpffvnl4nn8 6B1iE3QIrz2LzROQfK5PnjxxpNhKXr16dTUfYvJ7PRSxcTW4JPRjzyMidYjaEiOskndNYtFmmcnW 2QJgPXD8Kzmilf0reyq/s9/f3rs6soyLxe7OiHaIcSCXd3CAW2v5Ybd8OdYqCLU+XSZH0WpyQ6Qu zCCOPJMUveQP6O4qFS/oDneedxuHSYRWCgjfgQhj3iWacq21nRWRNEg2pnRt0nkj688xS2Ot+G8k 443dMXC1iYwUMa6Ui+lYxS914jleR6St/bTjKt+BWCeSs2BP5HpWhzdv3oTzRynCDhsq3sFeJ9oc ZsNEX1js7gxs0yIFW35W6873F7UcxZqzVPe/ly/N2vFg/gfMEYl2Oxq4RdxQt0zpkSRcqKRxvzFx fj1phJhsjeUmXX6n8Z4CuBbcfxDtROHzE5G6sHZF5llqcbiea+5UdCebXE87Z9+/fz+8d9LOvCys B9gkT+5EFC9EpC7R8Z8+l++vWQh1UvK0/JyUhbFtCNRK5MnnF2NDje1/gIDVRpSxsdjdIXRr292d Dwnb6OI2zVE1gVGWtd16fI/OvHqfqM0NiRARqU/UKknHhfchcRv9DFMFU3TjeQD88PMmPkyfE7NY SyWeODC6n/oD7Hmj8+gRgIhIXc51Gfts1oE4nCpKp0PJz/pDJqv9NfuitfFelqF7lG49EakLo5Gi Qh+bZ96H0ReXZkSzN1KYX57SeQ6eA/Icnrv/gBGD0QZSBfodPkt+BP2B9YTd3euhA/ZSAHcDVB8K 1TndeiSFtbL7EA7Q0a5uZqeLSH1wBrG7ez10fUXt6VKL3nQwH30uKHvMJUU5sXrNQY94TQKeA6a8 D0mIyL1q96jIdkRdF3w+86HImuPS4kzvdKv91NzR2rnrIiI9xRO7uz+EPMS55qQ1uXHcLhCwE7fc L73PWrHa/Lp9+7a53gWi41QZJSz9YbG7U6KdyQQp+RAOxilz0LH9yMVusctQXIgGG7u5y6wLBm6R bYnYodrdfR5iAHG5RsH7qAlzEg4kei4lyimCS1lyOkedcy6yHTnzP+04jkNxFRFubvxGCP3gwYND iQSJH9xrUVcvR2WIyOhQ5IuKf2xuWgZXivlZhWLhGuZObeRGEKwp8H8HtYMS+QxGtcnyXjO6Lij+ 6xOL3Z0S7RDjgVbVcx5sWlDi11A3T+osFGyjFr6xCsr9jFIt6zjI8z3JMtjWRQO3M+9EtuXZs2fh w4qK5/NEHVqcPfY+JBaiXYse+MpCMkLHB5G2YfRC5DllPq/EiHbaXMp5sC+gaDHquZsYEL0noxez 0Tnfi4j0CiLdyLqnqPc8iMEZb4WwbE1dgZnU53KWiK4d9ZDncmNjWJ29po4P/WKxu2NSVbzMmjZo XIeCAl10p8F3zUxjLD9PbaMpfo9g2cIBmEIDAQN70zW2faj5Llltk4y34ONmXmSEg2J0Nu/Lly/9 4C5A0verr75abd15lHlMHICxzSaRndNFt8bpRj6EophuDyLtr5vRsUsKStOJzk9MvSh6c44f6bvA rW9NB3yKoMr5niIySmxxxF9Z1oqgUlxV6fZGgE7sPmIsIrcRjd18ZjoTXIY8j24Px8Fid8dc6wah mOXDGYd5lZO1Cge+NQH9UjCnY48DK/ZjvSinCbx0qPO+lgIFn10ObGKWOuux5T5C8WEtOdZ/qCpF ZHuePn0aelY//fRTk44JIOqL2sQfZawDcRTra2JqiSS5c7fLEHVpsqtbZD8omioMqkOpru5LFxas iIV6X0NrdXRzrmcfZDe3iIwEc4sja+GaRie5fh6NFhuJ3RS+sVLvJR/COZlmrjWjZM/NSl8SaLC3 OeoYtpr7eLu6+8Zid+eczvljsWNelYWs9ZCEpLCbC10AqUllfo4kNB3MBPJWbNfYUGAdzuvi9V3b nHAAz4Uu8bkyjc9f6gRuvksR2QcOI9H5n3Z3p8csiro51ua5wioO4NjTt2TvzT3GQZvXFu0cVoCx HXTXa7Mv0gc5SVq7u9OgAI1tZ7R7Pmeud+/W5uw1Sn8uFIMUl4vIiND8ZXd3G1CnWOvWQhEY95GW Yhb3C3UD3t9pDiK3GSxlz4lQ8H/+53+8sRLIcWiiLiP9YrG7c+gKng5vHBKdz9AOKKxyAzkLMQdP ipgEzq2CGGpuCgUUrXEGiBZkCO5rEuC8Z7oeR52xVitBFP2eHGsg0ld8sLgYg2IvhcHUQw3jXnLX 3/lBFMcWYid/G/edrQ+gxE7eS02L0+lCoCb5RK0Vuc9MvonsS4r9pt3d+RAzz7mHlbgYedIK7Oly RXKpo+xS9paeCUVkdKLiUru7y0OeOTrKLcW6m++K3DVF5S3OSZz9ETJy1qe4TRy9tGdZI1Q+50rA WV8xZQy+h8i9xT7L3FvfWOzuHB5AioPaGrb3vZD0LhnMSV5jr87MbxZrhA5RuxIS4agb+bco4tgc 0OWLhXi0YOpciz4DN5t9Edn/wBdVl9rdHQcBYEriHAeTHPh3kdjNYZw9GzGYWEmim4P50mGK/5Zz yCqVBE8Rt2mZlg97L4tmIn0RFanY3Z0HDnVR69mUCxFaFDp7cDgjdrMPoyDPdS3+Edv5Ob7/b775 5u3vYD/CfmDa/7E3yRF48/vWfA6c+9mHmMiNgzWtVu8ifTF3kLS7ex+iY9xyr9yzKfFwittc7PeI 21wI5Sgw5xTrqQnkcjruijN+bs7iyOQ0hxHrpW8sdotUYOq4r3nlHJBJ/Nd+XS2p5o9AdM5dTqJH RMqDG4vd3dtA4vxccXHN5xr9DlMsVid3l1z7rOhYi9z9BzZyCi3zoPtAO2SRPmGGn0KVbUAUVmoU R677WCTO57iq5FixIpTL6X4n2UsC171k/v047dHo6LMYJtIHrHmc9+zu3g+6sLcQYkfB3aT268o9 w3HfMraWgjmNasbuPKICQT5vBf39Y7FbpMJm6nSWeivB/O1DX/l1oRY3EG8LG6iULjESRn43Im2A ajiarLS7e/1aic34/HNn3nYu0cRJ9EI4FyXavRDdd2DBb1fTOqIiNYtlIu1w2mmjWKU+FBnp9F5j b07Reov1OnrlzoSM2PJSZKDIrUBtHXT2LQn/fL5F2ofRkHZ370PNs+mpgD0nH1P7deHqkgviNkd8 5sNndzpH3a7uY2CxW6TTYJ5rR73Fa9PKfB/YDGGVe66zwEKZSFtQeI2srbmzpeXDtRLFPuKsXOUu Bd/asRQVdxQSMzWSB9jPqXJeT47IBSs9EWmHaLcxBTFZDy4tOIhFx8CsOZuW6iwvnVR9/vx5Uq5A u/IyXBthwP7c+eci7ULRKzpmko5QKRO7T8XmNS7EaTnnstrneZzbLFjvQ7Srm+/KfMcYWOwWKUxE ab2HXXhOgiB6mdTZF+zquT/mRW9U/SY7RNoC+8rIwY+fzbG8lPOJj1wYCVE7ltJFnQNF/BJ/n+Qt 79PYUQ6sTyPfAZbJItIW0e5u7KPtqi17zmGOZmrhgjmXOXGMf5NjTb7FmZnP4Nz+kS54hedlSRWn ErMdGSbSJoiIdazcD8TmxLxacTVHPLbFmE9HSe4Dz25U4JKbe5H2sNgtUhjsyDhk1i4q51qvbmGx TlBRvbY/dPg9fvz47b2IdZOItAcWxVtZYUk5tpiNzfqdA4mE3L9JUYZ7zG7i8pBQie4NLViItEl0 jIUJtPIgIKDD+ZrQnMJ47jmqdpxfI2ia22pzvkdM9c9//tMbozB0JUY7Ev0eRNqDjk3OObVHSsn1 8xB7otLjwHK/qy2K3eZvtod6icLU42KxW6QSWJxyAP/ss8+qBMxcS+qaxW4OgpOi2WJ3W/eiqlSR NqGYFV1n7e7en9rWpms6vqKHO+4pRBeIojzk1QPxgl3dImMQnf9pEq0udIyRPF8652JTmgOzmGvH eToHcyGxz/gqHVjqwmds7BY55l7c7u66IAxCqBWdq1xy7NMWxW662bXH3g6e2WjdQ1HqWFjsFtkA DtmoyrGSLhUwURnnUCNBT0GfeRgo4EVEJAaJMdXB/UDBovbcsTXfM2KI1IQshXELMNvcM9FuEpyC RKRNSKRFR0aYSNsGkucPHz586zRG51guKXOxS1wmwNslOm5IRxaR9vfjUZclu7u32VNRrGYUY/S8 tDaWbjHmk7+BgE62gWc2+v2YDxkLi90HD/TMtdCqcvsDOIpCksy580r4d7kKw2hR5dzf5/eQtNGm S0RkHTh1RDtxczuVZD3ffffdJgnwu3fvZr/G//f//t9i7Mbu9enTp94/G4Pg0U4SkbFgLbW7u11Y Q9cIsbcYV8JlArxdKLxEvkv2WMZukbaJru1rHDgkDg6hnLURfad25675jmo5nyK4u3Pnzts8D06b sh2ffPKJjSQHx2L3AUHxRCcPi69WS/sH8v+vvbuFyjLb+wf+jxMMEwwEgsEwgWAgGAgEA8FAIBAI BgKBQCAYXMtgIBAMBALBQCAQDAQCwWAwGAwGg8FAMBgmTJjI//lyHs7jMAL33vfb9fL5rHWtc9ac mTkzm5tr33v/3t6/f39ZFZ3D0aBZZanOrvXzfK9Bn1yaZw758+fPL05OTlzUAIxQLsZKO3/koM50 ZA/MITw/g1F2bBllK8wcrq+C26lwS5Ww8SLT+65X2p4vFYVA8/eCkgqknN/Sbpt2qDkz1zw5W9M8 mStbWvHnZwnNl44NpUVHtSMkGV4StA8ODi6Tj3Ku/dXPbpgz86iC3bkTSKJ6CgqTxCbxaTqyD5f+ 7Hw37x7B7h7JZVuC3L+q9tFuqRmyIWZjTAVQ5mdmw/zVZr60tFT9/zHI3Kn8/ya4nX8OGzVA876Y p7pbZ41mSBLh6enpZdeW7M+jOjTnQF8rl7SC281QWv2ZZFRtbaEdkgg8SJA7e7zzVLuUVgbVdkvL /HeaJ3NkS36W+T33Ow7tUFrdnZEYfr+bc+7Od6q8oxPkTtLh+vp69d8vP9uavTujPFMRnD3cOM/m KB3bmrgL3SPY3QO57EyFyK+C3D/PXLZ5N1eyD9++fXt5YZovZklaqJUNOZtzLuPzc0/wO5XlyVZM RpPLcYDpKA2SJimJ5h7EP3/+fFkBniB4flY5TF911RnkyeeBdkvbutLKsFQEAO1wW/WnIHe75dyd Kq0EvbMf18z1TGJiOntcnbvz98s5Puf6fHZoptyJlM7qVvkJ7ZFq4dLf8by3ae65u9avxnzmvjx7 d9qj53/PHXpiKikStHc3V4oPjJIhBLs7LAfrvJAHbZ3oCzoATE8uQEu/oCcZinZKFnguW/JkpEkO 0FfPhw8fzNXugJcvX6rqho7LqIjr7TTzHhfk7qYkhl/t3Ulqu9q3c2F69ceN/Gq3BDZUfUK3DdLx clQdt2iudMr7ef9W/NVev0pcUNXdT4LdHZYqIl/Sof3ye+nSBLovh6vS6u5cyAHNUzrPN08qCYF2 SQeH/K5nxrPRYNBuSSJV8Qndl2QlHRygG/L9u7RoxEjA7hLs7rCaFg5nZ2cWDhomc2ByiZZ28yq+ oNvevHlT3CJTdTc0T/bskt/l7PMS26CdtLWEbsjs15K9O21uFYxAO5UWiPl9h2Yqnb2eKnC6S7C7 45Jhro0DdGfjzmX4zs6OoDd0VA7QOUiX7N0bGxsWDhokXRpK5rPnSctzAGA6krSSWa0le3eSVIF2 qqkGPTo6snDQIOmuUvp7rBNTtwl2d1xmT5T+0uevAZrh5OTkl7+n9+/fv6waUwUG3XNwcFBc3Z1W bEAz7O3tFf0OZ0+3nwPA9Gxvbxft3XNzc6o8oeVS8GX8J7TX/Px80e/w0tKSRes4we4eKK3uzp8P TN8gFZ5XQW+V3tAdqQqdnZ0t2rvThg2YvgStszeX/P6mYwsAMB1fvnwprupW4Qntl7m9pbO7U0kK TF/N+N4PHz5YuI4T7O6BtGco3by1dIDpK5nde9XeHOiG0srQPGZ3w/SlHXnJ7+29e/cuzs/PLRwA TMmzZ8+K9u4kpUo2h27I/N6S3/+FhQWLBi383U0VuM4M3SfY3ROlrVnywgCmp2Zu78rKioWDHr8D clEHTE+qupN8ZlY3ALRDkkVLi0PM6obuqJndrUAM/N7STILdXgJeAtBAJVXdVzN7VXWC94D3AExP aVV3WqZ+//7dwgHAlKyvrxft3UlGVRkG3VJaIapADPzO0kyC3V4EXgTQMCo6Ae8CaJeaqu7NzU0L B0hUgylJwlnprG5V3dA9NQViZ2dnFg5a8vuqoLM/BLu9DG59Pn78aOFgwlRzArXvg1zYmf8Lk1da 1Z3A+I8fPywc9FQS2g4PDy8eP358+T5IwgzQ7L17bm5OVTd0VGmB2KNHj7wPoAW/q4o5+0Ww2wvh 1iezvoHJqankXFtbs3DgnfDfZ2Njw8LBBCVoXVrV/fz5cwsHPXVycnJ5Sf7zO2FnZ8fCwBS+Zx8c HFzMzs6q6oaeqykQOzo6snAwQemooKqb2wh227y9FKBBctjWgQH4WS7AS7s9fPnyxcLBhGxvb+vA ANwpl+I3JbDp9gDTk6D3/v7+xYMHD27cu2dmZi7++usviwUdVloglj3977//tnAwIfPz80W/o+mg RL8Idtu873wWFha0ZoEJSPvC+/fv674A/OvdUFo1anY3TEaCU6XzPlV1Q78kyD3I5VxaKgPTc1Xp /aug9+7urgWCjqspENPxASYjnZFKfz+Pj48tXM8Idtu8vRygIUpnhqnqBu+H26q7v379auFgzBK4 LvndvHfvntm80BOfPn26rCgZ9P2QpFfvB5i+65XeqjehP0oLxP744w8FYjABJd+p82RkkN/N/hHs tnkP9MzNzXlBwBjVVG6q6gbviNue1dVVCwdjlFbkCV6X/F5ubW1ZOOiJ79+/6/wALXZV6f327VuL AT1RUyCW5BhgfLIPK9xkEILdNm+tWaABSmfy5nn//r2FA+8J3R9gSjIuoLSq26xu6JeNjY2i90SC 494TADA9S0tLRXv3zMzMxV9//WXhYAySeJYOKyW/kxkfpGiznwS7e6y0ujstnGzeMHqZ95kvxyW/ j8vLyxYOeibtE2dnZ4veFdnrgdH7/Pnz5biAkt9H83ihf1LdXdoBIok0AMB0ZAyJ7/nQDHt7e8VF HynypJ8Eu3ustLo7c0hysQeM1vb2dvHGnS/fQP+ky4ouEDB9pdWaKj6gv169elX0vsgF+7dv3ywc AExJaQenjBzzXR9GK9XZGa1r5CeDEuzuuYWFhYGC3Llc1/4BRq+m2iMX7EB/v+xnXy55Zzx58sTC wQjVVHXv7u5aOOipdGYp7eK0vr5u4QBgSr5+/Xo5WqRk705yGzA6+/v7RvlRRLC75/ICuOnlkFap h4eHl4dzYDxKq7oTGFfpAf12cnJS/IX/9PTUwsGIZJRIye9fZoz5Pg399uLFi+Lqbl3VAGB6Su/r Ut2dghZgeOmUUDrGb21tzcL1nGA3ly+C60Hu169fa78CY5YLrNJM0XzZBhikM8vPz6NHj3RogREo HQOU5+joyMJBz/3555/F1d3aMALA9Pz48eMygF2yd29ublo4GIGXL18W/e7lfl1xGILd/LcVYw7f e3t7gtwwISsrK8Ub9/n5uYUDLudwl7ZRzkgSYDjz8/NFv3f58yWaAFHTijEJNkC93G+54wJq7ezs FHdmSQt0oF7NyM+trS0Lh2A3/3F2dqa9IkxQzbzPtD8EuLK0tCToBhP04cMHVd1AtezBGWtQ8g7J 2ASgXgJV6V6YpE/fg4FSuSsvre4WdIPh9+7SJBPFYYRgN8CUHBwcXDx48GCgjfv+/fuX7Q8BrtS0 Uz4+PrZwUGlxcbHo921ubs7FOvAP2YdL9+6PHz9aOKhwPcEk/13QGyhV005Z4A3q5O7b+ABqCXYD TFGyRHd3dy+D2bdt3PlzAK7LPM+SQ0Au+VzwQbmTk5PiAFX+GoDrSschJNEGKJcxfTd9H9Z5BRhU RiGkQ0TJ3v3s2TMLBxW2t7eLftfS7lxyCVcEuwEa8uU5bcp/NZMk1d/GDAC/8unTp+KRCMlMBwaX BJE//vhDcAoYiYwQkzwD45XKsLsSypM0qnMCMIibkmdua6ucszowuG/fvl12RnC/RS3BboAG+fHj x2X7lZ8397RaA7jJ2tqatmowRq9fvy4OTGW+N8BNSscipBJV8isMLjNzB/39EvQG7nJ9LMIgz8LC gq5qUGB5ebnod8zIT64T7AZooASi1tfXzfsE7pTs1191hbjtSYAcuFuCSzMzM0W/XzmkA9wmgbXS ziyvXr2ycDDgWbq0MkzLYeAuGX9QmgB7eHho4WBM342TlA4/E+wGaDAVHMAgSuca5VHBAndLcKm0 ZeHXr18tHHCnlZWVovfL77//rnoFBpCk8dJ5n/ZuYBDz8/PFnVkUsMDdnjx54neLoQl2M7TMGt7f 37/8TwBg8gaZS3j9yWHC4QBuVjMzLKNIAAaR4FppBYt3DNwuY0RKf692d3ctHDCQ9+/fFyeZe8fA 7Wq6JhwfH1s4/kWwm6FfRletHff29iwIAExJ9mEHBBid1dXVot+nBMZVhgElNjY2it4zf/zxh85P cIvHjx8X/U7lPkvHBKCEziwwOvle++DBg6LfKSM/uYlgN1WSyfbo0aN/vGhSUWbzBoDpyJf9tHJy SIDRfNctrQx7/vy5hQOK5PycS/BBLsrfvHljz4ZbZDZuaeJnuhQClKjpzPLy5UsLB79QOjYsz8nJ iYXjlwS7KfL58+eLp0+f3ripZ2YoADAdNZd82qrBv5XO41OxAdTKPnzTuyXn7iTSeL/A7TJWb3Z2 trhTggQSoMb6+npxB6gvX75YOPjJ+fn5xb1794rH8cFNBLsZyI8fPy5brN2VuZb/PfMNAYDpKG3f KEgH/5TqydKkEeN8gFpp3/irIF0u0l2Mw2BSNakyDJiU79+/X3Y4LXnnpHgM+D/Pnj0r3rtTiAk3 EexmoENDyQa+vLxs0eB/yRQHJu3jx4/FBwbtl+H/9u3ScQCZMWaGLjCMg4OD/75TFhcXL/dyYDCD jgP4+VlYWHBWB4ZyW2eWmx77O/xHEjpLxwGsra1ZOG4l2M2dNjc3izfvzDmEvjs+Pr5sjXZ2dmYx gIlaXV0t2rdzyMjsMei7mkuro6MjCwcMLdUtqTQVgIMyNXdWHz58sHDAUJLsmqRX1d1QLr8LpaMA dBPmLoLd3CktzGdmZopeQJlz6JBO3z169OgfX2i1WgEmRZYs1H3nLa0My9gA33kBYDpyxi79zruy smLhgJH4uTPLoE8KY6DPTk9Pi39vtre3LRx3EuxmIDVVLoeHhxaO3srn/6aDtepJYBJ0ZoEymY/r dwYA2uPJkye6GQFTk6TXnwtdBnkyMkmyLH3+nUkX1JLfmYzXTWI63EWwm4HUtGbJn//XX39ZPHon G/Ds7OytB+zMx81sMYBxvovu3btXtHdnTij00adPn4orw5aXly0cAEzJ27dvi5PUtra2LBwwUjVV qnt7exaOXnr9+nXx70v+GhiEYDcDS5uV0pdRqsqgbwadO5JWqdmwZXQC41LTmUVbNfoo7chLK8PM DAOA6aipDEsSqMowYBxK5w/nfeQsQd+k6Kt0bFj2+hRhwiAEuylScxFoTjF9cnZ2Zu4I0Bg5FKRN ms4scLOahM60PAcApqOmMuzVq1cWDhiLdIn67bffit5Jq6urFo5eqRm1Z0wuJQS7KfLx48fil5KW qPRJ6ayefBk+Pz+3cMDY1ATyJOHQF8kuLx3VMzMzozIMAKbk+/fvxaN6VIYB41YTyDs5ObFw9MKH Dx+Kx4Y9efJEN1SKCHZTLPMJSzfvg4MDC0fnJdus9Hcjs7sBxq00ESeHkC9fvlg4Oi/7sBl7QNsl iPfy5UstUemFdFcxpgdomhSylCbipAubRBz6IMWQpXt3OiZACcFuiuXyu7Q1y/3791XA0Gn5fOdz XloZplUwMAnv3r0rPlgkixa6LKN2Sr/TqgwDmrjHX80uXltbsyB03sbGRnG3QZVhwCQk8cyIBfin muKwZ8+eWTiKCXYzsc077Vygq2raFe3u7lo4YGJWVla0VYOfLC0tFf9OnJ6eWjigEZKE/qsqmffv 31scOu/s7Oy/SR53dStKchvAJCQpdnZ2tuh8kWpw4w3pqowNKy0Oy+9ERpZAKcFuJrZ555Ch/QRd lGqK0rkjaSmsMgyYpJrOLOlAkcMJdM3bt2+LA92rq6sWDpi6VKju7Ozc2Cp1bm5OFSu9kWqxfF+9 ae/e3t62SMBEHR0dFZ8znj59auHopK2treLfh/39fQtHFcFuquXFU9MS1cGbrpmfny/+XUiAHGDS Mmu49H2VmcbQJRkhctvFuIoLoKkyd3iQatbs99CnfT3tTq//Hvz++++SNoGpWFhY0EGK3kvRY2nB RYrDxI6oJdjNxDfvHNChK2qSPlSGAdOSQ8Mgl+Q6s9BlNeN4UkUJMC3pzpLE8UHfWblY1P6RvkkL /8ePH0v6ABqxb5cG+R48eHCZvANd8fOePOhjHA/DEOxmKF+/ftUSld7Kl9B8GS2tDPv27ZvFA6Ym GeOlB44kt8mupa/fXZMg4vMPTFNNgu3KyoqFo5fevHmjqyAwdRmjULp3v3jxwsLRCTXt/Dc2Niwc QxHsZmjZiEtfXuYm0QWbm5vFn/1UkwFM29LSUvH7KzMRoe0yD8/oEaBtErRLW0fvLwBohxR6lY5O SlJuknOhzWqKwzJ65MePHxaPoQh2M7S///77YnZ2trglqrZqtFlaEuVzrCUR0EbpMJFOE95h9MnZ 2VlxoGhxcdHCAY2Qto6l77D5+XkLBwBTcnBwoDMLvbO1taU4jKkQ7GYk0iaqpBXkhw8fLBqtlsvv 0o375OTEwgGNUTO3WFsp2iqJGg8fPjSvHmi1Z8+eFe/du7u7Fg4ApiQjwUr37rSAhjbK+dm8eqZF sJuRuSv4d//+/Yu9vT0vL1ovn+PSL6rr6+sWDmiUdGYpbS2VJ5Vl0DY1o0eM3QGaJi1R0+axNHFH S1QAmI4UfJV2hswdevZ8aJPasTuKwxgVwW5G5vPnzzdm7iQD3SZNF6T9fukFU/788/Nziwc0zunp afHBOy1Rc4iBtqgZPeKCCWiqmpaoT58+tXAAMCU1nVkk3tKH76hLS0sWjpER7GakshH//MKam5u7 ePfunYWhM5aXl7UOBHp/8N7Z2bFwtEZN68DDw0MLBzRWEs9K32tnZ2cWjlaQVAl0zY8fPy5mZmZ0 VaOzUhyWhPGSz3eKJnUfYpQEuxn55p0XW55cEjqk0CX5TJd+MU3CR1oFAzT5UHLv3r3iQ0k6ukDT JeGsdO/OaB7fYYEm+/jxY3HHitnZWSPFaIXV1dXLJ/dLAF1RMxLxjz/+cC6hFdJFqPTz/fLlSwvH SAl2M3LJOnMooYtyObSxsWHuCNA5r1+/Lj6YaGdO03379q04kSPBo7Q9B2i69fX14r17c3PTwtFo 6UBwlciRcWA6rQBdUTvPOEFyaLKjo6OqRA7FYYyaYDdAoQ8fPlxuyndt3CsrKxYL6PTBO0FyaKqa 7PIXL15YOKAV/vzzz8tqbe3M6Ypcev/q+2g6rkhEA7qgpjNLuqp9+vTJ4tHY76MPHjzwfZRGEOwG qJDAUC7Eb/qSmkqyVJQBtEUO0DlIlxxQ8q4zY4km2t/fLz5w54JddjnQJqenp8WX5knazcUkNM3z 589vDfbs7OzoKgR0+l2nqxptk7EjpZ/n5eVlC8dYCHYDDCGZaA8fPlTtCPT24G2+MU1T0748Tyot ANqm5pJRFwuaJt3TBkncSMDHfg20Wc7ONZWwBwcHFo9GOT4+Lv4cz8zMGH/L2Ah2A4zgi+r29vZ/ D+falwNtlUqv+/fvmyNGqz158qT4M7y2tmbhgFZKh5XSzix5ElyEpigdp5METcmWQFvVdGb5/fff L87Pzy0ejZCAdQLXkjZoEsFugBFJC+CFhQXty4FWOzw8LD6wJEAuO5cmePv2rexyoHdevXpV/O5L O3PBQpogF9+ln98ktvn8Am22vr6u/TOttbW1Vfz5TXGYvZtxEuymcZKl9vLlSy8/AJiSp0+fqoyl ddKZYHZ2tvizmwA5QJvl7FxaGZsn3algmnL/Uzp6JJ0MPn/+bPGAVvvrr7+qzi4ZpwjTlHEipZ0J snenGxGMk2A3jZJqsqv2qclOBwAm7/v371XtzLOPw7Q8e/as+DO7tLQkwRLohHSZKmlnngCjfZtp W1xcLN67UxwB0AU1XdXSlSrndZiGv//++7I7UOnn9s2bNxaPsRPsphGS2XP9kJOD+pcvXywOALTk 4J0AuYM301Az9y6BHnPvgC4ZtJ15qsCNXmLaatqX54I91ZAAXZGxDKXvwiT5wjS8ePGi+PP6+PFj C8dECHYzdfv7+ze2rZqbm3OQAYApSdWrSlmaLvO2a1oA5jsoQJdk/80Z+qb3XpKCUhXrjM20pbCh tH259r1AFyX5rKQzi65qTEv24Jr25YoZmRTBbqYmbdaS2XPXS3Fzc9NiAcCU9urSw0ye3d1di8fE 1LQvT1WjpAygi05OTm6siP3w4YMFYuqy/9ZUMrobArpq0M4s17tU6dLCpCRRsqZ9uTG1TJJgNxOX 2Q5peTFo1lou2T9//mzhGLtcDMkUB/inXCyWHmh+//137cyZiL29veLPZ75bJpEDoKuePn36j/fe 9va2am4aI5/H0r07HVz+/PNPiwd0UpKAkoxb+m5cXV21eEzEyspK8ecz3YYkmDNJgt1M3NramrlM NM7PLVDX19cdpAH+V/bfhw8fFu/di4uLFo+xSju0JFaUfjaTdAnQZUk4u3///sWDBw8u3r17Z0Fo jHwea7oGHR8fWzyg05KMW9PO/M2bNxaPscpnrCbBXEchJk2wm4n7+vVr1cXkxsaGxWNsrrdAnZmZ ufj48aOFAfgfOaTUXEzu7OxYPMbirrm0Nz0J/KTLEEAf9m4J4zRJEspzzi7du9OpQGUY0Ac5P5e+ IxMg186ccclnqyaOs7W1ZfGYOMFupuLw8LD4JZlHi2nG4aYMtQR2sjk7WAPUzRHLwTvVtzBqL1++ rPo8yi4HgOm4nmA+yJMOBb5LAn2R+8fHjx/rqkZjLC0tFX8e0xkwHVRh0gS7mZrMFSl9WSYL2MuS UUqG2r1792793M3Pz6vyBvgfNQfvzB5TScsoZU+u6TSwu7tr8QBgCtKGvKbgQftyoG9q25nrqsao 5fysfTltItjN1CRoXdPCKtnAMArJmBw0Qy2bdb44qvIG+r53p8KmdO9OFS6MQlry1rQv1wIVAKYj M+Rr7n42NzctHtBLNTOSEyBPoBxGIV1V7ioOk2BO0wh2M1Wnp6famTM1z58/L/7spcrb7DvAwbs8 u/fz588Wj6HVdAZKgsb5+bnFA4ApWFhYKN67//jjD+duoNeSrFvTPtq7k2HlM5TPUunnL/u9BHOm SbCbqauZ25Ss4GQHQ620VKlpgfrixQuLB/Te2tqaduZM3MHBQVWS5NHRkcUDKJSLznRmcWnOMF6/ fq0FKkCFP//8s6qrWpKDYRg19z2pAs+oUJgmwW6mLhffDx48qKqwlS1EjVzYJFO85jMnUANQ387c wZtaaaNWM7tucXHR90WAinfu1ciIra0tC0K1JIsbfwNQ5+3bt1XJvvv7+xaPKjWd/PLkr4NpE+ym Ed69e1c1B8IhiBo1GWrJLs+lDwD/cXJyUtUhY2dnx+JRJElq6QxQ+lmbnZ29TMwAYHC5rPz999// 8T5NZw2olTF0gyZJpgWqBHOA/7O5uVl1h/nx40eLR5Hce1//DjhoUYMEc5pAsJvGqGlvlSeX7TDu z5nECoB/29jYcPBm7GrmdOc5Pj62eAADSmLRTft6EtMl/jKMjKG7a3Z3OrhogQrwT2lnXtMR1fxu Sr8H1nRBTTJbPqPQBILdNEYygO46/Nx0IHLwZhC1c7pllwPcfCCqOXjnr8mlJ9xlb2+vKtD97Nkz iwcwoJyn77rgTFtzl+YMI3c+t7U1T2I6AP/26dOnqjORMWIMamVlpeozllb70BSC3TTK+fl5VTvz HMy1y+A2tRlq+TzKLge4Waq0a2YpLy0tWTxu9fnz5+rvhbLLAQaTLhiDtqzMOCgY1unp6b/ammuB CnC7V69emd/NWGRcTc1n6/nz5xaPRhHspjMv2K2tLYvHjZ4+fVr1uTo6OrJ4AHfIqAcjIhilBKvT eq+mTX46uQBwu3SuWl9fL37Pmt/NKCSh7dGjR5efqZmZGUlqAANYXFysOh+9e/fO4vFLOTvXFC9k D9cFlaYR7KaR0nqy5tI8rS7huto53RIoAAaXSu2ad+3Z2ZnFY2SfJy1QAQbz48ePqlEkkooYlVyS 5+7H5wlg8L17dna2eO9OBxdjxLgun4naz9PXr18tII0j2E1jDz2lLadz6Bbs5rqTk5OqOd0y1ADK D0qpzHHwZli7u7tVge4EyLVABRhcgow1ZyXjIgBgOpIsXrN3P378+HLEI1zRBZWuEeymsb58+TLw 7LBcrssG5rphMh5lqAGUe//+fVULrIWFBQlGDPUZSnVi9n0Ayuzs7FRddC4vL0swAoAW7d0bGxsW j6E+Q7qg0mSC3TTa8fHxQIdsFWFcl4uXBE9qNu7T01MLCFBpf3/fpTlVvn37dnH//v3iz869e/cu Pn36ZAEBKtXM7s6zublp8QBgClZXV6v27nTRot9y713THSAz493Z0GSC3TReMoZualv+8uVLL1l+ KRcvNV/6Xrx4YfEAhlTbDuvVq1cWr6fSUm9+fr7qc3NwcGABAYZ8B5eOEbt6Dg8PLWCPPzcATEfG idR0s8x9erpp0U8lnXR/ftJ97fz83ALSaILdNF6C2Zkr8vMLNpu56ltuktntNRc1MtQARiOHoJr5 3XnevHljAXtoZWWl6vOytrZm7wYYgWEuPzM/lH65SlJ79uyZUTQAU3JyclJVoZv9Xmes/snYr9rk RgnmtIFgN63w86X5kydPLttcwm2fl3xOSjbtJFBohw8wOu/evas6eOev+fjxowXskZu6+Nz1PHr0 SFUZwAgl4azmfZxLc9U+/fJzklrO3qkwBGDy0h2tZu9++PChd3ePDNNJzax32kKwm9ZIJbe25Qwq n5PMfx20GkFgBWD0Xr9+XXWYSgKSxLZ+SGClJikis719RgBGLxeaNXv33NzcZcUQ3ferJLVUin3+ /NniAEzBoPef158kK+nO0X25I68dNbewsOAzQmsIdgOdlgSJuy7R0/YcgPFYWlqqzjRXtdttSWSs CXTnScs+AMYj451qL0Qlp3dbZrTftHenwl8SOcDkJdmsZn53ntXVVQvYcZubm1WfjXv37uncQ6sI dgOdd1vVWL7UuZABGJ+0RkvguuZwlUC5d3Q35dBcMxs2z/Pnzy0gwBilc0Y6aGh1yc8yoiZd0e4a R5PzNwCT9eHDhzvf0Tc9Ozs7FrCj9vf3qz4TEsxpI8FuoBeSYX79wiazPs2nARi/XJrPzMxUHbCS hUy3pPJAAgRAsyWwmYqemnf17u6uBeyYL1++FCVAZIYsAJOV7hu1gc2joyML2DGfPn2q/i4nAYI2 Euymd87OzixCT2WGWGaJZdNO0EUrFoDJ7r+1LasPDg4sYEckUF3b2j5JalrbA0zObS2r76ruVQ3U HUkQvzpHlzyZIWvOJ8BkvXjxouqsZRRFt6TgoLa1vS49tJVgN72Ry9X19fXLl3Y2fvopl+Q5dKe9 DwCTddtYibseLTG7IXtwzc8/B/Uc2AGYrJcvX1a9t/PX0X65R8ks9prPwNzcnE5qAFOQkY21AW9n rvarTVLL8+TJE4lqtJZgN715yV+vIsrMCgBgsjJvuebQpUqs/a6SDkuftF5LCzYApqP00lxyeTck 0P306dPqgMnXr18tIsAUpNBnfn5eknEPJQZS+7NPgFySGm0m2E3npXV12l5qiwoAzVBb3ZuA9+np qQVsoa2trer5cRIUAaYrl+ap0h3knf369WsL5vuaTmoAU5bRjQ8ePKgeH/Xjxw+L2DLDdGNJktqX L18sIq0m2E2n5YB1//59VWId4ssWQPvl0ry2rVYOYS5Q2+XVq1fVge4EyQGYvlyAZg++7Z0tmbw7 aruxSHgAaI4UgKVLloB39w3TjUWSGl0h2E1nHR4eXvz222/aonZIDs1JXsiXNQDaLa3RajPNs7+/ e/fOIrbA9vZ29WV5RtDk0A5AM5ydnf3yjJ0/9vbtWwvUEbWzXvMkwQ2A5sidd+6+Bby7KzO2ayu6 87x588Yi0gmC3XTSzs5O0Uaew7m2qM2WjffqZzozM6O1CkAHZA5zbaZ5qss+fvxoERvs5cuX1Qfu tMtNBwAAmiXV287S3TVMRXeC5JLUAJon9+S17/bFxcXLYCrNlJ9NksQlqYFgNx1Um4WcQOr79+8t YAOlSuB68kKCI6ksAKDd0omlNtM8AW/dPpop3VhqD9yzs7OXlf8ANNOLFy+MFumgjA4ZJkntzz// tIgADTVM144EU2mmlZWV6p/r2tqaJDU6RbCbzvm5Arjm0lzAu1lSJXBTO/r8cS3oAdpvmJnOaYWu 20e3voul4h+AZktgVIeV7himG0u+i0lSA2i2YWY6XwVGVXg3yzDdWJ48eeLnSecIdtNJqSaqvWQ1 w7s5UtF919x1bfMAumGYaiKVZc2xt7dX/R0se7qkQwCYrOfPnw/1HUyXHYB2GHa2cwKkRk1NXxIX nj17Vv1znJ+f142FThLsprNy2Vr70s8lbWaRMT37+/sDX5bncvz4+NiiAbTc9vZ29d4t+Wn6rtra SlgAYFBfv361CFOSy/JhqsJ01wFon2ED3gmU/vjxw0JOSZINhpnR/ejRIz8/Okuwm04bpkosTwKu TF5tO1sJCgDtN8zMqQS80xWEyRr2slxFN0A/bW5uSnaaomFal6voBmivBDv/+OOPoQKm379/t5BT +Lkl2UCgG35NsJvOG6YlV55UKTHZC49hfl4yywHaLYHTzAOTrNYOqQwYZvabinyAfvo50GqU2PT2 8MXFxapAt3ntAO2WoOfc3Fz1OW52dlZ3lgn69u3bxcOHD4fqxnJ+fm4h6TTBbnphmGqjPJmDkct3 xifrO8xleZ6dnR0LCdCRPWGY1lx5Xr9+bSHHLHO+Hj9+PNTPyRgSgP45OjqyJzREgh0ll+cC3QDd keBngqDDdPmwJ4zfp0+fLmZmZoZKTEiwHLpOsJteyKX5MG1R8+TSPZnPjN4oLstV4AN0S2ZRDTNL LE+qxhiPHJaHaX2XZ29vz0IC9MzZ2dllV49f7Qup8H7z5o1FmrBBgx35ueXnB0B3pEPmMIHUe/fu 6c4y5u9NSSqo/fnkZyvQTV8IdtMrwwa88yQwy2gP1sP+TNL6HIDuSbLasAHvBGQTOGd0kr0/7N79 6tUrCwnQw/1jkAvbdPySaD5ZqRq7f//+rYFuwQyAbkowdJiAd57t7W0LOWI5Mw/zM1F5T98IdtMr OTAvLy8PtVGk9Ye50KPx7t27odrlaDEP0H1JMpufnx864G3vHo3Dw8MbK/K0mAfgJncFU68/mSX9 /ft3Czfhn9GvkhGy75+enlogAPv0rU/GiEpWG17uuVPYJdANZQS76aWNjY2hNgytu4aX+dppUzfM z2Fra0ugG6AHUpmdKq9h9oy0V3v79q3FHPLAPczenb82c1oB6JckriVpvKb1ZhKkmZx8V/p5r8/3 J4FugH74+vXrxcOHD4c6d8/NzV128aROEv2S8DfMzyDfn5K8AH0j2E1vZY6ntpuTl4DFsNX1ZnQD 9E8yxFdXV4feP54/fy5RquLSY9jqerPcAPpp2A4tCbzu7e1ZyAnK3PSrqrAPHz5YEIAeSaD60aNH Q539UiEu0bxcksuGbSefDqqfP3+2mPSSYDe9VlpdnCCtC/J6ySobtm15nv39fYsJ0FMJVg+7jywt LV38+PHDYg4g3WwGma96V6BbZR5APyXZ+cmTJ0Pv3Rlflb8Xk5GRI6rCAPopiWo5M48i0ZzBjKID apIUjIChzwS76b200xxk9mTmfZo7Ui/Z4bnsHmbTzs9JVRgAozgIJmNaW87bpQvOsOuctrVmhQH0 WxLGR9HdK61Rv337ZkFvWeeMHMnZGwCasHcn4U0A9mZJ5FtZWRl6nRPoltBP3wl2w8V/qpZuC3in oklW83C+fPkyVLA7PwOX5QBcyUXusIHYq7EYKsX+KYGEYRPU8mTeW1qgA0Bsb28Pvbfo9PVrOSv/ nCSe8zcADGt9fX0ke3eKzXRL/ack349ibZ8+fepOAy4Eu+G/3r9/f+NcjGzIDO/4+Li6+k6gG4Dr 0u1jFEHZVIqZa/UfSSLIjLVRrKnMcgCuS3eWUVzspr2qKu+Ly+5zaRN7PXk/nVVU0gEwCqPo+HU1 HtQZ8T9t4pNEMIo1XVtbk0QA/0uwG35yPCh21AAAC7JJREFUfn5+WYX086axtbVlYUYos9ZKNu20 j1cVBsBN0nnlpmS1kicHzVwW5+DZ13VcXFwcSQBiYWHBJQYAN0oS9CiS1bJ3p0NLX8eNvXv37l/3 F9cTAlyAAzAKo+qsls6dBwcHvd2fkrA/iuTyPBldYp+H/yPYDdck+zmXtKM6HMo2/6dcRMzPzw88 18VlOQB3SavOVBKP4sCYwHku4fsi33MS5B/FxUWeZKhroQbAXT58+HDx4MGDkew9+Q7Qp05gubNY XV0daG1evXrlwwbASIwyUJu74T6NDE0hV+IMo1i7nN339vZ8IOEawW74hVz8pkXLsIHWHLjTTiyb WbKu+b/D+V1fjnIol50GwKCSTJUWXqM4PF4lvHX94jzZ+emgMqoDtxmqAJRIZ7XHjx+PbB/qQ6J0 2sCXdLTJumRkGwCMQsZ/jeoMmTvzdADt8v6du+1UYI+io81Vcn4SBoF/E+yGMbpewZxqJ5Xe//H2 7dtfVpGlnU0yBQGgxu7u7r/mVg7bGqxrrc1z6b2ysjKyNcpcUAduAGrkEnh7e3voDiPZ/7ssyfO1 iQE5YxsNBsCopJPXKBPNUxD1+vXrThU95d8l7dpH1YEuT8aOpYAM+DXBbhiTZFzflFm9sbHR+qB3 MvlSETaMXGpcb2HjEA7AsEbZGvXqkjgzQdu+R6VSfXl5eWTrkufp06dGjgAwtKOjo+qqp0ePHnVy bncuypMknsvtUbSL7etscwDGI4lmoxqHlefhw4eX3cLanGx+tXePqvr96kkHWh1Q4XaC3TAGCWTn YvyudmJp1dK2oHf+eROszz9/nmH/+XNJflX17vANwKjkgDyqmVjX9+62ZVMnyJ39dpQXEXmSAODA DcCo1LRGzd7WxZmf6XY26ovynOMBYJTSeaRkvMagyeYZb5kK8ra4CnInYD/KtUgiYP6+wN0Eu2EM ai7XT09PG31hnMP21WXC9dbsw0g12PHxsQ8NAGM5cI6iNepN88Wa3Lo7/+6pkvvV3j2KywcjRwAY hySrPXnyZOA9aWtrqzP/7jkbp+XpqL+zXFXLdTEpAIDpOz8//9coz1F2Emtysnn27lRdj+PfPS3Q v3z54gMGAxLshhE7PDwcaubl8+fPG3N5nuy8XB7kn+u2THqtxwFosrOzs8s5YOO6PM7htgkXyAlw JwidRLRx/fsmoa/to1gAaMe5+q5Kscywru0O9v79+8vL+WlL1VoC3LnMr23jftezurpq5AgAYz+L pq15ksJHvY/l7jl7/t7eXiNanOefIaM9czYe179v7uPbVNkOTSDYDSOUA+RtgeGSJy3L0rIlFd+T /GKS1ii5tC+ZdTpsdTcATOJAmhbk47hE/nlm6OvXry/bhk9y706AOy3FR90+7nr7tBzoAWBSUsl1 U9e0YduXpwItf4+FhYXLvTst1KchCWTj6ECTJ98LJnmfAADZ1xYXF8d2Lk1wOUlcOZtOMmktd/7p nJY78HEEuH9Opm9yBzloMsFuGKFxXaLnkJpM71xkZ8MbVWZXNupUu6XFa/7+tZfko5jdDQCTkAPq OIPCPx/C04Y1iWsZ1zGqg3jamKXaLXv3uFrFXX+Wl5cbUf0GQD8lYHs9GTsJ2rUS2P5VgDmJXTkX pzItSeCTqoYeR1Ag87mbUP0GQD+la0nGX437rJr/jwS/k7iW7wuj2PvSNSbdTvf39y/W1tZGVth2 1916ur2q5oZ6gt0wIqmqGldG9vUnF9wlkhGfjLdcuF/NESmp3B70MA0AbZADcNqCTWrf/nlcydV8 0ezHuQBI4DqJZ6kGT0Jbnhys88ev9u7s+/nrxtWa/LZku1z2A8C05fL3Krk8XdBq25fH1b466CX6 VXA9F+nZm3P2z159tXfnv+ePXe3rpUY5pztrkxbtADBtSRpbWVmZ6Bn26oyfs3OKxrJ/50yd/Tvn 7uzZ6QyTvTLB8fzxBLXz510ln42zcvumsSxNGIsGbSfYDSOSudWp4JrEJpiqtBLZMCfxZUJ1NwBt kkvqubm5iR5k2/Ikg918TwCa5irIPIwEhMe1f+Z7Rc1dwrAJeOZ7AtBUk+qu1rYnQfWdnZ3L0WTA 8AS7YcTSqjTzNca5GeYwXCKX1ZPYpJNpDwBtk4qqSbQma8OTbPZkvANAFyVYPu4uLjWGaWWe1uvD JgAAwDglGSudVTIyxLn7/122Xi+93wduJ9gNY5CMrLRBGcfFedqo1WR8TapVjOpuANoo7VD39vYm Mlesic+jR48EuQHovIzfGveZuEbuD2oS1NJGHQDaIqM2pzFSrAlP/p3TQc3eDeMh2A1jdHVxngvk UW2MaZVeYxJzPtOyzXwwANos87wz02vcXVqaVMmdrjRapwHQh/P5JM7FNXtqKt4GSbjLRfny8vJl hToAtFWqmpOA1pdk83RhMZcbxkuwGybk5ORkJBfnu7u7Vf//47y0f/DgwcX+/r6LcgA646pLS1dn iyXIreUpAH2S5K5J7LG13c7W19fvvCj/8uWLHyQAnZFk8xcvXnS2vbl25TA5gt0wQVcX5/Pz89Wb ZG2rk4WFhZG3XkmV+dHR0WWGPAB00Ti6tEzr+e233y4vylWDAdBHz549a3Sw+1fB+Jy7V1ZWJKgB 0Glpb/78+fOxjASd9JMuMvnOYe+GyRLshilJ0DqbeEnFdQ66tYHlHJBH1ao8GXfn5+d+iAD0StqO Zb5Y2w7gjx8/vuwMkwsEAOijVI4l6WsS+25tgnrO+lftXJMgf3BwcPHjxw8/PAB6I4Vib9++vZxt 3aZq79zZJ7H88PDwcjQJMHmC3dAAOQwn4+uuOSUJNNe6qyXaXRlpCcx//vxZq3IAHMD/Zy/M3t3k GWMZMbKzs1NdXQYAXdu7T09PL9uJjjvofXZ2Vv3PmX9GrcoB4OIyaJzgcTqLJpjcxHO35DRoDsFu aOABPNlruaS+voEmYF0r1dglm3Wq1hKAz0FdgBsAfi1VWBnpkQ4q0674TreYVJ4nEG/vBoBfy+V5 xostLS1dJnaPej/OxTwAMDrpUpZk7sXFxakmnCdhLqNCX716JbEcGkawGxq+kad1SzbQXKLnv9fK vNHbKrfT4vTly5eXwXbtVgCgTjK6s1+nI0r21nG1XsvenYN+viO8f//e3g0AlTKiK4lrm5ubF48e PRq68jujQwCA8fn69etlRXUKw9IJdRyV3/l7phgtXWFyr54Z3JLKobkEu6EnEsRO25dUjaftagLb yTjXIg0AxiuzvnMQT5eVHMbTOSV7clqe5fA8MzPzr+4qqdJOxniqzvLn5wI+ge3j4+PLS3kAYDyu xpXkYjvJa9mHk3yeJLOrvfvnqrL89/yx/G+Z1zlMkjoAUC4d19Kd9PXr1xfb29uXe3eC1Nm7k4R+ fe9OUnr+WJLc8ucsLy9f/jX5a/P3ODk5kVAOLSPYDQAAAAAAAEDrCHYDAAAAAAAA0DqC3QAAAAAA AAC0jmA3AAAAAAAAAK0j2A0AAAAAAABA6wh2AwAAAAAAANA6gt0AAAAAAAAAtI5gNwAAAAAAAACt I9gNAAAAAAAAQOsIdgMAAAAAAADQOoLdAAAAAAAAALSOYDcAAAAAAAAArSPYDQAAAAAAAEDrCHYD AAAAAAAA0DqC3QAAAAAAAAC0jmA3AAAAAAAAAK0j2A0AAAAAAABA6wh2AwAAAAAAANA6gt0AAAAA AAAAtI5gNwAAAAAAAACtI9gNAAAAAAAAQOsIdgMAAAAAAADQOoLdAAAAAAAAALSOYDcAAAAAAAAA rSPYDQAAAAAAAEDrCHYDAAAAAAAA0DqC3QAAAAAAAAC0jmA3AAAAAAAAAK0j2A0AAAAAAABA6wh2 AwAAAAAAANA6gt0AAAAAAAAAtI5gNwAAAAAAAACtI9gNAAAAAAAAQOsIdgMAAAAAAADQOoLdAAAA AAAAALSOYDcAAAAAAAAArSPYDQAAAAAAAEDrCHYDAAAAAAAA0DqC3QAAAAAAAAC0jmA3AAAAAAAA AK3z/wHR5TaVTZyxaAAAAABJRU5ErkJgglBLAwQUAAYACAAAACEAIOgtC+IAAAALAQAADwAAAGRy cy9kb3ducmV2LnhtbEyPy07DMBBF90j8gzVI7KidB20JcSqEBEKwAEoktm7iJhb2OIrdJvD1TFew m9Ec3Tm33MzOsqMeg/EoIVkIYBob3xrsJNQfD1drYCEqbJX1qCV86wCb6vysVEXrJ3zXx23sGIVg KJSEPsah4Dw0vXYqLPygkW57PzoVaR073o5qonBneSrEkjtlkD70atD3vW6+tgcnIU/3dv32uHz5 earr6fkzNyvxaqS8vJjvboFFPcc/GE76pA4VOe38AdvArIRVliWESsjyFNgJENk1ldnRdJOkwKuS /+9Q/QI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ECLQAUAAYACAAAACEAsYJntgoBAAATAgAAEwAA AAAAAAAAAAAAAAAAAAAAW0NvbnRlbnRfVHlwZXNdLnhtbFBLAQItABQABgAIAAAAIQA4/SH/1gAA AJQBAAALAAAAAAAAAAAAAAAAADsBAABfcmVscy8ucmVsc1BLAQItABQABgAIAAAAIQCvKE2L/AEA AFQEAAAOAAAAAAAAAAAAAAAAADoCAABkcnMvZTJvRG9jLnhtbFBLAQItAAoAAAAAAAAAIQAUqSc/ GwwCABsMAgAUAAAAAAAAAAAAAAAAAGIEAABkcnMvbWVkaWEvaW1hZ2UxLnBuZ1BLAQItABQABgAI AAAAIQAg6C0L4gAAAAsBAAAPAAAAAAAAAAAAAAAAAK8QAgBkcnMvZG93bnJldi54bWxQSwECLQAU AAYACAAAACEAqiYOvrwAAAAhAQAAGQAAAAAAAAAAAAAAAAC+EQIAZHJzL19yZWxzL2Uyb0RvYy54 bWwucmVsc1BLBQYAAAAABgAGAHwBAACxEgIAAAA= ">
                <v:shape id="_x0000_s1027" type="#_x0000_t75" style="position:absolute;width:19221;height:9969;visibility:visible;mso-wrap-style:square">
                  <v:fill o:detectmouseclick="t"/>
                  <v:path o:connecttype="none"/>
                </v:shape>
                <v:shape id="Picture 6" o:spid="_x0000_s1028" type="#_x0000_t75" style="position:absolute;width:18849;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AOyoxgAAANoAAAAPAAAAZHJzL2Rvd25yZXYueG1sRI9Ba8JA FITvgv9heYVeRDf1ECS6ihUKFUSsttDeXrOvSTD7Ns1uzeqv7wqCx2FmvmFmi2BqcaLWVZYVPI0S EMS51RUXCt4PL8MJCOeRNdaWScGZHCzm/d4MM207fqPT3hciQthlqKD0vsmkdHlJBt3INsTR+7Gt QR9lW0jdYhfhppbjJEmlwYrjQokNrUrKj/s/o2AzCc+74/dy8NF9/qbbcPi6bPO1Uo8PYTkF4Sn4 e/jWftUKUrheiTdAzv8BAAD//wMAUEsBAi0AFAAGAAgAAAAhANvh9svuAAAAhQEAABMAAAAAAAAA AAAAAAAAAAAAAFtDb250ZW50X1R5cGVzXS54bWxQSwECLQAUAAYACAAAACEAWvQsW78AAAAVAQAA CwAAAAAAAAAAAAAAAAAfAQAAX3JlbHMvLnJlbHNQSwECLQAUAAYACAAAACEAYgDsqMYAAADaAAAA DwAAAAAAAAAAAAAAAAAHAgAAZHJzL2Rvd25yZXYueG1sUEsFBgAAAAADAAMAtwAAAPoCAAAAAA== ">
                  <v:imagedata r:id="rId27" o:title=""/>
                </v:shape>
                <w10:wrap type="square"/>
                <w10:anchorlock/>
              </v:group>
            </w:pict>
          </mc:Fallback>
        </mc:AlternateContent>
      </w:r>
      <w:r w:rsidRPr="00CA6D03">
        <w:rPr>
          <w:rFonts w:ascii="Times New Roman" w:hAnsi="Times New Roman" w:cs="Times New Roman"/>
          <w:b/>
          <w:sz w:val="24"/>
          <w:szCs w:val="24"/>
        </w:rPr>
        <w:t>Câu 2:</w:t>
      </w:r>
      <w:r w:rsidRPr="00CA6D03">
        <w:rPr>
          <w:rFonts w:ascii="Times New Roman" w:hAnsi="Times New Roman" w:cs="Times New Roman"/>
          <w:sz w:val="24"/>
          <w:szCs w:val="24"/>
        </w:rPr>
        <w:t xml:space="preserve"> Sóng dừng hình thành trên một sợi dây, khi ổn định người ta quan sát thấy hình ảnh sợi dây có dạng như hình vẽ. Số bó sóng trên dây là</w:t>
      </w:r>
    </w:p>
    <w:p w14:paraId="654379E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w:t>
      </w:r>
    </w:p>
    <w:p w14:paraId="68A8259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w:t>
      </w:r>
    </w:p>
    <w:p w14:paraId="15B65B0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3.</w:t>
      </w:r>
    </w:p>
    <w:p w14:paraId="0FCE371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w:t>
      </w:r>
    </w:p>
    <w:p w14:paraId="75234AC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p>
    <w:p w14:paraId="65F7EE88"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7386D38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Số bó sóng trên dây là 4.</w:t>
      </w:r>
    </w:p>
    <w:p w14:paraId="166F145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bCs/>
          <w:sz w:val="24"/>
          <w:szCs w:val="24"/>
          <w:lang w:val="nl-NL"/>
        </w:rPr>
        <w:t xml:space="preserve">Câu </w:t>
      </w:r>
      <w:r w:rsidRPr="00CA6D03">
        <w:rPr>
          <w:rFonts w:ascii="Times New Roman" w:hAnsi="Times New Roman" w:cs="Times New Roman"/>
          <w:b/>
          <w:sz w:val="24"/>
          <w:szCs w:val="24"/>
          <w:lang w:val="nl-NL"/>
        </w:rPr>
        <w:t xml:space="preserve">3: </w:t>
      </w:r>
      <w:r w:rsidRPr="00CA6D03">
        <w:rPr>
          <w:rFonts w:ascii="Times New Roman" w:hAnsi="Times New Roman" w:cs="Times New Roman"/>
          <w:sz w:val="24"/>
          <w:szCs w:val="24"/>
        </w:rPr>
        <w:t>Hạt nhân có độ hụt khối càng lớn thì có</w:t>
      </w:r>
    </w:p>
    <w:p w14:paraId="3E6BAC4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năng lượng liên kết càng nhỏ.</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ăng lượng liên kết càng lớn.</w:t>
      </w:r>
    </w:p>
    <w:p w14:paraId="43BC66B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năng lượng liên kết riêng càng lớn.</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năng lượng liên kết riêng càng nhỏ.</w:t>
      </w:r>
    </w:p>
    <w:p w14:paraId="2DBCAB22" w14:textId="77777777" w:rsidR="005B5C7A" w:rsidRPr="00CA6D03" w:rsidRDefault="005B5C7A" w:rsidP="00CA6D03">
      <w:pPr>
        <w:shd w:val="clear" w:color="auto" w:fill="D9D9D9" w:themeFill="background1" w:themeFillShade="D9"/>
        <w:tabs>
          <w:tab w:val="left" w:pos="284"/>
          <w:tab w:val="left" w:pos="2835"/>
          <w:tab w:val="left" w:pos="5387"/>
          <w:tab w:val="left" w:pos="7920"/>
        </w:tabs>
        <w:contextualSpacing/>
        <w:rPr>
          <w:rFonts w:ascii="Times New Roman" w:hAnsi="Times New Roman" w:cs="Times New Roman"/>
          <w:b/>
          <w:sz w:val="24"/>
          <w:szCs w:val="24"/>
        </w:rPr>
      </w:pPr>
      <w:r w:rsidRPr="00CA6D03">
        <w:rPr>
          <w:rFonts w:ascii="Times New Roman" w:hAnsi="Times New Roman" w:cs="Times New Roman"/>
          <w:b/>
          <w:bCs/>
          <w:sz w:val="24"/>
          <w:szCs w:val="24"/>
          <w:lang w:val="nl-NL"/>
        </w:rPr>
        <w:sym w:font="Wingdings" w:char="F040"/>
      </w:r>
      <w:r w:rsidRPr="00CA6D03">
        <w:rPr>
          <w:rFonts w:ascii="Times New Roman" w:hAnsi="Times New Roman" w:cs="Times New Roman"/>
          <w:b/>
          <w:bCs/>
          <w:sz w:val="24"/>
          <w:szCs w:val="24"/>
          <w:lang w:val="nl-NL"/>
        </w:rPr>
        <w:t xml:space="preserve"> Hướng dẫn</w:t>
      </w:r>
      <w:r w:rsidRPr="00CA6D03">
        <w:rPr>
          <w:rFonts w:ascii="Times New Roman" w:hAnsi="Times New Roman" w:cs="Times New Roman"/>
          <w:b/>
          <w:sz w:val="24"/>
          <w:szCs w:val="24"/>
          <w:lang w:val="nl-NL"/>
        </w:rPr>
        <w:t xml:space="preserve">: Chọn B. </w:t>
      </w:r>
    </w:p>
    <w:p w14:paraId="39FE037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Hạt nhân có độ hụt khối càng lớn thì có năng lượng liên kết càng lớn.</w:t>
      </w:r>
    </w:p>
    <w:p w14:paraId="60D84E2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4:</w:t>
      </w:r>
      <w:r w:rsidRPr="00CA6D03">
        <w:rPr>
          <w:rFonts w:ascii="Times New Roman" w:hAnsi="Times New Roman" w:cs="Times New Roman"/>
          <w:sz w:val="24"/>
          <w:szCs w:val="24"/>
        </w:rPr>
        <w:t xml:space="preserve"> Đặt điện áp xoay chiều </w:t>
      </w:r>
      <w:r w:rsidRPr="00CA6D03">
        <w:rPr>
          <w:rFonts w:ascii="Times New Roman" w:hAnsi="Times New Roman" w:cs="Times New Roman"/>
          <w:position w:val="-14"/>
          <w:sz w:val="24"/>
          <w:szCs w:val="24"/>
        </w:rPr>
        <w:object w:dxaOrig="1500" w:dyaOrig="400" w14:anchorId="2BBEB37C">
          <v:shape id="_x0000_i1240" type="#_x0000_t75" style="width:75.75pt;height:19.4pt" o:ole="">
            <v:imagedata r:id="rId28" o:title=""/>
          </v:shape>
          <o:OLEObject Type="Embed" ProgID="Equation.DSMT4" ShapeID="_x0000_i1240" DrawAspect="Content" ObjectID="_1715022910" r:id="rId478"/>
        </w:object>
      </w:r>
      <w:r w:rsidRPr="00CA6D03">
        <w:rPr>
          <w:rFonts w:ascii="Times New Roman" w:hAnsi="Times New Roman" w:cs="Times New Roman"/>
          <w:sz w:val="24"/>
          <w:szCs w:val="24"/>
        </w:rPr>
        <w:t>vào hai đầu đoạn mạch gồm điện trở thuần</w:t>
      </w:r>
      <w:r w:rsidRPr="00CA6D03">
        <w:rPr>
          <w:rFonts w:ascii="Times New Roman" w:hAnsi="Times New Roman" w:cs="Times New Roman"/>
          <w:position w:val="-4"/>
          <w:sz w:val="24"/>
          <w:szCs w:val="24"/>
        </w:rPr>
        <w:object w:dxaOrig="240" w:dyaOrig="260" w14:anchorId="4DF87224">
          <v:shape id="_x0000_i1241" type="#_x0000_t75" style="width:10.65pt;height:13.15pt" o:ole="">
            <v:imagedata r:id="rId30" o:title=""/>
          </v:shape>
          <o:OLEObject Type="Embed" ProgID="Equation.DSMT4" ShapeID="_x0000_i1241" DrawAspect="Content" ObjectID="_1715022911" r:id="rId479"/>
        </w:object>
      </w:r>
      <w:r w:rsidRPr="00CA6D03">
        <w:rPr>
          <w:rFonts w:ascii="Times New Roman" w:hAnsi="Times New Roman" w:cs="Times New Roman"/>
          <w:sz w:val="24"/>
          <w:szCs w:val="24"/>
        </w:rPr>
        <w:t xml:space="preserve">, cuộn cảm thuần </w:t>
      </w:r>
      <w:r w:rsidRPr="00CA6D03">
        <w:rPr>
          <w:rFonts w:ascii="Times New Roman" w:hAnsi="Times New Roman" w:cs="Times New Roman"/>
          <w:position w:val="-4"/>
          <w:sz w:val="24"/>
          <w:szCs w:val="24"/>
        </w:rPr>
        <w:object w:dxaOrig="220" w:dyaOrig="260" w14:anchorId="4F3F9D9A">
          <v:shape id="_x0000_i1242" type="#_x0000_t75" style="width:10.65pt;height:13.15pt" o:ole="">
            <v:imagedata r:id="rId32" o:title=""/>
          </v:shape>
          <o:OLEObject Type="Embed" ProgID="Equation.DSMT4" ShapeID="_x0000_i1242" DrawAspect="Content" ObjectID="_1715022912" r:id="rId480"/>
        </w:object>
      </w:r>
      <w:r w:rsidRPr="00CA6D03">
        <w:rPr>
          <w:rFonts w:ascii="Times New Roman" w:hAnsi="Times New Roman" w:cs="Times New Roman"/>
          <w:sz w:val="24"/>
          <w:szCs w:val="24"/>
        </w:rPr>
        <w:t xml:space="preserve"> và tụ điện có điện dung </w:t>
      </w:r>
      <w:r w:rsidRPr="00CA6D03">
        <w:rPr>
          <w:rFonts w:ascii="Times New Roman" w:hAnsi="Times New Roman" w:cs="Times New Roman"/>
          <w:position w:val="-6"/>
          <w:sz w:val="24"/>
          <w:szCs w:val="24"/>
        </w:rPr>
        <w:object w:dxaOrig="240" w:dyaOrig="279" w14:anchorId="568E0492">
          <v:shape id="_x0000_i1243" type="#_x0000_t75" style="width:10.65pt;height:13.15pt" o:ole="">
            <v:imagedata r:id="rId34" o:title=""/>
          </v:shape>
          <o:OLEObject Type="Embed" ProgID="Equation.DSMT4" ShapeID="_x0000_i1243" DrawAspect="Content" ObjectID="_1715022913" r:id="rId481"/>
        </w:object>
      </w:r>
      <w:r w:rsidRPr="00CA6D03">
        <w:rPr>
          <w:rFonts w:ascii="Times New Roman" w:hAnsi="Times New Roman" w:cs="Times New Roman"/>
          <w:sz w:val="24"/>
          <w:szCs w:val="24"/>
        </w:rPr>
        <w:t xml:space="preserve"> ghép nối tiếp. Khi đó điện áp ở hai đầu điện trở có dạng </w:t>
      </w:r>
      <w:r w:rsidRPr="00CA6D03">
        <w:rPr>
          <w:rFonts w:ascii="Times New Roman" w:hAnsi="Times New Roman" w:cs="Times New Roman"/>
          <w:position w:val="-14"/>
          <w:sz w:val="24"/>
          <w:szCs w:val="24"/>
        </w:rPr>
        <w:object w:dxaOrig="1500" w:dyaOrig="400" w14:anchorId="215236E6">
          <v:shape id="_x0000_i1244" type="#_x0000_t75" style="width:75.75pt;height:19.4pt" o:ole="">
            <v:imagedata r:id="rId36" o:title=""/>
          </v:shape>
          <o:OLEObject Type="Embed" ProgID="Equation.DSMT4" ShapeID="_x0000_i1244" DrawAspect="Content" ObjectID="_1715022914" r:id="rId482"/>
        </w:object>
      </w:r>
      <w:r w:rsidRPr="00CA6D03">
        <w:rPr>
          <w:rFonts w:ascii="Times New Roman" w:hAnsi="Times New Roman" w:cs="Times New Roman"/>
          <w:sz w:val="24"/>
          <w:szCs w:val="24"/>
        </w:rPr>
        <w:t xml:space="preserve">. Kết luận nào sau đây là </w:t>
      </w:r>
      <w:r w:rsidRPr="00CA6D03">
        <w:rPr>
          <w:rFonts w:ascii="Times New Roman" w:hAnsi="Times New Roman" w:cs="Times New Roman"/>
          <w:b/>
          <w:sz w:val="24"/>
          <w:szCs w:val="24"/>
        </w:rPr>
        <w:t>sai</w:t>
      </w:r>
      <w:r w:rsidRPr="00CA6D03">
        <w:rPr>
          <w:rFonts w:ascii="Times New Roman" w:hAnsi="Times New Roman" w:cs="Times New Roman"/>
          <w:sz w:val="24"/>
          <w:szCs w:val="24"/>
        </w:rPr>
        <w:t xml:space="preserve">? </w:t>
      </w:r>
    </w:p>
    <w:p w14:paraId="653A875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Cường độ dòng điện trong mạch cùng pha với điện áp hai đầu đoạn mạch.</w:t>
      </w:r>
    </w:p>
    <w:p w14:paraId="1167847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Mạch có dung kháng bằng cảm kháng.</w:t>
      </w:r>
    </w:p>
    <w:p w14:paraId="4B511A2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Công suất tiêu thụ trong mạch là cực đại.</w:t>
      </w:r>
    </w:p>
    <w:p w14:paraId="0166077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Tổng trở trong mạch là cực đại.</w:t>
      </w:r>
    </w:p>
    <w:p w14:paraId="423A29C4"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4C61188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thấy rằng:</w:t>
      </w:r>
    </w:p>
    <w:p w14:paraId="43F5B2B4" w14:textId="77777777" w:rsidR="005B5C7A" w:rsidRPr="00CA6D03" w:rsidRDefault="005B5C7A" w:rsidP="00CA6D03">
      <w:pPr>
        <w:pStyle w:val="ListParagraph"/>
        <w:numPr>
          <w:ilvl w:val="0"/>
          <w:numId w:val="25"/>
        </w:numPr>
        <w:tabs>
          <w:tab w:val="left" w:pos="284"/>
          <w:tab w:val="left" w:pos="2835"/>
          <w:tab w:val="left" w:pos="5387"/>
          <w:tab w:val="left" w:pos="7938"/>
        </w:tabs>
        <w:ind w:firstLine="0"/>
        <w:jc w:val="both"/>
        <w:rPr>
          <w:rFonts w:cs="Times New Roman"/>
          <w:szCs w:val="24"/>
        </w:rPr>
      </w:pPr>
      <w:r w:rsidRPr="00CA6D03">
        <w:rPr>
          <w:rFonts w:cs="Times New Roman"/>
          <w:szCs w:val="24"/>
        </w:rPr>
        <w:t xml:space="preserve">điện áp ở hai đầu đoạn mạch đúng bằng điện áp trên điện trở, điều này chỉ xảy ra khi mạch cộng hưởng → </w:t>
      </w:r>
      <w:r w:rsidRPr="00CA6D03">
        <w:rPr>
          <w:rFonts w:cs="Times New Roman"/>
          <w:position w:val="-12"/>
          <w:szCs w:val="24"/>
        </w:rPr>
        <w:object w:dxaOrig="859" w:dyaOrig="360" w14:anchorId="6A10D192">
          <v:shape id="_x0000_i1245" type="#_x0000_t75" style="width:44.45pt;height:18.15pt" o:ole="">
            <v:imagedata r:id="rId483" o:title=""/>
          </v:shape>
          <o:OLEObject Type="Embed" ProgID="Equation.DSMT4" ShapeID="_x0000_i1245" DrawAspect="Content" ObjectID="_1715022915" r:id="rId484"/>
        </w:object>
      </w:r>
      <w:r w:rsidRPr="00CA6D03">
        <w:rPr>
          <w:rFonts w:cs="Times New Roman"/>
          <w:szCs w:val="24"/>
        </w:rPr>
        <w:t xml:space="preserve"> → D sai.</w:t>
      </w:r>
    </w:p>
    <w:p w14:paraId="43D572D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5:</w:t>
      </w:r>
      <w:r w:rsidRPr="00CA6D03">
        <w:rPr>
          <w:rFonts w:ascii="Times New Roman" w:hAnsi="Times New Roman" w:cs="Times New Roman"/>
          <w:sz w:val="24"/>
          <w:szCs w:val="24"/>
        </w:rPr>
        <w:t xml:space="preserve"> Trong sóng điện t</w:t>
      </w:r>
      <w:r w:rsidRPr="00CA6D03">
        <w:rPr>
          <w:rFonts w:ascii="Times New Roman" w:hAnsi="Times New Roman" w:cs="Times New Roman"/>
          <w:sz w:val="24"/>
          <w:szCs w:val="24"/>
          <w:lang w:val="vi-VN"/>
        </w:rPr>
        <w:t>ừ</w:t>
      </w:r>
      <w:r w:rsidRPr="00CA6D03">
        <w:rPr>
          <w:rFonts w:ascii="Times New Roman" w:hAnsi="Times New Roman" w:cs="Times New Roman"/>
          <w:sz w:val="24"/>
          <w:szCs w:val="24"/>
        </w:rPr>
        <w:t xml:space="preserve">, dao động của điện trường và dao động của từ trường tại một điểm luôn </w:t>
      </w:r>
    </w:p>
    <w:p w14:paraId="6EA2841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cùng pha với nhau.</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gược pha với nhau.</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vuông pha với nhau.</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lệch pha nhau </w:t>
      </w:r>
      <w:r w:rsidRPr="00CA6D03">
        <w:rPr>
          <w:rFonts w:ascii="Times New Roman" w:hAnsi="Times New Roman" w:cs="Times New Roman"/>
          <w:position w:val="-6"/>
          <w:sz w:val="24"/>
          <w:szCs w:val="24"/>
        </w:rPr>
        <w:object w:dxaOrig="380" w:dyaOrig="320" w14:anchorId="2244BAD6">
          <v:shape id="_x0000_i1246" type="#_x0000_t75" style="width:17.55pt;height:15.65pt" o:ole="">
            <v:imagedata r:id="rId38" o:title=""/>
          </v:shape>
          <o:OLEObject Type="Embed" ProgID="Equation.DSMT4" ShapeID="_x0000_i1246" DrawAspect="Content" ObjectID="_1715022916" r:id="rId485"/>
        </w:object>
      </w:r>
      <w:r w:rsidRPr="00CA6D03">
        <w:rPr>
          <w:rFonts w:ascii="Times New Roman" w:hAnsi="Times New Roman" w:cs="Times New Roman"/>
          <w:sz w:val="24"/>
          <w:szCs w:val="24"/>
        </w:rPr>
        <w:t>.</w:t>
      </w:r>
    </w:p>
    <w:p w14:paraId="6BB1F06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lastRenderedPageBreak/>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246039B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rong sóng điện t</w:t>
      </w:r>
      <w:r w:rsidRPr="00CA6D03">
        <w:rPr>
          <w:rFonts w:ascii="Times New Roman" w:hAnsi="Times New Roman" w:cs="Times New Roman"/>
          <w:sz w:val="24"/>
          <w:szCs w:val="24"/>
          <w:lang w:val="vi-VN"/>
        </w:rPr>
        <w:t>ừ</w:t>
      </w:r>
      <w:r w:rsidRPr="00CA6D03">
        <w:rPr>
          <w:rFonts w:ascii="Times New Roman" w:hAnsi="Times New Roman" w:cs="Times New Roman"/>
          <w:sz w:val="24"/>
          <w:szCs w:val="24"/>
        </w:rPr>
        <w:t>, dao động của điện trường và dao động của từ trường tại một điểm luôn cùng pha với nhau.</w:t>
      </w:r>
    </w:p>
    <w:p w14:paraId="1A93186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6:</w:t>
      </w:r>
      <w:r w:rsidRPr="00CA6D03">
        <w:rPr>
          <w:rFonts w:ascii="Times New Roman" w:hAnsi="Times New Roman" w:cs="Times New Roman"/>
          <w:sz w:val="24"/>
          <w:szCs w:val="24"/>
        </w:rPr>
        <w:t xml:space="preserve"> Người ta thường dùng loại tia nào sau đây để “chụp” hình ảnh hai lá phổi của bệnh nhân nhiễm Covid 19?</w:t>
      </w:r>
    </w:p>
    <w:p w14:paraId="181B9849"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Tia gama.</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Tia hồng ngoại.</w:t>
      </w:r>
    </w:p>
    <w:p w14:paraId="75ADE7D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Tia tử ngoại.</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Tia </w:t>
      </w:r>
      <w:r w:rsidRPr="00CA6D03">
        <w:rPr>
          <w:rFonts w:ascii="Times New Roman" w:hAnsi="Times New Roman" w:cs="Times New Roman"/>
          <w:position w:val="-4"/>
          <w:sz w:val="24"/>
          <w:szCs w:val="24"/>
        </w:rPr>
        <w:object w:dxaOrig="279" w:dyaOrig="260" w14:anchorId="41C073B1">
          <v:shape id="_x0000_i1247" type="#_x0000_t75" style="width:14.4pt;height:13.15pt" o:ole="">
            <v:imagedata r:id="rId40" o:title=""/>
          </v:shape>
          <o:OLEObject Type="Embed" ProgID="Equation.DSMT4" ShapeID="_x0000_i1247" DrawAspect="Content" ObjectID="_1715022917" r:id="rId486"/>
        </w:object>
      </w:r>
      <w:r w:rsidRPr="00CA6D03">
        <w:rPr>
          <w:rFonts w:ascii="Times New Roman" w:hAnsi="Times New Roman" w:cs="Times New Roman"/>
          <w:sz w:val="24"/>
          <w:szCs w:val="24"/>
        </w:rPr>
        <w:t>.</w:t>
      </w:r>
    </w:p>
    <w:p w14:paraId="2BA3C2E0"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4477E5D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Người ta thường dùng tia </w:t>
      </w:r>
      <w:r w:rsidRPr="00CA6D03">
        <w:rPr>
          <w:rFonts w:ascii="Times New Roman" w:hAnsi="Times New Roman" w:cs="Times New Roman"/>
          <w:position w:val="-4"/>
          <w:sz w:val="24"/>
          <w:szCs w:val="24"/>
        </w:rPr>
        <w:object w:dxaOrig="279" w:dyaOrig="260" w14:anchorId="0F231FE0">
          <v:shape id="_x0000_i1248" type="#_x0000_t75" style="width:14.4pt;height:13.15pt" o:ole="">
            <v:imagedata r:id="rId487" o:title=""/>
          </v:shape>
          <o:OLEObject Type="Embed" ProgID="Equation.DSMT4" ShapeID="_x0000_i1248" DrawAspect="Content" ObjectID="_1715022918" r:id="rId488"/>
        </w:object>
      </w:r>
      <w:r w:rsidRPr="00CA6D03">
        <w:rPr>
          <w:rFonts w:ascii="Times New Roman" w:hAnsi="Times New Roman" w:cs="Times New Roman"/>
          <w:sz w:val="24"/>
          <w:szCs w:val="24"/>
        </w:rPr>
        <w:t xml:space="preserve"> để chiếu điện chụp điện.</w:t>
      </w:r>
    </w:p>
    <w:p w14:paraId="46B83F9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7:</w:t>
      </w:r>
      <w:r w:rsidRPr="00CA6D03">
        <w:rPr>
          <w:rFonts w:ascii="Times New Roman" w:hAnsi="Times New Roman" w:cs="Times New Roman"/>
          <w:sz w:val="24"/>
          <w:szCs w:val="24"/>
        </w:rPr>
        <w:t xml:space="preserve"> Cho dòng điện xoay chiều </w:t>
      </w:r>
      <w:r w:rsidRPr="00CA6D03">
        <w:rPr>
          <w:rFonts w:ascii="Times New Roman" w:hAnsi="Times New Roman" w:cs="Times New Roman"/>
          <w:position w:val="-6"/>
          <w:sz w:val="24"/>
          <w:szCs w:val="24"/>
        </w:rPr>
        <w:object w:dxaOrig="139" w:dyaOrig="260" w14:anchorId="518A8E4B">
          <v:shape id="_x0000_i1249" type="#_x0000_t75" style="width:7.5pt;height:13.15pt" o:ole="">
            <v:imagedata r:id="rId42" o:title=""/>
          </v:shape>
          <o:OLEObject Type="Embed" ProgID="Equation.DSMT4" ShapeID="_x0000_i1249" DrawAspect="Content" ObjectID="_1715022919" r:id="rId489"/>
        </w:object>
      </w:r>
      <w:r w:rsidRPr="00CA6D03">
        <w:rPr>
          <w:rFonts w:ascii="Times New Roman" w:hAnsi="Times New Roman" w:cs="Times New Roman"/>
          <w:sz w:val="24"/>
          <w:szCs w:val="24"/>
        </w:rPr>
        <w:t xml:space="preserve"> chạy qua điện trở thuần </w:t>
      </w:r>
      <w:r w:rsidRPr="00CA6D03">
        <w:rPr>
          <w:rFonts w:ascii="Times New Roman" w:hAnsi="Times New Roman" w:cs="Times New Roman"/>
          <w:position w:val="-4"/>
          <w:sz w:val="24"/>
          <w:szCs w:val="24"/>
        </w:rPr>
        <w:object w:dxaOrig="240" w:dyaOrig="260" w14:anchorId="4B81BCBF">
          <v:shape id="_x0000_i1250" type="#_x0000_t75" style="width:11.9pt;height:13.15pt" o:ole="">
            <v:imagedata r:id="rId44" o:title=""/>
          </v:shape>
          <o:OLEObject Type="Embed" ProgID="Equation.DSMT4" ShapeID="_x0000_i1250" DrawAspect="Content" ObjectID="_1715022920" r:id="rId490"/>
        </w:object>
      </w:r>
      <w:r w:rsidRPr="00CA6D03">
        <w:rPr>
          <w:rFonts w:ascii="Times New Roman" w:hAnsi="Times New Roman" w:cs="Times New Roman"/>
          <w:sz w:val="24"/>
          <w:szCs w:val="24"/>
        </w:rPr>
        <w:t xml:space="preserve"> thì điện áp tức thời giữa hai đầu điện trở </w:t>
      </w:r>
      <w:r w:rsidRPr="00CA6D03">
        <w:rPr>
          <w:rFonts w:ascii="Times New Roman" w:hAnsi="Times New Roman" w:cs="Times New Roman"/>
          <w:position w:val="-4"/>
          <w:sz w:val="24"/>
          <w:szCs w:val="24"/>
        </w:rPr>
        <w:object w:dxaOrig="240" w:dyaOrig="260" w14:anchorId="4B32BBA2">
          <v:shape id="_x0000_i1251" type="#_x0000_t75" style="width:11.9pt;height:13.15pt" o:ole="">
            <v:imagedata r:id="rId46" o:title=""/>
          </v:shape>
          <o:OLEObject Type="Embed" ProgID="Equation.DSMT4" ShapeID="_x0000_i1251" DrawAspect="Content" ObjectID="_1715022921" r:id="rId491"/>
        </w:object>
      </w:r>
      <w:r w:rsidRPr="00CA6D03">
        <w:rPr>
          <w:rFonts w:ascii="Times New Roman" w:hAnsi="Times New Roman" w:cs="Times New Roman"/>
          <w:sz w:val="24"/>
          <w:szCs w:val="24"/>
        </w:rPr>
        <w:t xml:space="preserve"> là</w:t>
      </w:r>
    </w:p>
    <w:p w14:paraId="256D6F2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1060" w:dyaOrig="400" w14:anchorId="7455244B">
          <v:shape id="_x0000_i1252" type="#_x0000_t75" style="width:52.6pt;height:19.4pt" o:ole="">
            <v:imagedata r:id="rId48" o:title=""/>
          </v:shape>
          <o:OLEObject Type="Embed" ProgID="Equation.DSMT4" ShapeID="_x0000_i1252" DrawAspect="Content" ObjectID="_1715022922" r:id="rId492"/>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40" w:dyaOrig="620" w14:anchorId="015E476A">
          <v:shape id="_x0000_i1253" type="#_x0000_t75" style="width:37.55pt;height:31.3pt" o:ole="">
            <v:imagedata r:id="rId50" o:title=""/>
          </v:shape>
          <o:OLEObject Type="Embed" ProgID="Equation.DSMT4" ShapeID="_x0000_i1253" DrawAspect="Content" ObjectID="_1715022923" r:id="rId493"/>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40" w:dyaOrig="620" w14:anchorId="18E64BDB">
          <v:shape id="_x0000_i1254" type="#_x0000_t75" style="width:37.55pt;height:31.3pt" o:ole="">
            <v:imagedata r:id="rId52" o:title=""/>
          </v:shape>
          <o:OLEObject Type="Embed" ProgID="Equation.DSMT4" ShapeID="_x0000_i1254" DrawAspect="Content" ObjectID="_1715022924" r:id="rId494"/>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60" w14:anchorId="55F8D9B0">
          <v:shape id="_x0000_i1255" type="#_x0000_t75" style="width:37.55pt;height:18.15pt" o:ole="">
            <v:imagedata r:id="rId54" o:title=""/>
          </v:shape>
          <o:OLEObject Type="Embed" ProgID="Equation.DSMT4" ShapeID="_x0000_i1255" DrawAspect="Content" ObjectID="_1715022925" r:id="rId495"/>
        </w:object>
      </w:r>
      <w:r w:rsidRPr="00CA6D03">
        <w:rPr>
          <w:rFonts w:ascii="Times New Roman" w:hAnsi="Times New Roman" w:cs="Times New Roman"/>
          <w:sz w:val="24"/>
          <w:szCs w:val="24"/>
        </w:rPr>
        <w:t>.</w:t>
      </w:r>
    </w:p>
    <w:p w14:paraId="724F2F4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62D64C8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Điện áp tức thời giữa hai đầu điện trở </w:t>
      </w:r>
      <w:r w:rsidRPr="00CA6D03">
        <w:rPr>
          <w:rFonts w:ascii="Times New Roman" w:hAnsi="Times New Roman" w:cs="Times New Roman"/>
          <w:position w:val="-4"/>
          <w:sz w:val="24"/>
          <w:szCs w:val="24"/>
        </w:rPr>
        <w:object w:dxaOrig="240" w:dyaOrig="260" w14:anchorId="46C42511">
          <v:shape id="_x0000_i1256" type="#_x0000_t75" style="width:11.9pt;height:13.15pt" o:ole="">
            <v:imagedata r:id="rId496" o:title=""/>
          </v:shape>
          <o:OLEObject Type="Embed" ProgID="Equation.DSMT4" ShapeID="_x0000_i1256" DrawAspect="Content" ObjectID="_1715022926" r:id="rId497"/>
        </w:object>
      </w:r>
    </w:p>
    <w:p w14:paraId="5243A440"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12"/>
          <w:sz w:val="24"/>
          <w:szCs w:val="24"/>
        </w:rPr>
        <w:object w:dxaOrig="760" w:dyaOrig="360" w14:anchorId="6DCEE386">
          <v:shape id="_x0000_i1257" type="#_x0000_t75" style="width:37.55pt;height:18.15pt" o:ole="">
            <v:imagedata r:id="rId54" o:title=""/>
          </v:shape>
          <o:OLEObject Type="Embed" ProgID="Equation.DSMT4" ShapeID="_x0000_i1257" DrawAspect="Content" ObjectID="_1715022927" r:id="rId498"/>
        </w:object>
      </w:r>
    </w:p>
    <w:p w14:paraId="0800FBB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8: </w:t>
      </w:r>
      <w:r w:rsidRPr="00CA6D03">
        <w:rPr>
          <w:rFonts w:ascii="Times New Roman" w:hAnsi="Times New Roman" w:cs="Times New Roman"/>
          <w:sz w:val="24"/>
          <w:szCs w:val="24"/>
        </w:rPr>
        <w:t xml:space="preserve">Biết điện tích nguyên tố là </w:t>
      </w:r>
      <w:r w:rsidRPr="00CA6D03">
        <w:rPr>
          <w:rFonts w:ascii="Times New Roman" w:hAnsi="Times New Roman" w:cs="Times New Roman"/>
          <w:position w:val="-6"/>
          <w:sz w:val="24"/>
          <w:szCs w:val="24"/>
        </w:rPr>
        <w:object w:dxaOrig="180" w:dyaOrig="220" w14:anchorId="34FB9087">
          <v:shape id="_x0000_i1258" type="#_x0000_t75" style="width:9.4pt;height:10.65pt" o:ole="">
            <v:imagedata r:id="rId56" o:title=""/>
          </v:shape>
          <o:OLEObject Type="Embed" ProgID="Equation.DSMT4" ShapeID="_x0000_i1258" DrawAspect="Content" ObjectID="_1715022928" r:id="rId499"/>
        </w:object>
      </w:r>
      <w:r w:rsidRPr="00CA6D03">
        <w:rPr>
          <w:rFonts w:ascii="Times New Roman" w:hAnsi="Times New Roman" w:cs="Times New Roman"/>
          <w:sz w:val="24"/>
          <w:szCs w:val="24"/>
        </w:rPr>
        <w:t xml:space="preserve">. Điện tích của hạt nhân </w:t>
      </w:r>
      <w:r w:rsidRPr="00CA6D03">
        <w:rPr>
          <w:rFonts w:ascii="Times New Roman" w:hAnsi="Times New Roman" w:cs="Times New Roman"/>
          <w:position w:val="-12"/>
          <w:sz w:val="24"/>
          <w:szCs w:val="24"/>
        </w:rPr>
        <w:object w:dxaOrig="400" w:dyaOrig="380" w14:anchorId="31E466D5">
          <v:shape id="_x0000_i1259" type="#_x0000_t75" style="width:19.4pt;height:19.4pt" o:ole="">
            <v:imagedata r:id="rId58" o:title=""/>
          </v:shape>
          <o:OLEObject Type="Embed" ProgID="Equation.DSMT4" ShapeID="_x0000_i1259" DrawAspect="Content" ObjectID="_1715022929" r:id="rId500"/>
        </w:object>
      </w:r>
      <w:r w:rsidRPr="00CA6D03">
        <w:rPr>
          <w:rFonts w:ascii="Times New Roman" w:hAnsi="Times New Roman" w:cs="Times New Roman"/>
          <w:sz w:val="24"/>
          <w:szCs w:val="24"/>
        </w:rPr>
        <w:t xml:space="preserve"> là</w:t>
      </w:r>
    </w:p>
    <w:p w14:paraId="28C5C53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b/>
          <w:position w:val="-6"/>
          <w:sz w:val="24"/>
          <w:szCs w:val="24"/>
        </w:rPr>
        <w:object w:dxaOrig="320" w:dyaOrig="279" w14:anchorId="2249C06A">
          <v:shape id="_x0000_i1260" type="#_x0000_t75" style="width:16.9pt;height:14.4pt" o:ole="">
            <v:imagedata r:id="rId60" o:title=""/>
          </v:shape>
          <o:OLEObject Type="Embed" ProgID="Equation.DSMT4" ShapeID="_x0000_i1260" DrawAspect="Content" ObjectID="_1715022930" r:id="rId50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b/>
          <w:position w:val="-14"/>
          <w:sz w:val="24"/>
          <w:szCs w:val="24"/>
        </w:rPr>
        <w:object w:dxaOrig="920" w:dyaOrig="400" w14:anchorId="02675D7B">
          <v:shape id="_x0000_i1261" type="#_x0000_t75" style="width:46.95pt;height:19.4pt" o:ole="">
            <v:imagedata r:id="rId62" o:title=""/>
          </v:shape>
          <o:OLEObject Type="Embed" ProgID="Equation.DSMT4" ShapeID="_x0000_i1261" DrawAspect="Content" ObjectID="_1715022931" r:id="rId502"/>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b/>
          <w:position w:val="-14"/>
          <w:sz w:val="24"/>
          <w:szCs w:val="24"/>
        </w:rPr>
        <w:object w:dxaOrig="940" w:dyaOrig="400" w14:anchorId="5279E949">
          <v:shape id="_x0000_i1262" type="#_x0000_t75" style="width:46.95pt;height:19.4pt" o:ole="">
            <v:imagedata r:id="rId64" o:title=""/>
          </v:shape>
          <o:OLEObject Type="Embed" ProgID="Equation.DSMT4" ShapeID="_x0000_i1262" DrawAspect="Content" ObjectID="_1715022932" r:id="rId503"/>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Pr="00CA6D03">
        <w:rPr>
          <w:rFonts w:ascii="Times New Roman" w:hAnsi="Times New Roman" w:cs="Times New Roman"/>
          <w:b/>
          <w:position w:val="-6"/>
          <w:sz w:val="24"/>
          <w:szCs w:val="24"/>
        </w:rPr>
        <w:object w:dxaOrig="340" w:dyaOrig="279" w14:anchorId="29F778CE">
          <v:shape id="_x0000_i1263" type="#_x0000_t75" style="width:16.9pt;height:14.4pt" o:ole="">
            <v:imagedata r:id="rId66" o:title=""/>
          </v:shape>
          <o:OLEObject Type="Embed" ProgID="Equation.DSMT4" ShapeID="_x0000_i1263" DrawAspect="Content" ObjectID="_1715022933" r:id="rId504"/>
        </w:object>
      </w:r>
      <w:r w:rsidRPr="00CA6D03">
        <w:rPr>
          <w:rFonts w:ascii="Times New Roman" w:hAnsi="Times New Roman" w:cs="Times New Roman"/>
          <w:sz w:val="24"/>
          <w:szCs w:val="24"/>
        </w:rPr>
        <w:t>.</w:t>
      </w:r>
    </w:p>
    <w:p w14:paraId="462AD299"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 </w:t>
      </w:r>
    </w:p>
    <w:p w14:paraId="73DE23B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Điện tích của hạt nhân </w:t>
      </w:r>
      <w:r w:rsidRPr="00CA6D03">
        <w:rPr>
          <w:rFonts w:ascii="Times New Roman" w:hAnsi="Times New Roman" w:cs="Times New Roman"/>
          <w:position w:val="-12"/>
          <w:sz w:val="24"/>
          <w:szCs w:val="24"/>
        </w:rPr>
        <w:object w:dxaOrig="400" w:dyaOrig="380" w14:anchorId="15E234CE">
          <v:shape id="_x0000_i1264" type="#_x0000_t75" style="width:19.4pt;height:19.4pt" o:ole="">
            <v:imagedata r:id="rId58" o:title=""/>
          </v:shape>
          <o:OLEObject Type="Embed" ProgID="Equation.DSMT4" ShapeID="_x0000_i1264" DrawAspect="Content" ObjectID="_1715022934" r:id="rId505"/>
        </w:object>
      </w:r>
      <w:r w:rsidRPr="00CA6D03">
        <w:rPr>
          <w:rFonts w:ascii="Times New Roman" w:hAnsi="Times New Roman" w:cs="Times New Roman"/>
          <w:sz w:val="24"/>
          <w:szCs w:val="24"/>
        </w:rPr>
        <w:t xml:space="preserve"> là</w:t>
      </w:r>
      <w:r w:rsidRPr="00CA6D03">
        <w:rPr>
          <w:rFonts w:ascii="Times New Roman" w:hAnsi="Times New Roman" w:cs="Times New Roman"/>
          <w:bCs/>
          <w:sz w:val="24"/>
          <w:szCs w:val="24"/>
        </w:rPr>
        <w:t xml:space="preserve"> </w:t>
      </w:r>
      <w:r w:rsidRPr="00CA6D03">
        <w:rPr>
          <w:rFonts w:ascii="Times New Roman" w:hAnsi="Times New Roman" w:cs="Times New Roman"/>
          <w:bCs/>
          <w:position w:val="-6"/>
          <w:sz w:val="24"/>
          <w:szCs w:val="24"/>
        </w:rPr>
        <w:object w:dxaOrig="320" w:dyaOrig="279" w14:anchorId="22107EA2">
          <v:shape id="_x0000_i1265" type="#_x0000_t75" style="width:16.9pt;height:14.4pt" o:ole="">
            <v:imagedata r:id="rId60" o:title=""/>
          </v:shape>
          <o:OLEObject Type="Embed" ProgID="Equation.DSMT4" ShapeID="_x0000_i1265" DrawAspect="Content" ObjectID="_1715022935" r:id="rId506"/>
        </w:object>
      </w:r>
      <w:r w:rsidRPr="00CA6D03">
        <w:rPr>
          <w:rFonts w:ascii="Times New Roman" w:hAnsi="Times New Roman" w:cs="Times New Roman"/>
          <w:bCs/>
          <w:sz w:val="24"/>
          <w:szCs w:val="24"/>
        </w:rPr>
        <w:t>.</w:t>
      </w:r>
    </w:p>
    <w:p w14:paraId="2C0C8E5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mc:AlternateContent>
          <mc:Choice Requires="wpc">
            <w:drawing>
              <wp:anchor distT="0" distB="0" distL="114300" distR="114300" simplePos="0" relativeHeight="251676672" behindDoc="0" locked="1" layoutInCell="1" allowOverlap="1" wp14:anchorId="174018E5" wp14:editId="1107CB95">
                <wp:simplePos x="0" y="0"/>
                <wp:positionH relativeFrom="column">
                  <wp:posOffset>5358130</wp:posOffset>
                </wp:positionH>
                <wp:positionV relativeFrom="paragraph">
                  <wp:posOffset>225313</wp:posOffset>
                </wp:positionV>
                <wp:extent cx="1224000" cy="1335600"/>
                <wp:effectExtent l="0" t="0" r="0" b="0"/>
                <wp:wrapSquare wrapText="bothSides"/>
                <wp:docPr id="318" name="Canvas 3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 name="Group 7"/>
                        <wpg:cNvGrpSpPr/>
                        <wpg:grpSpPr>
                          <a:xfrm>
                            <a:off x="35999" y="35999"/>
                            <a:ext cx="1187450" cy="1300480"/>
                            <a:chOff x="0" y="0"/>
                            <a:chExt cx="1188000" cy="1301115"/>
                          </a:xfrm>
                        </wpg:grpSpPr>
                        <pic:pic xmlns:pic="http://schemas.openxmlformats.org/drawingml/2006/picture">
                          <pic:nvPicPr>
                            <pic:cNvPr id="9" name="Picture 9"/>
                            <pic:cNvPicPr>
                              <a:picLocks noChangeAspect="1"/>
                            </pic:cNvPicPr>
                          </pic:nvPicPr>
                          <pic:blipFill rotWithShape="1">
                            <a:blip r:embed="rId68"/>
                            <a:srcRect l="25819" r="27582"/>
                            <a:stretch/>
                          </pic:blipFill>
                          <pic:spPr>
                            <a:xfrm>
                              <a:off x="0" y="0"/>
                              <a:ext cx="1188000" cy="1301115"/>
                            </a:xfrm>
                            <a:prstGeom prst="rect">
                              <a:avLst/>
                            </a:prstGeom>
                          </pic:spPr>
                        </pic:pic>
                        <wps:wsp>
                          <wps:cNvPr id="11" name="Oval 11"/>
                          <wps:cNvSpPr/>
                          <wps:spPr>
                            <a:xfrm>
                              <a:off x="504417" y="529224"/>
                              <a:ext cx="168958" cy="168958"/>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 name="Picture 12"/>
                            <pic:cNvPicPr/>
                          </pic:nvPicPr>
                          <pic:blipFill>
                            <a:blip r:embed="rId69"/>
                            <a:stretch>
                              <a:fillRect/>
                            </a:stretch>
                          </pic:blipFill>
                          <pic:spPr>
                            <a:xfrm>
                              <a:off x="510767" y="537503"/>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A49C19" id="Canvas 318" o:spid="_x0000_s1026" editas="canvas" style="position:absolute;margin-left:421.9pt;margin-top:17.75pt;width:96.4pt;height:105.15pt;z-index:251676672" coordsize="12236,13354"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MEd891uBAAACQwAAA4AAABkcnMvZTJvRG9jLnht bNRW227bOBB9X2D/QdB7Y0uxYluIUwTJJigQtEbTRZ5pmpKISqSWpC/Zr+8ZUvItSbctdh/2IQ6p uXDm8MwML99vmzpaC2OlVrM4ORvGkVBcL6UqZ/GfX+7eTeLIOqaWrNZKzOJnYeP3V7//drlpc5Hq StdLYSI4UTbftLO4cq7NBwPLK9Ewe6ZboSAstGmYw9aUg6VhG3hv6kE6HF4MNtosW6O5sBZfb4Mw vvL+i0Jw96korHBRPYsRm/O/xv8u6Hdwdcny0rC2krwLg/1CFA2TCofuXN0yx6KVkS9cNZIbbXXh zrhuBrooJBc+B2STDE+yuWFqzaxPhgOdPkCs/kW/i5LitrqWyztZ17RpjXU3tYnWDKhtKukE4TQ4 0hogipxs6f8G9yigsmnLfFO2u/sEB04u9Kfyvzd61fr0y5x/XM9NJJezeBxHijXgkhdHY4qNDobG vWkf27npPpRhRxltC9PQfwAebWfxeTadTuPouV/BgOVi6yIOYZJMxqMMZOGQJ+fD4WjS8YRXIBPZ QwjZ7usfe8vJcLi3TJIk65ALAQC0EmzzQV5dtpLn+OvQwuoFWv9Mf1i5lRFx56T5IR8NM19X7Tsw sGVOLmQt3bOvJmBNQan1XPK5CZs98EAsAA8pHRpNKTkyIJ1gAfJI/qD5VxspfVMxVYpr26IMAaWH 4lh9QNuj4xa1bImHkdHuSbrqsWIt7jpBaCwnYZcpaviEWq+AFerrVvNVI5QLDcOIGklrZSvZ2jgy uWgWArQyH5Y+QrDc8M+ImFpGmk0SpI3D0nE2SSkDyJ0RjldY+/D7iAMUFvwjpRPGHTHmgGnf50so xXuhm4hqEkEiLo8EWz9YRxHsVbpwQgA+MoBLpYHOanvYsHsB3E/VpL8PhEBu99RIkp4bn9A0ImwR W6eyq0ibvwFONhyNEpQ1aipLp2k6CjjvYLqYTDPMEV+PYR0y7zEmbA5AEjVoYsXbOB01Mmxo2Ihd w1uUgaknWrWKNuBhOkaBexYcdswTF277igtcVa1wSQRLAMKv3HMtyF+tPosCDQ7tJQ0HHIfFOAeH Qx3Yii1FaM8ZGo5vRNSeewvPC++QPBcop53vzkGvGZz0vgOsnT6ZCj9Cd8Zd5t8z3ln4k7VyO+NG Km1ey6xGVt3JQb8HKUBDKC308hntHz3BN1/b8juJS39g1s2ZwcRGfeEVAmmlzd9xtMFEn8X2rxWj 3lh/UGD9NBmNoOb8ZpSNU2zMoWRxKFGr5kajA4DYOM0vSd/V/bIwunnC4+OaToWIKY6zZzF3pt/c OOwhwvOFi+trvw5N90E90hAPl0H0/bJ9YqbtqtyB+R91X2ksPyn2oEv4Kn29crqQvhPscerwQ9WH noQ+8L8ZMknad5J5N2XwBeygQdGPGSIL7V8dHITLfzwnjueAJ7ovMd515G5AdFH+0HzIkuH4omuB 5+NseH7SAs+n1He6J4lfh4p5owX+wpzwbxM83jx5/HMTq6MH7eHea+1f8FffAAAA//8DAFBLAwQK AAAAAAAAACEA1WYFHenUAADp1AAAFAAAAGRycy9tZWRpYS9pbWFnZTEucG5niVBORw0KGgoAAAAN SUhEUgAAB7sAAAPyCAYAAAANFLvQAACAAElEQVR42uzdP0hl63o/8HvPleAFL1eI/JAgwRATLAYy IRIshFgMiYXFFFMIMeQUFruYQsIUG+7ALeSyCRZCLCwkSLCwMGBhYWFhMRADFhYGDFgYsLCYwsLC wmL/eLw5J+fMcWb2u9fae68/nw/sJjlzD+dZ71p7z/q+z/P+rA0AAAAAAAAAJfMzJQAAAAAAAACg bITdAAAAAAAAAJSOsBsAAAAAAACA0hF2AwAAAAAAAFA6wm4AAAAAAAAASkfYDQAAAAAAAEDpCLsB AAAAAAAAKB1hNwAAAAAAAAClI+wGAAAAAAAAoHSE3QAAAAAAAACUjrAbAAAAAAAAgNIRdgMAAAAA AABQOsJuAAAAAAAAAEpH2A0AAAAAAABA6Qi7AQAAAAAAACgdYTcAAAAAAAAApSPsBgAAAAAAAKB0 hN0AAAAAAAAAlI6wGwAAAAAAAIDSEXYDAAAAAAAAUDrCbgAAAGrt/v6+vbe31240Gu1vv/22vbGx 0f748aPCAAAAQMEJuwEAAKitg4OD9tjYWPtnP/vZjz7Dw8Ptzc1NBQIAAIACE3YDAABQS0dHR+2h oaGfBN0//Ai8AQAAoLiE3QAAANTS+Pj4F4Pu7zq8r66uFAsAAAAKSNgNAABA7RwfH3816P7uE2d4 AwAAAMUj7AYAAKB2Wq1Wx2H3ysqKggEAAEABCbsBAACond/+9rcdh93ffvutggEAAEABCbsBAACo HWE3AAAAlJ+wGwAAgNoRdgMAAED5CbsBAACoHWE3AAAAlJ+wGwAAgNoRdgMAAED5CbsBAACoHWE3 AAAAlJ+wGwAAgNoRdgMAAED5CbsBAACoHWE3AAAAlJ+wGwAAgNoRdgMAAED5CbsBAACoHWE3AAAA lJ+wGwAAgNoRdgMAAED5CbsBAACoHWE3AAAAlJ+wGwAAgNoRdgMAAED5CbsBAACoHWE3AAAAlJ+w GwAAgNoRdgMAAED5CbsBAACoHWE3AAAAlJ+wGwAAgNoRdgMAAED5CbsBAACoHWE3AAAAlJ+wGwAA gNoRdgMAAED5CbsBAACoHWE3AAAAlJ+wGwAAgNoRdgMAAED5CbsBAACoHWE3AAAAlJ+wGwAAgNoR dgMAAED5CbsBAACoHWE3AAAAlJ+wGwAAgNoRdlNEV1dX7b29vafP5eVl+/HxUVEAAAC+QNgNAABA 7Qi7KZKbm5v2mzdv2kNDQz9aey9fvmyfnJwoEAAAwGcIuwEAgL65vr5u7+/vt3d2dtrn5+cKwsAI uymKCLqnpqY+u/6Gh4fbx8fHCgUAAPAMYTcAANBzMY53fn7+JyHOzMxM++zsTIHoO2E3RfHq1auv rsHx8fH23d2dYgEAAHxC2A0AAPRUdHCPjY19sWvx6OhIoegrYTdFeT52ug5jIgYAAAA/JuwGAAB6 5vHx8YvjeX/YtXh/f69g9I2wmyJ4+/Ztx+uw0WgoGAAAwCeE3QAAQM9Ex3anQc7m5qaC0TfCbgbt 4eGhPTo62vE6XFlZUTQAAIBPCLsBAICeef/+fcdBTpzfDf0i7GbQYix5p2swPuvr64oGAADwCWE3 AADQM81mMynMOTs7UzT6QtjNoM3OziY9Hy8uLhQNAADgE8JuAACgZ7a2tpLCHKEi/SLsZpDOz8+T no0mXwAAADxP2A0AAPTM3d1de3h4uONAZ2xsrH1/f69w9Jywm0FaXV1NCrt3d3cVDQAA4BnCbgAA oKfevn2bFOpsbm4qGj0n7GZQHh8fnzb2dLr+RkZGnjYOAQAA8FPCbgAAoKdSx/VOT08/hUHQS8Ju BuXg4CDpmbi8vKxoAAAAnyHsBgAAei4C7JRw5/T0VNHoKWE3g7KwsJD0PDw8PFQ0AACAzxB2AwAA Pbe9va2TkUIRdjMI19fX7aGhoaRJFw8PDwoHAADwGcJuAACg5+7v79vDw8MdBzwRBjmjll4SdjMI zWYzaeNPq9VSNAAAgC8QdgMAAH2xtLSUFPJENzj0irCbfnt8fGxPTEwkPQejExwAAIDPE3YDAAB9 cXZ2lhTyxPjeCIegF4Td9NvBwUHSM/DVq1eKBgAA8BXCbgAAoG8iwE4Je87PzxWNnhB202+Li4tJ z7+joyNFAwAA+AphNwAA0Ddx/mxK2NNoNBSNnhB200+3t7ftoaGhjtfc2NiYyRYAAAAdEHYDAAB9 c3d31x4dHe048BkeHn76M5A3YTf9tLm5mbTR5+3bt4oGAADQAWE3AADQV0tLS0mhz87OjqKRO2E3 /ZR6hMPV1ZWiAQAAdEDYDQAA9NXx8XFS6PPy5UvjfMmdsJt+OT09TXrmzc/PKxoAAECHhN0AAEDf vXjxIin8OT8/VzRyJeymX2Ikecrzbnt7W9EAAAA6JOwGAAD6rtVqOb+WgRJ20w93d3ftkZGRjtfa 0NBQ++PHjwoHAADQIWE3AADQd7e3t0kBUPyzERpBXoTd9MPu7m7Sxp43b94oGgAAQAJhNwAAMBBL S0tJIdD6+rqikRthN/2wuLiY9JyL870BAADonLAbAAAYiIODg6QQaGZmRtHIjbCbXru8vHwaS97p OpucnGw/Pj4qHAAAQAJhNwAAMBAR6kxNTSUF3icnJwpHLoTdFGmNxef9+/eKBgAAkEjYDQAADEyr 1UoKg1ZWVhSNXAi76aXYzBOd2p2usegAv7m5UTgAAIBEwm4AAGBgrq+vk8b8joyMtO/u7hSOzITd 9NL+/n7SRp43b94oGgAAQBeE3QAAwEC9fv06KRTa2NhQNDITdtNLCwsLSc+1g4MDRQMAAOiCsBsA ABioo6OjpFBoZmZG0chM2E2vxDjylIkVExMTT2PPAQAASCfsBgAABipCngh7UgLv8/NzhSMTYTe9 0mq1kp5nb9++VTQAAIAuCbsBAICBazabzrelr4Td9Mr09LTNOwAAAH0i7AYAAAbu6uoqaezv8PBw ++7uTuHomrCbXjg9PU0KumdnZxUNAAAgA2E3AABQCAsLC0kh0fb2tqLRNWE3vRBrJeU5trOzo2gA AAAZCLsBAIBC2NvbSwqJXrx4oWh0TdhN3mLaREyd6HRdjY6Oth8eHhQOAAAgA2E3AABQCI+Pj+2J iYmkwPvi4kLh6Iqwm7xtbW0lPb+WlpYUDQAAICNhNwAAUBjNZjMpLGo0GopGV4Td5C3O3055fh0f HysaAABARsJuAACgMK6urtpDQ0Mdh0UxMjhGB0MqYTd5ury8TAq6p6enn6ZZAAAAkI2wGwAAKJSF hYWk0GhnZ0fRSCbsJk+pUyli5DkAAADZCbsBAIBC2dvbSwqN5ubmFI1kwm7y8vDw0B4dHe14PcX0 ChMpAAAA8iHsBgAACiU1OIrP2dmZwpFE2E1eUjfozM/PKxoAAEBOhN0AAEDhpI4EXl1dVTSSCLvJ S+rRCwcHB4oGAACQE2E3AABQOJeXl0nh0djYmLHAJBF2k4ebm5unseSdrqXJycn24+OjwgEAAORE 2A0AABRSjPpNCby3t7cVjY4Ju8lDq9VKek7FugMAACA/wm4AAKCQnINLLwm7ySo6tKemppKeU9fX 1woHAACQI2E3AABQSA8PD+3R0dGkIOn8/Fzh6Iiwm6yOjo6Snk9zc3OKBgAAkDNhNwAAUFjNZjMp TFpdXVU0OiLsJqulpaWk59POzo6iAQAA5EzYDQAAFNbl5WVSmDQxMfE0Whi+RthNFnd3d+3h4eGO 11BMqYhpFQAAAORL2A0AABRanMWdEnjv7u4qGl8l7CaLra2tpOfSysqKogEAAPSAsBsAACi0vb29 pFApwnH4GmE3WUxPTyc9l87OzhQNAACgB4TdAABAocXo3xgBnBIsXV9fKxxfJOymW6enp0nPo9nZ WUUDAADoEWE3AABQeM1mMylcevfunaLxRcJuutVoNJKeRxsbG4oGAADQI8JuAACg8C4vL5PCpfHx 8fbj46PC8VnCbrqROmlieHi4fXd3p3AAAAA9IuwGAABKIc7iTgm846xv+BxhN92I50rKc2hxcVHR AAAAekjYDQAAlEJqyDQ3N6dofJawm26kbro5OjpSNAAAgB4SdgMAAKWQOj44Pjc3NwrHs4TdpEo9 TmFqaspxCgAAAD0m7AYAAEqj0WgkhU3v379XNJ4l7CZVs9lMev6sra0pGgAAQI8JuwEAgNJI7awc Gxt76giHTwm7SREd2hMTEx2vmaGhIZMlAAAA+kDYDQAAlMrs7GxS4L2zs6No/ISwmxRx9nbKc2dx cVHRAAAA+kDYDQAAlEqE1ymhU4Tj8ClhNymWlpaSnjuHh4eKBgAA0AfCbgAAoFRiLPno6GhS8HR9 fa1w/Iiwm07FOPIYS97peolx5zH2HAAAgN4TdgMAAKXTaDSSwu53794pGj8i7KZTrVYr6XnTbDYV DQAAoE+E3QAAQOlcXFwkdVpGJ3h0hMN3hN10anp6Oinsvry8VDQAAIA+EXYDAAClFGdxpwRQe3t7 isb3hN104vT0NOk5E88lAAAA+kfYDQAAlNLm5mZSCDU/P69ofE/YTSdSj0zY2tpSNAAAgD4SdgMA AKUUY8nHx8eNF6Yrwm6+5u7u7ukIhJTjEuLPAAAA0D/CbgAAoLSazWZS2B3/PARhN18TXdopz5fo AgcAAKC/hN0AAEBpXV1dtYeGhpI6L6MjHITdfE2cv50Sdsf53gAAAPSXsBsAACi1V69eJQVSe3t7 ioawmy+KIw9SnivT09OKBgAAMADCbgAAoNR2d3eTQqn5+XlFQ9jNF6UekdBqtRQNAABgAITdAABA qd3f3z+NJ08JpqJrk3oTdvM5j4+P7YmJiY7XRxylcHNzo3AAAAADIOwGAABKr9FoJIXd0bVJvQm7 +Zw46iDlebK0tKRoAAAAAyLsBgAASu/q6uqpu7LTcCq6NqN7k/oSdvM5CwsLSWH30dGRogEAAAyI sBsAAKiE1IAqujepL2E3z4lx5DbOAAAAlIewGwAAqISDg4OksDvCcepL2M1zWq2WIxEAAABKRNgN AABUQnRXjo2NdRxSRfdmjD+nnoTdPGd6ejop7L68vFQ0AACAARJ2AwAAlbG6uqork44Iu/nUyclJ 0vNjfn5e0QAAAAZM2A0AAFTGxcWF83bpiLCbTy0tLSWF3Xt7e4oGAAAwYMJuAACgUmZnZwVWfJWw mx+6u7trDw8Pd7wmRkdH2w8PDwoHAAAwYMJuAACgUvb395PC7oWFBUWrIWE3P7S1tZX03Gg0GooG AABQAMJuAACgciYnJzsOrWLs+dXVlaLVjLCbH0qdCHF6eqpoAAAABSDsBgAAKqfZbCYFV/HPUy/C br4TwXXK8yKCcQAAAIpB2A0AAFROdGpHx3an4dXExET78fFR4WpE2M13YiR5StgdI88BAAAoBmE3 AABQSaljiff29hStRoTdhIeHh/bo6GjHa2F4eLh9d3encAAAAAUh7AYAACppd3c3KexeWFhQtBoR dhNik0vKc2JpaUnRAAAACkTYDQAAVFKMJY/x5J2GWDH2PMafUw/CbkJsckkJu4+OjhQNAACgQITd AABAZa2uriYFWc1mU9FqQthNbG6JTS6droOpqamnTTQAAAAUh7AbAACorLOzs6SwOzrBhVn1IOwm NrekPB9arZaiAQAAFIywGwAAqLT5+XljivkJYXe9dXPMwc3NjcIBAAAUjLAbAACotN3d3aSwO87w pfqE3fUWm1o8FwAAAMpP2A0AAFTa/f19e2RkRAcnPyLsrrelpaWksHtvb0/RAAAACkjYDQAAVF6E lSnBVgShVJuwu77u7u7aw8PDHV//0dHR9sPDg8IBAAAUkLAbAACovPPz86eO7U7DrTjLN870pbqE 3fW1ubmZtPml2WwqGgAAQEEJuwEAgFqYnZ1NCrjiTF+qS9jtWdDp5/LyUtEAAAAKStgNAADUwtbW VlLAtbCwoGgVJuyup7Ozs6TnQATjAAAAFJewGwAAqIXUc3pj7PnNzY3CVZSwu57evn2bFHbHJhkA AACKS9gNAADURoSWKUFXBKJUk7C7fh4eHtqjo6MdX/fYHBObZAAAACguYTcAAM+6urp6CoMWFxfb r169aq+urrZPT08VhlKLNZwSdk9MTLQfHx8VroKE3fWzv7+fdP+77lRVfK/F9+HJyUn7w4cP7fv7 e0UBAKC0hN0AAPzE+vr60wjn517+NxoN4R+lNj09nRR4HR0dKVoFCbvrZ25uLunet8GLKtrb22tP Tk7+aK2Pj4+3NzY2/L4DAKCUhN0AAPzI5uZmR8GPF6KUVZzBmxJ4LSwsKFoFCbvr5fr6+rObuJ77 xKYYqJq1tbUvrvvl5WVFAgCgdITdAAB8L84m7fQ8U4E3dVjn8YmA7ObmRuEqRthdL81mM2mTS6vV UjRq+czb3t5WLAAASkXYDQDA9zrp6v7hZ2VlRdEopRjHn7LWIySgWoTd9REbsz4d22yDC3XytY7u H34mJiZsZgQAoFSE3QAAfC8l/Pnus7q66qUopRNn8aascy//6/28E3aX2/7+vqMLqK2UoPu7z9XV lcIBAFAawm4AAL7XzQtRHd6U1ezsbNI6Pzo6UrQKEXbXx9LSknsdv+sSPufn54oHAEBpCLsBAPhe vODv5qVofOI8VCiTra2tpDUegRnVIeyuh48fP7ZHRkZMcaB24uztGMnfzW+6uG8AAKAshN0AAPzI zMxM14F3dHgLCSiLu7u79ujoqHN8a0rYXQ8bGxs2blE7Ozs7XQfdi4uLCggAQKkIuwEA+JGLi4v2 2NhY14H327dvFZHSaDQaSeu71WopWkUIu+thamoq6R6/vLxUNEotS9Adf+7s7EwRAQAoFWE3AAA/ EWc1pox91RlHWZ2eniat7QjOTC+oBmF3Pb7LUu7v2dlZRaPUsgTdw8PDzqsHAKCUhN0AADzrw4cP SSOedXhTVhFwpaxtYUA1CLurL3VyQwSFUFZZg+7Dw0NFBACglITdAAB8VtYO7wiToOgiIEhZ10tL S4pWAcLuaru7u0vasBX/7MPDg8JR2u+xLKPLbeICAKDMhN0AAHzR8fFxpsD7/fv3ikihRcCVEopF MHBzc6NwJSfsrratra2k76roAocyEnQDAFB3wm4AAL7q7OxMhzeVljruuNVqKVrJCburbWFhIeme Pj09VTRKJ2vQvbu7q4gAAJSesBsAgI5Eh3ec6dht4L2+vq6IFNbl5WXSep6ammo/Pj4qXIkJu6t9 P6cEgNPT04pG6ezt7WUKup1RDwBAVQi7AQDoWNbAWzcsRTY7O5u0no1+LTdhd3W9e/cu6V6OkedQ JoeHh13/HougO4JyAACoCmE3AABJIuDT4U0VRZdbylpeWlpStBITdldTTFwYGxvr+NrG99nd3Z3C Uarvqm47uuMj6AYAoGqE3QAAJMva4b25uamIFM7Dw0N7dHQ0qTvu5uZG4UpK2F1NEeTZtEJVZQ26 t7e3FREAgMoRdgMA0JX9/f1ML1wjaIKiaTQaRvPXhLC7mhYXFx1HQCUJugEA4HnCbgAAupZ1pLkX rxTN5eVl0hqempp6GptM+Qi7q+f6+jopDJyYmHD/UgqCbgAA+DxhNwAAmWTt8HaGN0UzOzurM7QG hN31vqYmjFAWWYPura0tRQQAoNKE3QAAZKbjiKqtZ2f+Vp+wu3qiU7vTaxrfWTc3N4qG31cAAFBy wm4AAHLhhSxV8fDw0B4dHe147cYo/7u7O4UrGWF3tXz48CHpO2dhYUHRqPTvqlarpYgAANSCsBsA gNwIvKmKZrMpVKg4YXe1xISFlHt2b29P0ajs7ynfSQAA1ImwGwCAXMUZ3N2+nI3PwcGBIjJwl5eX Set2enpa0UpG2F0dMVlhZGSk4+sZkxtiggMU0eHh4dPEkG5/R8XvMAAAqBNhNwAAucsSeEcnU7zo hUGbn59PWrsnJyeKViLC7vp+5zQaDUWjkI6OjgTdAACQSNgNAEBPxAjOLIF3/HkYpBhznLJuY4wy 5SHsro6YrJByr56dnSkahXN8fJwp6I5nGgAA1JGwGwCAnokzI7OMNHeGN4MUY45j3HGn6zVCihin TDkIu6vh9PQ06XtldnZW0SicrB3d79+/V0QAAGpL2A0AQE9tbm5mCryNNGeQms1m0npdW1tTtJIQ dldDjCRPuUc3NjYUjULJ2tEt6AYAoO6E3QAA9FyWDu94ARwdTzAIl5eXSet1YmKi/fj4qHAlIOwu v26mL9zc3CgchaGjGwAAshN2AwDQFynBksCbIpmfn09arx8+fFC0ij2ThN3FtLe3l3RvvnnzRtEo jPhdMzIyIugGAICMhN0AAPSNwJsySg3UlpeXFa1izyNhdzHZiEJZZe3oXl1dVUQAAPhfwm4AAPoq a+B9cnKiiPRV6qjkoaGh9vX1tcJV6Fkk7C6e1CMGJicnHTFAIWQ9o/vt27fWMgAA/ICwGwCAvovR m92+5I3Q8ezsTBHpq2azmbRO19bWFK3ghN31uifjesOgCboBACB/wm4AAAZiZWVF4E1ppHaRTk9P CyQKTthdXnFvTUxMJN2TV1dXCsdAnZ+fJ00JeW50ue8VAAD4KWE3AAADkzXwdv4q/ZR6PvDBwYGi FZiwu7zivOOUe3FhYUHRGPiaHRkZ0dENAAA9IOwGAGCgsgTecTby4eGhItIXe3t7SetzaWlJ0QpM 2F1ecW+l3Iu7u7uKxsCcnp4aXQ4AAD0k7AYAYOCyBN7xAjleJEOvPTw8JI2gjc0Yt7e3CldQwu5y urm5ebq3Or120U0b9y4MwsnJSXtsbKzr3ziNRkPQDQAAXyHsBgCgEJzhTRlE8JCyNiNQpZiE3eXU arWSu2JhEOKM7iyjy+O5I+gGAICvE3YDAFAYAm+K7vLyMmldTk1NCSsKSthdTtPT00n3oMkfDEKs uywd3YJuAADonLAbAIBCEXhTdLOzs0nr0rnyxSTsLp8IEFPuvZmZGUWj72J0eZYzugXdAACQRtgN AEDhvHnzJlPgHaNDoVd2dnaS1mSsZ4pH2F0+qccIbG5uKhp9Fb8/dHQDAEB/CbsBACich4eH9uLi Ytcvi8fHx9vX19cKSc/WZ2yq6HQ9Dg0NtT9+/KhwBSPsLpe7uzv3HYWWdXT58vKyoBsAALog7AYA oJCyBt4TExPtq6srhaQnUjtM19bWFK1ghN3lsrW1lXTPLS0tKRp9Ex3dKZsxdHQDAEB+hN0AABRW vPjNEnhPTk4KvOmJy8vL5LVIsQi7y2V2djbpnjs6OlI0+iLr6HId3QAAkI2wGwCAQsujw9tIc3oh NXw7Pj5WtAIRdpdHN5tLhIf0gzO6AQBg8ITdAAAUnpHmFNHOzk7SOnz9+rWiFYiwuzyazWbSvdZq tRSNnhN0AwBAMQi7AQAohXghPDc31/VL5enp6fbt7a1CkpvYhJFyRuvw8HD77u5O4QpC2F3N+2xo aMg0D3pO0A0AAMUh7AYAoDQiKJyZmen65fLU1JQQhFw1Go2kNbi+vq5oBSHsLoe9vT0TFCgUQTcA ABSLsBsAgFLJGnjHWa4Cb/KSepZwbLgQchSDsLscFhYWku6x/f19RaNnbm5uno5G6fY3SBzJ4jsA AADyJewGAKB07u/v2/Pz8wJvCmF2djZp/Z2cnChaAQi7iy+CxRhL3ul1inHngkR6JTq64/dDt789 YuqA9QkAAPkTdgMAUEpxjmtqx9+ngXcEKZDVzs5O0tp78+aNohWAsLv4Wq1W0r3VbDYVjZ6IKR5Z RpdH0B2/WwAAgPwJuwEAKK2sgfeLFy/aHz9+VEgyr8PoKO103Q0PD9toUQDC7mKLDtgY+5/yTI/O W8hbBN1ZOrpjg1NMpAEAAHpD2A0AQKlF0JjlDO+XL18KvMms0WgkrbuNjQ1F65PDw8OnYw8+/aSE V+Pj48/+b0RgTm8cHR0l3VNxnADk7erqKlNHdwTdOroBAKC3hN0AAJTe3d2dwJuBOj09TVpz0bHq 7Nb+uLi46PrZ8LXP+vq6AvfI0tJS0rXY3t5WNHIVEzhSpwv88BOTZ3R0AwBA7wm7AQCohKyBt5Hm ZBWdpSlr7uTkRNH6JEtn5pc+Z2dnituj53mM+085GiD+DOQlNsnERIcsZ3Tb0AQAAP0h7AYAoDJ0 eDNIW1tbSetteXlZ0fokRgnnHXTHOe3CrGLcS85UJ0/X19eZzuiOoNvocgAA6B9hNwAAlZJH4G3s KN2uvQhAU7pRb29vFa4PNjc3cw+7FxcXFbZHTElgULIG3bGxxm8IAADoL2E3AACVkzXwnp+f1+FN VxqNhjOfC6gX53a7dr1xdXWVdB0iGIc8xBndExMTmc7o1tENAAD9J+wGAKCSIqyemprq+qX1q1ev dGeR7PT0NGmdTU9PK1qf5H1ut/O6e6PZbCZdhxh5DllF0O03AwAAlJOwGwCAyso6jjQ6BnVpkSp1 qkAE5PRenud2O6+7N6KmKc/sOAogJnlA1t8KWYJuHd0AADBYwm4AACota+Ad3VpeYpNiZ2cnaY3F 6HN6b3t7O7ew+/Xr1wraAwcHB0nXYWlpSdHwGwEAAGpO2A0AQOVlfZmta4sU0WkaHacpXcK6U3sv 9SzoL302NzcVtAdSu++Pjo4UDb8NAACg5oTdAADUQtbzOCOEMbaYTn377bfOHS6giYmJXMLui4sL xcxZbPgYGhrq+BrE89wzmW7p6AYAgOoQdgMAUBvxcnt8fFwXFz334cOH5PPh6b3l5eXMQXc8Q4Ss +Wu1WknXIf556Mbt7W37xYsXgm4AAKgIYTcAALWSRzfX/f29QvJVqWHK6empovVYHud2x5QH8vfy 5cuOr0F0gMe0DkiVdcpLbEwSdAMAQLEIuwEAqJ0YQTw2NmakOT21vr6etK4ajYai9Vge53Y7rzt/ sdEjdcoGpIpR+dPT05mCbpvdAACgeITdAADUUnR4Z+nuinHIAm++5OPHj+3h4eGO19To6OhTGENv ZT2323nd3dvY2Hi2I3tlZSXpGuzt7SkmSWLdzczMdH3fz8/P6+gGAICCEnYDAFBbl5eXmTq8FxcX Bd580bfffpu0pra2tn7yvxEBy+HhoWLmJMu53c7r7l6ck/zdCPLozP5uTcf6jo0eKZtChI6kyHp8 SXR024gEAADFJewGAKDWIvDO0ukZYabwi885OjpKDlW+EwHNu3fvvg8CBXz5aLVazusegOdGlcdI 6ahpyjVoNpuKSceMLgcAgOoTdgMAUHvn5+eZOrwF3nzJixcvktbTP//zPz91vkYH7A//77Exg+yO j4+d1z0AMXo863np7gNSRNCdZXT53Nzc03EUAABAsQm7AQCgnT3wjjNn4Tnb29u5hHzRJU520aWZ cpa687rzkaWj/rnJB/AlMTZ/ampK0A0AADUg7AYAgP91dnbWdQgWn9XVVUXkJ6K7MMu60lWcvwiy nNfdX41GI/M98NyZ9vDcMzdLR7czugEAoFyE3QAA8AMReGcdaQ6fis7/rEFfnN9NPt6/f++87j57 9epVpvX/i1/8ov3v//7vNhzwRdHRnSXofvnypY5uAAAoGWE3AAB8IutIc6Ekn/rP//zPzGG3sDU/ 3ZzbrbM+mywjpT/tsI8Ob523fCrWxIsXL4wuBwCAmhF2AwDAMz58+JBp9HR0jkJsnIjx9lk2T/yw 45B8xLndQ0NDzuvuo9R6f+0T/3uxAeT09FRxyTy6XEc3AACUl7AbAAA+4+joKPMZ3kbu1s/Dw0P7 4OAg89jm58I96yk/f/zHf9xx7X/5y1+qfQY3Nze53gvffeL5bBMCWUeXRze4oBsAAMpL2A0AAF9w cnJipDlJ1tfXexLsxef6+lqBc/I3f/M3Hdf9T/7kTxQsg5iU0Yv7YWNjQ3FrLjq6oytbRzcAANSX sBsAAL4iRlGPjo52/TL9t7/9rSLWTN5d3d99YvMF+fjHf/zHpLN86d7u7m7u98LCwoJu+5ozuhwA AAjCbgAA6ECEjFlGmgu86yXGNudxTvenn52dHcXNyW9+85uO6x5nQ9O9tbW1XO+D8fHxp3uM+oqN DrEJpds1NDk5+TT+HAAAKD9hNwAAdOj4+Lg9MjLS9cv19+/fK2KNxJnvcc52niGfTRP5iVp2Wvdv v/1WwTJYWVnJ9T6IZzH1FR3ds7OzOroBAIAnwm4AAEgQIUuWDm+Bd700m81cQ77l5WVFzYmwu3/y HOvfaDQUtMbu7+8zjS5/8eKFoBsAACpG2A0AAImyBt4x0pd6iFG7Ea7kFfQ5Ozo/wu7+mZqaymX9 R0fuw8ODgtZUXPs4q73b9TM9Pd2+urpSSAAAqBhhNwAAdCFGVGcJvLe3txWxJi4vLzONv//hZ2Ji QkFzIuzuj9jwkcc4//jfOD8/V9CaitHlWTq6I+jW0Q0AANUk7AYAgC5lDby3trYUsSb29/dz6+6O 0IfshN39cX19ncu6dwREfWUdXR5B983NjUICAEBFCbsBACCDw8PDTAFOq9VSxJpYWlrKJfTT3ZoP YXd/nJycZF7zs7OzxpfXVFz3xcVFo8sBAIDPEnYDAEBGOzs7mcb0GmleD9GdmMfZxQcHB4qZA2F3 /56PWdZ7HAEgrKynmGIxPz/f9dqZnJx8miwAAABUm7AbAABy4AxvOhFdrlnPL97Y2FDIHAi7i1dn xz3wnejozhp0397eKiQAANSAsBsAAHJyfHz81IUo8OZLYnR9lvDv7du3ipgDYXd/RO26XevLy8sK WEMRdC8sLGQKuk0DAACA+hB2AwBAjvb29jJ17sYZ4FRfljNo48+SnbC7P/7qr/6qq3UeI/9jjDX1 8vj4mKmjO87oNrocAADqRdgNAAA5y3KGd4xCdyZz9cV43bGxsa7WyJ/92Z8pYA6E3f3xq1/9qqt1 /uHDB8WrmQi6s2wEmpiYMLocAABqSNgNAAA9sL+/n+kM7wjMqbY4572bTRF/8Ad/8DTml2yE3b13 f3/f1fPv3bt3ilczWYNuo8sBAKC+hN0AANAjWUea7+7uKmLFraysdLU2/uu//kvxMhJ2996//Mu/ dDW+PEJy6iM278zNzWUKuo0uBwCA+hJ2AwBAD2UZaR5/Lrp/qa4IeWZmZpLXxj/90z8pXkbC7t77 67/+66R1/Ytf/KJ9enqqcDV7Bi4sLGQaXa6jGwAA6k3YDQAAPbaxsdH1i/wYhS7wrrboSPzlL3+Z 3P1KNsLu3rq5uWl/8803Sev6d7/7ncLVSATdWUeX6+gGAACE3QAA0Aebm5uZAu/Dw0NFrLCtra3k dXF+fq5wGQi7i1Pf+Pz5n//507nN1EMeHd2CbgAAIAi7AQCgT7IG3sfHx4pYYX/xF3+RtCZWV1cV LQNhd+9EaB1hZMp6/o//+A+Fq5HXr193/X04Ojravry8VEQAAOCJsBsAAPooS+A9MjLSPjk5UcSK +p//+Z/2z3/+86TA5+7uTuG6JOzunTh6IeXZ9pd/+ZeKVhOxESJL0O2MbgAA4FPCbgAA6LO1tTVn ePOsv/3bv01aD9vb24rWJWF37ywtLSWt49gERPVF0J3ljO4Iuh3fAAAAfErYDQAAA/Du3btMHd6n p6eKWEHRuZ+yFuLMW7oj7O6NmDYQm3I6re2vf/3r9v39vcLVQJaO7vHxcaPLAQCAZwm7AQBgQOLM 5Swd3kaaV9P09HTSWri4uFC0Lgi7e2Nraytp/a6srChaDcR1znJGt+ccAADwOcJuAAAYoKwd3mdn Z4pYMa1WK2kdxKYJ0gm7eyN1s4YpFdX28PCQaXS5oBsAAPgaYTcAAAxYlsA7ggCBd7Xc3Ny0h4aG ksb7GgOdTtidvwiuU55fU1NTT+c4U11v3rzJNLrc9xsAAPA1wm4AACiArCNeBQLVsrS0lLQG9vb2 FC2RsDt/jUYjad1ubGwomu+1zwbd5+fniggAAHyVsBsAAArCmaZ85+joKOn6z83NKVoiYXe+Ylx1 PIc6renw8PDTFAOqJ7r1swbdNnABAACdEnYDAECBZA0IBN7VEGFRjHhOuf6ufRphd75iukDKeo3x 1lTz2fX69WsbtwAAgL4RdgMAQMFkOeN0bGysfXl5qYgV0Gq1kq59nP1O54Td+Zqfn09arycnJ4pW QSaUAAAA/SbsBgCAgsk6AnZyclLgXQEx4nloaChpLPTd3Z3CdUjYnZ943qROoYjnHNWSNeg2uhwA AOiGsBsAAAoqa4e3DrnyW1paSrruu7u7itYhYXd+ms1m0jp9//69olWMoBsAABgUYTcAABRUdD5G yNZtgDAxMdG+vr5WyBI7OjpKuuYzMzOK1iFhd37PqXjWpKzTq6srhasQQTcAADBIwm4AACi41O7e T0eaC5bKK4LEqamppGtuhH1nhN35SN2QsbCwoGgVIugGAAAGTdgNAAAF9/Dw0F5cXBR411Sr1Uq6 3jFSmq8TducjwuuU9bm9va1oFZEl6B4ZGRF0AwAAuRB2AwBACUSH7/LyspHmNXRzc9MeGhpK6paM DRJ8mbC7/2tzbGysfX9/r3AVsLq6minojokAAAAAeRB2AwBASUTgnbXDW+BdTqmj7Pf29hTtK4Td 2aVOHYhOYMovS0f38PBw+/T0VBEBAIDcCLsBAKBEso40j/OfP378qJAlk3ou8szMjKJ9hbA7u+np 6aR1eXFxoWgll/WM7g8fPigiAACQK2E3AACUTATeqefk/vDz8uXL9u3trUKWSHT1x0aFlOt8fn6u cF8g7M4munNtwHDPpHR0n5ycKCIAAJA7YTcAAJRQBN6zs7OZRpoLvMsldWT027dvFe0LhN3ZRE1S 1mOsX8qr2WxmOqNb0A0AAPSKsBsAAEoqa4f3ixcvjDQvkZubm/bQ0FDH13dsbKx9f3+vcJ8h7O7e 3d3dU6dup/WLdWtzTXk1Go2uv2fi2scxDAAAAL0i7AYAgBKL8dZzc3OZRpoLvMsjdXPD9va2on2G sLt7W1tbSetweXlZ0WpwnzwXdO/u7ioiAADQU8JuAAAoueiyzDLSXOBdHtEhmdq9z/OE3d1Lfd58 +PBB0Sp+jzz3OTg4UEQAAKDnhN0AAFABMdJch3f1RSf/xMRE0rU9Pz9XuGcIu7tzeXmZtP5ivca6 pVxWV1e7/j6JEfeCbgAAoF+E3QAAUBE6vOshtdvSCOnsdRR2/59ms5m0/tbW1hSt4tf408/e3p4i AgAAfSPsBgCACokO7/n5+a5DigjL7+/vFbLAbm5uns7CTTk3NzZC8GPC7u6eL6Ojo0kdvtZeucTm hCxndAu6AQCAfhN2AwBAxUS4NDMz03Vg8erVq68G3hG4MjgLCwtJ13R7e1vRPiHsThdBZsq6W1pa UrSC6GQTU5ag23MGAAAYFGE3AABUUNbAO/7s58KRnZ2dp+5OgffgHB4eJl3P6elpRfuEsDtd6iaL o6MjRSuI169ft9+/f//Z/3/WoHt/f1+RAQCAgRB2AwBAReXR4R1ji39ofX39+xHazoIenMfHx/bY 2FjS9Tw9PVW4HxB2p0kdnz8xMfG0Thm8k5OT76/L6upqpntBRzcAAFA0wm4AAKiwCLxfvnzZdYjx 5s2b7wOrzc3Nn/z/P3z4oMgDEhsPUq6lwPbHhN1pWq1W0nprNpsWWQHEhqWpqakfXZsfBt5bW1uC bgAAoNSE3QAAUHG3t7eZAu/FxcX2v/7rvz7b1Tk3N6d7c0A+fvzYHh4e7vg6xj8bmx/4PWF35+Ie /zQw/dInnhVXV1cWWQFsbGw8e40i8I4jKVK69T/9RFAOAAAwaMJuAACogQg549zmbkONn//855/9 /0VgwmBE571wqjvC7s7F2dsp6yzO9mbwYqPTyMjIZ6/TN998I+gGAABKT9gNAAA1cX19nSnw/txn fHz8qcuY/js4OEi6VnH9+T1hd+eWlpaS1tne3p4FVgCxbvN+3scnusUBAACKQtgNAAA1Eh3eMzMz uYcfKysrijsAMV56YmIi6Vqdnp4qXFvYnfLMSBmXPzo6+nRONIN1dnaWaUS5jm4AAKAshN0AAFAz Mdp2cnIy1wDEGb2Ds7a2lnSt6t6l/B1hd2ci3ExZX41Gw+IqgF5saop7BgAAoGiE3QAAUEMReL98 +TLXIGR+fv6p05j+ihHyKZ238c9Gt27dCbs7Mzs7a3JAybRardyD7s3NTYUFAAAKSdgNAAA1dXNz k3uH9/7+vsIOQOqZykYRC7s7EcF1yrqKYJzBio1MMUpeRzcAAFAXwm4AAKixCLynpqZyC0Xi/Oj7 +3uF7bPDw0OhZCJh99fFSHKbKMol1mqeQXd0iQMAABSZsBsAAGru+vq6/atf/Uo4UnLj4+PGTScQ dn/Zw8NDUoew8fiDd3Fx0R4aGsrtWf673/1OUQEAgMITdgMAQM2trKzk2gk4MjLyFKDTX81mM+k6 RddunQm7v2xvby9pPcUofQZrbm4u12d5rPvHx0eFBQAACk3YDQAANfb+/ftcwxHB1+BEV21013Z6 jaJrt86duMLuL1tYWEi654+OjtyEAxQj5HvxLBd4AwAARSfsBgCAmnr79m1PwpHvPnGONP315s0b Zyx3SNj9eVdXV0njsKempgSiAxSbViYnJ3v2LBd4AwAARSbsBgCAGsp7dPnnArA495f+ie7alGs0 Oztb21oJuz8vdSR+q9Vy8w3Qu3fvev48F3gDAABFJewGAIAa2tzcfDpbu9cBydrammL3UYRRExMT Sdfo9PS0lrUSduezhqID/Obmxs03IBcXF0nHF2QJu+t87AEAAFBcwm4AAKip29vbp1HmKeOKUz9x LvTHjx8Vu49SQtz4NBoNdRJ2fy91OkCc7c3gpJ6tnvp5+fJl+/z8XKEBAIDCEnYDAEDNnZ2dtaen p3sWliwvLytyH8UmhpROz9iQUMeOTWH385aWlpLu7729PTfdgOzu7vbsuR3PkPX1dUdRAAAAhSfs BgAAnkYX93K0eQTq9E+EsynXZ2trq3Y1Enb/VIwjT5n0EOPOneM8GPf39+0/+qM/6tnIchM5AACA shB2AwAA37u+vm6/efMm99Hm4+PjOgT7KHUU9ezsbO1qJOz+qVarlbRums2mm21A/uEf/iH3kDsm fBweHiouAABQKsJuAKCQoqMoQjcdYzAYp6enuY82/7u/+zuF7aPJycmk6xPXvE6E3T+Ves9fXl66 0Qbg3/7t33J9NsdRBjGy3G8u6L+Y0hDP0vjYFAgA0B1hNwBQGPGCJ8Yov3jx4vuu0hipvLCwoNMI BiCCj+jczHO0+W9+8xuF7ZO4dinXptFo1Ko+wu4fi80OpgEU3/Hxca6TN16/ft2+vb1VWOiz8/Pz 9vLy8o/u59h4srq6+hSAAwDQOWE3AFAI8VJnZmbmq2eDrq2tte/u7hQM+ijO8Y3R5nmFKxsbG4ra BzEdIyUUi5fsdXq+Crt/LDY7OOe92CIcGx4ezm1k+cHBgaJCH8V3bDw7Y7PQl76fX758+TTlCgCA zgi7AYBCWFlZ6fgFbbwciuCtbiN3YdD29/fbU1NTAu8SSd2kUKcAU9j9fyKAic0ONkYUV/zm+cM/ /MPMz96Y1BFr3/WD/okR5bGhKOU5W5fjMwAA8iDsBgAGLl64djuSM4K3nZ0dL22hT+K4gXfv3uUy RrfVailojx0dHRlN/RnC7v8TmxyMvC/2fZxHR3eMLI+JD0DvxVEwe3t77fn5+a7u1/iddXV1pZAA AB0QdgMAA5caxjz3iZfAEcB5KQT9EeN0FxcXdXgXXLxsjyMgUq5JdKDVgbD7/8Qmh5Q1YrJKf38j ZQ26//RP//RpMkc8D4DeiqNf4vsl9bv3uc/29raCAgB0QNgNAAxcdGbndRZwfBYWFtqHh4cKC30Q Acqvf/3rTPfs+vq6QvZQs9nUtfsMYffvxeaG1LOe6Y+Tk5NMQfc333zzdP/f398rJvRQbCSJjSnx d5A8Jt/YEAgAkEbYDQAMXLzMzTPs/u4THRVra2tGnEOPffz48Wk8ru6lYrq4uEh6+R5nisa4+qoT dv9e6mYIxw/0R0zPGBsb6/qZ+v/+3/9r//d//7dCQg/F3zHimRjHKvXi7zIxBh0AgK8TdgMAA9fN mN3UM+/evHlj7Cr0WHRoRyehwLt4UkfOx8SNqhN2p3//xvdpjOilt7IG3dFdWocNKzAo8XeK+F7I esTA145osmEXAKAzwm4AoBC2trZ69rLoh5/ovIgQx8sj6I3oQhJ4F08c7ZByHeIM56oTdv/+POiU dbG0tORm6rGsQfff//3fO5sbeiA2kMTfIeL7sR9/Z4npVAAAdEbYDQAURpwT24+XR991S7x79+7p rFIgX/EyOMuZlQLv/EX4lRqgVf35KOxuP009SVkTEY7TO8fHx0/HCHT77FxeXhZ0Q86urq6ejnvI cm+mflZWVtzLAAAJhN0AQKFE9+Hc3FzfXibFZ35+/qkb1UslyI/Au3hSz2aODUhVVvew++PHj0kj eGPcue/J3omO7ixhWqxR1wfyEfdSbO6JIwGy/JZJ/bx69ap9cnLiAgAAJBJ2AwCF9OHDh/bbt2/b IyMjfXvBFC/yI/xwHinkQ+BdLNGpnVL/CN6qfO5v3cPu9fX1pPUQmyXojayjywXdkI/4O0Cr1Xo6 9qhff/+Iv+vE5jLTpgAAuifsBgAK7f7+vr2xsdGenp7u20unCOfiXFKdFZCdwLtYYpJFSv3j+lVV 3cPu1DBHENMbgm4YvPjNH7/9+9nFPTk5+RSs393duQAAABkJuwGA0jg7O3t6EdXPEecRsnsRBdkI vIsjjmxIqf3s7Gxla1HnsDu+T62DwRN0w+DEb/utra2+b6iN0ehxbJN7FwAgP8JuAKB0rq+v2+/f v+/riME41zReKp+enroA0IWsgXeVO4z7KcaSp54LXNWO3jqH3aurq0lrIAIh8iXohsGI77QYG576 XZjlE/+uOAri6urKBQAA6AFhNwBQWvGSd39/P3ksb9ZPdLhF8Fbls2yhF3Z3d7sOvOPPxf1OdvHC PaX2EQpUUV3D7vjuTAl5YrOX6Sb5EnRD/597MdnE3xkAAKpJ2A0AVMLFxUX73bt3mV4e69KA3sva 4S3wzi662lKfdVV8UV/XsDs2naQGq+QnptOMj493/Qx89eqV4Aw6dHNz8/Ssn5iYMA0KAKDChN0A QKXEC+CNjY32zMxM38/fOzo60mkFHVhfX890v0VYRzap3W1VHCNf17A7vq9Srr3AJj8RdE9OTmbq 6BZ0w9ednJy0l5aWMm2uS/3E2d9x5INJGAAA/SfsBgAqK7q9l5eX+/qiK84Rb7VaXnTBV6ytrWW6 1w4ODhQxgxjnmjqKtWrqGHZHV3/Kd2KEN+QjRpdn6eh+/fq1DXXwBfHbO8LmeG71c8NrhOoRrgMA MDjCbgCg8mKEYQRrEUQbYQjFkRI2PnePxTQFuhPdoSnnNscngtK6rr+qhN3v379PuuaxeYvssp7R HWGajm54Xnw3NRqN5O+0LJ8Yix7fIfF3DAAABk/YDQDUyuHh4dN5l8YaQjFk6fAWeGcT4UBKvZvN ZqX+++sYdqd0Fsf3pCAnu6xB9+Lioo5u+ETcEzGhJPVIjqyf+PfFv9c9CQBQLMJuAKCWbm9vnzrc sowUTf1Ex0mES1XrjoSssgTeEciZoNCdeBalPsOq1F1at7A7NnulXO8425ts8gi67+/vFRL+V2wc jYkT/ZzW5Pc7AEDxCbsBgFqLzozt7e2n82gH0RliLCn83urqatf308jISPv4+FgRu5D67IvnVlXU LeyO4LSu13oQrq6uMo8u1z0Kvxeb2uI5HBNdTGYCAOBTwm4AgP8VL9KicyOCs369SIsX4TEa+Pr6 2gWg9uJeyBJ46/BOt7Ozk7xRpyrqFHZHd3DKebZV6+Lvtxj/nqXzNLrq1Z+6i3sgvqP6uSE1wvTY aHJycuICAACUiLAbAOATHz9+bK+vr7dnZmb69nItRjG/fv3a+cPU3rt375zh3UcRJqSEoPGpyijX OoXdm5ubtT6fvZ+yBt3xW0DQTZ3FVIR4BqV+N2X5xD0b49F1cQMAlJOwGwDgC2I0cnR4RBjdrxdu k5OTTyFMnCsOdbSyspIp8NaRlSYmWtQxCK1T2P3ixYtabmjot6xB96tXrwTd1FKM7I/NajHVoF+/ uePfE/+++Pc6MgAAoNyE3QAAHYgX2NHxMTEx0ddRihGwXFxcuADUTpbA2xneaSLYTKlvVUZc1yXs ju+QlOsbI4Pp7neCoBvSRCd1/L7Ocu90e4RQdJADAFANwm4AgATR+bG/v9+em5vr20u5+CwuLrYP Dg50nlArWTu8neHdudQzUff29kr/31yXsDv1aICtrS03RCJndEOa+H6O52p8V/dzVHmcAX5/f+8C AABUjLAbAKBL0Q359u3bpy7Sfo44j/PE41xxqIPUEdufdiCfnZ0pYgciAEip7fz8fOn/m+sQdkeA Gl2MKZtEnFmbJuo1PT0t6Iav+G7DaHx/9Ot3c4wqf/36dfvw8NCGUQCAChN2AwBkFB0iu7u7yZ2R WV/exVniziamDuJFtcC7tyJsi1rV6VznOoTdqZsY4nuFzl1fX2fq6I7fDYJuqi4mH8Tzdnx8vG+/ k+PYoY2Njfbt7a0LAABQA8JuAIAcRai2vLzc17GML168eBo7aywjVfbmzRuBd4+ldtHHmadlVoew O3WjyNHRkRuhQxF0x7SVLGd066Knyo6Pj5820MQGzX79Jo5jhowqBwCoH2E3AEAPxJjxGDee5UV4 N4He6upq+/z83AWgcmL8aLw0F3j3TnRqp9a0zF2pVQ+7o6MxZeNVdEIa89uZPIJuHd1U9fdvdFRn mXiQ+onnXDyjyz5tBACA7gm7AQB6LM4JjO66fna2xGjU6GzRNUaVRBCXpcM7zi6+urpSyC9IPY5h b2+vtP+tVQ+7U/774hP/PF+XNeh++fKl72Yq58OHD08b0vo52Wh6erq9vb39FLADAFBvwm4AgD6J F+Tv3r17Ctz62e39/v17AR+VkuUM77j/Li4uFPEzUs94np+fL+1/a5XD7tgYEp3anf73xWasOFeX r3+PZ+3oFsxRFTEqfH9/vz0zM9O337XxrFpcXGyfnJyYRAEAwPeE3QAAfRYv53Z3d/v6cjA+CwsL 7YODAy8HKb0Y/xsvu7u9F8bHx59CK56vbWySSalnWUfHVjnsPj09Tf5+4MtiM0CWoDtqbHQ5VRAb KN++fZv8XZHlE9/ba2trNuUAAPAsYTcAwABFIBEhSj/HPkZnq25vyi42bUR41O19EKGVwPt5jUYj qZbNZrOU/51VDrtXVlZqM46+H2LseJYNajG6PLpgoaxio0Zs1IzpBP08lifunfj32igCAMCXCLsB AAogXqS3Wq321NRUX0dBxvmKMQoSyihefmcNvG36+KnUruAYl13GiRFVDbtjTHbKBqrozhQkffn7 OUvQHX/W6HLK6vb2tr2+vp50LELWTzy/4pl7fn7uAgAA0BFhNwBAgURgdHR09BTg9bNzZnp6ur21 tfX0Uh/Kds/Mzc0JvHM2Oztb+c7gqobdm5ub/5+9+wmx6s3zw/+b7qa/JiMzzYwDRSKMTIogxAYT JBgwmaKRGcO4MBkXQmpCE1xUGCHCuKh0CppgQEIthLiQQUJBXLgQWogEGWohxIULIRKKYKAGauGi Fi6+i1q46MXJ73071bFt/9Rzz73P+XNfL3gWmXyte+85556qPu/n8/kUnbtU8vNpbYPuzLRX0c0Q ZSNkxoXU7DyUDZ8PHjzwtygAAMWE3QAAPZUALu2Ba1bTpMIvwcdQZ/CymBImpbVqm8DbHNBflc0v Y5/5PNawu/S7kEp+ft0sWper6GZov0vTMrxml6GshOoJ14fYIQQAgH4QdgMA9Fwe/qVqMhViNR8+ 5vXyutrbMgRtA+90NzDD+/9J0JfNLyVjEYZWIT/GsHtnZ6eoK0iue35dNr8krBZ0swjSLvzGjRvN 8ePHq/2NubS0NBnfkzbpAADQlrAbAGBAUnGdyuuSEGoW1d6pMNfqmb7LxozS9tsfB38evP8/udeU HL/cJ4ZkjGF36TnLLF5+VYLuNpWtuQdpXU7fHVZxZwxIzbE5NlICADAPwm4AgAFK1WXaDCecq/WA Mg9D06o4M8W1mqTP3402rYfT0lxF5i+kvXXJscvIhSHdG8YWdic8KtkIlVm8ZuP++v2jze9VFd30 3eGInNqbJo3IAQBgnoTdAAADlzmH165dq1qZk6q3tJ8UlNBHZu3OTmml/JMnTwbz2cYWdqdasuRc Xb161QXuvsECyCakbFTMhsWafytm40g2ZvpbEQCAeRN2AwCMRFqvJrxJdWWtB5mpDEwIlApQ6BPB 1WwkqCg5bglThmJsYXeOfcm52t7edqOY0f0iraAFevTxus7GxDZt+af5uzAbMLMREwAAahF2AwCM TCp4UuGXuYi1Hm4ezind2toyh5HeyIP+hNYC73bHsLTdbdrkDsGYwu5sdiqp2Bxay/l5X+M2xjAm 2YCYe1aCZx1/AABYBMJuAIARy3zELmYz5jWHEngxbvv7+82ZM2daVWweHBws9DHMrNWSY3bz5s1B fK4xhd0lnyXr1q1bbg6NoJvxyEbDbDgsHT3RZmWDTTpKpEW6zTMAAHRJ2A0AsAC6fAiaKnMPQelS 20Ar/3aRA61UCZYcr6FUDY8l7M6xLhlfkXvz3t6e+0LL+0LmEQu66Vo2FtrUCADAohN2AwAsmC7a WyaISbCUVrvQhQRbCafaVHAucoV36UaZJ0+e9P4zjSXsTlXlWOeqz/N+0LaiO10joCuZiZ3vcsn4 AuNqAAAYK2E3AMCCysP+zFfMnMWa1d7Xrl2bPKSF2lLN2ibwvnjx4sI+5E/AUXqs+m4sYXfuqSXn 5vHjxwv/u0/rcoZ67d6/f7/V77HSlY2Ruf9loyQAAPSVsBsAYMGlBW4qA2tXCOVhbR7a5uEt1NI2 6MoM70W8ZhPyl7bJ7Xvl6xjC7lyLJV06Tpw4sdBjJdp+/7M5TNBNbW/evGnW1taqtirPtZ4Nkf5G AwBgCITdAAD8UlezH/MQNw9zoYaEsG06GiTwXsQK73xPS45TwuQ+G0PYnQ1DJefk5s2bC/u9z3d2 ZWWl1TgOM4qpJZtSHj161Oqanbb7TjZALvKmGAAAhkfYDQDAr0kokLbFpXN626481M3DXQ9Zmbe0 NG8TeC9iS/NsSCmtDOzzd3kMYXdpO+NFDWvzXU33EjO66bu3b99O7k3ZXFHrb6+8Vl4zrw0AAEMk 7AYA4Iu6aJ/pwSs1JPA+derU1NdpwrNFC7xLN8A8ffq0t59l6GF3ZuiWdiRYRG2D7twjtC5n3p4/ fz6pqq45TsYGQwAAxkLYDQDAkWRuY1rmllYSzqKlZh4Cwzy0rfBetMA7HR9Kjs/ly5d7+1mGHnaX tpXPuVs0swi6c4+AsfxdlY2Lt27dMjoGAIBREXYDAFCsiwqkPAzOQ+E8HIZZalvhvUgtzfM5S7s8 9LVDw5DD7tLzcOLEiYXrQiDopq92dnaqd8zJ31Cbm5v+hgIAYJSE3QAATK2L2ZJ5OJyHxIs6e5b5 XcttKryvXr26MK1gSyuKc4/ooyGH3Wk9XHIObt68uVDf57ZB95kzZ7QuZ6by++Hhw4eTzVG1Ngrm dfK76cWLF04AAACjJuwGAKC1PMRN+JL5jzVbnCfMePbsmXmTzESqONts3EjL7kWonk3729IK2T5+ R4ccdpfeazPfe1G0DbpzD7CZilnZ399v7t69W7VVea7hO3fu6EwAAMDCEHYDADBTCcJqt+dMRW4e 7GrPySyu3zYtzROyLcLmi9Kw9enTp737DEMNu8ey2WAeBN30RTbiXblypTl27Fi1v4UuXLgw2Xi4 aCMLAABA2A0AwFwkeM6M7fPnz1d70JuHygmlFqmKkdlrW+G9uro6+nCxtI12Wvf2zVDD7vX19VG0 kZ81QTd9uAYzF7vNSIxpR7toVQ4AwCITdgMAMHcJnxMW1axwSsi+tbWlwomptK3wzvU+5sA736vS 7g19a6k7xLA711TJRoyMe8g8+rFrG3Tnu67lM9Pa2dlpbt682SwtLVX7GyfXbNqjmy0PAADCbgAA Kkq1d9qN1656SiWkij1Kta3wHnvgXVphvLGx0av3P8SwO62RS4552igvgnxOQTc1ZYPFw4cPJ10r sqmkxt8zeZ2rV69OqrgXZTQBAAAchbAbAIDq8pA2oc3ly5erhd55SJzKv7yuh8QcVSr2Tpw40Srw HqvS2dGpeuxTp4Uhht2l1ct9nJU+698lgm5qSqeEGzdutPq9MM11ms1FuecCAAC/TtgNAECnEjTc unWrOX78eLUHx6ksT4X5/v6+E8BXvX79ulWwkfa2Y7WyslJ0LJ48edKb9z60sDshW0kFaa7ZMY9x SNDdZsNUun4IDzmqbJTLxoqa41jOnTvXPHr0yAY9AAD4CmE3AAC9kFAmM7bPnj1btdo7D6+3t7en epicf5t2ooxf28D7+vXrowwsEsSUHIe04O2LoYXd2aBTcqxTCTpWbYPujCfId5rF+NsildjTzLbO hrjbt29XncWdv0uuXbvWvHr1yskDAIAjEnYDANA7L1++nIRLNSuoTp8+3Wxubk7mih9FHkQfPph+ 8OCBk7YA2gbea2trozsmCZJSIVsS5EwTOs3D0MLu3KNKrrexVi3PIuje3d11Q1uQe/aZM2cm5/3e vXtF/y4blGp3nMnfEn25PwIAwJAIuwEA6K0uqqoSsCeUTOD+pUrcj+fE5v991KCc4WobeG9sbIzu mKSCuOQY5DvdB0MKu3M/KjnGaS8/RoJujiptxz/cMJe511/6nZ7f3w8fPmzOnz9f7e+NrLze48eP tSoHAIAWhN0AAPReHgI/f/58EiiXzKyd17zMVF59quo8oXxaojNubQPvtNQdk1QQl3z+r4VOtQwp 7M7rlxzjjIQY4+8BM7o5ynWSTUWf+lvhU7+fs/kh9+SaVdy5FvMe9/b2nDAAAJgBYTcAAIOSh8N5 SFyz2jvVgKlePawIzOt/qTK8pF0qw5Q29m3CkVu3bo3qeKSSuOTzp+qya0MJu1NxWjLSoU+t4mdl FkG3Gcjjl9/RX6rMzjV0eD09ffq0uXTpUtVxKXlv2YiS8Q8AAMDsCLsBABikPCzOQ+NUX9eq9s7r /Mmf/Enze7/3e1/9by9evDhpw854vXjxolWFd8LWsUgHhJLPni4NXRtK2H3//v2iY3vt2rVRfc8E 3RxF/h44ygakP//zP59sYKs5GiX3j4wiAAAA5kPYDQDA4KU17c2bN6u2IT3KShD65MkTJ2jE2lZ4 j2WGdwLJkgApG0fevn3b6XseSthdOkN4TKMU2gbdaZlvRve4ZeNbaZv/Gmt5ebm5c+fOpDMDAAAw X8JuAABG4+DgoHnw4EFz5syZXj30zgPvPswoZj7aVniPJfBOq/8hfe4hhN2l89ATsI3lXjOLim5B 97jl+9Gn3/fZxJPOChnT4Hc+AADUI+wGAGCUnj9/PmmVXHMe55dW2q1n3jjjpML7F/NyS0YKLC0t dTq7dghhd+kGgs3NzdF8p3L/1rqcz8kmsr50c0lXi9xPuu5WAQAAi0rYDQDAqKWFaAKgVDx2/UA8 AczTp0+dlJFK++g2myvGEHhfunSp6DOnArIrfQ+7sxEg94yS2cBjaZl8/fp1QTeflA4uqZ7uQ8i9 srLSPHr0SBU3AAB0TNgNAMBCyMPoBM1pi1tSfTqPNqcJ2TwcH6e2gfft27cH/fkT/JR83nwfu9L3 sLv0WCYAHANBN5+zs7PTnD59uvNNa2tra5MW6gAAQD8IuwEAWDh5SH3z5s2iqslZr/Pnz2trPlJt A+/MnR+qbOIomV+ezR9dtf7te9g9pCr5WWkTdOe6E0COV+6LXbYtT8h+//790XRPAACAMRF2AwCw sNImeGtraxI8d/HwPA/utTUfp0UOvLORpOSzZvZuF/ocdmcDQEkHiswMHnq3CBXdfEralq+urnbW iSUdE54/f+5EAABAjwm7AQDg//fy5ctJoNUmoJx2JRxM8M64PH78uFXL/KEG3qmuLfncy8vLnQS1 fQ67swGg5FpZX18f9HdF0M2npG35H/zBH1T/nZzNI7k/dNV1AgAAKCPsBgCAD6RFaYKmBHA1H67/ 7u/+bvPf/tt/cwJGJpX7ixh4D6EFd5/D7lOnThVVn+7u7g72OyLo5mPZ/PUv/sW/aL773e9WreLO fSv3oqF3SQAAgEUj7AYAgE/Iw+489P7Rj35UNfT+4Q9/6GH7yKTCu03HgCdPngzuMz98+LDoM6ZV cG19DbvTMrnk2CWgGypBNx/KZrOf/OQnzd/4G3+j6jiRdEYY8oYRAABYdMJuAAD4gnv37nUyKzSt W1Nhro3qODx69GjqCu8E5UMLvDNnN2FkSVVl7Wu9r2F3Xqvk+si1NURtgu58JwTd43E4RuT73/9+ 9d+1f/Znf+YEAADAwAm7AQDgM1JdXdJOeF6tVVP1mmpPhm1ra6tVS/P8+yHJLPqSz5fNHTX1Meze 39+fVJqWVDen5fPQtA26u2h7z2zlus097fz5853+js31lO8dAAAwXMJuAAD4jAQqXT6E/3idPn26 uX///qTVK8OUGdxtroG0RB+KVN6WfLbl5eWq7fv7GHbfvXu36Jitra0N7jsg6F5saReetuElnR/m vWpvtAEAAGZL2A0AAJ9x+fLlXoXdH1ZzJuR68+aNkzRACTTbtDR/+vTpYD7rhQsXij5fzSCzj2H3 2bNni45X2j8PSUJOQffiySaWnLvMl2/T3WKeG8kAAIDhEnYDAMAnJEjuY9D98VpZWZnM7K1ZEUt7 bQPvoYR+6URQ8tnSsr+WvoXdr1+/LjpWaf88JCXHW9A9DulCkqrpdG3o++/SIXXNAAAAfpWwGwAA PiHBU6oQE76l6ithS58f1J88eXISJr19+9bJG4h79+61Cv+GUOF9cHBQ1K44n6tWm/6+hd2lM86z kWAo2gTdWU+ePHHDGJB0HMh3pu+/Nw87paSjwubmphMHAAADJewGAIAjyqzRBIwJKdNGPC1Z+xaE p1o4Af3z58+dsAG4fft2q8B7e3u795/x1q1bvZyf26ew+/37983S0lIvNwXUPM6fup8Juoch12M2 YOR3Yh9D7Xy/Ll682Ny4cWMSbKdTQDq46IoCAADDJ+wGAICWUr26s7MzCWUSXl6/fr05d+5cUUXr vOaQJjgcSii2qNoE3sePH29evHjR68/36tWrXs7P7VPYnXtHX9u91zrGnwq6hzSfflElMM7mr65/ 3x0G2mnvn+9rfvelNXneXzaTAAAA4yXsBgCAOUrQnDBya2tr0qY4lWUnTpyoGgCkCjQP/9Naln5q Gwr2fZ5xZsuXfKYanQn6FHZfuXKl6PgMYX61oHu8Ug396NGj4u/1LNZ3v/vd5vd///cnGz4yaiS/ W/O7bX9/34kBAIAFJewGAIAOpNLsP/2n/9T8o3/0j5rvfOc71YKCVL0lHFDp1j+lM5uHNMP7wYMH vatc7kvYna4QCXeP+l6Wl5d733pZ0D1Ob9++nZzbkydPVvud9c033zQXLlyYtEjXdhwAAPgUYTcA AHQsYVcq1GpWfKflbGYp7+3tOQE90naGd18rftPqv6TNcY2Z1H0Ju0s3OdSaaV7juAq6hyGdFrIB pWRTxizGcCTgNoYDAAD4GmE3AAD0RCrWUnWded8128Jevny52d7eVjHXE9mE0GaGd2Zkj+FzzTvU 7UPYne9cySaXhI2pru2rNkF3Vu5/9ENC5oTNCZ1r/S7K9Z1QvcYYAwAAYDyE3QAA0EOvX7+eBGwJ L2sFDQndNjY2eh2mLYq1tbVWVft9DLxzTZdUhiZkm6c+hN1PnjwpOreXLl3q7TXbNuhOq3u6l/nX uf+UdGJou9IWPdeP3z0AAMA0hN0AANBj7969m1TXZU5vzeq61dXV3lYIL4o2Lc37GngnrC35HPOs 8OxD2H3lypWi4/Ho0aNeXqupwhd0D9f79+8nVfXnz5+v2lVkZWVlck3rKgIAALQh7AYAgAFIGPDi xYtJi9ea1d4JIx4+fDgJ3anvxo0bowq8E6iVfIZc7/PSddid71RJpXuqX/sYCuactpnlLOjuzu7u brO+vl61ijuvlcrxN2/eOAEAAMBMCLsBAGBg9vf3J0FdzWrvY8eOTQKKnZ0dJ6CyMbU0TwVpSbCW 6y6zg+eh67D77t27RecyoWTfCLqHKR0T0mWhzbkrXakaT5eSeX2fAQCAxSXsBgCAgUqVZ2b+Xrx4 sWpokdd7+vSp1rMVXb9+fTSBd4LjkvefFtnz0HXYffbs2aLj0LdKWEH3sCRkzgaL0uuu7UiMdGdI VxIAAIB5EXYDAMAIpOK6djvaEydOTF5zb2/PCahgLBXer1+/LgpJT58+PZf30WXYnfCvtCq2TwTd w/Hy5cvJvaP274aNjQ2/GwAAgCqE3QAAMCKp3kur2NrVe6urq5NQRbX3fLWt8E7Q3Ael12faLs9a l2F36XnMd7ovBN39l/twum+kC0fN3wNXr15ttre3/R4AAACqEnYDAMBIJSBMCF2zxfmpU6eazc1N c1nnKIHStOdnaWmpF9WWCUxL3ndaIc9aV2F3vhslVbb5b/vyfRJ099u7d+8mFdUnT57U4QMAAFgY wm4AABi5BCC3b9+eBNG1ApDjx49PWuf2aVb0WKRqsnTu9ccbEroOpvIZSgLfY8eOzTzw7SrsTpV2 yfnK96gPBN39lbb4V65cqbqx6cyZM5NzenBw4AQAAACdEnYDAMCC6KK1bVZaVj98+LB5//69kzBD bVqap8K765bmXbfy7irszvztks+d8QBdaxt037t3zxd2xhIy57jWHlmhVTkAANA3wm4AAFhAb968 mVSMllTXtl0JWBMw5rVpL2HT5cuXW7Uf7rLCO9dBSYB6+vTpmb5+F2H3zs5Op595Gm2D7hxnZvu9 uXXr1qR7Rs0q7gTrxlMAAAB9JOwGAIAFlvAiFbMJ1WpWe1+6dKl59uyZ6sCWcvwyl71NS/Pd3d3O 3n9pVeosq5y7CLsz27jk8965c6fT60vQ3Z/v+aNHj5qVlZXq92lV3AAAQN8JuwEAgInnz583165d qzr3dXl5eRLoqRhsp23g3VWFd8LUkvc6y3bitcPuBIYnT54sahn99u3bzq6phKuC7m7l/Of+WHLd tF3p9pHK8S43wQAAAJQQdgMAAL8iAUuCqpoBy7FjxyaBYh/mEw9RgtRUYU57/HOuuwi38r7TTr3k OpnVxojaYXfC49Kq2q6k60KOtaC7Gy9evKi+8ShV41qVAwAAQyTsBgAAPilBZEKvhG41Q5fz589P Kn7fv3/vJBTI8Wozw7urCu8bN24Uvc+03Z+F2mF36WaEJ0+edHIdCbq7+/4mbE63i1r32sz9Xltb m8wBBwAAGCphNwAA8FWp+s284bS4rdlOVxBTJoHZ0Cq8c35L3uO5c+dm8ro1w+50SyjZMLK0tNTJ Zg9Bd32vX79ubt68OTnnte6tp0+fVsUNAACMhrAbAAA4sgRwqbpO9XWtYOawxW7aQKfanK+fo6FV eJdeT2nz3FbNsDtzl0s+X8LP2gTd9eQ+lvtZza4ZeZ20Rn/+/LkTAAAAjIqwGwAAmErmaycEbBOQ TVN5nFAtlbJ8XtsK7wTeNSu8s4Gi5P2l4r+tmmF3KmlLPl/t6npBdx25b+VY5T7mngkAADAbwm4A AKCVtMJN5WrNWbOqFL/u4OCguXDhwiAqvBPOl7TIz6zh/f39Vq9ZK+zONVpy3HPOahJ0z1+ugdyv alVx64YBAAAsEmE3AAAwEwlVEpzVbM17OH/2/v375s9+5py0bWleq8o41dol7+3u3butXq9W2J2Q s+RzPXjwoNr1Ieien9yPcl8qrepvs7JhJN+jN2/eOAEAAMDCEHYDAAAzl4B0fX29arteQc+npWq6 zYz1BN41WiDnvJW8r7Nnz7aqWq0RdifwLAmTT5w4ManIr0HQPR8Z75D7UEmnAht+AAAApifsBgAA 5iZhZFrppqVureDnwxa+CXr5Reh67ty5qY/nmTNnmnfv3s39fZaG8gkWp1Uj7E4AWXsW+VFsb28L umco95nMnW+zqcQoBwAAgOkIuwEAgCpSuVu74jGvlQrzWq24+6xt4J1K6nkH3gkMa4XDNcLumuH9 Ub1+/XpSQS7obu+wg4V7GgAAQHeE3QAAQFVdzLJNFWRmiad1c5vW12M49gmt+xp4p0K2JDhMdfK0 rZvnHXaXtmVPMD5vgu72cv/IfST3k9xXat3Dcn1kM4huFQAAAL9K2A0AAHQmLXhXV1erhkbLy8vN nTt3qrTl7qP9/f1JW/K+Bt6p1i55Pw8ePJjqdeYddpd+jmwAmSdBdzvZVJH7Ru4fte5V2cyRa69G xT8AAMBQCbsBAIDOJTzd3NxsTp48WT1IWsSZt32u8E6wVzpPfBrzDLtrVqgfRdugO22zF1Wux5z/ NjPOp92QM89rAgAAYCyE3QAAQG+kRfCTJ0+qtwhOYJoK4UVqEZwK71OnTvUy8C6ddT3NhoV5ht2P Hj0qev/TzgQ/ihybNkF33tuitf7PfSAtw0uvQ6MWAAAA6hN2AwAAvbS7u9tsbGwUVci2XUtLS5MQ dGdnZyGO8du3b1sH3gcHBzN/X2npXfI+0gq/1DzD7oSW8w7rj2J7e7s5fvy4oPuIMmc97edr3nPy Wqmcz/0OAACAcsJuAACg1xKmpuo6VZY1q71XVlYmVeZjD/v29vZaBd45TrOuiE/75pLAMYFuacvn eYXd2UBQcp2mdf88OgoIuo8mnzGV+LmOa91bsnI/S/X4InWTAAAAmAdhNwAAMBivXr2qPj/39OnT ze3btyeh8Fi1rfBOJfOsQ7tU2Ja8h3v37hX9/HmF3SU/NyvdC2YtleKC7q9f8zlX2WxQ616S+1a6 EMyrkh8AAGARCbsBAIDBybzpzc3NZnl5uWo15pUrV5qXL1+O8pgm/Esb92mPzcWLF2caeOc4l85d Lwlo5xF25/VLw9NZt69+/fq1Gd1fkA0zCZxrdonIferOnTuT7xgAAACzJewGAAAGLe2ar169WjW8 Onfu3CS8Km2d3Xdtg9JUeM9yhndaPZe8fq6Fo5pH2P3s2bPi49Wn8zfWoDuf6eHDh8XXU9uV8/v4 8eOFmnsOAABQm7AbAAAYhVTIrq+vt6pOLl1pFX3jxo2ZV+d2aRaB96wqvO/fv1/02tevXz/yz55H 2H3t2rWi95tZ0X05b2MMutMBIiMIarYqz6z5W7duNW/evHFTBgAAqEDYDQAAjEqC1lRTrqysVK3i TBvvVI/OenZ1FxLUtZnhPauW5qmcT3hYMhP53bt3R/rZsw67815LZsknmJ5VFbyg+//J58j3P5su Ss5H23X27Nlma2trFN9/AACAIRF2AwAAo5X5vGtra0WBaduVyvIEqakqHbK9vb1WM9ETNs4iQM35 K3ndBw8eHOnnzjrsTlv7kveZLgSzIOj+hWxySBV3m00a03R2SDV/7jMAAAB0Q9gNAACMXqpu0xI7 1Ze1grDMEL98+fJkjvNQJfBu0wJ6dXW1dZD68uXL4grbo7zmrMPu06dPF73PWbS5FnT/YkNL2tcn eK713T5z5swkWM99BQAAgG4JuwEAgIWS8DnVmAmja4VjqZDe3Nw8covtPtnZ2ek8UD1//nzRayYg /5pZht2lgXw+T1uLHnQ/ffq06qiC3C+uXLkyed2xzTYHAAAYMmE3AACwkN6+fTsJPNtULpeuzBBO yDi0tsddB6upyi99va+ZZdhd2mo9s53baLsBYRYV911Ip4G0f8+ogJpjCW7evDn4sQQAAABjJewG AAAWWkK/R48eVa0SPazuTej5/v37QRynLgPvtIsumbueTQVfazE9q7A756/kvaXd9sHBwdTnIZs0 2sxSv3jxYqvX70Iq52t3Y8jM+cePHw/m+wkAALCohN0AAAD/V+Yop0q3JLxsu/JaqVbd3d3t/fHp MvAurZ5+8ODBF3/erMLubFgoeV+ZLz2tRQq6s1khrf9PnTpV9buY62xonRcAAAAWmbAbAADgIwna 0jq7dFZ025nAqSbNTPE+t5hO4N1mM8C0gXfpXOyzZ89+8efNKuwuvUZy/KaxKEF3NpzcunWr6oaT M2fOTDZHfK0bAAAAAP0j7AYAAPiChKwJO9Mau1b4llDzzp07k4Czj54/f97qeKS6eZrA+/Tp00Wv k+D0c2YRdufnzzKA/5yxB925Fh4+fNhcuHCh2ncs12/Oa67lIc4vBwAA4BeE3QAAAEeQqs8E0G1C x2mqvTOrOIFc32xvb7cKvNO6vVSq7UuryD9nFmF3PkPJ+7l3717xZ04leJtW3qurq70NutO6P9+p mq3KDzeSqOIGAAAYB2E3AABAgVSBptV4Wo4njK4V0qWqOWFvn0K6hPBtZngncC6Rz14SsB8/fvyz x6tt2J3r4OTJk0UbF0rPXZcz0uf9/bl8+XK1789QRgQAAABQTtgNAAAwpVSmprq35nzhvNba2toX W3TX1DaQ3djYKHq9BLglPz8bBD6lbdid4LTkfSTcrXlc+xZ0d9EZId+VfD/zPQUAAGCchN0AAAAt vX//vtna2mrOnz9fLcjLWllZaR49etR5qNk2mC2p8M4M9ZKffe7cuU/+nLZhdyqFS95HwvGjykaG Nsczre/7EnR3MfM+38N8H/O9BAAAYNyE3QAAADPURbiXdtoJb9++fdvZ505L8zafuSTwTkv3kp/9 qSr4NmF3jnNJC+6cn6OGz3t7e61mWCeE7zrk7WLzR669nKd8/wAAAFgcwm4AAIA5SNvmtNAuDWbb ziZOVW+C5y5sb29XCbzv3btX9HPT9v1jbcLutOMuef200j6KoQfd2VSQY12zrX/aoud89GmWPQAA APUIuwEAAOYs4XNC6JJq4LYrIXsXIWCNwPvdu3dFr5Hw9eMQuE3YPYvK8o8NNehOxXpa6aelfu0W /mkN36e55AAAANQn7AYAAKgk7a8Tsqat9ZjbOyeEbBN4b2xsfPU18plKfmbaan9o2rC7dGZ4Wnl/ zRCD7i6u5WxaSOX4UTYPAAAAsBiE3QAAAJV1VQ2b4DWhb41gdN6B9+vXr1uFztOG3W1D9o8NLeju qktBRgJoVQ4AAMDHhN0AAAAd6mLOcV4rc6R3d3fn+tnmHXifOXNm6nbi04TdCVvbtk//0FCC7kWc Pw8AAMAwCLsBAAB6oKtAMYHpPGcfP378uFUV8Obm5md/9t27d4t+VjYVHJom7M75mfb1PtY26E5X gHkH3V1sxEhb9JybtEkHAACArxF2AwAA9Mxhq+g2VdGla3l5ublz585cWkWnlfc8Au93794VBbEf VlpPE3anFXrJ+/7cnPQc49Kq9A/X2bNnJ599HnJ8umixn9fL685r0wUAAADjJOwGAADoqYSiCaAT RNcKHROwJ9z9XFA7rXkF3jdv3pxqhnZp2J0q59I505+yv7/fnDt3rlUoPI+gOy3t09q+djv9VI5/ 2F4eAAAASgi7AQAAei7Vrmk1npbjbQLj0pXANq27Z1Xt/eTJk1bV6mlb/rGE8iU/I9XZURp2Jwgu eZ1sUvhYWnO32bhw8eLF5uDgYPDXVY7BLK8rAAAAFpewGwAAYECGXoG7vb3dKvB+8ODBr/3M0jnn +RwlYfef/dmfFR3vfL6Pg9w+Bd1ddAxImH716tW5zocHAABg8Qi7AQAABiizldOSu3SOdB9mKyfw Pn78+NTvIVXBH7p3717Rv89mgZKw+w//8A+Lfn7mrX+obdCdYz6LoDtV8Gn7XnOjxNLS0uRYp307 AAAAzJqwGwAAYOASYqbVdpuK6dJ18uTJSYiZIHcaCczbtM7+sMI7QXBJgJv/9t/9u3935P/+b//t v1303lK9fChV1GfPnp36c+bftpnRnU0JDx8+rL4p4sKFC5NznE0ZAAAAMC/CbgAAgJHoqj11Kpmf P39e/H5Tmd4m8E6Yeuj69etF//ZP//RPj/zffuc73ynaBHBY9Z7zce7cuU6C7mxC2NzcbE6dOlW1 3X0qx3d2dnwZAQAAqELYDQAAMDIJW1NdnBC6TZhcujI7Oy3GP55X/SVtA+/Hjx9Pfk7C9pJ/N68Q OC3So6ug+8WLF9XP+5kzZ5q7d++2qkAHAACAaQi7AQAARiwVvmk3norjmhW+a2trk/bqRzGrCu+a Vcyfq3Lf3d2tHnTnv83c8javOc1nvXLlypHPMQAAAMyDsBsAAGABpNo7ofDKykrVADizohNmf212 c+ZKTxt459+lwjtzvLsMuy9dujTZXNAmdM752d/fP9I53dvba27dutUcP3686qz2jY2NyWsDAABA 14TdAAAAC+bNmzfVQ9JUe6fFdyqfP6dNhXf+3c9+9rPJ63QVdv/n//yfJ63c22wM+NqmgGxayMaA CxcuVG1VnhD+yZMnX31/AAAAUJOwGwAAYEGl3XZmbLcJaKcJpVMBnRnbn9I28P4n/+SfdBJ0//Zv /3bzD/7BP5hb6/L8/92+fbtqq/Zshkg7+tevX/uyAAAA0EvCbgAAACbh87Vr16pWCy8vLzebm5uT 0P1DbQLv73//+52E3b/3e783l6B7e3u7WV1drVqFn/eTTRAfnxcAAADoG2E3AAAAv5R50Qmga1YQ Hzt2rLlx40azs7Pzy/dx586dqX/ed77znU5nd7cNug9blbeZ/T1NVXw2O2TTQ14fAAAAhkDYDQAA wK9J4Pn06dPJbOia4e/hbOi8ftp2DyW0nkXQnVnq169fb06cOFHtPWRTQzYWvH371kUPAADA4Ai7 AQAA+KLd3d1mfX29WVpaqhbC5rU2Njaav/iLvxhl0H3y5Mlmb29vcnwfP37cXLx4sVoL+bzOlStX JtXjqrgBAAAYMmE3AAAAR/L+/fvm3r17zfnz56u21/57f+/vja6i+3/9r/81aRd/5syZqgH7T3/6 U1XcAAAAjIawGwAAgGKZr726ulqtGnksa3l5ufln/+yfTeaU12wN/+jRI1XcAAAAjI6wGwAAgKnt 7+83d+/ebU6fPi3M/sr65ptvqr3WD37wg2ZtbW0yBxwAAADGStgNAADATDx79qy5dOmSYLvDlU0H 9+/fb7799lsXJAAAAKMn7AYAAGCm9vb2mtu3bzenTp0SQFeaa37t2rXm+fPnLj4AAAAWirAbAACA uciM6AcPHjTnz58XSs9hnTx5svnpT3/avH371sUGAADAQhJ2AwAwOgnY3r9/70BAj+zu7jY3btxo jh07JqhuubJ5YGtra3KvA/rztwcAAFCfsBsAgNFJC+Xjx483Fy9ebDY3N5tXr155CA09cXBw0Ny7 d28yW1pwffSVTQI//vGPm5cvX7qIoCd/a6RzxerqarO0tGSMAAAAdETYDQDA6OQB9MdB0Q9+8IPm 8uXLzd27d5udnR3hN/RAwqHMms7MaYH2p9fy8nJz586d5ttvv3XBQEfyN0P+tnj8+PFk08mpU6d+ 7bsq7AYAgG4IuwEAGJ1Phd0fr1RhXb16dVJhmv8e6E5mTmf2dGZQC7j/v0n4f+nSpebZs2c25kBH Mnrh/v37k78VTpw48dXvrbAbAAC6IewGAGB0jhJ2f7xSpZVqrczBffPmjZnf0IEEu48ePWpWVlYW MuROB4r19fVJyAbU/9shfwOkLfk0G2+E3QAA0A1hNwAAozNN2P3xOpz5ffv27ebFixeqK6GybDpZ W1ubBMBjD7nPnz8/CdlssoF69vf3J23Jb9y48cm25MJuAAAYBmE3APBLeciekNCyhr4STs86jPqt 3/qt5kc/+lHzk5/8pPmv//W/Nn/913/tWFtWhfU//+f/bP7Df/gPzd/5O39nVAH3N998M2mP/LOf /cx5tqwK66/+6q+av/zLv2z+1b/6V83f/bt/t/nud7870+90ulI4ztYY1rfffut/GAMAgyLsBgCa 169fN1euXGmOHTtmVqplWZZlWZZlWdYCrwsXLjTPnj3zP5QBgEEQdgPAgnv48GHzve99z0Mdy7Is y7Isy7Is65drfX3d/2AGAHpP2A0ACyzzUDOX2IMcy7Isy7Isy7Is6+OlwhsA6DthNwAssLW1NQ9w LMuyLMuyLMuyrE+us2fP+h/OAECvCbsBYIGdPHnSAxzLsizLsizLsizrkysjrw4ODvyPZwCgt4Td ALDIfwh4eGNZlmVZlmVZlmV9Ye3t7fkfzwBAf59xOwQAsLhUdluWZVmWZVmWZVkquwGAoRJ2A8AC M7PbsizLsizLsizLMrMbABgqYTcALLA3b940x48f9xDHsizLsizLsizL+rX17Nkz/8MZAOg1YTcA LLiHDx9OWtN5kGNZlmVZlmVZlmUdrvX1df+DGQDoPWE3ANC8fv26uXLlSnPs2DEPdSzLsizLsizL shZ4XbhwQUU3ADAYwm4A4Jfev3/f7O3tWdbg14sXL2b+0O+3fuu3mh/96EfNT37yk+Yv//Ivm//x P/6HY21Zc1j/+3//72Zzc7P5+3//7y9UsPA3/+bfbP7lv/yXzc9+9jPXgWXNYf3VX/1V8+///b9v /uiP/mjyO33W3+FHjx45ztYo1rfffut/GAMAgyLsBgBgdPKgru1D68yzv3jxYnP79u1JeJ7NIMD8 7O7uTtql/uAHP1j4irqzZ882W1tb7jswJz//+c+bV69eTTbWXL58eSbdjZ4/f+7AAgBAB4TdAACM zjRhdx50r6ysND/96U8nD6yFTDB/CZzSJvXSpUvN9773Pa1jP1oJ/m/dutW8ffvWxQJzlN/5+d2f vwHSvnma8FvYDQAA3RB2AwAwOkcJuxOsnTt3bhIkCbehrrRIvXPnTrO8vCzUPuJKp4m0SQbm7+Dg oNne3m7u3r3bXL16tTlx4oSwGwAAekrYDQDA6Hwq7E6FZFqV5sF1HkibRwj1vXz5svnxj388k5bB i7qyQSDjFVR7Qz0ftj1PF5hP3cOE3QAA0A1hNwAAo5Ow+3DmdqpH84A6D6qB+tI1IRXJmUMtrJ7d SneK1dVVARt0dF/L5p0HDx5Mvoep/PZdBACAbgi7AQAYnQTb2pJDt3Z2dpr19fXm5MmTCxlG/8Zv /EbVau+tra1J62Wgu789AACA+oTdAAAAzMyzZ8+aK1euTCqPF736+g/+4A+a3/3d3632eulokSrT bDQAAACARSDsBgAAoJV37941d+/enVQY1wp2v/vd7w4i8P6jP/qj5r/8l//SnD9/vuoGgIxxePjw oS4XAAAAjJqwGwAAgKm8fv26uX79+qSiuFaIm9nff/zHfzyoCu9Uuid0zvH68Y9/3Bw7dqzaa6eN /J07d5q3b9+6YAEAABgdYTcAAABHltA2FcOpVK4V2KYiOoHx9vZ289Of/nSQLc1TaX1YZf3tt99O AuialfBZly9fnhxDAAAAGAthNwAAAF+1t7fXrK+vN0tLS9XC2bzWrVu3mv39/cl7GGrQfbiuXr3a HBwc/PKY/vznP5/MOL906VLVFudnzpxp7t+/PwndAQAAYMiE3QAAAHxSwthHjx5NKoJrhrEXLlxo njx58ivzpjMTfMhB9+FaXV2dHNeP7e7uTjYT/OAHP6j2XvJaa2trzZs3b1zsAAAADJKwGwAAgF+R +c63b9+uWsWd4PXGjRuTudYfS9BdM2yvNcP7U/J/39raqtomPmtlZWWyseFTQTwAAAD0lbAbAACA iRcvXkxabdcMls+ePdtsbm5+tqV2QvexhNwftzT/WrCciutUXtes9j558uSkXXw2PAAAAEDfCbsB AAAWWELme/fuNadPn64WqCZMT3Xz06dPv/je7ty5M8qg+2stzT91jjJju/Y5yizxzBRX7Q0AAEBf CbsBAAAW0M7OzqRq+MSJE72sGk4r7zG1Lv/c+vGPf1wUJj9//ry5du1a1WOzvLw82Xjwuep7AAAA 6IqwGwAAYEEMZR50m6A7/+5v/a2/VT20/v73v98q8C6VDQPZOJANBLU+47Fjxybv9eXLl75MAAAA 9IKwGwAAYOR2d3eb9fX1qrOf81qpHM/c6RKpIG5Ttfxv/+2/7axKu83xzfmZRjYQZCNBNhTU/KzZ MJFNCdlAAQAAAF0RdgMAAIxQQtDMW87c5ZotrxOCZr70NC2v8+/avPaDBw8mAXtXYfef/MmftGoL n0rtNrKxIJ+/9qaGBPXZUAEAAAC1CbsBAABGJCFzqqMzZ3lI7a3bzuhO0J0q45pB76eOw3//7/+9 VeC9sbExk2sgGwdqtqvPucvGimywKJlBDgAAAG0IuwEAAEYgQXMC5wSutQLOBOoJ1qep4v7Q06dP WwXdCXYjgXlXQfeH7+X169edB959uC4yVxwAAADmSdgNAAAwUKlkTsA75ArethXdd+/e/eXPqnkc PrfOnj07eS8JvI8fP95ZS/OPdVHxn/N67dq15vnz576sAAAAzIWwGwAAYGBSMZswdOizmR8/fjyT iu7IvOqSf1tSef2bv/mbRT87QXe8ePGi1Tna3Nyc+bXT1Sz306dPTz3LHQAAAD5H2A0AADAQqZBN pWzNkDLV0qm+ThX5LLWt6P44CE4QX/Lv//AP//DI/+0Pf/jDop99/fr1X76vtBFvU+E9j8D7UDYu 5LjV3jSxtrY22ZwAAAAAbQm7AQAAeiyVsKmITWVsrUAy850z5zlB7Ty0DbofPHjwKz8v1conT54s +hl/8Rd/ceT/9p//839e9H4Tbn+4OWB7e7vVzOy0H5+nLtrhZ62srDSPHj2aSTt8AAAAFpOwGwAA oIdS+ZoK2JpVtzVaTaeFdpug+1OzrPMzS35GWnjn5xz1v0/wn39T8hoJcT9+j20C73lWeH8oGxzy edu819KVjQo5H2nPDwAAACWE3QAAAD2RCteEpKl4rRU0JnhOa/S0SJ+3hw8ftgpRP5zR/aFpgujS sDv/puQ1Lly48Gvvs23gfffu3WrXYhcdBWpeiwAAAIyDsBsAAKBjqWhN+FraintI1bRtW5ffvn37 s8eu5OeeOHFi0ra7NOzOvymtsn/9+vWvvd/Hjx/PtIV7DV3Mik/Invbt8+wyAAAAwPAJuwEAADrS RYh48eLF5unTp1XnJLedWf25oDsSiJb8rLSGj9KwO9bX14te68aNG598zzn+bc55zQrvD3WxKWPe 8+MBAAAYNmE3AABARQcHB9XbQycwvHnzZrO7u1v986aSuU3QnTD7S0qP4+ExmCbszhz1ktc6fvz4 pCL8U9IWfWgV3oe6aLefdf78+UmHgM8dUwAAABaPsBsAAKCChKwJnNsEv9O0gt7c3GzevXvXyWfO jO42ge7GxsYXf36qfUt+3rlz5375b6cJu6M04E04+zltW7t/boZ5TdkAkGr50hbvbVZeK1X2XWze AAAAoF+E3QAAAHOSCtgEvmkdXrNV+eXLl6u3Kv/Ys2fPWgX7Cem/JiH0tNXQ04bdqWguec0LFy58 8TO0Dby7rPD+UGZr1+5YkON26dKlybXW5bUOAABAd4TdAAAAM5ZK6oS1y8vL1YK/EydONLdu3Wr2 9vY6//xtg+4E0V+TcLXkNfLf5t8cmjbsTgvt0irmr1UgJ7AeQ+B96HAWfc0uBvmupeX9h+cYAACA 8RN2AwAAzMirV68mVdU1Q75UDqeitqtW5R+bd+vyQ/nMJT/3w8A6pg27Iy20S147mxC+5t69e1Mf t/y7VPL3TYLnBNA1N33ku5fzlRb3AAAAjJ+wGwAAoIWEzHfv3p3Mg64V6B0/fnwS6O3s7PTqWGxv b0/e27yD7jh//nzRz0618YfahN2ZU106Y/rg4OCrn6ltS/MnT5708juSFuOp9k/L8Zrt/NNSPZsi VHsDAACMl7AbAABgCmkXfvPmzVbh7jStmlMB3MfwrmbQXRo2J/T8eKZzm7A7VlZW5tJqPBsn2lR4 Z6Z4n6Wleyrjl5aWqn1vstlgbW1tct0AAAAwLsJuAACAI0pgmjbdFy9erFqhmtdL1e7HgW1fpGV0 m6D7KDO6P5TgsuTnp5X2x9qG3QmVS95DKtGPqk2Fd9p497Gl+ae+S9kAkDb8tb5HWdmkkHOX2esA AAAMn7AbAADgK96+fTsJTFMhXLMa9caNG71rVf6xtKduM6M8Vb4lElLm2JRUO+f8faxt2F36PrLS DeCocr21mVs9hMD7UKq9c4xrdklIZXmOcV9m3QMAADAdYTcAAMBnvHjxorly5UqrMLd0pdI1rayP MuO5a7MIukur1UsrqnP+PqVt2B15/yXv5datW0WfNWFsmwrvnJ8hyTWfa7/mppIcp5zfV69eueEB AAAMkLAbAADgA6n0zFzsmoFbAs1r1641z58/H8xxev36dXFl84cr886ncenSpaLXSfv3T5lF2F06 OzzVxKWbGDY3NxemwvtDCZ/znajZ4vzs2bOT1urffvutGyEAAMBACLsBAACaX4RraRveRSvlT7XZ 7rPt7e1WQfc0Fd2R41RS6Zzj+7nXmUXYHZkBXfLZM/O91O3bt1ttpEiHgqE6HCFw8uTJqiMEMhc+ mxkAAADoN2E3AACwsFLBmfAxFZ01q7hTnZwW05n7PDQJutu0Lk9wPE3QHSUBddbGxsZMftaXwu7S turnzp2r8tk/rvAeUteAT8k1k+/q5cuXq1Z7ZzNDXnfaaxYAAID5EnYDAAALJxWbmZ/cpjp5mmrR VDTv7u4O9ri1bV0+bUV35N+VVvfu7e199ufNKuzOhoXSYzLtfOg2Fd7pWDDUluYfy3coldc1uzCc OHFi8N9fAACAMRJ2AwAACyFhaapwS9tOt13nz59vtra2BlnF/aFUBifwm/Y4JJxsUx2bSvjSitwv mVXYHflspcdiWtmk0SbwHnqF94fyncp3q3ZnhlSXZxa8am8AAIDuCbsBAIBRy8zfBJs1Z/6mbXQC 0pcvX47iGLZtXd4m3D107dq1otfMxoYvmWXYnU4BpVXCbTY/tGlpnsB7LNflhxLiX79+vdV1WrpO nz7d3L17tzk4OHCjBQAA6IiwGwAAGKWEXwlIU4lZM/y6f//+ZBb4WKR1eZcV3ZHjWRJipq34187B LMPuSAX/LMP4r2kTeOc7McbAO/b39yfHZnl5ufrmlmnb0wMAADA9YTcAADAaCTgTNid0rtnWOKH6 mNpDH2obdCcAnEWr55zTkte9efPmV3/mrMPutNOeZZv1oyhtnz7mluafkhnltccWpKX6gwcPRrXh BQAAoM+E3QAAwOCljXSCv1T01gq10hY9gWnapI9RgtAEotMenxs3bsxspnHp5oVcD18z67A7bclL r7+jvM+vaTPDO+93rBXeH9rd3W02Njaq3h/yWrknzeIcAwAA8HnCbgAAYJASpKYVdO3KzbxeXndW QW4f9aWiOxLGlrx22okfxazD7iittM6GgFnIrOo2oeyitN/ObO10CShtOT+Le8bDhw9Hfc8AAADo irAbAAAYlLQHvnPnTtWZvItUpdk26F5dXZ1pqFcaICfMPIp5hN0JjUuvq1SEz0LbCu9FmzedTRQ5 ryWz4NuufK/W19cnleYAAADMhrAbAAAYhC7CqbTPTni6KPN3X7x40ZuK7ihtDZ5r46jnah5hd5R2 GkiXgFlpM8N7EQPv6GLzzPe+973m2rVro5+ZDgAAUIOwGwAA6K2EnVtbW1XbDicwXcQgqk+tyw8l CC55DzlvRzWvsPvp06fFLa5nqW1L80WY4f0puXafPXvWXLp0aRJG21ADAAAwDMJuAACgd9LmN+1+ S6p6265UdqbCcxFDp729vWZpaalXQXeUVkmXbFCYV9gdJ0+eLHrfs26Pb4b3bO4/pefRqAQAAID6 hN0AAEAvdFFZmdfJ6+V15xHWDkEquvsYdCf0K62QLTHPsHtjY6PovSdYnbW852nPaa6HXBfuST+f dBco3XTRduX18rqzmucOAAAwZsJuAACgU13MzE0VZQLGVHAusraty69cuTK3TQI5PyXvJddQiXmG 3fv7+0UbNnI9zjrYzHm5evVqq+/Ion8/PpTNF6m8rtltwn0KAADg64TdAABAJzIbOCFiZmTXCo8y +zszwFVMtg+6V1dX53YcE9SWtJBOsPz27dui15hn2B2lQXMqeeehTeCdc6DC+1dlc05mbKeTQK37 lg4UAAAAnyfsBgAAqkk4mrA5oXOtoChhesLKhOv8ws7OTuuK7nluGEioV/J+EgSWmnfY/fTp0+LW 1fP6zl2+fLlV4K2y+NMyI/7atWvVxi5kpQNGuhgkdAcAAEDYDQAAVJCwLO14a7YAFgp9WoLuU6dO 9W5G94cSIM67KnreYXeUtuZPq+x5SOCdDQFtAu+9vT1fns9IV4FcTyXdCGziAQAAmA1hNwAAMBcJ RFOhm5CtVuWjdr9f1ucZ3YcSHJZcLwkYp3lPNcLubLYoOb7ZEDIvbQPvbJBQ4f31e142XqRKv1bo bTwDAACw6ITdAADATKWSOiFfaVVrm5WK8QSFwrjPS4jcpvI01dY1NhDUCohrhN37+/tFM+mnDe6P KmHoxYsXtTSvIFX6tbtZuA8CAACLSNgNAADMRNrpJhQsCfdUNNaRiu42rctTEXxwcFDlvZ4+fbpK 6+8aYXeUVlNP05K9RM5jm8rjnB8tzY8u96bco3KvqnVfPOxwkWtJhwsAAGDshN0AAMDUugpyUmX8 /PlzJ+AIEgb3vXX5oWyYKN3sMK1aYXda6pduLKjxvb1w4UKrlubv3r3z5Zri+q69ISjV+LnW09kB AABgjITdAABAsQQnCVBqtugV2pRLBW6biu6rV69WrZpfW1sren/379+f+rVqhd1R0j4+mzlqtKHO uIFz585NfW2cOXNGhXeLY7+5udnqu2mTEAAAwC8IuwEAgCNLUJLAJMFJrZAmLZe14y2X1uVLS0tT H/fMdq4ZdCcALNk8kf82/2ZaNcPuktdqM4d8mmPeJvA+e/asCu+Wnjx50qqt/LSt6LNRpM33BwAA oC+E3QAAwBclEEkwUjpLuc1KkJkq32nnMS+6VL+3qRqtHXRHrrGS95jro42aYXcC4ZLW1akEr7W5 YxYV3gLv9nKvu3PnTtVqb/dZAABgDITdAADAJyUASRBSs1W5isP2EnQvLy9PfQ4yM7p20B2lc98z /7iNmmF3pCV8yedLN4NaVHj3RzY5PH78uHq1tw4aAADAUAm7AQCAX0rQkcCjZtBiluzsZIZym9bl tWd0H8rGitJNEW3VDrufPXtWvOmgpgTebbo3CLxnL6MIVldXi7oCtF3pKpDvxv7+vhMAAAAMgrAb AACYVAMn4EjQUTtUyWvTXoLutq3LDw4OOnnvmVFd8l7T7rmt2mF3NpKUnJ9sAtnd3a16HlR491OO 6e3bt6venxOwX7lyZbIJSbU3AADQZ8JuAABYYAkyUlWdYK1WiJJAbGtrS4AyQ22rclNF3FXQnUry klb5CeFm0ea+dtgdCelLzks2AdSWil4V3v2Ue+b29vak2rv2Pfvu3bud3SMAAAC+RNgNAAALJoHF w4cPWwVapev48ePN9evXJ3OWhdyzNdQZ3YfSNr/k/WZzxix0EXbnXJWElKnk7eL7krC6zTV14cIF gXeF7/3GxkZz4sSJqvfxGzduTNqrAwAA9IWwGwAAFkSC5oR2CSxqhSNp25xq1llU4vLrUoXbJpTs snX5oYTtJe85s69noYuwOxLWl3zebAboQsLUVPROe22dP3++000UiyKbIR48eNDqXE2zVlZWmseP HzvHAABA54TdAAAwYgkialdxp3I1gV7a7arinp/M6D5z5swgW5cf6rLSuauwO9+L0vPUlWymaDMH PoG31tf1vHnzZtJBI63+a93vl5aWmvCmwn0AAFSkSURBVM3Nzcm1AgAA0AVhNwAAjFCC0Mz7LZmF 3HalnW7a6ua1mf/5bRNCpiqzDxWZXc6w7irsTlhfUo2fzQC7u7uDvda6bpO/iNJCfmtrq2q1dwL2 fE9evXrlBAAAAFUJuwEAYESePn06CZdKqmXbVnFfvXp10mpZBWcdaQnfpqI7rcv70Fa+69C3q7A7 simkq5B/GqnAbxN496Fd/qJKJ4HV1dWq4ytyf7p//77xFQAAQBXCbgAAGLgEUamQbRNGla4EJ2tr a51WnC7quW7Tkj4V3X0JoDJ7u8t23l2G3amW7qp9e5v33HY+vArv7qTaO9d8rqVavyfSWcTvCQAA YN6E3QAAMFAvX76chHC1qrizErQmWFexV1+OeZugO/OT+xQ2Zq57yftP94BZ6jLsjnREKPn82RzQ tbYV3lqa90OupdodQPJ6ed2uN20AAADjI+wGAIABSSvghw8fToLLmrNYr1+/3uzs7DgBHUnQfe7c uanPYWb39qmNdD5PrquSCtFZh6Rdh90ZOdBlZfu03rx50ywtLU19LV65ckXg3ROpuE6L/Hy/av0+ SXcAG6YAAIBZEnYDAMAAJJS4detWc+LEiWqhRF4rs4VTzUl3cvzbtI++cOHCpIVxn2Seb8lnSCvk Wes67I6SSv1Ux/blu9i2wjtV7Sp8+yObD7a2tqpvosr3Kh1KAAAA2hB2AwBATyUMSuvm2u1mE0Rt b28Lo3qgbUV3wqu+Bd1RGqrNIxDrQ9idCteS45D33Bep8G4TeKfCm/45HI9R0nmh7cr9IGG7in8A AGAawm4AAOiZVE0mBGtTzVu60sY27Wz39vacgJ6YRevyPrYKfv36dXEQNg99CLuzEaFkI8vJkyd7 tQklgXebbhM5rjbV9Pf+kw4MJd0HZvV7KJ1MAAAAjkrYDQAAPfHixYtJ+FOrivuwxXWqx81P7Zec jzYhU4LuPlZ0R9rxl3yWBG7z0IewOy5fvlx0PJ49e9ar89m2wlvg3X/Pnz9vrl27VrXDSDqa5HeT awMAAPgaYTcAAHTo4OBg0r414WTN6rnMQN7Z2XECemgWFd19DboTXJVUAqeV8rw2YvQl7E54XTrv um9yL1HhPX7pOpLvTToM1Pp99Tu/8zvNn//5nzd//dd/7QQAAACfJOwGAIAOpFLun/7Tf9p88803 1UKDVAqnSlYVd3+NOeiOx48fF32eVJPOS1/C7oS8JeFhql77OG4g7ekF3osh5ylV1ysrK9V+f2X9 5m/+ZvMP/+E/nGzWyqiPbBRJZwGzvgEAYLEJuwEAYE729/eb7e3t5t69e5PWzX/6p3/aLC0tNb/x G79RLRxIMJbAMOE6/Tb2oDuuXLnSm5bdfQm7S99L1sbGRi/Pb9vAOyEmw5KwOectHUNqBt8fd4DI Zq60Ps/M72zqyliQvt8PAQCA2RB2AwBAC3mY/urVq0mVWwKrBMvnz5+fPHzv6sF/VipF837Sdpb+ S6Vk5qePOejOtVgy83d5eXmulb59CrtLj002zfS1CnoWgbcK7+HJZp2EzAmdu/zd9/E6fvz45Hfy 6upqs7m52Tx58mRyjWaECAAAMA7CbgAA+Io8FM9M2qdPn05ap16/fr25ePFiq0BnXittZRO8C4uG IyFRm6D7zJkzg6hgvH37dtHnyndtnvoUdkeqUvtS9d5WqmrbbPhR4T1s6SSSjV9db/r6WteTU6dO TX5n3rx5cxLUp0odAAAYHmE3AAB8QlqhJnxKlVqfH9hnpX1swiEP6oenbevyBN19nN/8KQmWSoKo eXcl6FvYnfC65Nxfvny51+c7IxxSVTvttZ0A0qad4d/fsmklXRr6/Dv0cL18+dJJAwCAARJ2AwDA J6R6u+8P5hMgpBotgQLD0zboTng8lJm0CZFKPls2msxb38LuBLsZP1CyIaDvGx3atjRP4M3w5drO Zo58r0va9ddcuRfbXAEAAMMk7AYAgE/Y3d3t5UP5vKcEBgkOPJgfrvfv30/myLaZ0b2/vz+Yz5uW xiWfL634561vYXfpe8q6detW789928B7Y2PDvW5kv1vTOSUdSfr0u7XGPQcAAJgPYTcAAHxGZnn2 qVV5AoIEBQxbKrrbBN1prT/vFt+zlOrzko0judazGWDe+hh257yWHKulpaXm4OCg99eACm8+lu/4 1tZWq3vhLH+/6pACAADDJewGAIDPePjwYecP4RMEJBCoEf4xf6lQvXDhwtTXQ9pcD6miOx48eFD0 GbOpo4Y+ht2Rzg1jrEh98eJFc+zYsamv/ZwvxiljDvId++abbzr5PXv79m0nAQAABkzYDQAAn5Fg 8vd///erP3jPA/88+E8AwHikcrA0yPy4onuIlf2llZtv3ryp8r76GnYnvO7bfPNZ2d7ebhV437lz x41k5PfInOPf+Z3fqfo791//63+tawoAAAyYsBsAAD7hcK5om2CmdP32b//2pMJMO9XxaTuj+9Sp U83e3t7gPvfOzk5RW+4co1r6GnZnk00q+EuujyEFdc+ePRN489XvwH/8j/+x6u/f3KcuX77cPH36 1Ix4AAAYGGE3AAD8X3nAnSAmlZIlAV3b9Z3vfKf5N//m33jAPlIJuttUdCfoHlrr8kNra2tFn/X+ /fvV3ltfw+7IRpsxt2F+/vz5ZE7ytN+Ju3fvurEsgNz3/vE//sfVu6vknru5uTnY+y4AACwaYTcA AAvvsHXq8vJy9YfqaZP++vVrJ2GkDg4OmnPnzrVqXT7UwCUh/4kTJ478WVPFWbOrQZ/D7lRql2y4 WVpaGtxmmVevXqnw5sjf1Zob0D68J+W7n3nzAABAfwm7AQBYWJmJnQfZNVulfhygJQxlnBL2pi1u m6B7iK3LD5XOnq4dKPc57I7SbgCPHz8e3DWSThrHjx+f+jvy4MEDN5oFkW4A2dTRxe/qrLNnz06u t9zXAQCAfhF2AwCwUFL9mFBoZWWls4fmad+bIJDxSiBy8eLFqa+RzGweegvd0s+fzSc19T3sLt0s kHB8iNrO8NbSfHHkntjmvjqr3983b95sdnZ2nBAAAOgJYTcAAAvh7du3k3Cry8qwrLRKT4tixqvt jO5UdA/9Gnn37l1R2+F85tr6HnZnY042PRz1PeZ45z43RNmApMKbku9uF23NP14J3rMpZWgjBAAA YGyE3QAAjNr29nZz7dq1XjwYX11d1bZ85BJ6tAm6T506NejW5YdKguSu5i/3PeyO9fX1ouO4sbEx 2GsmgXeb+/T9+/fdgBZIOkGcOXOm89/rh504cj/JJh8AAKA+YTcAAKPz7bffTlrbplq0Dw/CU7H4 8OFDJ2bkEnS3mdGdwGQsVf8nTpzofUXyEMLuXA8lAXA2Swy5yjSBd5uW5ltbW25ECyRdNPLd7MPv +cN72dWrVyeb7AAAgHqE3QAAjMarV6+a69evtwpLZr0uXLigbfmCuHLlSquK7rFcJwl6Sj57Oi90 YQhhd5R2CkhgPGRPnjyZusI7/07gvXhyztu0wZ/HStV5Nt1l8x0AADBfwm4AAAYtlV150J1QuU8P urPW1tYm74/xX4NtKrrH0rr8UMLrks//7NmzTt7nUMLuzAQuOZ4rKyuDv4ZyT2/T0lwnjcXz5s2b I7U1/+abb5of/vCHVTu7ZBPe69evnSQAAJgTYTcAAIOUB8e3bt1qfvCDH1Sdy/nHf/zHR3q4rbpw MSTobjOje0ytyyMza0sqLPP5u2q7PZSwO8cnx6nkuhrDNdUm8E53j6FXuDPd/TibzL50bSR4jmwi ycaQ2p1e8rpDHjUAAAB9JOwGAGAw8oA4VaAJF9tU/ZWuvF5a6+ZB+sHBwRcD9nPnzjU7OztO1gJo W9G9tLQ0umq/O3fuFB2D9fX1zt7rUMLuyHEqOa4bGxujuJ7aVngnWGTx5Lr53DiTj7topCI8AXnN jXO59+c7bcQJAADMhrAbAIDeS7VogqkTJ05UbT2ayvE8CP9Y/u+f+jf5vycMZ/yy8aLNjO4xBt1x 9uzZouPwqe9XLUMKuxOKlYS+ub7GUj2aluRtKryfPn3qhrWA8p3J5rOjtvjPbO379+83p0+frvZ3 Rq7rbKbLJj7V3gAAMD1hNwAAvfXixYvJg+DPVWjNY+VB9927d5v9/f3Pvq+ElB8H4wKVxZGK7qtX r7YKul+9ejW64/Ly5ctBzZYeUtgdpe3y041iLNpUeOffaWm+mBIgp8vB4bVz1O/E8+fPm2vXrlX9 22N5eXnSGSOhOwAAUEbYDQBAr+RB7+bmZnPmzJmq1VUJL7e3t4/8Pg/bV6eStcvqVOprU9GdVrlj bXN/48aNQbWYHlrYneNVcnwvXrw4quurtEX+xxXeqZ5lMeXcp8q7tHo6f4/kuksQXevvkVyrud9k 8xAAAHA0wm4AAHohD3Zv3rxZdW7myZMnJ4HXl6q4PycVYpnzmSpfFkOCkoQQbYLuMVZ0R0YNpMNB ybHo+rsztLA7x6vk/phNPG/fvh3VdXb79u1WoykE3ot9/27zb3PtpLtCmxny03SaSWt11d4AAPBl wm4AADqT+dZpL5sKxFoPjw/bJ6dK0oxMjirXymE1v6D716XNdMnxyEaRrg0t7I719fWi45yq1LFp E3gnqBR400Zmged7WHNjXl4r90xdZAAA4NOE3QAAVOdhMUOjovvLzp8/X3RM+tCid4hhd+5fpd0r xripp03gne+jFtG0lU4L2eRTeu+zWQ8AAGZP2A0AQBXagDLU67ZNRXdaJz9//nzUxygBbMl3Ot/J Phhi2B0Ju0quwadPn47yusvYizZzkcf+vaSebJ7IPSLXVe0xLGMbVQAAANMQdgMAMFcJmdNKd3l5 udpD4DxwvnbtmjCD1q5fvy7o/op0TCg5Lvfu3evF+x5q2J2qzpLjnXvhWLUJvBeh4wLj/3snG438 vQMAwKITdgMAMBddVDrlAXMeNKvipq1UdK+urpoN/BVp5VsyjiDHpS+ViEMNu0uPee7BY74ntgm8 F2VDCvV/f+T+nxBaJxsAAJg/YTcAADPTxQzLPEhOa/Q8WDbDkllpU9GdcPHFixcLcZxKq4zzXe2L oYbdcePGjaLjnk1AY6bCm77K5p7ca9J2vNbfRbmm03HDbHoAABaFsBsAgNZ2d3eb9fX1omrDWTzM zWvmtWGW2gbdY52R/CkJr0uOz5MnT3rz3occdu/s7AxyTvo83bp1S+BNb2UzXjYHraysVPs7KSub D7MJMZsRAQBgrITdAABMLe1fE3bVbNPpwS3zJOg+ulQslnz3U9nYp+4LQw67o3SjgfnxAm/64c2b N5Nr1QZBAACYDWE3AABFMgsyMyFTKVjrIW1CxIRNWnIyT22CslyjizCj+0MlYXFWgpahvv8+ht2l LeQzP3gRtNmwsrS0NKmah7H+PWX0CwAAYyTsBgDgSLqoRFpeXp7Mms0DYZin0uB2kSu6IyFJ6Qza voWIQw+7092i5H6c63RR7qUqvBmadF7IhpSanXL8jQUAwFgIuwEA+KwuZkzmQW8e+Ko6opY87FfR XSafueQ45R7SN0MPu2NjY6PoPORaXxRXr15tFXhngxfUlvEQuTeVbibSPQcAgEUm7AYA4Nd08bA1 r5XXzGtDLQn/pq2ky79btIruQ9mQUnKs7t2717vPMIawO/N3S67ftEt2nR79d5L5xnQlm/2yqSgt x2tWe58/f77Z2tqadI4AAIChEHYDAPBLXbTRTMVnqsdVcVPb3bt3W3UgSCCwiNLyNpWARz1Wx48f 72Wb3DGE3ZFwquTazX1+UeT3StsKby3N6Vo2Xayvr1cdI5PXyjgAHQ4AABgCYTcAwIJLCHX//v1J xV+th6gJvzxEpUttK7qzQWNR5X5RcryuX7/ey88xlrC79HxkQ9MiSeC9urraqsJ7b2/PTZPOpdo6 m6xKN7jYlAgAwNgJuwEAFlSC5gTONSuFzpw5Mwlm+ljlyeJIWNCme8EiB91RujGmr5XEYwm7Dw4O mqWlpaL5vIt4D25T4X3q1CmBN72S+dq5L5V02TBuBgCAsRJ2AwAskFTlZMZw7RmQqSTc3t5WFUTn 2lR0Zz1+/Hihj18ClpLjde7cud5+lrGE3XHz5s2i85JNR4uozQzvBN5meNM32biS32vLy8vV/qbL 79B8lxZpJAIAAP0m7AYAWAD7+/vN7du3J1U5tSuAVMPRFwn4BN3tpBtEyTHr81zzMYXdmStdcl5S nb+I2s7wzu81gTd9vbafPXtWfTNj7iU69gAA0DVhNwDAiCUAyazSmm0uzXakj0rnGn9cxfbgwYOF P4aZF1sy9iDHrc8ByJjC7iid45sq/UWU300JBM3wZqyyIWN9ff3/sHf/IJWt6/3A+Z1rgiESvGBh IVwLk1gYmMCQWEy4EgwYkDDFhCNkihswIGQKIQOxmJBiih2wsJAgwcJiih2YQoiFhYWFXCwsLCx2 YWFhYWFhYWExxf7xeO6ce/7Mn/3utfba68/nA7u595wzzLPetbau7/s8b6EbHOO7ITZDxRE5AABQ NGE3AEDNRLgUXdwxcrWol5xjY2PdV69eeclJKWXp6I5/r+lndH8UdUipXWy0KbO6hd2p16cKf6dB icB7eXm57++8J0+ePE5MgbKv83guxCbEon4e/OGmx9ggBQAARRB2AwDURATNETindF5m/cQZkcZX UmYxRjvLSFdB9++lBiYnJyel/vvULexO7byPiR9NfnZHvbIE3rGhTIc3VfoZMTqvi/wZMf6s6DA3 +h8AgEETdgMAVNj9/f1jmFfkGY3x56ysrHSPj4+NKqfUtre3ndGdkwhKUkc9l/35ULewO6yuriZd p9is1GRZA+84r/j29tYDgsqIDS5x38/NzRUWesf3cPycGmeK+7kRAIBBEHYDAFRQjE+NbpkiO3Qi vIpw6Pr62gWg9LJ2dDuj+8fieZNSvzhKoezqGHZHB2XKuo+wtuki8M5yhneMNBd4U0VnZ2ePx00U tVny40SgVqvlngEAIFfCbgCAiohumIODg8cXkzF+tqgXk8+ePXvscNWNQ1W8e/dO0J3zsyc2u6TU sAqbYuoYdofUcfOnp6eNX+NZO7wF3lRZrN2tra3H0fxFdnvHlCDPHwAA8iDsBgAouXgJGV2SRb6E HBsb666vrztnkcrR0Z2/GD2bUsMIW6ugrmF3jChOuV5V+rsNkg5vmi42NrXb7ceNH0V2e8/Pzz9+ d8fRPAAA0A9hNwBASUW3S5y/GsFzUS8cY6StF45UlaB7MFIDwKqcdV7XsDue3ynTP+KfjXN8+S7w jmkmWQJv35/UQafTeTy+YnJystCNlq9evbLREgCAZMJuAIASiZfk0ZUXoXNRLxcj6IjR6EZJUmXR jSbozl+MI0+pa4QVVQn76hp2hwiMUtZ/fO/wnehujU7Tfp8li4uLAm9qIzaAxEay1OMRsn6iu3x/ f98ROgAA9ETYDQBQAhEoRQfN+Ph4YS8S4896/fp1Jc7WhS+JM7qznGO/ubmpiJ/RarWSahkha1XU Oew+Pz9PnurB70Wne5Zwz0hz6iieKzFxKMv3bepnamrq8XvI/QQAwJcIuwEAhiS6VWLcb7xQH8bZ iNGtA1UX91CW+ydeovN5qVMmIgypijqH3eHp06dJ1850jx+L7uwsgXd0ePuepY4ieI5NYtPT04X9 7Brf8y9evPCcAgDgk4TdAAAFi07qCFmiW6XIUeUR1nhJSJ3o6B6seF6kdrNWaeRs3cPu2NSUcv2q +HcctAi8UzcN/PAT590LvKmzg4ODx40dRY44j01Y29vb7i0AAL4n7AYAKMjx8XF3ZWWl0C7umZmZ x87VGMkKdXJ4eCjoHrAIP1NqGuFqldQ97I6gNuVojLiffFf8XNQkS+Ctw5smuLy87K6vr3fHxsYK +xk3/qy1tbXuxcWFCwAA0HDCbgCAAYqX5Ds7O8mjgLOOeoxQPcLAKnVZQq+iozvLphFBd2/PrpTN BBMTE4/hapXUPewOEQSl3BvxfcWn7weBN3xd/NwZP3/GVIMiu73jHoufDfzcCwDQTMJuAIAB6HQ6 jyFDSldd1k+MRY/wJsakQ13FyNQsnWOC7t5E6Fn3EdhNCLvjDPWU6zg/P2/xf0Yegbcgjia5urrq bmxsPG6GKupn4ThH/M2bN49/NgAAzSHsBgDISbzEbrfb3YWFhUK7WeLPiz/XS3TqLrrFsnR0x0h/ ehOhZ0pt43zvqmlC2B1SA9oqXsuiZA28X758qcObxok1v7u7233y5EnhU45ig5yfjwEA6k/YDQCQ UXRSR2gSndVFvcSLjvHoHI8OcmiC/f39TGd0R6cXvYnnSkptI8CooqaE3XGWesr1jO8WPu/m5ibT 0SQx3lngTVPFZpoIobNsXEv9xP26vb3dvb29dQEAAGpK2A0A0Kd4YRcBSNEv7GK8cHSXQVMcHR1l Croj1KR3MXY2pb5v376t5N+zKWF3nKWecqRG/LO+Y74sQrOZmZm+n0kR9uk2pcmGsVE0fl5fXV3t np2duQAAADUj7AYASBDdWNEllzriN49RjMfHxy4AjaOju1gRwE1OTvZc37g2VQ1GmxJ2h+jWTrlv YlMVXxYd3nNzc30/m2JNCbzxnTOcI4Di5/j4ed6UBQCAehB2AwD04PLy8rHbMaU7Lusnul0ijInu F2iiOKNb0F2sCB1SO1Srqklh9/n5eXIQxNdF4J3lHOIXL14IvOF34giN2JhT5M/a8WfFz/fxcz4A ANUl7AYA+Ix4AR1hW5yvWdSo8vhz4s+LP9cLcJos6+hyQXd/lpeXk+ocz6qqalLYHVInksRRHXxd BN5ZRprr8IYfi2khMV2i6ClKfv4GAKguYTcAwE/ES7ZWq5Xp5bXOEuhfBN1jY2OC7oJdXV0lbeyJ 6RNVDgWaFnZHeJRyH0WHJb3fO9PT0wJvyFlsuon7I8vmt9RP/PwfvweYrAQAUB3CbgCA3xnGCzVn BsKPRVeVoHs43r59m1Tr2KBTZU0Lu2MjV8p44Phnq3oe+zBE4K3DGwb3/Cp6I2ps/oqjOo6Pj10A AICSE3YDAI0WIXOEzUWOSowwPV5qGxELP3Z2dpYp6H716pUiZjA3N5cUAlR9EkXTwu4Q3dop91R0 g9O76ATNEsbppocvG8YRQ/GZnZ19fB7aAAQAUE7CbgCgkeKFdHSApnS55TUW0Ysy+Lk8gm5dkf07 OTlJqncEDVXXxLA7NlmlTh8hTdaR5jExwbMMvi42XMX9UuTP8vFnxaaUTqfjAgAAlIiwGwBolI/d IEWNKo+uk/jz4s/18ho+f18KuodrdXU1qebtdrvyf+cmht0hdZKJKSTpLi4uupOTk0aaQwGGMaUp PgsLC4/fhe5VAIDhE3YDALUXndSbm5uFnvMXnR/RbVL1Mb8waEdHR5mC7vX1dS+ac3hGpp7lHOFC 1TU17I5RvEZrD158/09MTAi8oUCxOSfunaI2tcZnamrq8fskpkYBADAcwm4AoLZiLG+88CpyvGF0 lUR3SR2CIBi0eCkt6B6+poafTQ27+9nc4PiN/sSo4ywd3rFpDujvORffbXHWdlG/A8Q0p5WVle7x 8bELAABQMGE3AFArETK/e/eu0FGG0T0SQYhRr9C7eBmcpfNK0J2fZ8+eNXKsdVPD7hAbFlKueYRG 9Of8/DxTh/ebN28UETL+vBEhdITRRf1uECF7q9WyUQgAoCDCbgCgFuJ8zDi3t8gu7o9jC73IgjQx ujzLveqM7vxEEJc6vaIumhx2x4aFpl73Yd1nWQNvzzzIJsaMx3M/fn63IRYAoF6E3QBAZUUX9/7+ fndxcbHQbo2FhYVuu9324hn6EC98s3R0C7rz9fbt28Z2+DY57A6p431jJDf9yxp4xzQLILv4GeL9 +/fd5eXlwn53cNQRAMBgCbsBgMqJzozocsry0jj1E12oMfbVy37oX3R0Zzmje3V1VdCdo6hlSodb bFKo0ySLpofdTT2rfZiyBt6xZoH8XF5ePj7bsvxs0s/vFBsbG49/NgAA+RB2AwCVcXZ2NpQz9yIQ MKocsska8kTYKOjO1+HhYdI1iOdvnTQ97I7vtZQpCxHQ6EjMLut0C4E35C+ebdF1/fTp08J+x4jf Z5aWlkyLAgDIgbAbACi1eBm/ubnZnZmZKfTlU4Q6x8fHLgDkIILuLF1Tgu7BePHiRdJ1iHC8Tpoe dof4e6WsgQiDyC4C7yzPRIE3DM7FxUX35cuXmTalpH6mp6cff9+5ublxAQAA+iDsBgBKKV4Ex9m8 0UlW1IumGOcbL5BjTDqQj5OTEx3dJXR7e5s0JSM2HNXtOgi7v/uuTT1zlnzEsQ5Zno27u7uKCAMU wXME0BFEF/W7SATsz58/f5xmBQBA74TdAEBpRJDy7t27x5fpRb1Uis/CwoIRgjAARpeXV+p5za1W q3Y1EHZ/J47rSFkLnU7HDZSTmCCTpcP7zZs3iggF/H4SvycsLi4WepSSCQ4AAL0TdgMApRDjyosM uaNzYn193Ut7GBBBd7mlnEsaL/frOPFC2P2d1I0Pa2trbqAcxfEAWcYlC7yhOFdXV93Xr18/ToMq 4veVCNkBAPg6YTcAUAqpZ8f2+4lRvPFiP0b4AoNhdHm5xUaElOuxtLRUyzoIu78Tm81SwtY4XuTh 4cGNlKMIvJ3hDdURP6PEUQJzc3MD/73Fz0MAAF8n7AYAhi71zNDUT3Qlxvl3MS7UCyMYrAhSIwzr 9359+fKl+3TAYqqFzjJh9w/F3y9lTezt7bmRchZneGcJvJ3hDcP7uWd1dTXThIYvfZzfDQDwdcJu AGDoUoOXXj+Tk5Pdra0tXdxQkN/+9reZXvbq6B686MhN2YwQo1rrek2E3b+Xuuksjh0hf+/fv890 JvD//M//KCIMSUzJiOlR0Y2d5+8z8VwAAODLhN0AwNBF13WeL4UWFxcfO6SMWYXi/Nd//Vf3m2++ EXSXXLw0T7kuGxsbta2FsPvHZmdnk9ZGp9NxQw1AjDTPEnj/67/+qyLCkB0cHDwe0ZTlXv74id9p AAD4MmE3ADB0Mfovjy7uN2/edG9ubhQUChTjO//iL/4i0/0r6C7Os2fPBJq/I+z+sehITFkba2tr bqgBeffuXaYpGX/7t3/bvb+/V0gYsvi95O3bt4+/p/RzL8dzwIQqAICvE3YDAEMX50z2+0L3yZMn j/++l7pQrBjX+fr16+4vfvELQXdFXFxcJHWZ1X1UtbD75/d0SsAa4/BNUBmc6ObMEnj/8pe/fJzk 4PkKwxfPytjEsrS0lHQfv3r1SvEAAHog7AYAhi5eAMW5sCkv2F++fPl4xihQvL29vb67lH74iftY EFOcGEmecn2i07fOhN0/F3/PlDUSzwIGJ8KxrGOQ42gXI+ehPGIiTkzGGBsb++qG3tiEBADA1wm7 AYBSOD4+/moH08zMTHd7e1sXNwxJdAanjsH+3Ce6mwTdxYlap24qqvtLdmH3z8UmspT7uO7d/2Ww v7+fOfCOn69ivfv5Ccoj7setra3H329+er/GEU+CbgCA3gm7AYDSODs76z59+vRHL3ziBe/y8nL3 8PDQuFQYknghGyPLv9aFlBJ0u5+LFc9Q5zH/mLD702ZnZ53rXjLRQZ818I7P9PR09+TkREGhZKLb Oza2xPEFcc43AABphN0AQOlE9+jBwcFjOHN1daUgMEQRsqR0BH/t8+tf/1rQPQSp54Q24ZgIYfen tVqtpLUS4/Ep5ln8zTff5PIcjvUsUAMAAOpC2A0AAPzM5eXl41mveYXc8fnTP/1TQfcQROdtynWK zt4mEHZ/WozO/dqxIj8dee++Lsbu7m73//2//5fL8ziu287OjuMkAACAyhN2AwAA34uR5RECpoRd zoAut+i8TblW0dnbBMLuz1tZWUlaM+12241WkH/7t3/L9dkc5643YZIDAABQX8JuAADgURwdMDMz k2uQ8vHzv//7vwo8BNG1mTKGPs4Fvr6+bkRthN2fd3x8nHR/LywsuNkK9Fd/9Ve5Pp/jvl9dXW3M vQ8AANSLsBsAABouRpa/ePHiMfAYRND97bffKvKQRMdtyrWKs72bQtj9ZTHOPmXtxLh8ihHnbf/R H/1R7s/qmMDx7t07BQYAACpF2A0AAA0VXb9v3rzpjo2NDSTkjk+MQxeCDU+E1ynXq0lBl7D7y2Kc fcraiXH5lPf6pHwWFxe7Z2dnigwAAFSCsBsAABpokCPLf/h5+/atYg9JjCRO6dafnp5+3ADRFMLu L7u7u3vcrJLSFfzw8ODGK0jcq3NzcwN7dsezY319vXt/f6/YAABAqQm7AQCggSKEHnTQHWG6oGR4 Ujs/I9hqEmH3162srCStob29PTdegVLPVu/nMzU15boCAAClJuwGAICGSgn7+vkcHBwo8hClnrl8 fn5u/Qu7fyQ1TJ2fn3fjFSx1Q0I/n2fPnj12+gMAAJSRsBsAABpsUB3ez58/V9whOj09TbpecbZ3 0wi7e5O6aaLT6bgBC3R1ddUdGxsbWNAdGxgE3QAAQJkJuwEAoOHy7vCOs14vLy8VdojW1taSrtnu 7q51L+z+pNRx+LH2qPYz/IdBt6MoAACAshN2AwBAw0Vn4Pj4eG4BSQQvDM/Dw0PS9YzNCbe3t42r k7C7N9HVOzo62nOtYu3pBC7+np+enhZ0AwAAjSTsBgCABru+vu7OzMzkFpBMTU0JSIZsb28v6Zqt rq42sk7C7t6lngu9s7PjRixYu93O7Tn+B3/wB93f/va3igoAAFSCsBsAABoqOrrzDLrjc3h4qLBD Fh2ZKdcszvduImF3746Pj5O7ginewsJCbs/y6NA/OztTVAAAoPSE3QAA0EDR0Z332NulpSWFHbJO p5N0zWINfPjwoZG1EnanmZ2dTVpbFxcXbsiCRc3jWAKBNwAA0CTCbgAAaJgIup88eZJr0B0By/n5 ueIO2cbGRtJ1e/36dWNrJexO02q1jMevgLin83y2C7wBAICyE3YDAECD3NzcJHdo9vKJkJXhig7t ODM9ZYNCrIemEnaniU0yKV3DY2Nj3bu7OzdmwR4eHrqTk5MCbwAAoDGE3QAA0BARbOY9uvxjECLU Gr44L93Y+d4Ju9OtrKwkrbHt7W1FG4K9vb2BPOcF3gAAQBkJuwEAoAEijJ6bm8s9ABFolUdqEPnu 3btG10vYnS51Q8X8/LyiDcmzZ88E3gAAQCMIuwEAoOaio/vp06d9BxwRmvz3f//3J0cYx383xmcz XLGZYXR0tOdrGh3+Tb9uwu50sWZmZmaSnh/C0eE4Pj4eyOYmgTcAAFA2wm4AAKixCEGzBN3Rmflx RPnW1tbP/v+joyNFLoFWq5V0XdfX1xtfM2F3MWtN7Ybn1atXn7wm8b9/++23Am8AAKAWhN0AAFBT EVLPzs72HWg8efKke39//6P/ZpwF+7HDe3V1VZFLIvU6n56eNr5mwu7+XF9ff3LKw+c+MXHgp88R irtWY2NjP9voEh36Dw8P3eXl5b6/HyYnJ7uXl5eKDAAADJ2wGwAAaihrR3cE3be3t5/8b0fgHZ19 go5yiOA65doaPf8dYXf/Us+H393dVbQh+eFEjp9OdIjnwIsXL/r+npiamvI9AAAADJ2wGwAAaiZr 0B1ndH8u6P4oOgYph7W1NcFjH4Td/Ts8PEzeYMFwRKAdkx/evHnzyf8/OryXlpYE3gAAQGUJuwEA oEby6Oj+eEY35RdBVXTZ93p9Y/z01zYyNIWwu38RoM7MzCQ9W05OThRuSL62OSmeI7HJSeANAABU kbAbAABqYpCjyymndruddI2ds/57wu5sWq1W0tp7+fKlopVYnKuuwxsAAKgiYTcAANSAoLuZUsOp ON+b7wi7s4lu4ZgUYKpAfUSH9/LycqbA++bmRiEBAIBCCbsBAKDiBN3NlBo2xrm9MX6a7wi7s1tZ WUl61uzs7ChayUWHt+8TAACgSoTdAABQYRF0z8/P9x1MRACqE6+aUsLa+Lx580bR+qyfsPvTDg8P k9bg3NycolXke0XgDQAAVIWwGwAAKipGzmYNup2xWk3RoR0jg1Oud3SC83vC7nzW4czMTNI6PD4+ VrgKiA7vxcVFgTcAAFB6wm4AAKigrB3dgohqS+2oXVhYULSfEHbno9VqJa3Fly9fKlpFZN1Q5XsG AAAogrAbAAAqJoLuLB13MUpYAFFtqWcl7+7uKtpPCLvzkXp2/NjY2OMzjOp83xhpDgAAlJmwGwAA KiRrp9309LRx1hUX4dPo6GjP13xiYuJxJDE/JuzOz9LSUtJzaHt7W9Eq9syJ0FrgDQAAlJGwGwAA KiKC7hhHnSXodkZ39e3s7CRd91evXinaJwi785M6Vj/O+Y7zvqmOm5sbgTcAAFBKwm4AAKiACLqz jC6fnZ3tXl1dKWQNpHb2n5+fK9onCLvzE8H11NRU0ro8PT1VuIox0hwAACgjYTcAAJRcjKBOHRP8 047u6Mqj+jqdTvImBz5N2D28eqppdUXgHc8VgTcAAFAWwm4AACix6JjMGnTr6K6PtbW1pOsfI8/5 NGF3vq6vr7sjIyM91zTOnY/glGpe6xhFL/AGAADKQNgNAAAlFaPLl5eX+w4UYqywoLte62F8fFyY mBNhd/5SN+Zsbm4qWkVF4D03N9f391McyxHPNAAAgKyE3QAAUEIRAujo5ofa7XbSGlhZWVG0LxB2 5+/4+NiY/QbJOtI8vuME3gAAQFbCbgAAKJmsHd2C7npK3fxweHioaF8g7B6M1PDz9PRU0Sosvmvi O0fgDQAADIuwGwAASiSPoPvy8lIhayb1POQYYR/nvfN5wu7B2N7eTnpmqW31CbwBAIBhEnYDAECJ xOhpZ3TzUynBbHzinye/mgpke3dzc9MdGxtztnzDCLwBAIBhEXYDAEBJrK6uZgq6dXTXU3Rox/Xt dS1EB3h0gvNlwu7BefnyZdLza2dnR9FqoNPpdCcmJgTeAABAoYTdAABQAlmC7snJye75+bki1lSc vZ0aGPF1wu7BOTs7S1qzcc439RDfRQJvAACgSMJuAAAYsrW1tUxBt9Hl9ZY62r7dbitaD4Tdg/X0 6dOkdXt6eqpoNRFTRmZmZvr+XotnXky0AAAA6IWwGwAAhmh9fb3vQGB8fPyxg5L6irOM40zjlDWh K7I3wu7B2traSnqeqXG9xFEKWQLvWA8CbwAAoBfCbgAAGJIso8sj1IzzUam3OMs4ZV3ElAB6I+we rNioMTY21nONY1NH/DvUx8XFRaaR5gJvAACgF8JuAAAYgiyjy3V0N0ecZZyyNmyA6J2we/BSR/DH 5g7qJesZ3gJvAADga4TdAABQMEE3vYgzjFPWxvz8vKIlEHYP3tHRUdIa/vM//3NFqyGBNwAAMEjC bgAAKNDr168F3fTkH/7hH3TFDpCwe/AioEw9t/nw8FDhakjgDQAADIqwGwAACrK+vi7opidxdvE3 33zjvOMBEnYXY3t7O+lZ96tf/UrRaur4+DjpHHeBNwAA0AthNwAAFGBjY0PQTc9+/etfJ62ROBuZ NMLuYtze3nb/8A//MGk9//u//7vC1VSMthd4AwAAeRJ2AwDAgGUZXR4duycnJ4rYIO12O3mdRMck aYTdxfn7v//7pPUcUw1s8KmvrCPNY/MYAADAR8JuAAAYoKxndJ+enipig9zc3CSHQJOTkwrXB2F3 cf7v//4v+fkXZ30bzV9fWQPvuH8BAACCsBsAAAbkzZs3mTq6Y9wrzbK0tJS8Vv75n/9Z4fog7C7W L37xi+S1/eLFC4WrsfiOi+86gTcAAJCFsBsAAAYgJUj76SfOMzWWunl2dnb6Wi/WyuDvUWF3dtGp 3c/6jrH+1Nfh4aHAGwAAyETYDQAAOXv79m3fL+5HRkYeX/7TLJ1O53FsfT9r5uHhQQH7IOwu1j/9 0z/1fZzD9fW1AtaYwBsAAMhC2A0AADnKEnTHy/6DgwNFbJgPHz505+bm+lozv/zlLxWwT8LuYrVa rb6fjfPz84/3CfUl8AYAAPol7AYAgJxsbW0JukmWZeT9X//1XytgAXUXdmcX48j7XefxibCcehN4 AwAA/RB2AwBADnR00484bztG1/e7dlZWVhSxT8LuYp2enmYKu+M+cT59/e3v72d6Jgq8AQCgeYTd AACQUZbOXEF3c8VZ2zMzM5kCwI2NDYUs4L4Vdmd3c3OTaa3HZ3Jy8vG/Q73t7e1lCrx3dnYUEQAA GkTYDQAAGWQ5h1bQ3WwRoGYN/4Q6/RN2Fy/LiGrTDJola+C9u7uriAAA0BDCbgAA6FME3Vlexse4 Vpop6/nFHz9xxi39EXYXb3Z2Npd1H0Eo9SfwBgAAeiHsBgCAPmxtbWU6e1ZY01wxhjnGMecR+nU6 HQXtk7C7eNGVnce6jw5xa78ZBN4AAMDXCLsBACBRBN1ZXr6/e/dOERtscXExl8AvPs4v7p+wu3hx xnxea39ubq57f3+vqA0g8AYAAL5E2A0AAAmydnS/f/9eERssztjOK+yL7lb6J+yu9vqPz6tXrxS1 IQTeAADA5wi7AQCgRxHUZHnZbnR5s11eXj4G1HkFfXH+Mf0TdhcvzpjPM+yOz8HBgcI2hMAbAAD4 FGE3AAD0IMvocmd0E/IcXx6fpaUlRc3gP/7jP3qu9T/+4z8qWA7inO28w+6JiQnj/Bsk63QAgTcA ANSPsBsAAL4ia0e30eWkdBEb4VyMf/mXf+m51n/zN3+jYDl4eHjI/T6IT2wk+fDhgwJ7npoGAAAA DSTsBgCALzA2laxOT0+7Y2NjuQd8m5ubipvB3/3d3/Vc6z/7sz9TsJxMTk4OJPButVqK2yBZAu84 TiJG6gMAAPUg7AYAgM8QdJNVdJvOzc0NJNwzMSCbCLB7rfWf/MmfKFhOFhYWcr8Xnjx58njUBM0i 8AYAAIKwGwAAPiHr6HJBN+Hi4mIg4V58zs7OFLhPMU47wq6Uel9dXSlcDmL8fh7rP57Pz58/7x4d HSlqgwm8AQAAYTcAAPyEjm7ydn19/ThmeWJiIrew+/b2VmH7dHx8nFzveC6QXYzfz7r2v/322+7N zY1i8kjgDQAAzSbsBgCAH3j37l2moDs6wuFzoqO43W53//iP/zhT2BdngNO/fsKx3/zmNwqXgxi/ nzXsfvr0qUKS+Z4WeAMAQD0IuwEA4HcODg4yBd3RsQhf009X8U8/cQ44/etntPz09LTC5SDG7+cx 2aDT6SgmPyLwBgCAZhJ2AwBA97uO7tQzfI0upx/RIZw16FteXlbIPvVzXrdzu/MT4/fzCLvj7G/4 qSyBd0zMiM0YAABAtQi7AQBovKxndMdZzNCLOGc4ApWsQd/6+rpi9ilLZ71zu/PxqXvgV7/6Vfeb b77p+VqMj4937+7uFJOfyRJ4x7oSeAMAQLUIuwEAaDRndFOk2BiRsr7+8i//sjs1NfWz/31ra0sx +5QlCHNudz5iDP/H0dFR05OTk+6HDx+6S0tLJmow9Ptc4A0AANUi7AYAoLHev3+fKeiOl+mQYnZ2 NmmNnZ6efr9W5+fnv//f9/f3FbNP/ZzX7dzufL1+/fpx48f19fWP/vd2u510PZ49e6aYfJbAGwAA mkHYDQBAI8U44ixndG9vbysiSSK4TlljEW7/1OXlZffNmzfdTqejoH3Icl73x4/aD050d39qksGX PhcXFwrHZ8XzUuANAAD1JuwGAKBxso4u39zcVESSra2tGZE/ZEdHR5nPS7fRZbA2NjaSrsfq6qqi 8UWxRgTeAABQX8JuAAAaJYLusbGxvl98x+hdSHV/f/8YmvS6zqL7+O7uTuFy9vbt28xh9/LyskIO UEwvSNmMFM/zuL/gSwTeAABQX8JuAAAaI845ztLRHUEZ9CM2WaSstZWVFUUbgBcvXmQOuyP4YrCW lpaSrsnu7q6i8VUCbwAAqCdhNwAAjRBBd5azeuPcT+jX4uJi0no7PDxUtJzFedAp3fVf+lxfXyvo ALXb7aTrEfcX9ELgDQAA9SPsBgCg9iI4zBJ0O6ObLK6urpImCszMzDwGs+Tr9PQ0l6A7Pnt7ewo6 QLH+p6amkq7JxcWFwtETgTcAANSLsBsAgFp7//59ptHl//mf/6mIZJJ6TrRz4Qcj7uW8wm5j5st3 vV69eqVo9Cxr4B2bmAAAgHIQdgMAUFvR0Z0l6NbRTR6mp6d7XnOxXo3IHow8zuv++JmcnNR9P2Bx H6Q8vyOAfHh4UDh6liXwjskDl5eXiggAACUg7AYAoJaOjo6c0c3QHR8fJ627paUlRRuQiYmJ3MLu +BhlPHhxP6RckzjrG1IIvAEAoPqE3QAA1M7+/n6moNvocvLym9/8RlhXAufn57kG3fGJ8fQMVkzn SLkmz549UzSSCbwBAKDahN0AANSKjm7K4u7urjs2NpYUmhiNPRhxJEHeYffi4qLCDljcD3FfpFyX 2NgAqQTeAABQXcJuAABq4/T0NClcFHQzSDEhIGX9bWxsKNqApI7D7vXcbsp3H62vrysafUmdxPHT wPvq6koRAQBgCITdAADUgo5uyia1I7XT6SjagEQwnXfY7ZoV4/r6ujsyMpK0CeH+/l7hSBaTBJaX l/t+Hjx58qR7e3urkAAAUDBhNwAAlRcd3VmC7levXikiuTo+Pk5ag/Pz84o2IDFeeBBBd3y2t7cV uACpnfnv3r1TNPoi8AYAgOoRdgMAUGmHh4eZRpfHyFvnJJO3Fy9eJK3DnZ0dRRuQg4OD7sLCws8+ 09PTSd3Cn/pvxIhtinnOp9xPT58+VTT6JvAGAIBqEXYDAFBZ0T2bJeheW1sTdJO7GKGcMmlgfHy8 e3d3p3AFSzkLOs7yZXjiOZ16LMD5+bnCkWnNCbwBAKAahN0AAFTSyclJd2JiQkc3pROjrVM3XVA8 YXd9r9fHZzxkIfAGAIBqEHYDAFA5R0dHj92wgm7KKM7fTlmPceY8xRN2V8v19XV3ZGQkafT8w8OD wpFJ/KyQemb8Dz9zc3MCbwAAGDBhNwAAlRId3VmCbqPLGaSLi4ukQG52dlbRhkTYXT0rKytJz/v3 798rGpnFpoksgbcObwAAGCxhNwAAlZF1dHkEVoJuBimmBqSsyVarpWhDIuyunsPDw6T7K6YsQB4E 3gAAUF7CbgAAKiFGPQu6KbNYX1NTUz2vyegAj9HMDIewu5r32MzMTNKzv9PpKBy5EHgDAEA5CbsB ACi98/PzTKPLBd0Uod1uJ63L58+fK9oQCburKaYhpNxnGxsbikZuBN4AAFA+wm4AAEotgm4d3VRB agASI5kZHmF3NcU0hJiK0Ou1i2kLvgPIUwTeEVr3+3PJwsLC438DAADIh7AbAIDSitHlY2Njgm5K LzWAm56etjaHTNhdXcvLy0nfBTF1AfJ0d3fXffr0ad8/n8TmKIE3AADkQ9gNAEAp6eimSlJHK0fQ ynAJu6srpiKkBouQN4E3AACUg7AbAIDSEXRTNbOzs0lr9OrqStGGTNjdnHsupi5cXl4qGrkTeAMA wPAJuwEAKBVBN1VzfHyctEafPXumaCUg7K62t2/fJt13GxsbisZAROCd5QxvgTcAAGQj7AYAoDSi 23VqakrQTaWsrKwkrdO9vT1FKwFhd7VdX193x8bGer6G8d3i+4FBrsfUCR8//Dx//tz6BACAPgm7 AQAohejoFnRTNdHRNzo62vM6jakFOvjKQdhdfakbTdrttqIx0O+DLCPNX7x44fsBAAD6IOwGAGDo so4uf/nypaCbodjZ2Ulaq+vr64pWEsLu6js8PEweFw2DlHWk+eLiosAbAAASCbsBABiqrEG3F8MM 0/z8fNJ67XQ6ilYSwu7qi01Ok5OTPV/HkZGR7uXlpcIxUDHSfHp6OtPPNTbwAQBA74TdAAAMTR4d 3ff39wrJUERwnbJeo9uP8hB218Pm5mbSfbixsaFoDNzV1VWmwNvRLAAA0DthNwAAQxFBodHlVNna 2lrSmt3e3la0EhF210N00UbHdq/XcmpqyncHhRB4AwBAMYTdAAAULsbIpoyeNbqcson1Nz4+3vOa HR0d7d7e3ipciQi76yPO4k75DomzvqEIsRljZmYm08Y+P+8AAMCXCbsBACjUxcVFpqDb6HLKoN1u J63b6AKnXITd9XF0dJR0P0Y4DkXJGnivrKzo8AYAgC8QdgMAUJgYXZ5lpGcEFF74UgapnaSnp6eK VjLC7nqJ8eS9Xs8Yex4BJBQla+BtpDkAAHyesBsAgEJkDbqNLqcsUs8Inp2dFVKUkLC7XjY2NpK+ U+L6Q9HfHVkm2wi8AQDg04TdAAAMXNYzuo0up0xSQlKhWj2uo7C7/CJIHB0d7fmaRie44JCinZ+f dycmJvr+eciRGAAA8HPCbgAABurq6irT6E6jyymTWIsp45LjE5s9KB9hd/08f/486d48PDxUNAoX gXeWDYAxxcDPRQAA8HvCbgAABsbocuomwrGUNby8vKxoJSXsrp92u528mQqGITYCpm6cMtIcAAA+ TdgNAMBAZA26o0NP0E3ZrKys6BytCWF3/cR3RsqI6JGRkcfx5zAMWUeaC7wBAOA7wm4AAHIX4UGW oNvocsro7u4u6UzgGFNrHZeXsLue3r59m/R9E+sAhsUZ3gAAkJ2wGwCAXGU9o9vocsqq1WolreX1 9XVFKzFhdz3FVJHo2O712sYoaZtSGKYIvMfHx/v+uenNmzeKCABAowm7AQDITXS+zs7OZuroFnRT Vqlr++zsTNFKTNhdX7FpynEDVMnp6WmmDu8IvG3aAACgqYTdAADkIkaX6+imriKISFnPc3NzilZy wu76Ojg4SN5oBcMWHd5jY2OZzvAGAIAmEnYDAJBZHmd0C7opszgXNWVNv3v3TtFKTthdX9HhmtIl G2PP43sMhi2mDIyOjhppDgAACYTdAABkknV0uY5uyi7WZ8p5qtGZF/cF5SbsrreNjY2k76JYD1AG WUeaW8sAADSNsBsAgL5FoBfjmvt9IbuwsCDopvT29vaMkq0hYXe9Rad2dGz3eo2npqaceUxpHB8f ZxppLvAGAKBJhN0AAPQl6xndT58+1f1KJczPzyet7aOjI0WrAGF3/T1//jzp3o0R0lAW8V2SJfDe 2tpSRAAAGkHYDQBAspubm8xndN/f3yskpdfpdJLWtu7Q6hB219/BwUHS/buysqJolEoE3lnO8G61 WooIAEDtCbsBAEiSdXR5dHQLuqmK1HN/3759q2gVIexuhpSzj2PseUwtgTKJiQNZAu83b94oIgAA tSbsBgCgZ3kE3be3twpJJUSHdnRqpwRl1nd1CLubYX19XScslbe/v590Br0zvAEAaBJhNwAAPYmg e3Z2tu8Xrc+ePXNGN5US3XQpa/zFixeKViHC7ma4uLhICglnZmYcRUApvX//PlOH9+7uriICAFBL wm4AAL4qzujO0tH95MkTHa9UToTXKes8wnGqQ9jdHIuLi+5laiHO8M7S4S3wBgCgjoTdAAB8UdbR 5YJuqig2eKR00MW4c92g1SLsbo4YAZ3yvbWysqJolNbe3l6mwNuofgAA6kbYDQDAZ0XQHedsC7pp ms3NzaS1vrGxoWgVI+xujtiIEhtSer3eESReX18rHKWV9QzvnZ0dRQQAoDaE3QAAfJKgmyaL9Zuy 3judjqJVjLC7WWJDiu5X6iRrh7eR5gAA1IWwGwCAn4mge35+XtBNI52eniat97hXqB5hd7NcXl4m BYMzMzOOJqD0BN4AACDsBgDgJ3R003Srq6tJaz7CBqpH2N08S0tLSff24eGholF6Am8AAJpO2A0A wPeiiy1LR/fc3Jygm0qLzR6jo6M9r/nx8fHuw8ODwlWQsLt52u120nfaysqKolEJ7969E3gDANBY wm4AAL4XL0uzBN1XV1eKSKVFh1zKul9bW1O0ihJ2N09s6Jqamur5ukd4eH19rXBU5vtL4A0AQBMJ uwEA+N6LFy+MLqfRFhYWktZ+nO9NNQm7m2ljYyPpHm+1WopGZWQJvGOqic0dAABUkbAbAIDvzczM CLpprIuLi6SQYHZ2VtEqTNjdTJeXl0n3eXwvRkc4VMXW1lbfgffbt28VEACAyhF2AwDwvRhFLuim qV6/fq3js0GE3c21tLSUdK8fHh4qGpWyvb3dV9j98uVLxQMAoHKE3QAAfC8CnV5fiE5PT3dvbm4U jVpIPcs3xr3e3d0pXIUJu5ur3W4nBYArKyuKRuX0E3g/f/5c4QAAqBxhNwAA3zs+PtbRTSPt7+8L vxpG2N1cDw8P3fHxcZtbqL0YaZ7y3fbq1StFAwCgcoTdAAD8SLzoFHTTNMYaN4+wu9k2NjYcW0Aj pATeZ2dnCgYAQOUIuwEA+JkIgcbGxj55lqOgm7q5urrqjoyM9BwGxLjzGHtO9Z9zwu7m6nQ6SWH3 7OysolFZOzs7JpYAAFBbwm4AAD4pQu0Y7RwdQbu7u4/BANTR5uZmUugVHaFUn7CbhYWFpHs/jvqA Kn/XfW5j1/Ly8uN4fwAAqCJhNwAA0GgzMzM9h10RFFxeXipaDQi7abfbSWG3zleqLjYurq6udufn 5x8/sabfv39vWgkAAJUm7AYAABrr6OgoKeyKs72pB2E30ck6Pj7e8zoYHR3t3t3dKRwAAECJCLsB AIDGig63lLA7OkGpB2E3IY4lSHkGtFotRQMAACgRYTcAANBI0aEZnZq9hlzRAepM0/oQdhNirHNK 2D07O6toAAAAJSLsBgAAGml7ezsp5FpbW1O0GhF289HCwkLSs+D4+FjRAAAASkLYDQAANNKTJ0+S Aq7oAKU+hN18FMcTpDwLVlZWFA0AAKAkhN0AAEDjpI4unp+fV7SaEXbzURxPEMcU9Loe4viDOAYB AACA4RN2AwAAjbO+vp4Udu/s7ChazQi7+aGNjY2kZ0Kr1VI0AACAEhB2AwAAjaKLkyDs5odSpz3M zs4qGgAAQAkIuwEAgEZ5//6983kRdvMzCwsLSc+G4+NjRQMAABgyYTcAANAoS0tLAi2E3fxMu922 EQYAAKBihN0AAEBjXF1ddUdGRowqRtjNzzjiAAAAoHqE3QAAQGOkBJzxabVaimYtCLsbZG1tLekZ sbOzo2gAAABDJOwGAAAaY3JysucQKzrAr6+vFa2mhN18SqfTSQq7TX8AAAAYLmE3AADQCEdHR0kh VpztTX0Ju/mc+fn5pGfF6empogEAAAyJsBsAAGiECCxTAqx2u61oNSbs5nP29vaSnhXWBwAAwPAI uwEAgNqLceQxlrzX8GpiYqL78PCgcDUm7OZz4t4fHx/veX2Mjo527+7uFA4AAGAIhN0AAEDttVqt pE7N169fK1rNCbv5krW1taRnxs7OjqIBAAAMgbAbAACovdnZ2aTg6vz8XNFqTtjNl3Q6naRnRjxj AAAAKJ6wGwAAqLXT09Ok0OrZs2eK1gDCbr5mfn4+6dkRzxoAAACKJewGAABqLXUc8d7enqI1gLCb r4lnQcqzwzoBAAAonrAbAACorbu7u+74+HjPYdXY2Fj3/v5e4RpA2M3XPDw8JD0/RkdHuzc3NwoH AABQIGE3AABQWzs7O0mdmS9fvlS0hhB204vUyRCbm5uKBgAAUCBhNwAAUFupZ+6enJwoWkMIu+lF p9NJeobMzMx0P3z4oHAAAAAFEXYDAAC1JKTiS4Td9Cp108zR0ZGiAQAAFETYDQAA1NLGxkZSQLW1 taVoDSLspld7e3tJz5IXL14oGgAAQEGE3QAAQO1Eh/bU1FTP4dTIyEj3+vpa4RpE2E2vHh4euuPj 4z2vl9HR0e7t7a3CAQAAFEDYDQAA1E673daJyRcJu0mxtraW9EzZ3NxUNAAAgAIIuwEAgNpZWlpK CqYODg4UrWGE3aQ4PT1NeqbMzs4qGgAAQAGE3QAAQK3EOPIYS95rKBXjzmPsOc0i7CbV/Px8UuAd ATkAAACDJewGAABqpdVqJQVS6+vritZAwm5S7ezsJD1bVlZWFA0AAGDAhN0AAECtxPjglEDq8vJS 0RpI2E2qu7u77vj4eM/rZnR09PHfAQAAYHCE3QAAQG0cHx8nBd0xlphmEnbTj7W1taRnzObmpqIB AAAMkLAbAACojRgbnBJE7e3tKVpDCbvpR5zDnfKMefr0qaIBAAAMkLAbAACohRgXHGODew2hxsbG ug8PDwrXUMJu+hUTIVIC75OTE0UDAAAYEGE3AABQCzs7O0kB1OrqqqI1mLCbop41MfocAACAwRB2 AwAAtZDabXl+fq5oDSbspl8xRWJ8fLzn9RP/bPw7AAAA5E/YDQAAVF7qObpzc3PdDx8+KFyDCbvJ Irq1U5450Q0OAABA/oTdAABA5QmeSCXsJovUDTazs7M22AAAAAyAsBsAAKi0h4eHpJHCo6Oj3Zub G4VrOGE3WaUenXBycqJoAAAAORN2AwAAldZut5MCp+fPnysawm4yiwkRKc+eFy9eKBoAAEDOhN0A AEClLS0tJQVOR0dHioawm8zu7u6Sp0rEvwMAAEB+hN0AAEBlXV5edkdGRnoOm6anpxWNR8Ju8rC2 tpa02WZra0vRAAAAciTsBgAAKmtjYyMpaIqAE4Kwmzycnp4mPYOePHmiaAAAADkSdgMAAJX04cOH 7tTUVFLQdHNzo3A8EnaTl9nZ2aTn0NnZmaIBAADkRNgNAABU0uHhYVLAND8/r2h8T9hNXnZ2dpKe RTH6HAAAgHwIuwEAgEpaWVlJCpj29vYUje8Ju8nL3d1dd3R0tOf1NDY29vjvAAAAkJ2wGwAAqJzU cGl8fFy4xI8Iu8lTrJGUzTfb29uKBgAAkANhNwAAUDmtVispWNrY2FA0fkTYTZ5OT08dqwAAADAE wm4AAKByZmdnk4KlTqejaPyIsJthP5fOzs4UDQAAICNhNwAAUCk6KMmDsJu87e7uJj2b1tbWFA0A ACAjYTcAAFApERClBEo7OzuKxs8Iu8nb3d1dd3R0tOd1NT4+3n14eFA4AACADITdAABAZUQwFAFR r2FSBE8RQMFPCbsZhNXV1aTNOHt7e4oGAACQgbAbAACojAiGUoIkISWfI+xmEC4uLhyzAAAAUCBh NwAAUBkRDKUESXG+N3yKsJtBefr0adJzqtPpKBoAAECfhN0AAEAlRCCUEiDNzs4qGp8l7GZQtra2 kp5Va2trigYAANAnYTcAAFAJGxsbSQFSq9VSND5L2M2g3N3ddcfHx3teX/HPxr8DAABAOmE3AABQ eh8+fOhOTU31HB6NjIx0r6+vFY7PEnYzSK9fv07anLOzs6NoAAAAfRB2AwAApXd4eJgUHC0tLSka XyTsZpDOz88fN930usbm5+cVDQAAoA/CbgAAoPQivE4JuyMchy8RdjNoT548SXpunZ6eKhoAAEAi YTcAAFBqMY48pUMyxp3H2HP4EmE3g7a7u5sUdq+trSkaAABAImE3AABQaq1WKykw2tjYUDS+StjN oN3f33fHxsZ6Xmfj4+Pdu7s7hQMAAEgg7AYAAEptdnY2KezudDqKxlcJuynC6upq0vNrZ2dH0QAA ABIIuwEAgNKKM2xTgqL5+XlFoyfCbopwfn7uGQYAADBAwm4AAKC0ImRMCYr29vYUjZ4IuylK6nSK 2OQDAABAb4TdAABAKcXZtaOjo0nn3T48PCgcPRF2U5Tt7e2ksNt6AwAA6J2wGwAAKKU4uzYlIFpb W1M0eibspig3NzfdsbGxntdbbPKJzT4AAAB8nbAbAAAopTi71uhfBkXYTZFWVlaSnmex2QcAAICv E3YDAACl0+l0koKhOBMXUgi7KdLJyYlnGgAAwAAIuwEAgNKJkeS6IBkkYTdFe/r0qWkVAAAAORN2 AwAApfLw8NAdHx93vi0DJeymaLu7u0lht3UHAADwdcJuAACgVNrtdlIgFGfhQiphN0WLTTmxOcdG HgAAgPwIuwEAgFJZWlpKCrsPDw8VjWTCboYh1pIjGgAAAPIj7AYAAErj+vq6OzIy0nMQNDU11f3w 4YPCkUzYzTCcnJwkhd2zs7OKBgAA8AXCbgAAoDRSAsj4xD8Pg15rwm7yFAF2ynPu9PRU0QAAAD5D 2A0AAJRCdGhHp3avAVB0gEcnOPRD2M2wbG1tJYXd1h8AAMDnCbsBAIBSiLO3UwKgONsb+iXsZlhu b2+7o6OjPa+/+Gfv7u4UDgAA4BOE3QAAQCmsrKwkhd3tdlvR6Juwmyo971qtlqIBAAB8grAbAAAY uuhaTOl0HB8f7z48PCgcfRN2M0xHR0dJYXec8w0AAMDPCbsBAICh29nZSQp+1tbWFI1MhN0M2/T0 dNJz7/j4WNEAAAB+QtgNAAAM3fz8fFLo0+l0FI1MhN0MW4wmT3nuxehzAAAAfkzYDQAADNXl5WV3 ZGSk58AngnHIStjNsF1dXSU9++KohzjyAQAAgN8TdgMAAEP16tWrpO7GGHkOWQm7KYPl5eWk5190 gwMAAPB7wm4AAGBoPnz40J2YmNDZSOGE3ZTB0dFRUtg9MzPz+NwEAADgO8JuAABgaPb3951Zy1AI uymL6enppOfg4eGhogEAAPyOsBsAABiaxcVFIQ9DIeymLN6+fWvTDwAAQJ+E3QAAwFDc3t52R0ZG eg54pqamjO8lN8JuyuLm5ubxiIaU4xzi3wEAAEDYDQAADMnW1lZSN+PGxoaikRthN2US3dopz8PN zU1FAwAA6Aq7AQCAIZmZmUnqZLy+vlY0ciPspkxOTk6Swu54fpp0AQAAIOwGAACG4PT0NCnYef78 uaKRK2E3ZTM9PZ30XDw+PlY0AACg8YTdAABA4SI8TAl19vf3FY1cCbspm1arlfRcXFtbUzQAAKDx hN0AAECh7u/vH8eS9xroTE5Odh8eHhSOXAm7KZurq6vuyMhIz+vyyZMnigYAADSesBsAACjU4eFh Uvfi+vq6opE7YTdltLy83PO6jLHnAAAATSfsBgAACpU6qvf8/FzRyJ2wmzI6OjrqeV0uLi4qGAAA 0HjCbgAAoFApYbcxvQyKsJuympmZ6Wldbm1tKRYAANB4wm4AAKBQp6enPYeMwhwGRdhNWR0cHHz1 7O75+fnuw8ODYgEAAI0n7AYAAAoXHdtfCxgnJye79/f3isVACLsps/fv3z8+Az+1Hp89e9a9vb1V JAAAgK6wGwAAGIKLi4vuxMTEZ8PF0dHR7uHhoUIxMMJuyi4C7c3Nze7z58+7CwsL3bW1te7+/n73 w4cPigMAAPA7wm4AAGAoOp3OY4Dz02Axzqs9OTlRIAZK2A0AAADVJ+wGAACG6vr6+nFk797eXvfs 7EzXIoUQdgMAAED1CbsBAABoHGE3AAAAVJ+wGwAAgMYRdgMAAED1CbsBAABoHGE3AAAAVJ+wGwAA gMYRdgMAAED1CbsBAABoHGE3AAAAVJ+wGwAAgMYRdgMAAED1CbsBAABoHGE3AAAAVJ+wGwAAgMYR dgMAAED1CbsBAABoHGE3AAAAVJ+wGwAAgMYRdgMAAED1CbsBAABoHGE3AAAAVJ+wGwAAgMYRdgMA AED1CbsBAABoHGE3AAAAVJ+wGwAAgMYRdgMAAED1CbsBAABoHGE3AAAAVJ+wGwAAgMYRdgMAAED1 CbsBAABoHGE3AAAAVJ+wGwAAgMYRdgMAAED1CbsBAABoHGE3AAAAVJ+wGwAAgMYRdgMAAED1CbsB AABoHGE3AAAAVJ+wGwAAgMYRdgMAAED1CbsBAABoHGE3AAAAVJ+wGwAAgMYRdgMAAED1CbsBAABo nFar1XPYvbq6qmAAAABQQsJuAAAAGufo6KjnsHtra0vBAAAAoISE3QAAADTS5OTkV4Pu0dHR7uXl pWIBAABACQm7AQAAaKTDw8PuyMjIF8Pu7e1thQIAAICSEnYDAADQWPv7+92JiYlPdnQLugEAAKDc hN0AAAA02v39fffdu3fdtbW17m9+85vu5uZm9/b2VmEAAACg5ITdAAAAAAAAAFSOsBsAAAAAAACA yhF2AwAAAAAAAFA5wm4AAAAAAAAAKkfYDQAAAAAAAEDlCLsBAAAAAAAAqBxhNwAAAAAAAACVI+wG AAAAAAAAoHKE3QAAAAAAAABUjrAbAAAAAAAAgMoRdgMAAAAAAABQOcJuAAAAAAAAACpH2A0AAAAA AABA5Qi7AQAAAAAAAKgcYTcAAAAAAP+/PTsgAQAAABD0/3U7Ar0hAMCO7AYAAAAAAABgR3YDAAAA AAAAsCO7AQAAAAAAANiR3QAAAAAAAADsyG4AAAAAAAAAdmQ3AAAAAAAAADuyGwAAAAAAAIAd2Q0A AAAAAADAjuwGAAAAAAAAYEd2AwAAAAAAALAjuwEAAAAAAADYkd0AAAAAAAAA7MhuAAAAAAAAAHZk NwAAAAAAAAA7shsAAAAAAACAHdkNAAAAAAAAwI7sBgAAAAAAAGBHdgMAAAAAAACwI7sBAAAAAAAA 2JHdAAAAAAAAAOzIbgAAAAAAAAB2ZDcAAAAAAAAAO7IbAAAAAAAAgB3ZDQAAAAAAAMCO7AYAAAAA AABgR3YDAAAAAAAAsCO7AQAAAAAAANiR3QAAAAAAAADsyG4AAAAAAAAAdmQ3AAAAAAAAADuyGwAA AAAAAIAd2Q0AAAAAAADAjuwGAAAAAAAAYEd2AwAAAAAAALAjuwEAAAAAAADYkd0AAAAAAAAA7Mhu AAAAAAAAAHZkNwAAAAAAAAA7shsAAAAAAACAHdkNAAAAAAAAwI7sBgAAAAAAAGBHdgMAAAAAAACw I7sBAAAAAAAA2JHdAAAAAAAAAOzIbgAAAAAAAAB2ZDcAAAAAAAAAO7IbAAAAAAAAgB3ZDQAAAAAA AMCO7AYAAAAAAABgR3YDAAAAAAAAsCO7AQAAAAAAANiR3QAAAAAAAADsyG4AAAAAAAAAdmQ3AAAA AAAAADuyGwAAAAAAAIAd2Q0AAAAAAADAjuwGAAAAAAAAYEd2AwAAAAAAALAjuwEAAAAAAADYkd0A AAAAAAAA7MhuAAAAAAAAAHZkNwAAAAAAAAA7shsAAAAAAACAnQAShbe6LLan5AAAAABJRU5ErkJg glBLAwQUAAYACAAAACEA+rZL7a0BAABAAgAAFAAAAGRycy9tZWRpYS9pbWFnZTIud21mXFE9bxNB FJxdxwE7RnfmozBCcCBBESVBQkCdzfkgFEYWPonycpglnGSfjc8WuIhAoktjOij5IRQpoaBE/I0o ug4JM2/litU97cy8vbfvzSrUgEqgAI0jyKoytKLgkNLL5dKhHdVaaRuawGkNfaAO1AbZnXUPDXTS 6et4PrZAgIsr9SpYYQn45CdEvxhy3wOG3FWTalrQZR2oGNeI/uiTv9y4PrlO2JwfZ0NbBE/t2+DZ aJjm+P6zhc/3v8x2j77O5OQaY5s1OQ/u1UUhgbnwQctc0t8pzHhcdB6FocIPahJtW2SHedDrZzbv 263gSd7fQVVhvdbudeKHwKXnWW4Gg720yPrh6KXtpoe2QLP6fzvNSm8+fDEaMBWOZpPMTqRXNNc6 cRC9m05SGnL+phct2ndNt/S9x4npnt24TnzFMyij8na52EuIfC+UbRGVm8l+uXDKLvf3+0yZzaSd RKV8xmsojqg0F/1RNKpCThvqivyj4XRig0xed28gfmDlr49zjn1zb8kit3rzYmqHwJvqMTN1nDVe HUsIH/9urfx1F+CUpSru/38AAAD//wMAUEsDBBQABgAIAAAAIQApIUlg4QAAAAsBAAAPAAAAZHJz L2Rvd25yZXYueG1sTI9NS8QwGITvgv8hvII3N7Ffltq3iwiK6EFdC16zTbYN5qM02W3dX7/Zkx6H GWaeqdeL0eQgJ6+cRbhdMSDSdk4o2yO0X083JRAfuBVcOysRfqWHdXN5UfNKuNl+ysMm9CSWWF9x hCGEsaLUd4M03K/cKG30dm4yPEQ59VRMfI7lRtOEsYIarmxcGPgoHwfZ/Wz2BiFLdrr8eC7eji9t O79+Z+qOvSvE66vl4R5IkEv4C8MZP6JDE5m2bm+FJxqhzNKIHhDSPAdyDrC0KIBsEZIsL4E2Nf3/ oTkBAAD//wMAUEsDBBQABgAIAAAAIQATjYm+yAAAAKUBAAAZAAAAZHJzL19yZWxzL2Uyb0RvYy54 bWwucmVsc7yQwYoCMQyG7wv7DiX3nc7MQZbFjhcRvIo+QGgzneI0LW131be34mUFwZvHJPzf/5Hl 6uxn8Ucpu8AKuqYFQayDcWwVHPabr28QuSAbnAOTggtlWA2fH8sdzVhqKE8uZlEpnBVMpcQfKbOe yGNuQiSulzEkj6WOycqI+oiWZN+2C5n+M2B4YIqtUZC2pgexv8Ta/JodxtFpWgf964nLkwrpfO2u QEyWigJPxuF92TcnP4J87tC9x6FrItubg3x47nAFAAD//wMAUEsBAi0AFAAGAAgAAAAhAEYFsAQY AQAARwIAABMAAAAAAAAAAAAAAAAAAAAAAFtDb250ZW50X1R5cGVzXS54bWxQSwECLQAUAAYACAAA ACEAOP0h/9YAAACUAQAACwAAAAAAAAAAAAAAAABJAQAAX3JlbHMvLnJlbHNQSwECLQAUAAYACAAA ACEAwR3z3W4EAAAJDAAADgAAAAAAAAAAAAAAAABIAgAAZHJzL2Uyb0RvYy54bWxQSwECLQAKAAAA AAAAACEA1WYFHenUAADp1AAAFAAAAAAAAAAAAAAAAADiBgAAZHJzL21lZGlhL2ltYWdlMS5wbmdQ SwECLQAUAAYACAAAACEA+rZL7a0BAABAAgAAFAAAAAAAAAAAAAAAAAD92wAAZHJzL21lZGlhL2lt YWdlMi53bWZQSwECLQAUAAYACAAAACEAKSFJYOEAAAALAQAADwAAAAAAAAAAAAAAAADc3QAAZHJz L2Rvd25yZXYueG1sUEsBAi0AFAAGAAgAAAAhABONib7IAAAApQEAABkAAAAAAAAAAAAAAAAA6t4A AGRycy9fcmVscy9lMm9Eb2MueG1sLnJlbHNQSwUGAAAAAAcABwC+AQAA6d8AAAAA ">
                <v:shape id="_x0000_s1027" type="#_x0000_t75" style="position:absolute;width:12236;height:13354;visibility:visible;mso-wrap-style:square" filled="t">
                  <v:fill o:detectmouseclick="t"/>
                  <v:path o:connecttype="none"/>
                </v:shape>
                <v:group id="Group 7" o:spid="_x0000_s1028" style="position:absolute;left:359;top:359;width:11875;height:13005" coordsize="11880,130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7jExQAAANoAAAAPAAAAZHJzL2Rvd25yZXYueG1sRI9Pa8JA FMTvBb/D8oTe6iZKW4muEkItPYRCVRBvj+wzCWbfhuw2f759t1DocZiZ3zDb/Wga0VPnassK4kUE griwuuZSwfl0eFqDcB5ZY2OZFEzkYL+bPWwx0XbgL+qPvhQBwi5BBZX3bSKlKyoy6Ba2JQ7ezXYG fZBdKXWHQ4CbRi6j6EUarDksVNhSVlFxP34bBe8DDukqfuvz+y2brqfnz0sek1KP8zHdgPA0+v/w X/tDK3iF3yvhBsjdDwAAAP//AwBQSwECLQAUAAYACAAAACEA2+H2y+4AAACFAQAAEwAAAAAAAAAA AAAAAAAAAAAAW0NvbnRlbnRfVHlwZXNdLnhtbFBLAQItABQABgAIAAAAIQBa9CxbvwAAABUBAAAL AAAAAAAAAAAAAAAAAB8BAABfcmVscy8ucmVsc1BLAQItABQABgAIAAAAIQCiR7jExQAAANoAAAAP AAAAAAAAAAAAAAAAAAcCAABkcnMvZG93bnJldi54bWxQSwUGAAAAAAMAAwC3AAAA+QIAAAAA ">
                  <v:shape id="Picture 9" o:spid="_x0000_s1029" type="#_x0000_t75" style="position:absolute;width:11880;height:1301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VXomwgAAANoAAAAPAAAAZHJzL2Rvd25yZXYueG1sRI/LasMw EEX3hf6DmEJ3jdwWQuxEDqVQ6Crk4U12gzW1jK2Raimxk6+PCoUsL/dxuKv1ZHtxpiG0jhW8zjIQ xLXTLTcKqsPXywJEiMgae8ek4EIB1uXjwwoL7Ube0XkfG5FGOBSowMToCylDbchimDlPnLwfN1iM SQ6N1AOOadz28i3L5tJiy4lg0NOnobrbn2yC5LQxm+PvVcqDP3X6ffRVtVXq+Wn6WIKINMV7+L/9 rRXk8Hcl3QBZ3gAAAP//AwBQSwECLQAUAAYACAAAACEA2+H2y+4AAACFAQAAEwAAAAAAAAAAAAAA AAAAAAAAW0NvbnRlbnRfVHlwZXNdLnhtbFBLAQItABQABgAIAAAAIQBa9CxbvwAAABUBAAALAAAA AAAAAAAAAAAAAB8BAABfcmVscy8ucmVsc1BLAQItABQABgAIAAAAIQD8VXomwgAAANoAAAAPAAAA AAAAAAAAAAAAAAcCAABkcnMvZG93bnJldi54bWxQSwUGAAAAAAMAAwC3AAAA9gIAAAAA ">
                    <v:imagedata r:id="rId70" o:title="" cropleft="16921f" cropright="18076f"/>
                  </v:shape>
                  <v:oval id="Oval 11" o:spid="_x0000_s1030" style="position:absolute;left:5044;top:5292;width:1689;height:168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GVL6wAAAANsAAAAPAAAAZHJzL2Rvd25yZXYueG1sRE9Ni8Iw EL0v+B/CCN7WtAoqXaOIoHgQZKvex2a27W4zKU2s7b83woK3ebzPWa47U4mWGldaVhCPIxDEmdUl 5wou593nAoTzyBory6SgJwfr1eBjiYm2D/6mNvW5CCHsElRQeF8nUrqsIINubGviwP3YxqAPsMml bvARwk0lJ1E0kwZLDg0F1rQtKPtL70ZB+5sey2t/iy/zvb6f/FTu+75VajTsNl8gPHX+Lf53H3SY H8Prl3CAXD0BAAD//wMAUEsBAi0AFAAGAAgAAAAhANvh9svuAAAAhQEAABMAAAAAAAAAAAAAAAAA AAAAAFtDb250ZW50X1R5cGVzXS54bWxQSwECLQAUAAYACAAAACEAWvQsW78AAAAVAQAACwAAAAAA AAAAAAAAAAAfAQAAX3JlbHMvLnJlbHNQSwECLQAUAAYACAAAACEAfRlS+sAAAADbAAAADwAAAAAA AAAAAAAAAAAHAgAAZHJzL2Rvd25yZXYueG1sUEsFBgAAAAADAAMAtwAAAPQCAAAAAA== " fillcolor="white [3212]" strokecolor="black [3213]" strokeweight="1pt"/>
                  <v:shape id="Picture 12" o:spid="_x0000_s1031" type="#_x0000_t75" style="position:absolute;left:5107;top:537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Y9PDwgAAANsAAAAPAAAAZHJzL2Rvd25yZXYueG1sRE/fa8Iw EH4X9j+EG/im6SqM0ZkWGRSFTnA62evR3JpicylNtN1/bwaDvd3H9/PWxWQ7caPBt44VPC0TEMS1 0y03Cj5P5eIFhA/IGjvHpOCHPBT5w2yNmXYjf9DtGBoRQ9hnqMCE0GdS+tqQRb90PXHkvt1gMUQ4 NFIPOMZw28k0SZ6lxZZjg8Ge3gzVl+PVKvAH2q8O23N1Nb2t3i+bc/JlSqXmj9PmFUSgKfyL/9w7 Heen8PtLPEDmdwAAAP//AwBQSwECLQAUAAYACAAAACEA2+H2y+4AAACFAQAAEwAAAAAAAAAAAAAA AAAAAAAAW0NvbnRlbnRfVHlwZXNdLnhtbFBLAQItABQABgAIAAAAIQBa9CxbvwAAABUBAAALAAAA AAAAAAAAAAAAAB8BAABfcmVscy8ucmVsc1BLAQItABQABgAIAAAAIQAvY9PDwgAAANsAAAAPAAAA AAAAAAAAAAAAAAcCAABkcnMvZG93bnJldi54bWxQSwUGAAAAAAMAAwC3AAAA9gIAAAAA ">
                    <v:imagedata r:id="rId71" o:title=""/>
                  </v:shape>
                </v:group>
                <w10:wrap type="square"/>
                <w10:anchorlock/>
              </v:group>
            </w:pict>
          </mc:Fallback>
        </mc:AlternateContent>
      </w:r>
      <w:r w:rsidRPr="00CA6D03">
        <w:rPr>
          <w:rFonts w:ascii="Times New Roman" w:hAnsi="Times New Roman" w:cs="Times New Roman"/>
          <w:b/>
          <w:sz w:val="24"/>
          <w:szCs w:val="24"/>
        </w:rPr>
        <w:t>Câu 9:</w:t>
      </w:r>
      <w:r w:rsidRPr="00CA6D03">
        <w:rPr>
          <w:rFonts w:ascii="Times New Roman" w:hAnsi="Times New Roman" w:cs="Times New Roman"/>
          <w:sz w:val="24"/>
          <w:szCs w:val="24"/>
        </w:rPr>
        <w:t xml:space="preserve"> </w:t>
      </w:r>
      <w:r w:rsidRPr="00CA6D03">
        <w:rPr>
          <w:rFonts w:ascii="Times New Roman" w:hAnsi="Times New Roman" w:cs="Times New Roman"/>
          <w:bCs/>
          <w:iCs/>
          <w:sz w:val="24"/>
          <w:szCs w:val="24"/>
        </w:rPr>
        <w:t xml:space="preserve">Hình vẽ bên biểu diễn một phần đường sức điện của điện trường gây một điện tích điểm </w:t>
      </w:r>
      <w:r w:rsidRPr="00CA6D03">
        <w:rPr>
          <w:rFonts w:ascii="Times New Roman" w:hAnsi="Times New Roman" w:cs="Times New Roman"/>
          <w:bCs/>
          <w:iCs/>
          <w:position w:val="-4"/>
          <w:sz w:val="24"/>
          <w:szCs w:val="24"/>
        </w:rPr>
        <w:object w:dxaOrig="240" w:dyaOrig="260" w14:anchorId="6DD6BE60">
          <v:shape id="_x0000_i1266" type="#_x0000_t75" style="width:10.65pt;height:13.15pt" o:ole="">
            <v:imagedata r:id="rId72" o:title=""/>
          </v:shape>
          <o:OLEObject Type="Embed" ProgID="Equation.DSMT4" ShapeID="_x0000_i1266" DrawAspect="Content" ObjectID="_1715022936" r:id="rId507"/>
        </w:object>
      </w:r>
      <w:r w:rsidRPr="00CA6D03">
        <w:rPr>
          <w:rFonts w:ascii="Times New Roman" w:hAnsi="Times New Roman" w:cs="Times New Roman"/>
          <w:bCs/>
          <w:iCs/>
          <w:sz w:val="24"/>
          <w:szCs w:val="24"/>
        </w:rPr>
        <w:t xml:space="preserve">. Kết luận nào sau đây là </w:t>
      </w:r>
      <w:r w:rsidRPr="00CA6D03">
        <w:rPr>
          <w:rFonts w:ascii="Times New Roman" w:hAnsi="Times New Roman" w:cs="Times New Roman"/>
          <w:b/>
          <w:bCs/>
          <w:iCs/>
          <w:sz w:val="24"/>
          <w:szCs w:val="24"/>
        </w:rPr>
        <w:t>đúng</w:t>
      </w:r>
      <w:r w:rsidRPr="00CA6D03">
        <w:rPr>
          <w:rFonts w:ascii="Times New Roman" w:hAnsi="Times New Roman" w:cs="Times New Roman"/>
          <w:bCs/>
          <w:iCs/>
          <w:sz w:val="24"/>
          <w:szCs w:val="24"/>
        </w:rPr>
        <w:t>?</w:t>
      </w:r>
      <w:r w:rsidRPr="00CA6D03">
        <w:rPr>
          <w:rFonts w:ascii="Times New Roman" w:hAnsi="Times New Roman" w:cs="Times New Roman"/>
          <w:noProof/>
          <w:sz w:val="24"/>
          <w:szCs w:val="24"/>
        </w:rPr>
        <w:t xml:space="preserve"> </w:t>
      </w:r>
    </w:p>
    <w:p w14:paraId="78BDE42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A.</w: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4"/>
          <w:sz w:val="24"/>
          <w:szCs w:val="24"/>
        </w:rPr>
        <w:object w:dxaOrig="240" w:dyaOrig="260" w14:anchorId="62526B8C">
          <v:shape id="_x0000_i1267" type="#_x0000_t75" style="width:10.65pt;height:13.15pt" o:ole="">
            <v:imagedata r:id="rId74" o:title=""/>
          </v:shape>
          <o:OLEObject Type="Embed" ProgID="Equation.DSMT4" ShapeID="_x0000_i1267" DrawAspect="Content" ObjectID="_1715022937" r:id="rId508"/>
        </w:object>
      </w:r>
      <w:r w:rsidRPr="00CA6D03">
        <w:rPr>
          <w:rFonts w:ascii="Times New Roman" w:hAnsi="Times New Roman" w:cs="Times New Roman"/>
          <w:bCs/>
          <w:iCs/>
          <w:sz w:val="24"/>
          <w:szCs w:val="24"/>
        </w:rPr>
        <w:t>là một điện tích dương.</w:t>
      </w:r>
    </w:p>
    <w:p w14:paraId="27E623E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B. </w:t>
      </w:r>
      <w:r w:rsidRPr="00CA6D03">
        <w:rPr>
          <w:rFonts w:ascii="Times New Roman" w:hAnsi="Times New Roman" w:cs="Times New Roman"/>
          <w:bCs/>
          <w:iCs/>
          <w:position w:val="-4"/>
          <w:sz w:val="24"/>
          <w:szCs w:val="24"/>
        </w:rPr>
        <w:object w:dxaOrig="240" w:dyaOrig="260" w14:anchorId="0EF4D1AC">
          <v:shape id="_x0000_i1268" type="#_x0000_t75" style="width:10.65pt;height:13.15pt" o:ole="">
            <v:imagedata r:id="rId74" o:title=""/>
          </v:shape>
          <o:OLEObject Type="Embed" ProgID="Equation.DSMT4" ShapeID="_x0000_i1268" DrawAspect="Content" ObjectID="_1715022938" r:id="rId509"/>
        </w:object>
      </w:r>
      <w:r w:rsidRPr="00CA6D03">
        <w:rPr>
          <w:rFonts w:ascii="Times New Roman" w:hAnsi="Times New Roman" w:cs="Times New Roman"/>
          <w:bCs/>
          <w:iCs/>
          <w:sz w:val="24"/>
          <w:szCs w:val="24"/>
        </w:rPr>
        <w:t xml:space="preserve"> là một điện tích âm.</w:t>
      </w:r>
    </w:p>
    <w:p w14:paraId="42FD15D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C. </w:t>
      </w:r>
      <w:r w:rsidRPr="00CA6D03">
        <w:rPr>
          <w:rFonts w:ascii="Times New Roman" w:hAnsi="Times New Roman" w:cs="Times New Roman"/>
          <w:bCs/>
          <w:iCs/>
          <w:position w:val="-4"/>
          <w:sz w:val="24"/>
          <w:szCs w:val="24"/>
        </w:rPr>
        <w:object w:dxaOrig="240" w:dyaOrig="260" w14:anchorId="611C77F8">
          <v:shape id="_x0000_i1269" type="#_x0000_t75" style="width:10.65pt;height:13.15pt" o:ole="">
            <v:imagedata r:id="rId74" o:title=""/>
          </v:shape>
          <o:OLEObject Type="Embed" ProgID="Equation.DSMT4" ShapeID="_x0000_i1269" DrawAspect="Content" ObjectID="_1715022939" r:id="rId510"/>
        </w:object>
      </w:r>
      <w:r w:rsidRPr="00CA6D03">
        <w:rPr>
          <w:rFonts w:ascii="Times New Roman" w:hAnsi="Times New Roman" w:cs="Times New Roman"/>
          <w:bCs/>
          <w:iCs/>
          <w:sz w:val="24"/>
          <w:szCs w:val="24"/>
        </w:rPr>
        <w:t xml:space="preserve"> không mang điện.</w:t>
      </w:r>
    </w:p>
    <w:p w14:paraId="023B8B5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lang w:val="fr-FR"/>
        </w:rPr>
        <w:tab/>
        <w:t xml:space="preserve">D. </w:t>
      </w:r>
      <w:r w:rsidRPr="00CA6D03">
        <w:rPr>
          <w:rFonts w:ascii="Times New Roman" w:hAnsi="Times New Roman" w:cs="Times New Roman"/>
          <w:bCs/>
          <w:iCs/>
          <w:position w:val="-4"/>
          <w:sz w:val="24"/>
          <w:szCs w:val="24"/>
        </w:rPr>
        <w:object w:dxaOrig="240" w:dyaOrig="260" w14:anchorId="1C333FAF">
          <v:shape id="_x0000_i1270" type="#_x0000_t75" style="width:10.65pt;height:13.15pt" o:ole="">
            <v:imagedata r:id="rId74" o:title=""/>
          </v:shape>
          <o:OLEObject Type="Embed" ProgID="Equation.DSMT4" ShapeID="_x0000_i1270" DrawAspect="Content" ObjectID="_1715022940" r:id="rId511"/>
        </w:object>
      </w:r>
      <w:r w:rsidRPr="00CA6D03">
        <w:rPr>
          <w:rFonts w:ascii="Times New Roman" w:hAnsi="Times New Roman" w:cs="Times New Roman"/>
          <w:bCs/>
          <w:iCs/>
          <w:sz w:val="24"/>
          <w:szCs w:val="24"/>
        </w:rPr>
        <w:t xml:space="preserve"> có thể mang điện âm hoặc dương.</w:t>
      </w:r>
    </w:p>
    <w:p w14:paraId="415C240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p>
    <w:p w14:paraId="06DDE6B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p>
    <w:p w14:paraId="09E9261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p>
    <w:p w14:paraId="5066325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7BA711F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Các đường sức xuất phát từ vô cùng và kết thúc ở </w:t>
      </w:r>
      <w:r w:rsidRPr="00CA6D03">
        <w:rPr>
          <w:rFonts w:ascii="Times New Roman" w:hAnsi="Times New Roman" w:cs="Times New Roman"/>
          <w:position w:val="-4"/>
          <w:sz w:val="24"/>
          <w:szCs w:val="24"/>
        </w:rPr>
        <w:object w:dxaOrig="240" w:dyaOrig="260" w14:anchorId="751EE733">
          <v:shape id="_x0000_i1271" type="#_x0000_t75" style="width:10.65pt;height:13.15pt" o:ole="">
            <v:imagedata r:id="rId512" o:title=""/>
          </v:shape>
          <o:OLEObject Type="Embed" ProgID="Equation.DSMT4" ShapeID="_x0000_i1271" DrawAspect="Content" ObjectID="_1715022941" r:id="rId513"/>
        </w:object>
      </w:r>
      <w:r w:rsidRPr="00CA6D03">
        <w:rPr>
          <w:rFonts w:ascii="Times New Roman" w:hAnsi="Times New Roman" w:cs="Times New Roman"/>
          <w:sz w:val="24"/>
          <w:szCs w:val="24"/>
        </w:rPr>
        <w:t xml:space="preserve"> → </w:t>
      </w:r>
      <w:r w:rsidRPr="00CA6D03">
        <w:rPr>
          <w:rFonts w:ascii="Times New Roman" w:hAnsi="Times New Roman" w:cs="Times New Roman"/>
          <w:position w:val="-4"/>
          <w:sz w:val="24"/>
          <w:szCs w:val="24"/>
        </w:rPr>
        <w:object w:dxaOrig="240" w:dyaOrig="260" w14:anchorId="3D988C6F">
          <v:shape id="_x0000_i1272" type="#_x0000_t75" style="width:10.65pt;height:13.15pt" o:ole="">
            <v:imagedata r:id="rId514" o:title=""/>
          </v:shape>
          <o:OLEObject Type="Embed" ProgID="Equation.DSMT4" ShapeID="_x0000_i1272" DrawAspect="Content" ObjectID="_1715022942" r:id="rId515"/>
        </w:object>
      </w:r>
      <w:r w:rsidRPr="00CA6D03">
        <w:rPr>
          <w:rFonts w:ascii="Times New Roman" w:hAnsi="Times New Roman" w:cs="Times New Roman"/>
          <w:sz w:val="24"/>
          <w:szCs w:val="24"/>
        </w:rPr>
        <w:t xml:space="preserve"> là một điện tích âm.</w:t>
      </w:r>
    </w:p>
    <w:p w14:paraId="53693E6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0:</w:t>
      </w:r>
      <w:r w:rsidRPr="00CA6D03">
        <w:rPr>
          <w:rFonts w:ascii="Times New Roman" w:hAnsi="Times New Roman" w:cs="Times New Roman"/>
          <w:sz w:val="24"/>
          <w:szCs w:val="24"/>
        </w:rPr>
        <w:t xml:space="preserve"> Một sóng điện từ lan truyền trong không gian, tại điểm </w:t>
      </w:r>
      <w:r w:rsidRPr="00CA6D03">
        <w:rPr>
          <w:rFonts w:ascii="Times New Roman" w:hAnsi="Times New Roman" w:cs="Times New Roman"/>
          <w:position w:val="-4"/>
          <w:sz w:val="24"/>
          <w:szCs w:val="24"/>
        </w:rPr>
        <w:object w:dxaOrig="320" w:dyaOrig="260" w14:anchorId="2050505F">
          <v:shape id="_x0000_i1273" type="#_x0000_t75" style="width:15.65pt;height:13.15pt" o:ole="">
            <v:imagedata r:id="rId79" o:title=""/>
          </v:shape>
          <o:OLEObject Type="Embed" ProgID="Equation.DSMT4" ShapeID="_x0000_i1273" DrawAspect="Content" ObjectID="_1715022943" r:id="rId516"/>
        </w:object>
      </w:r>
      <w:r w:rsidRPr="00CA6D03">
        <w:rPr>
          <w:rFonts w:ascii="Times New Roman" w:hAnsi="Times New Roman" w:cs="Times New Roman"/>
          <w:sz w:val="24"/>
          <w:szCs w:val="24"/>
        </w:rPr>
        <w:t xml:space="preserve"> thành phần từ trường biến thiên theo quy luật </w:t>
      </w:r>
      <w:r w:rsidRPr="00CA6D03">
        <w:rPr>
          <w:rFonts w:ascii="Times New Roman" w:hAnsi="Times New Roman" w:cs="Times New Roman"/>
          <w:position w:val="-28"/>
          <w:sz w:val="24"/>
          <w:szCs w:val="24"/>
        </w:rPr>
        <w:object w:dxaOrig="2200" w:dyaOrig="680" w14:anchorId="44282261">
          <v:shape id="_x0000_i1274" type="#_x0000_t75" style="width:110.8pt;height:34.45pt" o:ole="">
            <v:imagedata r:id="rId81" o:title=""/>
          </v:shape>
          <o:OLEObject Type="Embed" ProgID="Equation.DSMT4" ShapeID="_x0000_i1274" DrawAspect="Content" ObjectID="_1715022944" r:id="rId517"/>
        </w:object>
      </w:r>
      <w:r w:rsidRPr="00CA6D03">
        <w:rPr>
          <w:rFonts w:ascii="Times New Roman" w:hAnsi="Times New Roman" w:cs="Times New Roman"/>
          <w:sz w:val="24"/>
          <w:szCs w:val="24"/>
        </w:rPr>
        <w:t>, pha ban đầu của dao động điện trường tại điểm này là</w:t>
      </w:r>
    </w:p>
    <w:p w14:paraId="078C7B4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52BBC338">
          <v:shape id="_x0000_i1275" type="#_x0000_t75" style="width:35.05pt;height:31.3pt" o:ole="">
            <v:imagedata r:id="rId83" o:title=""/>
          </v:shape>
          <o:OLEObject Type="Embed" ProgID="Equation.DSMT4" ShapeID="_x0000_i1275" DrawAspect="Content" ObjectID="_1715022945" r:id="rId518"/>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083D2F56">
          <v:shape id="_x0000_i1276" type="#_x0000_t75" style="width:35.05pt;height:31.3pt" o:ole="">
            <v:imagedata r:id="rId85" o:title=""/>
          </v:shape>
          <o:OLEObject Type="Embed" ProgID="Equation.DSMT4" ShapeID="_x0000_i1276" DrawAspect="Content" ObjectID="_1715022946" r:id="rId519"/>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660" w:dyaOrig="360" w14:anchorId="2E4DB09D">
          <v:shape id="_x0000_i1277" type="#_x0000_t75" style="width:31.95pt;height:18.15pt" o:ole="">
            <v:imagedata r:id="rId87" o:title=""/>
          </v:shape>
          <o:OLEObject Type="Embed" ProgID="Equation.DSMT4" ShapeID="_x0000_i1277" DrawAspect="Content" ObjectID="_1715022947" r:id="rId52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757D3D9D">
          <v:shape id="_x0000_i1278" type="#_x0000_t75" style="width:14.4pt;height:18.15pt" o:ole="">
            <v:imagedata r:id="rId89" o:title=""/>
          </v:shape>
          <o:OLEObject Type="Embed" ProgID="Equation.DSMT4" ShapeID="_x0000_i1278" DrawAspect="Content" ObjectID="_1715022948" r:id="rId521"/>
        </w:object>
      </w:r>
      <w:r w:rsidRPr="00CA6D03">
        <w:rPr>
          <w:rFonts w:ascii="Times New Roman" w:hAnsi="Times New Roman" w:cs="Times New Roman"/>
          <w:sz w:val="24"/>
          <w:szCs w:val="24"/>
        </w:rPr>
        <w:t>.</w:t>
      </w:r>
    </w:p>
    <w:p w14:paraId="3362BFB8"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6E61B6A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Trong quá trình lan truyền của sóng điện từ thì thành phần điện trường và từ trường luôn dao động cùng pha, do đó pha ban đầu của dao động điện tại điểm mà là </w:t>
      </w:r>
      <w:r w:rsidRPr="00CA6D03">
        <w:rPr>
          <w:rFonts w:ascii="Times New Roman" w:hAnsi="Times New Roman" w:cs="Times New Roman"/>
          <w:position w:val="-12"/>
          <w:sz w:val="24"/>
          <w:szCs w:val="24"/>
        </w:rPr>
        <w:object w:dxaOrig="279" w:dyaOrig="360" w14:anchorId="60B1B448">
          <v:shape id="_x0000_i1279" type="#_x0000_t75" style="width:14.4pt;height:18.15pt" o:ole="">
            <v:imagedata r:id="rId522" o:title=""/>
          </v:shape>
          <o:OLEObject Type="Embed" ProgID="Equation.DSMT4" ShapeID="_x0000_i1279" DrawAspect="Content" ObjectID="_1715022949" r:id="rId523"/>
        </w:object>
      </w:r>
      <w:r w:rsidRPr="00CA6D03">
        <w:rPr>
          <w:rFonts w:ascii="Times New Roman" w:hAnsi="Times New Roman" w:cs="Times New Roman"/>
          <w:sz w:val="24"/>
          <w:szCs w:val="24"/>
        </w:rPr>
        <w:t>.</w:t>
      </w:r>
    </w:p>
    <w:p w14:paraId="35A9297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61312" behindDoc="0" locked="1" layoutInCell="1" allowOverlap="1" wp14:anchorId="7319C40E" wp14:editId="3E833E61">
                <wp:simplePos x="0" y="0"/>
                <wp:positionH relativeFrom="column">
                  <wp:posOffset>3953510</wp:posOffset>
                </wp:positionH>
                <wp:positionV relativeFrom="paragraph">
                  <wp:posOffset>320040</wp:posOffset>
                </wp:positionV>
                <wp:extent cx="2661920" cy="1466215"/>
                <wp:effectExtent l="0" t="38100" r="24130" b="0"/>
                <wp:wrapSquare wrapText="bothSides"/>
                <wp:docPr id="319" name="Canvas 3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3" name="Group 13"/>
                        <wpg:cNvGrpSpPr/>
                        <wpg:grpSpPr>
                          <a:xfrm>
                            <a:off x="0" y="0"/>
                            <a:ext cx="2611526" cy="1456037"/>
                            <a:chOff x="-215900" y="-131096"/>
                            <a:chExt cx="2611526" cy="1456037"/>
                          </a:xfrm>
                        </wpg:grpSpPr>
                        <wpg:grpSp>
                          <wpg:cNvPr id="15" name="Group 15"/>
                          <wpg:cNvGrpSpPr/>
                          <wpg:grpSpPr>
                            <a:xfrm>
                              <a:off x="216727" y="-131096"/>
                              <a:ext cx="2178899" cy="1258222"/>
                              <a:chOff x="216727" y="-131096"/>
                              <a:chExt cx="2178899" cy="1258222"/>
                            </a:xfrm>
                          </wpg:grpSpPr>
                          <pic:pic xmlns:pic="http://schemas.openxmlformats.org/drawingml/2006/picture">
                            <pic:nvPicPr>
                              <pic:cNvPr id="16" name="Picture 16"/>
                              <pic:cNvPicPr>
                                <a:picLocks noChangeAspect="1"/>
                              </pic:cNvPicPr>
                            </pic:nvPicPr>
                            <pic:blipFill>
                              <a:blip r:embed="rId91"/>
                              <a:stretch>
                                <a:fillRect/>
                              </a:stretch>
                            </pic:blipFill>
                            <pic:spPr>
                              <a:xfrm>
                                <a:off x="216727" y="165100"/>
                                <a:ext cx="1884998" cy="962025"/>
                              </a:xfrm>
                              <a:prstGeom prst="rect">
                                <a:avLst/>
                              </a:prstGeom>
                            </pic:spPr>
                          </pic:pic>
                          <wps:wsp>
                            <wps:cNvPr id="19" name="Straight Connector 19"/>
                            <wps:cNvCnPr/>
                            <wps:spPr>
                              <a:xfrm>
                                <a:off x="219902" y="1127125"/>
                                <a:ext cx="217572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flipV="1">
                                <a:off x="219839" y="-131096"/>
                                <a:ext cx="0" cy="1258222"/>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32" name="Picture 32"/>
                            <pic:cNvPicPr/>
                          </pic:nvPicPr>
                          <pic:blipFill>
                            <a:blip r:embed="rId92"/>
                            <a:stretch>
                              <a:fillRect/>
                            </a:stretch>
                          </pic:blipFill>
                          <pic:spPr>
                            <a:xfrm>
                              <a:off x="-215900" y="-76200"/>
                              <a:ext cx="406400" cy="190500"/>
                            </a:xfrm>
                            <a:prstGeom prst="rect">
                              <a:avLst/>
                            </a:prstGeom>
                          </pic:spPr>
                        </pic:pic>
                        <pic:pic xmlns:pic="http://schemas.openxmlformats.org/drawingml/2006/picture">
                          <pic:nvPicPr>
                            <pic:cNvPr id="33" name="Picture 33"/>
                            <pic:cNvPicPr/>
                          </pic:nvPicPr>
                          <pic:blipFill>
                            <a:blip r:embed="rId93"/>
                            <a:stretch>
                              <a:fillRect/>
                            </a:stretch>
                          </pic:blipFill>
                          <pic:spPr>
                            <a:xfrm>
                              <a:off x="69850" y="749300"/>
                              <a:ext cx="127000" cy="127000"/>
                            </a:xfrm>
                            <a:prstGeom prst="rect">
                              <a:avLst/>
                            </a:prstGeom>
                          </pic:spPr>
                        </pic:pic>
                        <pic:pic xmlns:pic="http://schemas.openxmlformats.org/drawingml/2006/picture">
                          <pic:nvPicPr>
                            <pic:cNvPr id="61" name="Picture 61"/>
                            <pic:cNvPicPr/>
                          </pic:nvPicPr>
                          <pic:blipFill>
                            <a:blip r:embed="rId94"/>
                            <a:stretch>
                              <a:fillRect/>
                            </a:stretch>
                          </pic:blipFill>
                          <pic:spPr>
                            <a:xfrm>
                              <a:off x="0" y="430212"/>
                              <a:ext cx="190500" cy="152400"/>
                            </a:xfrm>
                            <a:prstGeom prst="rect">
                              <a:avLst/>
                            </a:prstGeom>
                          </pic:spPr>
                        </pic:pic>
                        <pic:pic xmlns:pic="http://schemas.openxmlformats.org/drawingml/2006/picture">
                          <pic:nvPicPr>
                            <pic:cNvPr id="62" name="Picture 62"/>
                            <pic:cNvPicPr/>
                          </pic:nvPicPr>
                          <pic:blipFill>
                            <a:blip r:embed="rId95"/>
                            <a:stretch>
                              <a:fillRect/>
                            </a:stretch>
                          </pic:blipFill>
                          <pic:spPr>
                            <a:xfrm>
                              <a:off x="828" y="114300"/>
                              <a:ext cx="190500" cy="152400"/>
                            </a:xfrm>
                            <a:prstGeom prst="rect">
                              <a:avLst/>
                            </a:prstGeom>
                          </pic:spPr>
                        </pic:pic>
                        <pic:pic xmlns:pic="http://schemas.openxmlformats.org/drawingml/2006/picture">
                          <pic:nvPicPr>
                            <pic:cNvPr id="63" name="Picture 63"/>
                            <pic:cNvPicPr/>
                          </pic:nvPicPr>
                          <pic:blipFill>
                            <a:blip r:embed="rId96"/>
                            <a:stretch>
                              <a:fillRect/>
                            </a:stretch>
                          </pic:blipFill>
                          <pic:spPr>
                            <a:xfrm>
                              <a:off x="63500" y="1139825"/>
                              <a:ext cx="139700" cy="152400"/>
                            </a:xfrm>
                            <a:prstGeom prst="rect">
                              <a:avLst/>
                            </a:prstGeom>
                          </pic:spPr>
                        </pic:pic>
                        <pic:pic xmlns:pic="http://schemas.openxmlformats.org/drawingml/2006/picture">
                          <pic:nvPicPr>
                            <pic:cNvPr id="64" name="Picture 64"/>
                            <pic:cNvPicPr/>
                          </pic:nvPicPr>
                          <pic:blipFill>
                            <a:blip r:embed="rId97"/>
                            <a:stretch>
                              <a:fillRect/>
                            </a:stretch>
                          </pic:blipFill>
                          <pic:spPr>
                            <a:xfrm>
                              <a:off x="1063976" y="1152525"/>
                              <a:ext cx="88900" cy="139700"/>
                            </a:xfrm>
                            <a:prstGeom prst="rect">
                              <a:avLst/>
                            </a:prstGeom>
                          </pic:spPr>
                        </pic:pic>
                        <pic:pic xmlns:pic="http://schemas.openxmlformats.org/drawingml/2006/picture">
                          <pic:nvPicPr>
                            <pic:cNvPr id="65" name="Picture 65"/>
                            <pic:cNvPicPr/>
                          </pic:nvPicPr>
                          <pic:blipFill>
                            <a:blip r:embed="rId98"/>
                            <a:stretch>
                              <a:fillRect/>
                            </a:stretch>
                          </pic:blipFill>
                          <pic:spPr>
                            <a:xfrm>
                              <a:off x="1949325" y="1146175"/>
                              <a:ext cx="114300" cy="139700"/>
                            </a:xfrm>
                            <a:prstGeom prst="rect">
                              <a:avLst/>
                            </a:prstGeom>
                          </pic:spPr>
                        </pic:pic>
                        <pic:pic xmlns:pic="http://schemas.openxmlformats.org/drawingml/2006/picture">
                          <pic:nvPicPr>
                            <pic:cNvPr id="66" name="Picture 66"/>
                            <pic:cNvPicPr/>
                          </pic:nvPicPr>
                          <pic:blipFill>
                            <a:blip r:embed="rId99"/>
                            <a:stretch>
                              <a:fillRect/>
                            </a:stretch>
                          </pic:blipFill>
                          <pic:spPr>
                            <a:xfrm>
                              <a:off x="2167026" y="1134441"/>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CA16F5" id="Canvas 319" o:spid="_x0000_s1026" editas="canvas" style="position:absolute;margin-left:311.3pt;margin-top:25.2pt;width:209.6pt;height:115.45pt;z-index:251661312" coordsize="26619,1466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H/jjP1XBgAApR0AAA4AAABkcnMvZTJvRG9jLnht bOxYUW/bNhB+H7D/QOg9sUhbsiUkKYakDQYUq9Fse6cpSiIqkQLJ2PG/35GUZMeJmzYLtmTdgxVS PB6/u/vujsrZu7u2QWuujVDyPMKncYS4ZKoQsjqP/vj9w8kiQsZSWdBGSX4ebbmJ3l38/NPZpss5 UbVqCq4RKJEm33TnUW1tl08mhtW8peZUdVzCYql0Sy1MdTUpNN2A9raZkDhOJxuli04rxo2Bt1dh Mbrw+suSM/upLA23qDmPAJv1T+2fK/ecXJzRvNK0qwXrYdBnoGipkHDoqOqKWoputXigqhVMK6NK e8pUO1FlKRj3NoA1OD6w5pLKNTXeGAbeGQDC6AX1rirwAajMNxAM7sdVvqm6MSgQyIOofJcR11rd dt6GKme/rZcaiQKYMo2QpC0wwq8jmPdHg8y17m66pe5fVGHmvHtX6tb9Bb+hOx/E7RhEfmcRg5ck xTghaYQYrOFZksbTeQgzq4ELbt8JwUkWAx1A4gRPcZylg8T7J7RMBhCTTVcBcTxQ579+EoZ7diYH dibPsJPgdE7mD+GOJuP5YpFlvckkWRBCBoN6k4+pYPVo8RElRyzuBMvh17MERg9Y8nTuwi57q3nU K2m/SUdL9Zfb7gTSp6NWrEQj7NaXAuCYAyXXS8GWOkz2AgGMCISDZXcqwj7obouTCnuos+mjYl8M kuqyprLiv5gOqghQyXl0cl/cT+8duGpE90E0jWOpG/emQcU5yKFHvBOqwZVity2XNpQ3zRuwUklT i85ESOe8XXHIH/1r4QHR3FjNLavdgSUc/BnAOqB7Cx7lDpgzwUB6PZJQeyzBaYIhRUAVzQee4cVi lmVQ0V1qZSmJiWfzyBDwnjb2mqsWuQGgBDAQFprT9UfTwxpEemcGJB4iAHPpA43ADH6D2QPPfVf1 ualpxwGCU7tHBsiVQIYbq6moaosulZSAVmmEs5CifsOl7OuQOe6zLIuJT06MyRwHn+ycRvA8mZNZ cJp36HF/NUI6sEf8RfNGog0wkcwhMk7MqEYUA918z+SXjUZrCt3O3gXGHkjVnBbvZYHstoPiq0A0 cjpNG6GGQwuHgY+5paLZyRnLaWPr+6JN5VPCwYJgOg+HYPqR3TbcQWzkZ15CyYeyiwNm19p3MClj QPYBqpd22wKV+429sV/b2Mu7rdy3/fHUb9g87vAnK2nHza2QSj8Ge+fdMsgPHgh2OxesVLH15PGu AU7/Q+Se4q+QGxYhvH02HCE3KqFw/TnEq++1BGeLKaTNYcscagN0U99wd93nf5r/qDTf3Y1CF4bC /mbuCVMo5ffvCfAGUma/8cP0X+38/eXuJTv/vSvxHFr7QeufxenM3Zh9jmdxEtaPp/gzOr/z8Jti yvgJs+xvlFP/EfOamOIB7V0Fh8b6N+6IabZIwqfTfJZND3ni7yYDT9w95Ykbzw/Ak3TsxwNP4M0r qygzB+hleRI4MpvGBPf1argq4FA/Qi1JiKsrrqIOX9Yv8RXhchB+b6brpA+6Drx5ZRzx33ovy5EF gY9J928aDDw56Dj/bZb8BQAA///slW2PoyAQx78K4f2timiVbPtqc5dLLpfmvgGlqGRFCNCH/fY3 qN2nvmk23aTJboxxcAb4M/6ccY87+0MYbXlQG9Wr8JSQNC3x6t4qwYb9Wom1mwbi737tkNoucZlj NHAtlxjcYeckgjfJS1ScA8PkbIlNr+xP1fere86ijY66HzxzS9yFYFmSeNFJzf2dsXIAX2Oc5gGG rk1M0yghH4zYaTmEUWXiZA+6zeA7ZT1Gjkm9kSDQ/d6WURBnPjgZRBfNBjb+J0WIyl45RpUvwqJm b+OZOTs2TscnbI2O8dhFmmL0tMRZltcVKaYt5DEgAW54t4h+EQMKQsGetjotY50Pv6TRKBogErRA njnj+z9+VnUKmZM3CRkVgq4pwWDMaQPrksRtHT+oodX9lDOYFT8ZnhfRF62hufsQKPQMFBqTAhpY xOkWQFlcH5QsLYGFckalIHC9RaWq6mdSJmq+PCnFGSljzm6JlOoTSKlpnQMdU1GhZbZ4R0qW0fwb lblczN0Hfqx33Wcs9reESn19VEhWLlJyKio5pTR7W1QIqcpnVOo09qprV5XkYFt2aC20p4MVDO6x l7aO206JBx746/EYxSQxnem30q3+AwAA//8DAFBLAwQKAAAAAAAAACEAioIwKjKKAAAyigAAFAAA AGRycy9tZWRpYS9pbWFnZTEucG5niVBORw0KGgoAAAANSUhEUgAAB7sAAAPyCAYAAAANFLvQAACA AElEQVR42uzdP0is234+cOEOZAITIsFCgoXFECwMCJFgIRwLCwsLCwMWBgZiIVwLAxYWgoUhFpJY WFhYWFh4uRKmEJGLhYWFhYUECwuLCVhYWEwxxRQW31/We397c07uOffs7b81o58PvHC9sFmzZ3n2 s5zHtVbPDz/8EOm5uLgIAOD5Go1GrK+vf33S1wCAbAUA2QoA8pU/ajabsbe3F2NjY1EqlaKnp+el zx//x/b2tncXAF7g/Pz8JyGbvgYAZCsAyFYAkK+fWbvdjoODg5iZmXmtglvZDQAWNQAgWwFAtgIA 8vXt3ptarRb9/f2vXXAruwHAogYAZCsAyFYAQL6+npubm1hZWYmhoaG3LLiV3QBgUQMAshUAZCsA IF9f5u7uLlZXV2N4ePgtjilXdgOARQ0AyFYAkK2yFQDk6+v4soO7Wq3mKLiV3QBgUQMAshUAZCsA IF+/TdrBnTrl8fHxrAV3GntmZiaOjo6U3QBgUQMAshUAZCsAIF//VLPZjP39/ZiYmMhacJfL5Zid nS0K7oeHh6+vT9kNABY1ACBbAUC2AgDytdBut+Pw8DCmpqaKkjnnDu70GlLZnl7Tz1F2A4BFDQDI VgCQrQDAJ87XtIM77Zqem5uL3t7erAX39PR00V2n1/RrlN0AYFEDALIVAGQrAPDJ8rXVakW9Xi+O B89ZcKcnHZOe+uofH1H+LZTdAGBRAwCyFQBkKwDwCfI1HQd+dnYWtVote8E9NjYWm5ubcX9//+y/ j7IbAHxoAACyFQBkKwDwQfM1FdzHx8cxPz8f/f39WQvu0dHRopduNBqv8ndTdgOADw0AQLYCgGwF AD5Yvl5fX8fi4mL2HdwjIyPFDu7b29tX/zsquwHAhwYAIFsBQLYCAB8gX1OhvLa2FtVqNWvBPTAw EEtLS3F1dfWmf19lNwD40AAAZCsAyFYAoEvzNd15nbredER4zoK7UqkUd4FfXl7G09PTu/zdld0A 4EMDAJCtACBbAYAuyteHh4fY2dkpCu5SqZSt4C6XyzE3Nxf1er24G/y99aQz2tPzu9/9zncjALxA uv9kYmLi65O+BgBkKwDIVgCQr6+h0WjE3t5eMU4qmXPv4D48PMxScP9Yj29BAAAAAAAAgM6Tjijf 3d0tCu7cO7hnZ2eLgrvZbHbM+6PsBgAAAAAAAOgQabf00dFRzMzMZC240zM+Pl5ch91JBfePKbsB AAAAAAAAMjs7Oyvuv05XUOcsuKvVamxtbcXj42PHv2fKbgAAAAAAAIAMLi8vY3l5Ofr6+rIX3Ovr 62965/hbUHYDAAAAAAAAvJObm5tYW1uLwcHBrAV3Gn91dbUo3LuVshsAAAAAAADgDaWCOxXLuQvu gYGBWFlZ6bod3L9E2Q0AAAAAAADwyh4eHmJzczNGRkaiVCplK7jTEekLCwtxcXERT09PH+o9VnYD AAAAAAAAvIJUcG9vb8fExESUy+VsBXelUonZ2dk4Pj6Odrv9Yd9vZTcAAAAAAADAM93d3RUF99TU VNaCu7+/P2q1Wuzv70er1foU772yGwAAAAAAAOA7NJvNolROO7hzHlGexp6bm4vDw8MPvYP7lyi7 AQAAAAAAAH5Fuu+6Xq9n38GdnrGxsdjd3S1K989M2Q0AAAAAAADwC87OzmJxcTF6e3uzFtzDw8Ox tbVVHJvOH/VcXFwUZ8i/5Pnd7373rMG7feyTk5OuGzv9OWMbu1vGTv+tdNvY6d8kYxu7W8b+7//+ b2N/h729PWMbu2vG/p//+Z+uG/ul4xrb2O859nN/az7X2OnPGNvY3TT2c+QcO/17ZGxjd8vYab1n 7G+X1vTGNna3jP3criTn2PopY3fy2P/xH/8Rv/3tb+OHH36Iv/qrv8pacP/t3/5trK+vx/X1tX7q 58ruv/7rv37xm5x+i+E50jdIN49drVa7buz054xt7G4ZO/230m1jv8ZvdRnb2O819r/8y78Y+zu8 xr07xjb2e4393A9Qc479Gj/8GdvY7zX2c39ZLdfY6c8Y29jdNPZzP8DMNXb698jYxu6WsdN6L31Y /uVpNBrvOnbOv/dzpDW9sY3dLWM/tyvJOXa3d0TG/lxj53z0U7/6s3aPb2xlt7GNrexWfhpb2W1s xauxld3KbmMbW9ltbGMruxWvxv7gY//mN7/5ydfn5+fKbsWrsZXdOiJjG1vZrexWdiu7jW1sZbfi 1djKbmW3sY2t7Fa8GlvZrew2trGV3cY2trJb2W1sYyu7Fa/GVnYru7OU3TMzM87nd2e3sY3tzm73 Rxv7BWOnO1x+HMbpa3d2u7Pb2MbOMbY7u439Ucb+c9nqzu5v5/5oY7uz2x3Oxjb2l2dlZeVZZbc7 u41tbHd264iM/RHG/rd/+7f4p3/6p/i7v/u7rOX1X/zFX8Tf//3fR61Wi3//93/XEb30zu6X/lY8 APBH6UOC53xoAADIVgCQrQDw+tIvRR4eHsb09HSUy+VsBXcae3JyMvb395/9C9T8PGU3APjQAABk KwDIVgD4EFKZvLu7G+Pj469yZdtLCu5Ush8cHMTDw4OJeSPKbgDwoQEAyFYAkK0A0LVarVaxa3p2 djbrDu70pJLdDu73o+wGAB8aAIBsBQDZCgBdpd1uF0eUz83NZS24f/Ob38jXjJTdAOBDAwCQrQAg WwGg46WC++joKGZmZrLv4B4dHY2dnZ34/e9/L18zUnYDgA8NAEC2AoBsBYCOdXFxUezg7u3tzVpw V6vV2NraisfHR/naIZTdAOBDAwCQrQAgWwGgo1xfX8fq6mr09fVlLbgHBwdjfX29eD3ytfMouwHA hwYAIFsBQLYCQHaNRiM2NzdjZGQka8E9MDAQi4uLRVY+PT3J1w6m7AYAHxoAgGwFANkKAFk8PDzE 7u5ujI2NZS240w7ydFT66enprxbc8rVzKLsBwIcGACBbAUC2AsC7SXdep7uvp6amolQqZSu40x3g CwsLcXx8HK1WS752IWU3APjQAABkKwDIVgB4U192cE9OTmYtuMvlcrGDu16vf9cObvnamZTdAOBD AwCQrQAgWwHg1bXb7WLX9MzMTFQqlWwFdyrXJyYmYn9/vyjd5evHoewGAIsaAJCtACBbAeBVpIL7 7OysOB48Z8GdnuHh4djc3Iz7+3v5+kH1pLPo0/O73/3OuwEAL3B9fV38duCXJ30NAMhWAJCtAHx0 6TjwdCx4uoM7HROes+AeGRmJjY2NIude45hy+drZerwFAAAAAAAAwPdIRfLp6WksLi4WG2tzFtwD AwOxtrYWd3d3JuaTUXYDAAAAAAAA3yTtXF5ZWYnBwcGsBXe1Wo3l5eW4vLx8lx3cdCZlNwAAAAAA APCL0o7p9fX1omDOvYM77SS/uLhQcFNQdgMAAAAAAAA/cXNzUxwNnu7Azllw9/f3Fzu4z8/PFdz8 CWU3AAAAAAAAELe3t8UO7qGhoawFd7oDPO3gTneCK7j5c5TdAAAAAAAA8Ek9PDzE7u5uTE5OZi24 K5VKzMzMxNHRUTSbTRPDN1F2AwAAAAAAwCfSarWiXq/H9PR0lEqlrCX3xMRE7OzsKLh5FmU3AAAA AAAAfHDtdjuOj49jdna2OCY8Z8E9NjYW29vbcX9/b2J4EWU3AAAAAAAAfEBpB/fZ2VnUarXo7+/P voN7c3MzGo2GieHVKLsBAAAAAADgg0g7uE9PT4uCO92DnbPgHhkZKQru29tbE8ObUHYDAAAAAABA F3t6eorLy8tYWlrKfkT58PBwbG1txfX1tYnhzSm7AQAAAAAAoAtdXFzEyspKDA4OZi24q9VqrK2t FYV7Kt7hvSi7AQAAAAAAoEvc3NwUxXLugjuNv76+XrweBTe59Pzwww+RnvSbHwDA8zUajWJx9+VJ XwMAshUAZCsAL3V3dxc7OzvFHdg5C+50RPrCwkKcnZ2ZFPnaEXq+fHNub297NwDgBc7Pz3+y8Etf AwCyFQBkKwDP0Ww2Y3d3NyYmJqJUKmUruMvlctRqtTg+PraDW752HGU3AFjUAIBsBQDZCkAHaLVa cXh4GNPT00XJnKvgTuV6eg3ptaTSHfnaqZTdAGBRAwCyFQBkKwCZpDK5Xq/H7OxscUx4zh3ck5OT xXHpj4+PJka+dgVlNwBY1ACAbAUA2QrAO0o7uFPBPT8/n30HdzomPR2X/vDwYGLka9dRdgOARQ0A yFYAkK0AvLF033X6tzfdf12pVLIV3OkZHh6OtbW1uL+/NzHytaspuwHAogYAZCsAyFYA3sjV1VUs Li7GwMBA1oK7r68vVldX4+bmpijeka8fgbIbACxqAEC2AoBsBeAVpR3Tm5ubxQ7qdFR4roI77SBP RfvZ2ZmCW75+SMpuALCoAQDZCgCyFYAXSgV36tuGhoay7uBOO8jTUenp3/l2u21i5OuHpuwGAIsa AJCtACBbAXiGh4eH2NrairGxsaw7uHt7e4uC+/T01A5u+fqpKLsBwKIGAGQrAMhWAL7Rlx3c4+Pj WQvucrkcc3NzRcFtB7d8/ayU3QBgUQMAshUAZCsAf0aj0Yjd3d2YmJjIvoN7dnY2Dg8Po9lsmhj5 +ukpuwHAogYAZCsAyFYA/o90RHkquCcnJ7PewV2pVGJmZiaOjo4U3PKV/0PZDQAWNQAgWwFAtgLw v1qtVtTr9Ziens66gzs9aRf5zs6Oglu+8mcouwHAogYAZCsAyFaAT+34+Lg4HjwdE56z4B4eHi46 u3QvOPKVX6fsBgCLGgCQrQAgWwE+5b+Ly8vLMTAwkLXgHhoaivX19bi9vTUp8pXvpOwGAIsaAJCt ACBbAT6Fq6urWF1djcHBwawFdyrYV1ZW4vLy0qTIV16gp1qtRnpOTk68GwDwAuk3L2u12tfHb2IC gGwFANkKkN/19XVRcKcjwnPew50K9rSTPL2ep6cnEyNfeQU93gIAAAAAAAA+knTndTrVeGRkJOsO 7r6+vqLgTrt9Fdzw+pTdAAAAAAAAdL2Hh4ei4B4dHc1acPf398fS0lKcnp5Gu902MfCGlN0AAAAA AAB0pVQmHx0dxczMTJTL5WwFdxp7amoq9vf37eCGd6TsBgAAAAAAoGukMjntmp6bm8tacKf7v8fG xmJnZyeazaaJgQyU3QAAAAAAAHS0VHCnHdyLi4vR29ub9Zjy8fHx2NraikajYWIgM2U3AAAAAAAA HScV3MfHx7GwsBB9fX1ZC+6RkZHY2NhQcEOHUXYDAAAAAADQMc7Pz2N5eTn6+/uzFtxDQ0Oxvr4e t7e3JgU6lLIbAAAAAACAbNIO7lRw12q1GBgYyFpwDw8Px9ramh3c0CWU3QAAAAAAALy7q6ur4g7u 3AV3OiJ9dXU1bm5uiuId6B7KbgAAAAAAAN5FKpQ3NzeLHdSlUilrwb20tBRnZ2cKbuhiym4AAAAA AADezOPjY+zs7MT4+HjWgrtcLsfMzEwcHBxEu902MfABKLsBAAAAAAB4ValMrtfrMTU1VZTMuQru VK6ngvvw8DCazaaJgQ9G2Q0AAAAAAMCLtVqtouCen5/PWnCnsVPJvru7Gw8PDyYGPrCeH374IdJz cXHh3QCAF2g0GrG+vv71SV8DALIVAGQr8JGlI8qPjo6Kgjvdg52r4E7P5ORkcVy6ghv5+nn0fPkH YHt727sBAC9wfn7+k8V1+hoAkK0AIFuBj+js7KwouCuVStaCe3R0NLa2tuL+/t6kIF8/IWU3AFjU AIBsBQDZCvCrrq+vY3FxMfr7+7MW3IODg8UO2pubG5OCfP3klN0AYFEDALIVAGQrwM9KO7hnZ2ez H1E+MDAQy8vLcXV1ZVKQr3yl7AYAixoAkK0AIFsBvrq8vCyK5VQw597BnXaSp3+vnp6eTAzylT+h 7AYAixoAkK0AIFuBTy7deb25uRlDQ0NZC+50RHoquNOOcpCv/BplNwBY1ACAbAUA2Qp8Qo+Pj0U/ NDY2FqVSKVvB3dvbG/Pz83F6emoHN/KV76LsBgCLGgCQrQAgW4FPIu3g3tnZicnJyawFd6VSKXZw 1+t1BTfylWdTdgOARQ0AyFYAkK3AB9ZqtWJ/fz8mJiaiXC5n3cG9sLBQFNztdtvEIF95MWU3AFjU AIBsBQDZCnwwqeA+OjqK2dnZrDu409ipZE8Fd7PZNDHIV16VshsALGoAQLYCgGwFPoizs7Pi/uuc O7hTwZ2OSd/b2yvuBQf5yltRdgOARQ0AyFYAkK1AF7u8vIylpaUYGhrKVnCnZ3h4ODY3N6PRaJgU 5CvvQtkNABY1ACBbAUC2Al3m+vo6VlZWolqtZi240/jpdaTXA/JVvr43ZTcAWNQAgGwFANkKdIFU KK+trUV/f3/WgntwcDBWV1cV3CBfs1N2A4BFDQDIVgCQrUCHur29LQruVDDnLLhTwb64uFgcmQ7I 106h7AYAixoAkK0AIFuBDnJ1dRXr6+vZ7+Du6+srjig/PT2Np6cnEwPyteMouwHAogYAZCsAyFYg s5ubm9jc3Izh4eEolUpZC+6lpaU4OztTcIN87Xg91Wo10nNycuLdAIAXSEdK1Wq1r0/6GgCQrQAg W4Ff8vj4GDs7OzE+Pp614K5UKjEzMxMHBwfRbrdNDMjXrtHjLQAAAAAAAHgfrVYrjo6OYnJyMmvB ncaemJiI/f394jUBdCNlNwAAAAAAwBtKx4Gne6/Trs+0izrnPdxjY2Oxu7sb9/f3JgboespuAAAA AACAV5YK7uPj4+L+68HBwaw7uEdHR4v7wB2vDHw0ym4AAAAAAIBXcnV1FSsrK9HX15d1B/fIyEhs bW1Fo9EwKcCHpewGAAAAAAB4gevr62IHd29vb9aCu7+/vyja0+sB+AyU3QAAAAAAAN/p7u4u1tfX Y2hoKHvBvbCwEGdnZ8XR6QCfibIbAAAAAADgG9zf38fu7m6Mj48Xd2HnKrjTDvJarRanp6fRbrdN DPBpKbsBAAAAAAB+wePjYxweHsbU1FTWgrtcLsfs7GzxWhTcAH+k7AYAAAAAAPiRZrMZe3t7MT09 HZVKJVvBncaemZmJer1evCYAfkrZDQAAAAAAfHqtVisODg6Kcjn3Du5Ush8dHSm4AX6FshsAAAAA APiUUsGddk3Pz89n38E9OTkZ+/v78fDwYGIAvpGyGwAAAAAA+DTSfdfp3ut0/3XaRZ1zB3e6BzwV 3Kl0B+D7KbsBAAAAAIAP7+LiIhYWFrLu4E7P6OhobG5uOqIc4BX0VKvVSM/JyYl3AwBe4Pb2Nmq1 2tcnfQ0AyFYAkK2Qz/X1dSwuLkZ/f3/WgntwcDDW1tbi5ubGpIB85RX1fPmHdnt727sBAC9wfn7+ kx9i0tcAgGwFANkK7ysVTaurqzEwMJC14O7r6yuKr/Tf2tPTk4kB+cobUHYDgEUNAMhWAJCt0NXu 7+9jZ2enOCI8Z8GdCvbl5eViRzkgX3l7ym4AsKgBANkKALIVuk4quHd3d2NsbCxKpVK2gru3t7fY wX12dhbtdtvEgHz1prwjZTcAWNQAgGwFANkKXeHh4SE2NzdjcnIya8Gdxp6bm4vj42MFN8hX+ZqR shsALGoAQLYCgGyFjvX4+BiHh4cxPT0dlUola8GdXsPe3l7xmgDka37KbgCwqAEA2QoAshU6ytPT U7Fren5+PmvBnZ6RkZHY2NgodpUDyNfOouwGAIsaAJCtACBboWO+TxcWFqKvry9rwT00NFQU3I1G w6QA8rWDKbsBwKIGAGQrAMhWyCLt4D47O4vl5eUYGBjIWnCPjo7G+vp63N7emhhAvnYJZTcAWNQA gGwFANkK7/79uLi4mL3gHh4ejtXV1bi5uSmKdwD52l2U3QBgUQMAshUAZCu8uVQop2I5HRGes+Ae HBwsdpJfX18ruAH52uWU3QBgUQMAshUAZCu8ibu7u+Jo8HREeM6Cu1qtxsrKSlxdXSm4Afn6gSi7 AcCiBgBkKwDIVng1jUajKLjHxsayFty9vb0xNzdXfK8ruAH5+jEpuwHAogYAZCsAyFZ4kfv7+9jd 3Y2JiYkolUrZCu409szMTBwdHUW73TYxgHz94JTdAGBRAwCyFQBkK3y3VCanUjmVy51ScD88PJgY QL5+IspuALCoAQDZCgCyFb5JOg68Xq8Xx4OnY8JzHlM+Pj5e7CZvNpsmBpCvn5SyGwAsagBAtgKA bIVflHZwHx8fx8LCQvT19WUtuKempoo+4/Hx0cQA8pXoqVarkZ6TkxPvBgC8wO3tbdRqta9P+hoA kK0AIFvpRqngPjs7K75X+vv7sxbc6R7wVHCne8EB5Cs/1uMtAAAAAAAA0hHlaUfi4uJi9oI7bdJb X19XGgHwZym7AQAAAADgk0oF98XFRbEbcWBgIGvBnY5IT0X75eVl8boA4NcouwEAAAAA4JNJhfLS 0lL2grtSqcT8/HzU63UFNwDfTdkNAAAAAACfwM3NTWxsbMTIyEj2gntmZiYODg6i1WqZGACeTdkN AAAAAAAf1MPDQ+zt7cXo6GjWgrtcLsfc3FwcHR1Fu902MQC8CmU3AAAAAAB8IPf397G5uRnj4+NF yZyz5E6vYXt7O5rNpokB4NUpuwEAAAAAoMul48DTrumJiYkolUrZC+7d3d2idAeAt6TsBgAAAACA LvT4+BiHh4cxPT2ddQd3KtfTa1BwA/DelN0AAAAAANAlnp6e4vj4OObn56NSqWTdwT0yMhIbGxvF veAAkIOyGwAAAAAAOtzV1VUsLCxEX19f1oJ7cHAw1tfXo9FomBQAslN2AwAAAABAB7q+vo61tbWi YM5ZcA8MDMTq6mpcXl6aFAA6irIbAAAAAAA6RNoxnXZODw0NZS24+/v7Y3FxMU5PT4uj0wGgEym7 AQAAAAAgo1Rwb25uxvDwcJRKpWwFdzoifWlpKS4uLhTcAHSFnmq1Guk5OTnxbgDAC9ze3katVvv6 pK8BANkKALKVn/Pw8BA7OzsxOjqateCuVCrF98PZ2ZmCG0C+dp2eL4G2vb3t3QCAFzg/P//JD4vp awBAtgKAbOWLtIN7b28vJiYmolwuZ93BvbCwEPV6PdrttokBkK9dS9kNABY1ACBbAUC28kaazWbs 7u4WBXfOHdypXJ+bmyvu4FZwA8jXj0LZDQAWNQAgWwFAtvKKUpmcjgVP5XLOHdypXE8leyrbW62W iQGQrx+OshsALGoAQLYCgGzlhdJ91+k9XVxcjP7+/mwFd3qGh4djc3MzHh8fTQyAfP3QlN0AYFED ALIVAGQrz3RxcRFLS0vFPdg5C+6hoaHY2tqK6+trkwIgXz8NZTcAWNQAgGwFANnKd0iF8traWgwO DmYtuNP46+vrCm4A+fppKbsBwKIGAGQrAMhWfsXl5WWsrKzEwMBA1oI7jb+6uhq3t7cmBUC+fnrK bgCwqAEA2QoAspWf0Wg0imI59w7u3t7eWFhYKAr3dDc4APKVP1J2A4BFDQDIVgCQrfx/9/f3xd3X Y2NjUSqVshXc5XI55ufno16vK7gB5Cu/QNkNABY1ACBbAUC2fmrNZjMODg5iZmYme8E9OTkZ+/v7 8fDwYGIA5Cu/QtkNABY1ACBbAUC2fjqtVqvYNT07O5u14E5jT0xMxO7uroIbQL7ynZTdAGBRAwCy FQBk66fQbreLXdPpePBKpZK14B4fHy9eSzo2HQD5yvMouwHAogYAZCsAyNYPKxXcaQf33NxccUx4 roI7PaOjo8Vn8QpuAPnK61B2A4BFDQDIVgCQrR9KKriPj4+LgjvnDu70DA0NxdraWtze3vomBJCv vDJlNwBY1ACAbAUA2dr1UsF9dnYWi4uL0d/fn7XgHhwcjNXV1bi8vIynpyfffADylTei7AYAixoA kK0AIFu71vX1dVFw9/X1ZS+419fXo9Fo+GYDkK+8k55qtRrpOTk58W4AwAuk48hqtdrXx/FkACBb AUC2vt3fJRXLqWDOWXCnHeRfdnADIF/97Pr+erwFAAAAAAB0uoeHh9jd3Y2xsbGsBXfaQZ7uAk93 grdaLRMDABkpuwEAAAAA6EjNZjMODg5iamoqSqVStoK7UqnEzMxM1Ot1BTcAdBBlNwAAAAAAHSOV yWkHdyqXcxfcs7OzcXR0VJTuAEDnUXYDAAAAAJBVKrj39/eLgrtcLmcruFO5nl5D2k1uBzcAdD5l NwAAAAAA767dbsfp6WnUarViF3XOgntiYqLYTX5/f29iAKCLKLsBAAAAAHg3V1dXsby8HL29vdkK 7vQMDw/H2tqaghsAupiyGwAAAACAN3VzcxOrq6sxNDSUteAeGBgoCu7r6+t4enoyMQDQ5ZTdAAAA AAC8urSDOxXc1Wq1OCo8V8Hd19dXvI7Ly0sFNwB8MMpuAAAAAABexd3dXWxubsbIyEjWgjvt4F5c XIyLi4vibnAA4GNSdgMAAAAA8GyNRuNrwZ3ziPK0g3tubi5OT0/t4AaAT0LZDQAAAADAd0kF9/r6 eoyNjWUtuHt7e2NhYSGOj4+j1WqZGAD4ZJTdAAAAAAD8qvv7+9ja2ioK7pxHlJfL5Zifn496vW4H NwB8cspuAAAAAAB+VrPZjIODg5iZmclecE9OTsb+/n48PDyYGACg0FOtViM9Jycn3g0AeIHb29uo 1Wpfn/Q1ACBbAaDbsrXdbsfZ2VnMzs5mLbjTk3aRp93kCm4A/OzKz+n5smjY3t72bgDAC5yfn//k B/L0NQAgWwGgG7I1HQeeCu70IX1/f3/Wgnt4eDg2NzeLe8EBwM+u/DnKbgCwqAEA2QoAnzBb//CH PxT/3+LiYgwMDGQtuEdHR2N1dTVubm7cww2An135ZspuALCoAQDZCgCfMFv/5m/+JmvBPTQ0FGtr a3F9fW1yAPCzK8+i7AYAixoAkK0A8MGlQvmf//mfs5bb6Uk7yNNO8ouLC5MCgJ9deTFlNwBY1ACA bAWAD+j29jZWVlaKO7BzFtx9fX0xPz9f3AnuiHIA/OzKa1J2A4BFDQDIVgD4IFLBvb6+HiMjI1kL 7nK5HHNzc1Gv16PdbpsYAPzsypv4Wnb/9re/Ld785zzPvVOl0Wg8e8xOGDstHLtt7PTnjG3sbhk7 /bfSbWOnf5OM/XnHTr849uNFTfq6k//eDw8Pxv4Ol5eXxjZ214zdbDa7buyXjmvsjzn2n8vWnH/v 535gn2vs9GeMbexuGvs5co6d/j0ytrFzj/1f//Vf8a//+q/xD//wD1kL7t/85jfxj//4j8VrOT4+ /slrTGvNXO/5c8dOa3pjG7tbxn5uV5Jz7G7viIytE/yWslsn+PZj97zGImZiYuJZf9H0G4bdPHat Vuu6sdOfM7axu2Xs9N9Kt42d/k0ytrG7Zez9/X1jf4fBwUFjG7trxn7uB6g5x36Nn0uMbez3Gvu5 v6yWa+z0Z4xt7G4a+7kfYOYa+/9+uGlsY3f62LmetNbM9fd+7thpTW9sY3fL2M/tSnKO3e0dkbF1 gt9SdusE335sZbey29jGVnYrP42t7Da24tXYym5lt7GNrew2trGV3YpXYyu7ld2KV2Mru3VExja2 slvZ7Rtb2W1sYyu7jW1sZbey29jGVnYrXo2t7FZ2G9vYym5jG/t1xm61WnF2dhZTU1PKbuWnsY2t 7Da2sZXd+qlfKrvd2e3ObmMb253d7q429svGdme3O7uNbWx3dru72tivO7Y7u93hbGx3dnfD2O6P NvZbjJ2+p09PT4sPeSuVSraCulQqFcXCf/7nf8bvf//7LHcZu7Pb2MZ2Z7exje3Obv3UN5Xd6UMD AOD5/tyiBgCQrQDwa66urmJ5eTl6e3uz7sIeHh6O1dXVuLu7MykA4GfXjqbsBgCLGgCQrQCQSdq1 lIrloaGhrAV3X19fUbSnwv3p6cnEAICfXbuCshsALGoAQLYCwDu6v7+PnZ2dGB0dLY4Kz1Vw/+Vf /mVxVHq9Xn/2NR0A4GdXP7vmpOwGAIsaAJCtAPDG0t3TqeAeGxvLWnD/+PnDH/5gYgDAz65dTdkN ABY1ACBbAeANPDw8xO7ubszMzES5XM5WaqexZ2dnY2NjQ7YCgJ9dP5SearUa6Tk5OfFuAMALpHvW 0vFvX570NQAgWwH4XB4fH4uCe2JiInvBPTc3F3t7e8WuctkKAH52/Yh6vAUAAAAAAM+XdnAfHh7G 9PR0VCqVrAX31NRUUban1wQA8NEpuwEAAAAAvlPaLX1wcFAcUZ7zDu5UcE9OThbXVKZd5QAAn4my GwAAAADgG7Tb7Tg7Oyvuv85ZcKdnbGwstra27OAGAD41ZTcAAAAAwJ9xfn5e3MHZ39+fteAeHByM zc3NaDQaJgUAIJTdAAAAAAB/4vLyMlZXV4uCOWfBPTAwECsrK8XreXp6MjEAAD+i7AYAAAAA+F+3 t7fFzunh4eGsBXdfX18sLS0VR6YruAEAfpmyGwAAAAD4tO7u7mJjYyNGR0ez3sOdjkhfWFiwgxsA 4DsouwEAAACAT+X+/j52dnZifHw8a8FdLpeLu8DTneDtdtvEAAB8J2U3AAAAAPDhPT4+FgX31NRU 9oJ7bm4uDg8PFdwAAC+k7AYAAAAAPqRWqxX7+/sxMTFRlMw57+EeGxsryvaHhwcTAwDwSpTdAAAA AMCHcnFxEYuLi9Hb25u14B4ZGSnuA7+5uTEpAABvQNkNAAAAAHS909PTWF5ejr6+vuw7uFdXV+P6 +tqkAAC8MWU3AAAAANCVzs/Pi4J7YGAg+w7uzc3NaDQaJgUA4B31VKvVSM/JyYl3AwBe4Pb2Nmq1 2tcnfQ0AyFYAXtfl5WWxczp3wT04OBjr6+tdlU+yFQDk60fT82Vxtr297d0AgBdIOwp+/MFH+hoA kK0AvNzV1VWxgzsVzLkL7lS0pzu4n56eZCsAIF8zU3YDgEUNAMhWADpO2hWViuWhoaGsBXelUoml paWicO/Gglu2AoB8/ciU3QBgUQMAshWAjpDuvE6fU46OjkapVMpacKdjSOv1erTbbdkKAMjXDqXs BgCLGgCQrQBk02q1Yn9/P6anp7MW3Gnsqamp4rWk1yRbAQD52vmU3QBgUQMAshWAd5XK5IODg5iZ mYlyuZz1mPJUcO/u7sbDw4NsBQDka5dRdgOARQ0AyFYA3lw6DjwdCz43N1ccE56z4B4fH4/Nzc24 u7uTrQCAfO1iym4AsKgBANkKwJv4UnAvLCxk38E9NjZWfAb6GXZwy1YAkK+fhbIbACxqAEC2AvCq rq6uYnl5Ofr7+7MW3NVqNTY2NuL6+tqkyFYAkK8fkLIbACxqAEC2AvBiqVBeX1+PwcHBrAV3KtgX FxeLwh3ZCgDy9WNTdgOARQ0AyFYAniXdeZ0K7nREeM6Cu6+vryi4Ly4u4unpycTIVgCQr5+EshsA LGoAQLYC8M0ajUZsbm5mL7jTDu65ubk4Pj6OVqtlYmQrAMjXT0jZDQAWNQAgWwH4s+7v72NraytG RkayFty9vb0xPz8f9XrdDm7ZCgDyFWU3AFjUAIBsBeBPPT4+xs7OTrGDu1QqZSu4K5VKzMzMxNHR kYJbtgKAfOUnlN0AYFEDALIVgMLDw0Ps7e3F9PR01oK7XC5HrVaLg4MDR5TLVgCQr/wiZTcAWNQA gGwF+MSazWbs7+/H1NRUUTLnLLjTHdyHh4fRbrdNjGwFAPnKr1J2A4BFDQDIVoBPJh0Hfnp6GgsL C1kL7rR7PB2Tno5LT7vKka0AIF/5Hj3VajXSc3Jy4t0AgBe4vb0tjtn78qSvAQDZCtBJrq+vY3Fx MXp7e7MV3OkZHh6OjY2NuL+/NymyFQDkK8/W4y0AAAAAgI8p7eA+OzuL1dXVYsNLzoK7v78/lpaW isIdAABeg7IbAAAAAD6Yi4uLYgd3KphzFtwDAwPFUenHx8dF8Q4AAK9J2Q0AAAAAH0A6MnNzczNG Rkay7+Cem5uLer2u4AYA4E0puwEAAACgS6U7r1PBPTQ0lLXgrlQqMTMzYwc3AADvStkNAAAAAF0k 7eDe2tqKsbGxKJVKWUvu6enpODo6imazaWIAAHh3ym4AAAAA6HCNRiO2t7djdHQ0e8E9MTFRvJa0 qxwAAHJSdgMAAABAB2q1WrG/v1/sns5dcKdd5Om4dAU3AACdRNkNAAAAAB2i3W4X916n+6/L5XLW gjvtIk87uNOucgAA6ETKbgAAAADI6OnpKU5PT6NWq0Vvb2/WgntkZKTYwZ3uBQcAgE6n7AYAAACA d5YK7svLy1haWoqBgYGsBffw8HCsra3F9fW1iQEAoKsouwEAAADgnVxcXMTy8nL2HdzVajXW19fj 5ubGpAAA0LWU3QAAAADwhtKR4Gnn9ODgYNaCu6+vLxYXF4sd5WlnOQAAdDtlNwAAAAC8skajETs7 OzE2Npa94E47ya+urkwKAAAfTk86sig9Jycn3g0AeIG0W6NWq3190tcAgGwFPo/7+/ui4J6eno5S qZSt4C6XyzE7OxsHBwfRarVMDLIVAOTrh9XzZRG8vb3t3QCAFzg/P//JB0zpawBAtgIfW7PZjMPD w+wFdxo7vYa9vb3iNYFsBQD5+hkouwHAogYAZCvAd0i7pdOu6bR7ure3N+sO7snJyaJsf3x8NDHI VgCQr5+OshsALGoAQLYC/Ip2ux31ej3m5+ejUqlk3cGdCu79/f14eHgwMchWAJCvn5qyGwAsagBA tgL8jFRwn56eFncv5t7BPTExEbu7u8W94CBbAUC+8kfKbgCwqAEA2Qrw/z09PRUF98LCQlEy5yq4 0zM2NhY7Ozt2cCNbAUC+8guU3QBgUQMAshX49C4vL2NpaSn6+vqyFtxDQ0PF53R2cCNbAUC+8uuU 3QBgUQMAshX4lG5vb2NtbS2q1WrWgru/vz8WFxfj7OysODodZCsAyFe+jbIbACxqAEC2Ap/G3d1d cTR4OiI8Z8FdqVRibm4ujo6OiqPTQbYCgHzl+ym7AcCiBgBkK/ChNZvN2N/fj4mJiSiVStkK7nQH +PT0dOzt7RWvCWQrAMhXXkbZDQAWNQAgW4EP5/HxMQ4PD2NqaqoomXMV3Klcn5ycLD57U3AjWwFA vvK6lN0AYFEDALIV+BBSmby7u1vsnk7HhOc8pjy9hnRE+f39vYlBtgKAfOWNKLsBwKIGAGQr0LVa rVbU6/WYnZ2N3t7erAV3OiY9fcam4Ea2AoB85X0ouwHAogYAZCvQlf9GLC0tZS+4h4aGYn19PRqN hklBtgKAfJWv70zZDQAWNQAgW4GucHl5GcvLyzEwMJC14E7jr66uxu3trUlBtgKAfJWvGSm7AcCi BgBkK9DR/xakYnlwcDD7Du6VlZWicH96ejIxyFYAQL52AGU3AFjUAIBsBTrK1dVVUXCngjlnwZ0K 9rSTPL0eBTeyFQCQr52np1qtRnpOTk68GwDwAukIw1qt9vVxpCEAyFbg293c3MTGxkb2gru/vz8W FhaKDykV3MhWAEC+drYebwEAAAAAOdzd3RU7uEdGRrLfwb20tBQXFxfRbrdNDAAAdAllNwAAAADv 5uHhIba2trIX3H19fTE/P28HNwAAdDFlNwAAAABvqtlsxtHRUUxMTGQtuCuVSkxPTxevpdVqmRgA AOhyym4AAAAAXl3aLV2v12N2djbK5XK2grtUKsXU1FQcHBwouAEA4INRdgMAAADwatKx4AsLC8Ux 4Tl3cadj0tNx6Y+PjyYFAAA+KGU3AAAAAM+WdnCfnZ3F8vJyDAwMZC240zHpGxsb0Wg0TAwAAHwC ym4AAAAAvksquNMO7sXFxewF99jYWGxubiq4AQDgE1J2AwAAAPBNbm5uip3TuQvu/v7+WFlZicvL S5MCAACfmLIbAAAAgF+U7rxOO6eHh4ejVCplK7grlUrMz88XR6anneUAAADKbgAAAAB+IhXcOzs7 MTk5mbXgLpfLMTMzEwcHB9FqtUwMAADwE8puAAAAAIoyeX9/vyiXU8mcs+CempoqXkuz2TQxAADA L1J2AwAAAHxSqUxOpfLExETWgjvtHk8F997eXrTbbRMDAAB8E2U3AAAAwCeSdnAfHh5m38GdnvHx 8djd3bWDGwAAeJaearUa6Tk5OfFuAMAL3N7eRq1W+/qkrwEA2Qqd4vLyMpaXl6O3tzdrwZ12cG9v bxf3ggOyFQDkKy/R8+UHjfRDBgDwfOfn5z/5EC99DQDIVsgl7eCu1+uxuLgY/f39WQvu0dHR4rOn +/t7EwOyFQDkK69G2Q0AFjUAIFvhg/23s7S0lH0HdzpJcGVlxc4WkK0AIF95M8puALCoAQDZCl3u 5uamOKJ8YGAga8GddpCnneTHx8fx9PRkYkC2AoB85U0puwHAogYAZCt0obRjen19PYaGhrIW3H19 fUXBfXp6Gu1228SAbAUA+cq7UXYDgEUNAMhW6BLpzuutra0YGxvLWnCnI9Ln5+eLO8Ht4AbZCgDy Vb7mouwGAIsaAJCt0MEajUbxuc3IyEiUSqVsBXelUolareaIcpCtAIB87RjKbgCwqAEA2QodptVq xd7eXkxMTGQtuMvlcszMzBQ7uB1RDrIVAJCvnUbZDQAWNQAgW6EDPD4+xu7ubkxOThbHhOcquFO5 PjU1Ffv7+0XpDshWAEC+diplNwBY1ACAbIVMms1msWt6bm6uOCY85z3co6Ojsbm5WdwLDshWAEC+ dgNlNwBY1ACAbIV3lO67Tvdez8/PZ93BnZ7h4eFYW1uL29tbEwOyFQCQr11H2Q0AFjUAIFvhnb6n l5aWshfc1Wq12MF9fX1tUkC2elMAQL52NWU3AFjUAIBshTeSCuWVlZUYHBzMWnCn8dfX1xXcIFtl KwDI1w9F2Q0AFjUAIFvhFaUjwVOxPDQ0lL3gXl5eVnADshUA5OuHpewGAIsaAJCt8EI3NzexsbGR fQd3f39/LC4uxsXFRXE3OIBsBQD5+pEpuwHAogYAZCs8w+PjY3H39fDwcJRKpWwFd6VSidnZ2Tg7 O1NwA7IVAOTrp6LsBgCLGgCQrfCNUsG9s7MTk5OTWQvuNPbMzEwcHBxEq9UyMYBsBQD5+in1/PDD D5GedLwVAPB8jUajuJvxy5O+BgBkK90vlcn1ej3m5+ejXC5nLbgnJiZid3c37u/vTQwgWwFAvn56 Pd4CAAAAgJ9qt9txenpaFNzpmPCc93CPjo4Wx6UruAEAAH5K2Q0AAADwv9J912kHd61Wi97e3qwF 98jISHFc+u3trYkBAAD4BcpuAAAA4NNKBXfawb24uJi94B4eHo6tra24u7szMQAAAN9A2Q0AAAB8 OhcXF7G8vBx9fX1ZC+5qtVrc63d9fW1SAAAAvpOyGwAAAPgUzs/PY2lpKXvBPTQ0VBTcjUbDpAAA ALyAshsAAAD4sB4eHmJ7ezsGBwezFtyVSqW4C/zm5sakAAAAvBJlNwAAAPChpIJ7b28vJicno1Qq ZSu409izs7NxdHQU7XbbxAAAALwyZTcAAADQ9VLBvb+/HxMTE1Eul7Pu4J6bm4uDg4NotVomBgAA 4A0puwEAAICu1Gw2i1J5eno66w7uVK6nXeSpbE+vCQAAgPeh7AYAAAC6RtotnUrl+fn5rDu409ip ZE9le9pVDgAAwPtTdgMAAAAdLd13fXh4WBwPnrPgTs/U1JQd3AAAAB1C2Q0AAAB0nKenp7i8vIyl paXo7+/PWnCPjo7G5uZm3N7emhgAAIAOouwGAAAAOsbNzU2sra3FwMBA1oJ7cHAwlpeXi9cDAABA Z+qpVquRnpOTE+8GALxA2ulTq9W+Pnb+AIBs5dvc3d3FxsZGjIyMZC240w7yxcXFuLq6KnaWA8hW AEC+draeLz/QbW9vezcA4AXOz89/8mFp+hoAkK38vFRwp88ixsfHo1QqZSu40w7y9IFU+v5Kd4MD yFYAQL52D2U3AFjUAIBs5V3c398Xd1+nO7Bz7uDu6+uLubm5OD09tYMbkK0AgHztYspuALCoAQDZ yptJBXf6zGFsbCzrDu7e3t6Yn5+Pw8PDaLVaJgaQrbIVAOTrB6DsBgCLGgCQrbyqZrMZBwcH2Qvu SqUSMzMzUa/XHVEOIFsBQL5+QMpuALCoAQDZyos9Pj7Gzs5OTE5ORrlczlZwp3I9FdypbE+vCQDZ CgDy9eNSdgOARQ0AyFaeJR0HnnZNp+PBcxfcExMTsbu7WxybDoBsBQD5+jkouwHAogYAZCvf7Onp qZiLWq1WHBOeq+BOz/DwcKytrSm4AWQrAMjXT0rZDQAWNQAgW/lVNzc3sbq6GgMDA1kL7r6+vlhe Xo7r6+uieAdAtgKAfP28lN0AYFEDALKVn3V1dRXr6+tRrVazFtyDg4NF0X5xcRHtdtvEAMhWAJCv FJTdAGBRAwCyla8uLy9jc3OzOCI8Z8GdCvaFhYU4OzuzgxtAtgKAfOVnKbsBwKIGAGTrJ3d3dxdb W1vZd3D39vYWd4GnuVZwA8hWAJCv/BplNwBY1ACAbP2EHh8fi88CxsfHo1QqZSu409gzMzNxenrq iHIA2QoA8pXvouwGAIsaAJCtn0Qqkw8PD2NqairK5XLWXdypZN/d3Y1ms2liAGQrAMhXnkXZDQAW NQAgWz+4tGt6dnY2+vv7sxbco6OjxecP9/f3JgVAtgKAfOXF/h97dwwS67bfAVvIEKYYyBAmYDGQ CQixsLCwsJCcIVhYWFhYSJAgHAshFhYWFsIUFhYWQiQYEGJh4QYLAxYWFhYWFhZysLCwmGIKiyks LCws/t+33u/u892be8+5e7vVNaPPA28xIeeu2fPu7W/N+3OtpewGAJMaAJCtH0w67zp9XouLi1kL 7rRFeSq4Nzc3i23TAZCtACBfeU3KbgAwqQEA2foBpIL77OwsFhYWolqtZl3BPT4+bgU3gGwFAPnK mxv46aefIl0XFxc+DQD4Ae12O1qt1q9Xeg0AyNa3lM7gTg9SlpaWol6vZy24m81msYLbfQKQrQAg X3kvAz4CAAAA6B9pBffl5WUsLy/3xBncqeC+vb11YwAAAHh3ym4AAADoAzc3N7G+vp59BXej0YiV lZXi/QAAAEBOym4AAADoUenM642NjRgdHc1acFcqleIs8LRleto6HQAAAHqBshsAAAB6yP39fezt 7RVnYJfL5WwFdxp7bm4uDg8PFdwAAAD0JGU3AAAAZPbw8BD7+/sxNTWVteAulUrFe9jd3S3eEwAA APQyZTcAAABk0O124+DgIPsK7lRwT09PF+9FwQ0AAEA/UXYDAADAO3l8fIyTk5OYmZkpzsHOuUX5 1xXcadt0AAAA6EfKbgAAAHhDz8/PcXp6GgsLC1kL7nSNjo7G5uZmdDodNwYAAIC+p+wGAACAN3B9 fR2rq6tRr9ezFtyNRiPW19et4AYAAODDUXYDAADAK7m9vS2K5VQw5yy4BwcHY2lpKS4vL90UAAAA PixlNwAAAPyAq6uraLVaMTw8nLXgrtVqxUrytGV62jodAAAAPjplNwAAAHynm5ub4uzrkZGRKJVK WQvu5eXlODs7U3ADAADw6Si7AQAA4Bu02+3Y3t6O0dHRrAV3pVKJhYWFOD4+jqenJzcGAACAT2ug Wq1Gur58+eLTAIAfcH19Hc1m89crvQYA+jtb7+7uYmtrK8bGxrIW3Ol7eyq4z8/PFdwA+N4KAPKV Pxj4+sU5/XY6APBy6eHzHz+UTq8BgP7L1oeHh+I78sTERNaCO409MzNTnMGt4AbA91YAkK/8OWU3 AJjUAMCnz9ZUJh8dHcXU1FSUy+WsBXd6D7u7u0XpDgC+twKAfOW3KbsBwKQGAD5ttl5cXMTS0lKx TXiugjtd6RzwtF16OhccAHxvBQD5yrdRdgOASQ0AfKpsvbm5iZWVlWg0GlkL7qGhoWi1WsX7AQDf WwFAvvL9lN0AYFIDAB8+W6+vr2N1dTWGh4ezF9zLy8vF+3l+fnaTAfC9FQDkKz9A2Q0AJjUA8CGz 9fLyMtbW1oqCuRdWcKf3r+AGwPdWAJCvvB5lNwCY1ADAh8nWtCX45uZm9hXctVqtWEmeCncFNwC+ twKAfOVtKLsBwKQGAPo6W1PBvb6+HiMjI1EqlbIV3IODg8UW5VdXVwpuAHxvBQD5yjtQdgOASQ0A 9F22ttvt4nvs2NhY1hXc5XI5ZmZm4uTkJJ6entw0AHxvBQD56kN5R8puADCpAYC+yNb//d//jcPD w5iens66gjuNnQruo6OjuL+/d6MA8L0VAOSrfM1E2Q0AJjUA0BfZ+rd/+7dZC+5msxlbW1vR7Xbd HAB8bwUA5GsPUHYDgEkNAPSUdN716elp/Ou//mvWLcrTNTo6Wnxf7nQ6bgwAvrcCAPK1xyi7AcCk BgCySwV32hZ8aWkpqtVq1oI7nQOeVnDf3d25MQD43goAyNcepuwGAJMaAMji6wruxcXFqNVq2Vdw b2xsRLvddmMA8L0VAJCvfeLXsvs//uM/ig//Jdf19fWLBk8PEV46Zi+MfXt723djp//O2Mbul7Ff +qAx59jpZ5KxP+/Y6RfH/nhSk1738p/7/v7e2N/h8vLS2Mbum7EfHh76buwfHdfY/TX2f/7nf8bs 7Gz8wz/8Q9aCe3BwMP7t3/4t/vu///u7/txPT0/ZPvOXjJ3+G2Mbu5/GfomcY6efhcY2dr+M/V// 9V8vehj/GmOnuWauP/dLx05zemMbu1/GfmlXknPsfu+IjK0T/JayWyf49mMPvMYDgmaz+aI/aKvV 6uuxFxYW+m7s9N8Z29j9Mnb6t9JvY6efScY2dr+Mvb+/b+zv0Gg0jG3svhn7pQ9Qc479Gt9LjN3b Y6cvqWtrazE0NJT9HO4fvV76y2q5xk7/jbGN3U9jv/QBZq6x/+/DTWMbu5fHTr/o9ZIsf42x01wz 15/7pWOnOb2xjd0vY7+0K8k5dr93RMbWCX5L2a0TfPuxB/7xH//RX2xlt7GNrexWfhpb2W1sxaux ld3KbmO/+tidTic2NzdjfHw8azmdtkhfWVkptkxXdhvb2Mpu5aexP/PY9Xq9+B769frWf+vKbmMb W9mtIzK2TnDhd+eiv5WvOsF3KLv9xVZ2G9vYym7lp7GV3cZWvBpb2a3sNvZrjZ22Qdzd3Y2pqako lUrZCu5qtVrMC09OToqzwXMXzspuYxtb2W1sY/fC2P1YOCu7jW1sZbexja0T1E/97ndt+/M7s9vY xnZmt7Orjf05x3Zm9/dxfrSxndnt7Gpj//bY3W43dnZ2YmJiImvBXalUipL9+Pj4Nz+XXGcZ5xzb +dHGdma3M5yNbex+Pjfbmd3GNrYzu41tbJ2gfup3y+4AAACA7/T4+FisAsm9grtcLhfv4eDgoHhP AAAAwOeh7AYAAOCbpJVVqeCenZ0tSuZcBXcq12dmZor38tKV7QAAAED/U3YDAADwm9LWwEdHRzE3 N5e94E4ruNN54ApuAAAAIFF2AwAA8GcuLi5iZWUlqtVqtoI7XaOjo7G1tVWccwYAAADwx5TdAAAA FO7u7mJ1dTVqtVrWgntoaKh4H+n9AAAAAPwWZTcAAMAndnt7G+vr68UK6pwFd71eL1aSpxXlz8/P bgwAAADwVym7AQAAPplutxv7+/tFwZ3Ows5VcA8ODsb8/Hycn58ruAEAAIDvpuwGAAD4BDqdTuzt 7cXk5GTWgrtSqRQF9+npqYIbAAAA+CHKbgAAgA/q4eGhKLjHx8ezFtzlcjlmZmbi4OCgeE8AAAAA r0HZDQAA8IE8PT0VpXIql3MW3OlK26Snsv3x8dGNAQAAAF6dshsAAKDPpYL77OwsFhYWinOwcxbc aRX55uZm3N3duTEAAADAmxqoVquRri9fvvg0AOAHXF9fR7PZ/PVKrwHgraTzrs/Pz2NpaSl7wT0y MhJra2txe3srWwHA91YAkK+8m4GvDye2t7d9GgDwA1Lh8McP/tNrAHhNqeC+uLgoVnDX6/XsBffG xkbc3NwU70u2AoDvrQAgX+Xre1N2A4BJDQA97vLyMpaXl7MX3ENDQ7G+vv5uv6UuWwFAtgKAfOX3 KLsBwKQGgB6UCuXV1dWiYM5dcK+srBQryt9qBbdsBQDZCgDylZdQdgOASQ0APSIV3GnldO4zuBuN RnEG99XVlWwFAN9bAQD52rOU3QBgUgNARu12O1qtVlEw5yy4a7VazM/PF1umy1YA8L0VAJCv/UDZ DQAmNQC8s/v7+9jc3Izx8fGsBXepVIq5ubk4OTmJx8dH2QoAvrcCAPK1ryi7AcCkBoB3kArug4OD mJ6ejkqlkrXkbjabsbe3F91uV7YCgO+tAIB87VvKbgAwqQHgjaTV0kdHRz1RcE9NTcXh4WF0Oh3Z CgC+t8pWAJCvH4KyGwBMagB4RU9PT3F8fFycf12tVrMW3GNjY8UK7rSqXLYCALIVAOTrR6PsBgCT GgBeKQeWlpayF9wjIyPFeeC9vkW5bAUA2QoA8pUfpewGAJMaAF7o4uIilpeXo9FoZC+4V1dX4/b2 VrYCALIVAOTrp6HsBgCTGgC+QzrzemNjIwYHB7MW3Gn8lZWVuLq6kq0AgGwFAPn6KSm7AcCkBoC/ Ip15vbOzU5yBXSqVshXclUolFhYW4vT0NJ6fn2UrACBbAUC+fmrKbgAwqQHgL2i327G3txfNZjPK 5XK2gjudAZ4K7qOjo3h6epKtAIBsBQD5yh8ouwHApAaAP0hblO/u7hYFd84V3Klcn52djcPDw09X cMtWAJCtACBf+VbKbgAwqQH41LrdblEqT01NZS2409jT09PFavKHhwc3RrYCgGwFAPnKXzHw008/ RbouLi58GgDwA9J2t61W69crvQagN6UyOZXKqVxO52DnXME9OTlZlO2pdEe2AoBsBQD5yrcb8BEA AACfwfPzcxwfHxfbg+dcwZ2utE36/v5+3N/fuzEAAAAAL6TsBgAAPrTr6+tYXV2NWq2WteAeHx+P zc1Nv+ENAAAA8EqU3QAAwIdze3sb6+vrMTg4mLXgrtfrRdGeCncAAAAAXpeyGwAA+BBubm5ibW0t Go1G1oI7rSBfWVmJy8vLYut0AAAAAN6GshsAAOhbV1dXxdbgIyMjWc/hTiu4l5eX4+zsTMENAAAA 8E6U3QAAQF9JK7g3NjZidHQ06wrutEX64uJinJ+fx9PTkxsDAAAA8M6U3QAAQM+7u7uL7e3tGBsb y1pwl8vlmJubi6OjIwU3AAAAQGbKbgAAoCe12+1otVoxMTGRdYvyNHZ6D4eHhwpuAAAAgB6i7AYA AHpGt9stzuAeHx/PuoI7Xek97OzsRKfTcWMAAAAAepCyGwAAyOrx8bHYFnx6ejoqlUrWgjudA761 tVVsmw4AAABAb1N2AwAAWZyfn8fi4mJUq9XsBffGxkbc39+7KQAAAAB9RNkNAAC8i+fn57i8vIy1 tbVoNBpZC+6hoaFiBffNzY0bAwAAANCnlN0AAMCbur6+jpWVlajX6z2xRbmCGwAAAOBjGEhbBqbr y5cvPg0A+AGpzGk2m79e6TXAZ3V1dVUU3LVaLWvBPTIyEuvr634my1YAQLYCgHz9gAa+PgTa3t72 aQDAD0hnz/5xwZJeA3wm7Xa7+F6RCuacBXf6Zd7l5eU4Ozsrtk5HtgIAshUA5OvHpOwGAJMagBd7 fHyMnZ2dGBsbi1KplK3gLpfLMTMzE8fHx/H09OTGyFYAQLYCgHz9BJTdAGBSA/BdUsG9v79flMup ZM5VcKdyfWpqqngvDw8PboxsBQBkKwDI109G2Q0AJjUAf1VaLX14eBhzc3PZC+7x8fFiNXmn03Fj ZCsAIFsBQL5+YspuADCpAfiLUsF9dHSUfQV3uiYmJorvLFZwy1YAQLYCgHzlK2U3AJjUAPzq+fm5 OPc6reCuVqtZC+7R0dHY2tqKbrfrxshW2QoAshUA5Ct/RtkNACY1wCeXVnCfnJzE4uJi1Gq1rAV3 s9mMjY2NaLfbbgyyFQBkKwDIV36XshsATGqAT/xza2FhIQYHB7Ov4N7c3FRwI1sBQLYCgHzluyi7 AcCkBvhE7u7uipXTQ0NDWQvuVLCvr68X7wdkKwDIVgCQr7yEshsATGqAD67T6RTz/YmJiawFdzoD fGlpKc7Ozoqt00G2AoBsBQD5yo9QdgOASQ3wAd3f38fu7m5xBnapVMpWcFcqlZiZmYmjo6N4eHhw Y5CtACBbAUC+8mqU3QBgUgN8EKlM3t/fj6mpqewF9/T0dBweHiq4ka0AIFsBQL7yZpTdAGBSA/Sx x8fHYtV07hXc5XK5WMGdCu70nkC2AoBsBQD5yltTdgOASQ3QZ9J516lUTgV3KplzFdypXE/ngKf3 4gxuZCsAyFYAkK/y9b0puwHApAboA8/Pz3F6ehoLCwtZC+50jY+Px87OTnQ6HTcG2QoAshUA5Kt8 zUbZDQAmNUAPu76+jpWVlajX61kL7pGRkVhfXy/eD8hWAJCtAIB87QUDP/30U6Tr4uLCpwEAP6Dd bker1fr1Sq8BXuLu7q74OTI0NJS14E7jp6L96urKTUG2AoBsBQDka88Z8BEAAEB+Nzc3xcrp0dHR rAV3o9EovpilX4ZNW6cDAAAAQK9SdgMAQCbpN303NzdjeHg4a8Fdq9VicXExLi8v3RQAAAAA+oay GwAA3lGn04nt7e0YHx+PUqmUreBOY8/NzcXR0ZEV3AAAAAD0JWU3AAC8sW63Gzs7OzEyMpJ1BXe5 XI7JycnY29sr3hMAAAAA9DNlNwAAvIHHx8ei4B4bG8u6gjsV3NPT03F8fBxPT09uDAAAAAAfhrIb AABeSSq49/f3Y2ZmpiiZc67inpqaKt7Lw8ODGwMAAADAh6TsBgCAH5BWS5+ensbCwkJUKpWsBXda Rb65uRm3t7duDAAAAAAfnrIbAAC+0/Pzc1xeXsbS0lJUq9WsBXc6B3x9fV3BDQAAAMCno+wGAIBv dHZ2FsvLy1Gv17MW3ENDQ8UK7uvrazcFAAAAgE9L2Q0AAL/j4uIiVlZWolarZS24G41GtFotBTcA AAAA/IGyGwAA/o+7u7uiWE5bhOcsuNMK8rRV+vn5ebF1OgAAAADw/1N2AwDA/6vT6cTOzk6Mjo5m LbjL5XLMzs7G8fGxghsAAAAAfoeyGwCAT+vx8TEODg5iamoqSqVStoI7jT0zMxOHh4fx8PDgxgAA AADANxioVquRri9fvvg0AOAHpHN0m83mr5dzdaE3pYJ7b2+vWD1dqVSyruCenp4u3ku323VjQLYC gGwFAPnKdxr4+rBte3vbpwEAPyCdqfvHRVZ6DfSGtFo6bQs+Pz9flMw5C+7JycnY39+P+/t7NwZk KwDIVgCQr/wAZTcAmNTAh5RWcKeCe25uLusW5emamJgozgNXcINsBQDZCgDyldej7AYAkxr4MJ6e nopzrxcWFrJuUZ7K9bRtVZpjdzodNwZkKwDIVgCQr7wBZTcAmNRAX3t+fo7T09NYWlqKarWadQX3 +Ph4sYL77u7OjQHZCgCyFQDkK29M2Q0AJjXQl66vr2N1dTUajUbWgntkZCTW19eL9wPIVgCQrQAg X3k/ym4AMKmBvpFWTG9tbcXQ0FDWgntwcDAWFxfj6urKTQHZCgCyFQDkq3zNRNkNACY10NPSmddp rjoxMVGchZ2r4E5bpKezwNO/7XQ2OCBbAUC2AgDyNS9lNwCY1EDPabfbsbu7G81mM2vBXavVYnZ2 No6PjxXcIFsBQLYCAPK1xyi7AcCkBnpCt9stCu7JycmsW5RXKpWYmZkpCu7Hx0c3BmQrAMhWAEC+ 9ihlNwCY1EA2Dw8PcXh4WBTcOVdwpyutIt/Z2SneEyBbAUC2AgDytfcpuwHApAbeVdoOPK2anpqa inK5nLXgHhkZKebB6VxwQLYCgGwFAORrf1F2A4BJDby5rwX3/Px89oJ7eHg41tbW4vb21o0B2QoA shUAkK99TNkNACY18GYuLi5iaWkpBgcHe6Lgvr6+dlNAtgKAbJWtACBfPwhlNwCY1MCrury8jPX1 9ewFd61Wi+Xl5bi5uXFTQLYCALIVAOTrB6TsBgCTGvhhacV0WjmdzsDOWXCngj0V3FdXV/H8/OzG gGwFAGQrAMjXD0zZDQAmNfAiacX0xsZGjI6OZi24G41GLC4uFv/m0tnggGwFAGQrAMjXz2Hgp59+ inSl8xQBgJdrt9vRarV+vdJr+Gju7u6Kv9+5V3DX6/XiLPD05cEKbpCtAIBsBQD5+jkN+AgAAPg9 nU4ndnZ2sq/gLpfLMTs7G8fHxwpuAAAAAEDZDQDAn3t8fIzd3d1oNptRKpWyltyTk5NxeHgYDw8P bgwAAAAA8CtlNwAAhXTe9dHRUczNzUW1Ws1acE9MTMT29nZ0u103BgAAAAD4i5TdAACf3OnpaSwu LkatVstacKdt0jc2NpxrBAAAAAB8E2U3AMAnk867Pjs7i4WFhajX61kL7vHx8dja2irOBQcAAAAA +B7KbgCAT+Ly8jKWlpayF9wjIyOxuroat7e3bgoAAAAA8GLKbgCADyqt4L66uoq1tbUYHh7uiYI7 Fe4AAAAAAK9B2Q0A8MFcX18XxXKj0checK+vr8f5+XlRvAMAAAAAvCZlNwDAB3B3d1ecfT00NJS1 4B4cHIzFxcW4uLhwUwAAAACAN6XsBgDoU91uN7a3t2NiYiJKpVK2grtcLsfc3Fycnp7G09OTGwMA AAAAvAtlNwBAH3l4eIj9/f2YmpoqSuZcBXcq19N72N3dLd4TAAAAAMB7U3YDAPS4tFr66OioWD2d s+BOV1pFnlaTp1XlAAAAAAA5KbsBAHrQ4+NjHB8fx8zMTFSr1awFd7PZjJ2dHQU3AAAAANBTBtLD 03R9+fLFpwEAP+D6+rooBb9e6TV8r5OTk5idnc1ecI+MjBQruDudjpsCyFYAkK0AgHztSQNfH2im h5kAwMudn5//SVmYXsO3/t1ZWVmJer2eteAeHh6OVqsVt7e3bgogWwFAtgIA8rXnKbsBwKSGDFKh nIrlRqORteAeHByMpaWlODs7c1MA2QoAshUAkK99RdkNACY1vJO0hVEqlnMX3OVyORYWFuLo6Cie n5/dGEC2AoBsBQDka19SdgOASQ1vKK3gTvOstEV47oJ7bm4uTk9P4+npyY0BZCsAyFbZCgDyte8p uwHApIZX1m63i7nVxMRE1oK7UqkUK7iPj48V3IBsBQBkKwDI1w9H2Q0AJjW8gvv7+9jb24tmsxml Uin7Cu7Dw0MFNyBbAQDZCgDy9UNTdgOASQ0v1Ol0Ymdnp1jBnUrmnAX37OysFdyAbAUAZCsAyNdP RdkNACY1fIdUJu/v72dfwZ2uycnJYgX3w8ODGwPIVgBAtgKAfP10lN0AYFLDX/H8/BwnJyfF9uDV ajVrwZ1Wkad5W7fbdWMA2QoAyFYAkK+fmrIbAExq+A3X19exuroatVota8E9NDQUrVYrbm5u3BRA tgIAshUA5Ct/oOwGAJMa/sjt7W2sr69Ho9HIWnCn8dfW1orCHUC2ylYAkK0AIF/5c8puADCp+fSu rq6KldPDw8PZC+70Pi4vL90UANkKALIVAOQrf4WyGwBMaj6lTqcTm5ubMTIyEqVSKVvBnbZIX1pa KgrudDY4ALIVAGQrAMhXvo2yGwBMaj6N+/v7Ys4zMTGRteCuVCoxNzcXp6en8fT05MYAyFYAkK0A IF95AWU3AJjUfGiPj49xcHCQveBO1+TkZJycnCi4AWQrAMhWAJCvvAJlNwCY1Hw4qUw+Pj6O+fn5 YhV1zoJ7fHw8dnd3i1XlAMhWAJCtACBfeT0DP/30U6Tr4uLCpwEAP6Ddbker1fr1Sq95P6ngTtuC LywsRLVazVZup9XjY2NjxXngt7e3bgyAbAUA2QoA8pU3MuAjAAD61fPzc1FwLy4uRrlczrqCe3R0 NLa2tkxmAQAAAADeibIbAOg7aUeapaWlrCu40zU0NFT8tubd3Z2bAgAAAADwzpTdAEBfSCu4V1ZW olarZS24R0ZGYmNjI66vr90UAAAAAICMlN0AQM86Pz8vCu56vZ614B4eHi5WcDuDGwAAAACgdyi7 AYCekgrlVCw3Go2sBffg4GCxVfrZ2ZmbAgAAAADQg5TdAEB29/f3sb29XaygzllwVyqVmJmZiZOT k3h+fnZjAAAAAAB6mLIbAMii2+3G7u5uTE1NRalUylZwp7Gnp6fj8PAwHh4e3BgAAAAAgD6h7AYA 3k2n04mdnZ0YHx/PWnCnq9lsxt7eXlG6AwAAAADQf5TdAMCbSmVyKpVnZ2ezFtzlcrkouNNq8rRt OgAAAAAA/U3ZDQC8uqenp2Jb8HT+dSqZc67gHhsbK84Dt0U5AAAAAMDHouwGAF5FKriPjo5icXEx e8E9PDwcm5ubcXt768YAAAAAAHxQym4A4MWen5/j5OSkKLir1WrWgrvRaMTKykpcXV0V7wsAAAAA gI9N2Q0AfLfr6+tYX1+PwcHBrAV3Gj8V7efn5wpuAAAAAIBPZiCtwkrXly9ffBoA8ANSAdxsNn+9 0uuPpN1uR6vVKlZQ5yy46/V6LC8vx8XFRbF1OgCyFQCQrQAgXz+nga8Pjre3t30aAPAD0uriPy5l 0+t+1+l0irOvx8fHsxbctVotFhYWrOAGkK0+FACQrQAgX/mVshsATGr+xP39fezu7sbU1FSUSqVs BXfaeWZmZiaOj4/j8fHRXzAA2eqBAQDIVgCQr/wJZTcAmNREt9uNnZ2dmJiYyFpwl8vlouA+Ojqy ghsADwwAQLYCgHzldym7AeCTTmrSedepVJ6dnc1acKexU8F9cHDgDG4APDAAANkKAPKVb6bsBoBP Nqk5OzuL+fn54hzsnOdwp1Xkaf5xd3fnLw8AHhgAgGwFAPnKd1N2A8AHn9Sk7cDTe1ldXc1ecI+M jMTGxkZ0Oh1/YQDwwAAAZCsAyFd+iLIbAD7opObq6irW1taiXq9nLbgbjUasrKzE9fW1c7gB8MAA AGQrAMhXXo2yGwA+0KQmFcrLy8sxPDycteAeGhoqVpKnwl3BDYAHBgAgWwFAvvIWlN0A0OeTmpub m6JYTgVzzoI7rSBPK7gvLi4U3AB4YAAAshUA5CtvTtkNAH04qbm7u4tWqxWjo6PZtyhfWloq/qwK bgA8MAAA2QoA8lW+vidlNwD0yaTm9va2KLhTwZyz4B4cHCwK7rOzMzcdAA8MAEC2AoB8la/ZKLsB oIcnNff390VG5z6Du1KpxMzMTJycnFjBDYAHBgAgWwEA+doTlN0A0GOTmoeHh9jd3Y2pqakolUpZ S+7p6ek4Ojoq3hMAeGAAALIVAJCvvUTZDQA9MKl5enqK4+PjmJ2djWq1mrXgbjabxbyg0+m4qQB4 YAAAshUAkK89S9kNAJkmNWk78PT/s7CwUJyDnbPgHh0djY2NjWi3224kAB4YAIBsBQDka19QdgPA O09qTk9PY35+Pmq1WtaCe2xsLFqtloIbAA8MAEC2AgDytS8N/Pzzz5GuX375xacBAD/g/v4+9vf3 f73S668uLy9jeXk56vV61oI7rSBfW1uLm5ubYmU5APRrtgIAshUA5CsDPgIAeBupUE5bg6ctwnMW 3OkM8MXFxWJFuYIbAAAAAICPQtkNAK8o/dbe3t5esUV4zoK7UqkUZ4GfnZ0puAEAAAAA+JCU3QDw gx4eHoqCu9lsRrlczlZwp7Hn5ubi+Pg4np6e3BgAAAAAAD40ZTcAvMDXc1impqayF9yzs7NF2a7g BgAAAADgM1F2A8A36na7cXh4GNPT08U24bkK7lKpVLyHVHCnVeUAAAAAAPAZDbTb7Tg/P/+h6/r6 +kWD9/vYt7e3fTd2+u+Mbex+GTv9W+m3sdPPJGN/rLEfHx+LbcFnZmayFtzpStukb29vF6vKX+PP nf53cn3m/Tj25eWlsY3dN2O/9Bdhco79o+Ma29jvOfZLd1PJNXb6b4xt7H4a+yVyjp1+Hhnb2P0y dprvGfvbpTm9sY3dL2O/tCvJObZ+ytg6QR3Ra4w90Gq1XuXh+0v0+9gLCwt9N3b674xt7H4ZO/1b 6bex088kY/f/2KngPjo6KrYHr1arWVdwpz9f2i690+m8+p87/e/m+sz7cexGo2FsY/fN2C99gJpz 7Nf4uWlsY7/X2C/9Jb1cY6f/xtjG7qexX/oQMdfY6eeRsY3dL2On+Z6xv12a0xvb2P0y9ku7kpxj 66eMrRPUEb3G2Mpuf7GNbWxlt9LX2H8Y+/T0NObn57Ov4B4bG4vd3d0/K7gVzspuYxtb2W1sYyu7 Fa/GVnYru41tbGW38tPYxlZ2G9vYOkH9lLLbX2xjG1vZrfQ19q/X+Ph4DA4OZi24R0ZGYm1tLW5u buL5+VnhrOw2trGV3cY2trJb+WlsZbey29jGVjgru41tbGW3sY2tE9RP/bXv2vbntz+/sY3tzG5n V3+2sf/nf/4n/u3f/i3+6Z/+KWvB/Xd/93fx7//+73FxcfFNBfdrf+bO7P4+zo82tjO7neFsbGM7 s9vYxn6fsV/Cmd3GNrYzu53hbGxndjuz29jG1gl+zn7qZb9GCAB9Jk0qNjc3ixXUOQvuWq0Wq6ur xZbpL31QDgAAAAAAKLsB+MDSb35tb28XZ2CXSqVsBXe1Wo2lpaU4Pj5WcAMAAAAAwCtRdgPwodzd 3RUF98TERPaCO50pcnh4+OJtVgEAAAAAgN82kB7Gp+vLly8+DQD6UiqT9/f3o9lsZi24/+Zv/ib+ /u//Pv75n/85/uVf/uXFZ8gAAP+flKUp379eshUAZCsAyFf+2MDXB/RpFRwA9Ivn5+diW/Cpqako l8tZz+EeHR2N3d3dODk5+ZP/+/n5uRsFAD8gZalsBQDZCgDyld+i7Aagr5yenhbnX6ddSXIW3CMj I7G1tVVsm25SAwAeGACAbAUA+Spf35+yG4Ced3V1FSsrK1Gr1bIW3ENDQ9FqtX5zGxqTGgDwwAAA ZCsAyFfej7IbgJ50eXlZFNz1ej1rwT08PFwU3O1226QGADwwAADZCgDI1x6i7AagZ9zc3MTGxkY0 Go2sBXcq2NfW1uL29takBgA8MAAA2QoAyNcepewGIKt05vXOzk6MjY1FqVTKuoJ7dXW1WFH+/Pxs UgMAHhgAgGwFAORrj1N2A/Du0gru3d3dmJiYyFpwV6vVYqv0dCb4SwtukxoA8MAAAGQrAMhX+ZqH shuAd3F/fx97e3vFCu6cW5Sncn16ejqOj4/j4eHBpAYAPDAAANkKAMjXPqXsBuDNPD09xf7+fjSb zSiXy9kL7pR13W7XpAYAPDAAANkqWwFAvn4Aym4AXlUquA8PD2Nubi5rwZ2u8fHx4jzwtKrcpAYA PDAAANkqWwFAvn4sym4Aflg67/r09DSWlpaKc7BzFtyjo6OxtbUVd3d3JjUA4IEBACBbAUC+fmDK bgBeJBXcJycnMT8/3xMF98bGxrut4DapAQDZCgCyFQCQr/kpuwH47uBeXFyMWq2WteBuNBrRarWi 3W6b1ACABwYAgGwFAPn6CSm7AfhdaQX32dlZrKysRL1ez1pwDw4OxtraWlxeXprUAIAHBgCAbAUA +frJKbsB+ItSoZzO4M5dcKcV5HNzc8WW6Y+PjyY1AOCBAQAgWwFAvlJQdgPwq06nE1tbW8UZ2DkL 7nQGeDoL/Pj4uOcLbpMaAJCtACBbAUC+ytc8Bn7++edI1y+//OLTAPiEut1u7O7uxuTkZJRKpWwF d6VSidnZ2WLL9LR1ej+6v7+P/f39X6/0GgCQrQAgWwFAvvI2BnwEAJ9PWsGdCu6pqakol8vZCu5U rqctyg8ODvpqBTcAAAAAAJCfshvgk0hlcvqtslRw51zBncr1tIo8Fdx+ww0AAAAAAHgpZTfAB/b0 9FSUyjMzM8U52DlXcDebzWI1uYIbAAAAAAB4DcpugA8mnXd9enqafYvydI2OjhYF98PDgxsDAAAA AAC8KmU3wAdxcXERy8vLWVdwp2tkZCS2trbi7u7OTQEAAAAAAN6Mshugj6VCudVqxdDQUNaCO42/ srJSFO5pZTkAAAAAAMBbU3YD9Jl2ux2bm5vFFuE5C+56vR5LS0sKbgAAAAAAIAtlN0AfSAV3WsE9 Pj6eteAeHBwsVnCfn58ruAEAAAAAgKyU3QA9qtPpFGdfp4K7VCplK7jTGeBpBffp6amCGwAAAAAA 6BnKboAe0u12Y2dnJyYnJ7MW3JVKJWZnZ+P4+FjBDQAAAAAA9CRlN0Bm9/f3sbe3l30Fd7lcjrm5 uaLgfnp6cmMAAAAAAICepuwGyCCtlk7bgs/MzBQlc85zuFPJnsr2h4cHNwYAAAAAAOgbym6Ad3R+ fl6cfz04OJi14B4bG4vt7e1ot9tuCgAAAAAA0JcGqtVqpOvLly8+DYBXllZwX1xcxMrKStTr9awF 98jISPE+rq6u3Jg3cn19Hc1m89crvQYAZCsAyFYAkK+8jYGvJUha4QfA64VbLxTcQ0NDCu53lFbu //Hnn14DALIVAGQrAMhX3oayG+CVpEJ5dXW1KJhzFtyNRiNarVaxojytLMekBgBkKwAgWwFAvn5E ym6AH5BWcK+vrxcFc86CO50Bvra2FpeXl26KSQ0AyFYAQLYCgHz9FJTdAN+p3W7H5uZmjI2NZS24 a7VazM3NxcnJSTw+ProxJjUAIFsBANkKAPL1U1F2A3yDbrcbBwcHMT4+nrXgLpVKMT09XbwXBbdJ DQDIVgBAtgKAfP3MlN0AvyGVyYeHh0W5XKlUspbczWYz9vb2itIdkxoAkK0AgGwFAPmKshvgTzw8 PMTx8XHMzs5GtVrNuoJ7cnKy+Nnc6XTcGJMaAJCtshUAZCsAyFf+D2U38Ok9PT0VBff8/HyUy+Ws K7jTNum7u7sKbpMaAEC2AoBsBQD5yl+h7AY+pefn5zg9PY3FxcWo1WpZC+6RkZFYX1+P29tbN8ak BgCQrQAgWwFAvvKNlN3Ap5EK7svLy1heXo56vZ614B4aGorNzc1ot9tujEkNACBbAUC2AoB85QWU 3cCHd3FxEUtLS9FoNLKv4N7a2orr62s3xaQGAJCtACBbAUC+8oOU3cCHdHd3F61WqyiYc6/gXllZ KQr3tLIckxoAQLYCgGwFAPnK61B2Ax9Gp9OJnZ2dGB0dzVpwV6vVWFhYKAJNwW1SAwDIVgCQrQAg X3kbym6gr3W73djd3Y1msxmlUilbwV0ul2N2djZOT0/j6enJjTGpMakBANkKALIVAOQrb0zZDfSd +/v7ODw8jOnp6ahUKtkK7jR2eg8HBwfx8PDgxmBSAwCyFQBkKwDIVx/KO1J2A33h8fGxKJVnZmay ruBOY09OTsb+/r6CG5MaAJCtACBbAUC+yteMBn7++edI1y+//OLTAHpK2g48bQs+Pz9fbBOe8xzu sbGx4jzwdC44/Ja060D6RYivV3oNAMhWAJCtACBfeRsDPgKg11xeXsbi4mJUq9WsBffQ0FCsr6/H 3d2dmwIAAAAAANBjlN1AT0gF98rKSjQajawFdxo/vY/0fp6fn90YAAAAAACAHqXsBrK5vb2NVqsV w8PDWQvuer0eS0tLxZbpCm4AAAAAAID+oOwG3lUquLe2tmJ0dDRrwZ22SE9bpR8fHyu4AQAAAAAA +pCyG3hz6czrjY2NGBsbi1KplL3gPj8/j8fHRzcGAAAAAACgjym7gTeRCu7t7e2YmJjIWnAPDg7G wsJCsUX509OTGwMAAAAAAPBBKLuBV9Nut2Nzc7NYwZ1zi/JarRZzc3NxcnJiBTcAAAAAAMAHpewG fki3242Dg4MYHx/PWnCn1ePT09PFe1FwAwAAAAAAfHzKbuC7PT8/x+HhYVEuVyqVrCV3WkW+t7dX lO4AAAAAAAB8Hspu4JukgjttC764uFhsE56z4B4dHY2NjY1i23QAAAAAAAA+J2U38LvOz89jZWUl 6vV61oJ7eHg4Wq1W3N7euikAAAAAAAAou4E/d3l5GUtLS9FoNLIW3CMjI7G+vm4FNwAAAAAAAH9G 2Q0U7u7uiq3BU8Gcs+BOBfvq6mrc3NwUW6cDAAAAAADAXzJQKpUiXXt7ez4N+GRSoby1tVWcgZ2z 4B4aGirOAk8ryhXc9LP0dzj9wsbXK70GAGQrAMhWAJCvvI2Br2XT9va2TwM+ga8F9/j4eNaCu1Kp FFulX1xcKLj5MNIZ93/89zy9BgBkKwDIVgCQr7wNZTd8Ap1OJ3Z2drKv4C6XyzE1NRX7+/vx+Pjo xmBSAwDIVgCQrQAgX3kxZTd8UKlM3t3djWazWRxVkKvgTmOngjuV7ff3924MJjUAgGwFANkKAPKV V6Hshg/k6ekpjo6OYm5uLqrVatZV3BMTE8XPlW6368ZgUgMAyFYAkK0AIF95dcpu6HPpvOuTk5NY XFzMXnCnbdI3Njai3W67MZjUmNQAgGwFANkKAPKVN6Xshj6UVnCfnZ0VK7hrtVrWgnt8fDy2traK c8HBpMakBgBkKwDIVgCQr7wXZTf02Q/MhYWFGBwczFpwNxqN2NzctIIbTGoAQLYCgGwFAPkqX7NR dkOPu7y8jLW1taJgzllw1+v1WF1dLd5P2jodMKkBANkKALIVAOSrfM1J2Q09KG0JnrYGT2dg5yy4 0xng8/PzcXx8rOAGkxoAkK0AIFsBAPnaU5Td0CPu7++Lf4fpDOxSqZSt4K5UKjEzMxNHR0cKbjCp AQDZCgCyFQCQrz1L2Q0ZPT4+xuHhYczOzhYlc66Cu1wuF2eBHxwcFO8JMKkBANkKALIVAJCvvU7Z De8sreDe29uL6enpomTOVXCn1eNTU1NF2f709OTGgEkNAMhWAJCtAIB87SvKbngHDw8Psb+/X5TL uQvutE16+vee3hNgUgMAshUAZCsAIF/7lbIb3ki32y22BW82m1kL7nSlgjutJk/vCTCpAQDZCgCy VbYCgHz9CJTd8Iqen5/j6Oio2KI85xnc6RobG1Nwg0kNAMhWAEC2AoB8/bCU3fBKP8iWlpaiVqtl LbhHR0djY2Mj2u22mwImNQAgWwEA2QoA8vVDG/j5558jXb/88otPA77D7e1trK+vR6PRyFpw1+v1 WFtbi6urKzcFMru/v4/9/f1fr/QaAJCtACBbAUC+8jYGfATw7VLBvbm5WaygzllwpxXk8/PzcXZ2 VmydDgAAAAAAAJ+Nshv+ivQbOFtbW8UZ2DkL7mq1WhTcx8fHCm4AAAAAAAA+PWU3/AWdTqdYwT0x MZG94F5eXi4K7sfHRzcGAAAAAAAA/kDZDX/w9UyFZrMZ5XI5W8Gdxp6ZmYmDgwMFNwAAAAAAAPwG ZTef2tPTU1Fwz87ORqlUyrqKe3x8PHZ3d+Ph4cGNAQAAAAAAgL9C2c2nk867Pj09jbm5uawruFO5 nrZJT9ul397eujEAAAAAAADwHZTdfAqp4L68vCzOv67X61lXcI+NjcX29naxbToAAAAAAADwMspu PrSLi4tYWVmJarWateAeHh6OVqsVd3d3bgoAAAAAAAC8AmU3H8719XWsrq5GrVbLWnA3Go1YW1sr 3g8AAAAAAADwupTdfAjn5+exvr5eFMy5C+60gjttmQ4AAAAAAAC8HWU3fSsVymnldO6CO50BnlaS p/eTzgYHAAAAAAAA3p6ym77S6XRia2srRkdHsxbc6Qzw+fn5OD4+VnADAAAAAABABspuet7Dw0Ps 7e3F+Ph4lEqlbAV3uVyOycnJODo6UnADAAAAAABAZgOpPExXKhOhVzw+PsbBwUHMzMxkLbjT2Kng 3t/fj/v7ezcG+F3pOIN0tMLXK70GAGQrAMhWAJCvvI2Br6Xe9va2T4OsUsGdtgVP24NXKpWsK7ib zWbs7u4W26YDfKvz8/M/+XmSXgMAshUAZCsAyFfehrKbrJ6enuLw8DBmZ2eLkjnnOdxpm/SdnR0r uAGTGgCQrQAgWwEA+doHlN1kcX19HSsrK1GtVrMW3MPDw7G6uhrtdttNAUxqAEC2AoBsBQDkax9R dvNu7u7uotVqxcjISNaCu1arxdraWlxdXbkpgEkNAMhWAJCtAIB87VPKbt5UKrjT2dejo6NRKpWy FdyDg4OxvLwcFxcX8fz87MYAJjUAIFsBQLbKVgCQr31O2c2r63Q6RcE9MTGRteBOW6QvLCzE6elp cTY4gEkNAMhWAJCtshUA5OvHoezmVdzf3xd/h5rNZtaCO21RPj8/X/wgUXADJjUAIFsBANkKAPL1 41J282LdbrdYwT01NZW14K5UKjE3NxcnJyfx+PjoxgAmNQAgWwEA2QoA8vUTUHbzXR4eHuLg4CBm Zmayb1Ge3sPR0VHxngBMagBAtgIAshUA5Ovnouzmr0qrpff392N6ejr7Cu5UcKey3RblgEkNAMhW AEC2AoB8/dyU3fxFqUxO24KncrlcLmcruFO5ns4BT9ul26IcMKkBANkKAMhWAJCvfKXs5k+cnp7G wsJCsU14roI7XSMjI7G5uRl3d3duCmBSAwCyVbYCgGwFAPnKn1F2E9fX17G2thbDw8NZC+5GoxEr KyvF+3l+fnZjAJMaAJCtshUAZCsAyFd+k7L7k7q8vCyK5Xq9nrXgHhoaitXV1bi4uHAON2BSAwDI VgCQrQAgX/lmyu5P5Pb2ttgaPBXMOQvuWq1WFO2p4AYwqQEAZCsAyFYAkK+8hLL7g0tnXrdarRgd Hc1acFcqlVhaWir+gVvBDZjUAACyFQBkKwDIV37UwM8//xzp+uWXX3waH0S73S5WcI+Pj2ctuMvl cszOzsbh4WE8PDy4McCHd39/H/v7+79e6TUAIFsBQLYCgHzlbQz4CD6GTqcTW1tb2Vdwp2tiYqLY KUDBDQAAAAAAALwVZXcfS2Vy+g2RZrMZpVIpW7mdxp6cnCwKbr+tAgAAAAAAALwHZXefSeddHx0d xcLCQnEOds4V3GkV+e7ubnS7XTcGAAAAAAAAeFfK7j6QCu6Tk5NYWlqKwcHBrAV3Ogc8reBO54ID AAAAAAAA5KLs7mHn5+c9UXCPjIzE2tpa3N7euikAAAAAAABAT1B295jLy8tYXl6O4eHh7AX3xsZG 3NzcxPPzsxsDAAAAAAAA9BRldw9IK6ZbrVYMDQ1lLbjTCvKVlZW4urpyUwAAAAAAAICepuzO5OHh IXZ3d4szsEulUraCu1arFSvJT09Pi7PBAQAAAAAAAPqBsvsdpYL76OgoJicnsxbclUolpqam4vDw UMENAAAAAAAA9CVl9xtLZXIqlVO5XC6XsxXcqVxXcAMAAAAAAAAfhbL7DXxdwT03NxfVajVrwT07 O1tsl57eEwAAAAAAAMBHoex+JY+Pj3F8fFyUy7kL7unp6djb24v/p737hY0qDdcAfkQFAoFAVJDs CATZVKxAIEi2AoFYgUAgVnQDggRExQrEJhUIxIoRpEFUVCBWbDYIBKJiBGJERUNWVKxok4qKihGI CsR3+eZmGnbvbi+c6XD6tL9fcpoc0bzM6Z/nZZ7OnIODA18YAAAAAAAA4ExSdk+hvh34xsZGWVpa 6rTgrsfi4mLp9/tlb2/PFwYAAAAAAAA485r6SuB61FcC8/+rBffr16/Ljz/+WObn5zstuG/cuDF+ i/KdnR1fGIBTYDgcll6vd3TUcwBAtgKAbAUA+cpsNJPitL4qmP/25s2bU/EK7mvXrpVnz56V7e1t XxSAU2YwGPztd3Y9BwBkKwDIVgCQr8yGsvsYm5ub5cmTJ+OCucuCu/4VyPLy8vjf8+HDB18YAEsN AMhWAEC2AoB8PfeU3f9Q3xK8XouFhYVOC+6LFy+OX0le3zJdwQ1gqQEA2SpbAUC2AoB85e+U3eV/ C+56z/J6D+x6//KuCu76FukPHz4sr169Gt8bHABLDQDIVtkKALIVAOQr/+7clt17e3vje18vLi52 WnDXV3DfuXOnvHz5soxGI9+RAJYaAEC2AoBsBQD5ymc4V2V3LbhfvHjRecF94cKFcvfu3fL77797 BTeApQYAkK0AIFsBQL7Swpkvu2uZXEvl+urpLgvuety8eXN8nb2CG8BSAwDIVgCQrQAgX5nOmS27 NzY2yr1798b3we6y4L569Wr59ddfy8HBge82AEsNACBbAUC2AoB85YScqbJ7OByW5eXlcvny5c4L 7pWVlbK1teU7DMBSAwDIVgCQrQAgX5mB+LL7zz//LL/88kvp9XqdFtx1/pMnT8aFOwCWGksNAMhW AJCtACBfma3IsrsW3LVY7rrgvnLlSvn555+9ghsASw0AyFYAkK0AIF/l61cWU3bv7OyUZ8+elYWF hTI3N9dZwV3fIr2+VXp9BfeHDx98BwFgqQEA2QoAshUA5Kt87cCpLru3t7fH/67r1693WnDXV3A/ fvy4bGxsKLgBsNQAgGwFANkKAMjXU+DUld17e3vjf8vNmzc7fwX3gwcPxt+Qh4eHvlMAsNQAgGwF ANkKAMjXU+RUlN21TF5fXy+3b98uFy5c6KzgruX63bt3y6tXrxTcAFhqAEC2AoBsBQDk6ynWWdld 3w68lsq1XJ6fn++04L5161b57bffysHBge8IACw1ACBbAUC2AgDyNUBz//79Uo93797NfFgtuN+8 eTN+e/D6NuFdFdz1qPcBf/78+fht0wHgJOzv74/fqWRy1HMAQLYCgGwFAPnKbDRfY8jbt2/L8vJy 5wX31atXy7Nnz8pff/3lKw8AAAAAAAAQbGZld32J/uPHjzsvuK9du1aePn1adnZ2fLUBAAAAAAAA zogTLbs3NzfLyspK6fV6nRbcdX59JfnW1pavMAAAAAAAAMAZNHXZXe953e/3y8LCQqcF96VLl8rD hw/LxsbG+N7gAAAAAAAAAJxdrcruemP1WnBfv369XLhwobOC++LFi+XevXvjm70fHBz4agIAAAAA AACcE59ddo9Go/Ly5cty+/btMjc311nBXcv1W7dujQvu+m8CAAAAAAAA4Pw5tux+//59efHiRblz 507nBfcPP/wwLtvrq8oBAAAAAAAAON/+T9k9eQV3Lbi7fIvyWq7XV5F7BTcAAAAAAAAA/zQuuw8P D8urV69ORcF948aN8vz587K3t+erAwAAAAAAAMC/au7du1cuXrzYWcFdj5s3b5Z+v+8V3AAAAAAA AAB8lqargvu7774rT58+dQ9uAAAAAAAAAL7YVy27L1++XJ48eVI2NzddeQAAAAAAAABam3nZfeXK lfLgwYOysbFRPnz44IoDAAAAAAAAMLVmVq/grvcCf/PmzbEF987OThkMBlMdW1tbrR74Scze3t6O m10/z2yzU2bXn5W02fV3ktnnd/bq6mqZn58/Our5aX7cbW8lcl5nD4dDs82OmT0ajeJmTzvX7LM5 +7hs7fJxHx4eRs2un2O22Umz2+hydv19ZLbZKbPX1tZKr9c7Our+97Vmf+6s0zS77vRmm50yu21X 0uXs9I7I7PM1+7iupP7s/1e+6gRnP/vEyu5Lly6NX8H9+vXr8v79+88avrKyMvXcxcXFVhf5JGYv LS3Fza6fZ7bZKbPrz0ra7Po7yWyzU2avr6+b/QXqomq22Smz2z6B2uXsk/g/idlmf63Zbf9YravZ 9XPMNjtpdtsnMLuaXX8fmW12yuz6x2Nt8vQkZtdds6vH3XZ23enNNjtldtuupMvZ6R2R2edr9nFd yT+z6tN81QnOfvaJlN0LCwut3qJc2e0b22yzld1mm63sVnabbbayW/FqtrJb+Wm22cpus81Wdiu7 zTZb2W222cpuHVFnZbdvbGW32WYruxWvZiu7ld1mm63sVryarexWdptttrLbbLOV3cpus81Wdite zVZ2K7tPZdn97bfflocPH5Y//vjD+/O7Z7fZZn+V2e7ZbXba7H6//7fsrOfu2e2e3Wab3cVs9+w2 +6zMPi5b3bP787l/tNnu2e0ezmabPTlWV1dbld3u2W222e7Z7R7OZusEt1uV3TrBju/ZXd+evP7F Qdsn4gHgPDluqQEAZCsAyFYAkK+crObfCu7l5eXxX0e0uQ83AFhqLDUAIFsBQLYCgHxl1o7K7u+/ /75sbm66IgBgqQEA2QoAshUAkK+nXvPpvc8AAEsNAMhWAJCtAIB8TaDsBgBLDQDIVgCQrQCAfI2j 7AYASw0AyFYAkK0AgHyNo+wGAEsNAMhWAJCtAIB8jaPsBgBLDQDIVgCQrQCAfI2j7AYASw0AyFYA kK0AgHyNo+wGAEsNAMhWAJCtAIB8jaPsBgBLDQDIVgCQrQCAfI2j7AYASw0AyFYAkK0AgHyN09y/ f7/U4927d64GAExhf3+/rK+vHx31HACQrQAgWwFAvjIbjUsAAAAAAAAAQBplNwAAAAAAAABxlN0A AAAAAAAAxFF2AwAAAAAAABBH2Q0AAAAAAABAHGU3AAAAAAAAAHGU3QAAAAAAAADEUXYDAAAAAAAA EEfZDQAAAAAAAEAcZTcAAAAAAAAAcZTdAAAAAAAAAMRRdgMAAAAAAAAQR9kNAAAAAAAAQJxmbm6u 1GNtbc3VAIApDIfD0uv1jo56DgDIVgCQrQAgX5mN5qP6ofT7fVcDAKYwGAzKJFfrUc8BANkKALIV AOQrs6HsBgBLDQDIVgCQrQCAfI2j7AYASw0AyFYAkK0AgHyNo+wGAEsNAMhWAJCtAIB8jaPsBgBL DQDIVgCQrQCAfI2j7AYASw0AyFYAkK0AgHyNo+wGAEsNAMhWAJCtAIB8jaPsBgBLDQDIVgCQrQCA fI2j7AYASw0AyFYAkK0AgHyNo+wGAEsNAMhWAJCtAIB8jaPsBgBLDQDIVgCQrQCAfI2j7AYASw0A yFYAkK0AgHyNo+wGAEsNAMhWAJCtAIB8jaPsBgBLDQDIVgCQrQCAfI2j7AYASw0AyFYAkK0AgHyN o+wGAEsNAMhWAJCtAIB8jdPcv3+/1OPdu3euBgBMYX9/v6yvrx8d9RwAkK0AIFsBQL4yG41LAAAA AAAAAEAaZTcAAAAAAAAAcZTdAAAAAAAAAMRRdgMAAAAAAAAQR9kNAAAAAAAAQBxlNwAAAAAAAABx lN0AAAAAAAAAxFF2AwAAAAAAABBH2Q0AAAAAAABAHGU3AAAAAAAAAHGU3QAAAAAAAADEUXYDAAAA AAAAEEfZDQAAAAAAAECcZm5urtRjbW3N1QCAKQyHw9Lr9Y6Oeg4AyFYAkK0AIF+Zjeaj+qH0+31X AwCmMBgMyiRX61HPAQDZCgCyFQDkK7Oh7AYASw0AyFYAkK0AgHyNo+wGAEsNAMhWAJCtAIB8jaPs BgBLDQDIVgCQrQCAfI2j7AYASw0AyFYAkK0AgHyNo+wGAEsNAMhWAJCtAIB8jaPsBgBLDQDIVgCQ rQCAfI2j7AYASw0AyFYAkK0AgHyNo+wGAEsNAMhWAJCtAIB8jaPsBgBLDQDIVgCQrQCAfI2j7AYA Sw0AyFYAkK0AgHyNo+wGAEsNAMhWAJCtAIB8jaPsBgBLDQDIVgCQrQCAfI2j7AYASw0AyFYAkK0A gHyNo+wGAEsNAMhWAJCtAIB8jaPsBgBLDQDIVgCQrQCAfI3T1JK7Hru7u64GAExhNBqNF5nJUc8B ANkKALIVAOQrs9G4BAAAAAAAAACkUXYDAAAAAAAAEEfZDQAAAAAAAEAcZTcAAAAAAAAAcZTdAAAA AAAAAMRRdgMAAAAAAAAQR9kNAAAAAAAAQBxlNwAAAAAAAABxlN0AAAAAAAAAxFF2AwAAAAAAABBH 2Q0AAAAAAABAHGU3AAAAAAAAAHGU3QAAAAAAAADEaebm5ko91tbWXA0AmMJwOCy9Xu/oqOcAgGwF ANkKAPKV2Wg+qh9Kv993NQBgCoPBoExytR71HACQrQAgWwFAvjIbym4AsNQAgGwFANkKAMjXOMpu ALDUAIBsBQDZCgDI1zjKbgCw1ACAbAUA2QoAyNc4ym4AsNQAgGwFANkKAMjXOMpuALDUAIBsBQDZ CgDI1zjKbgCw1ACAbAUA2QoAyNc4ym4AsNQAgGwFANkKAMjXOMpuALDUAIBsBQDZCgDI1zjKbgCw 1ACAbAUA2QoAyNc4ym4AsNQAgGwFANkKAMjXOMpuALDUAIBsBQDZCgDI1zjKbgCw1ACAbAUA2QoA yNc4ym4AsNQAgGwFANkKAMjXOMpuALDUAIBsBQDZCgDI1zjKbgCw1ACAbAUA2QoAyNc4TS2567G7 u+tqAMAURqPReJGZHPUcAJCtACBbAUC+MhuNSwAAAAAAAABAGmU3AAAAAAAAAHGU3QAAAAAAAADE UXYDAAAAAAAAEEfZDQAAAAAAAEAcZTcAAAAAAAAAcZTdAAAAAAAAAMRRdgMAAAAAAAAQR9kNAAAA AAAAQBxlNwAAAAAAAABxlN0AAAAAAAAAxFF2AwAAAAAAABBH2Q0AAAAAAABAnOaj+qH0+31XAwCm MBgMyiRX61HPAQDZCgCyFQDkK7Oh7AYASw0AyFYAkK0AgHyNo+wGAEsNAMhWAJCtAIB8jaPsBgBL DQDIVgCQrQCAfI2j7AYASw0AyFYAkK0AgHyNo+wGAEsNAMhWAJCtAIB8jaPsBgBLDQDIVgCQrQCA fI2j7AYASw0AyFYAkK0AgHyNo+wGAEsNAMhWAJCtAIB8jaPsBgBLDQDIVgCQrQCAfI2j7AYASw0A yFYAkK0AgHyNo+wGAEsNAMhWAJCtAIB8jaPsBgBLDQDIVgCQrQCAfI2j7AYASw0AyFYAkK0AgHyN o+wGAEsNAMhWAJCtAIB8jaPsBgBLDQDIVgCQrQCAfI2j7AYASw0AyFYAkK0AgHyN09SSux67u7uu BgBMYTQajReZyVHPAQDZCgCyFQDkK7PRuAQAAAAAAAAApFF2AwAAAAAAABBH2Q0AAAAAAABAHGU3 AAAAAAAAAHGU3QAAAAAAAADEUXYDAAAAAAAAEEfZDQAAAAAAAEAcZTcAAAAAAAAAcZTdAAAAAAAA AMRRdgMAAAAAAAAQR9kNAAAAAAAAQBxlNwAAAAAAAABxlN0AAAAAAAAAxGk+qh9Kv993NQBgCoPB oExytR71HACQrQAgWwFAvjIbym4AsNQAgGwFANkKAMjXOMpuALDUAIBsBQDZCgDI1zjKbgCw1ACA bAUA2QoAyNc4ym4AsNQAgGwFANkKAMjXOMpuALDUAIBsBQDZCgDI1zjKbgCw1ACAbAUA2QoAyNc4 ym4AsNQAgGwFANkKAMjXOEdl96NHj8YXv82xtbXVavjOzk7rmadh9vb2dtzs+nlmm50yu/6spM2u v5PMPr+z6x+OfbrU1PPT/Lj39/fN/gLD4dBss2Nmj0ajuNnTzjX7bM4+Llu7fNyHh4dRs+vnmG12 0uw2upxdfx+ZbXbK7NXV1VZPxp/E7LprdvW4286uO73ZZqfMbtuVdDk7vSMyWyf4OWW3TnD2s5tP L37bY3FxsdUDXVlZiZ69tLQUN7t+ntlmp8yuPytps+vvJLPNTpm9vr5u9hfo9Xpmmx0zu+0TqF3O Pon/l5ht9tea3faP1bqaXT/HbLOTZrd9ArOr2f98ctNss0/z7Pn5+VZ5ehKz667Z1eNuO7vu9Gab nTK7bVfS5ez0jshsneDnlN06wdnPVnYru802W9mt/DRb2W224tVsZbey22yzld1mm63sVryarexW ditezVZ264jMNlvZrez2ja3sNttsZbfZZiu7ld1mm63sVryarexWdptttrLbbLOV3cpus81Wdite zVZ26wS/Wtntnt3u2W222e7Z7d7VZk832z273bPbbLPds9u9q80+2dnu2e0ezma7Z3fCbPePNts9 u92z22yz3bPb/aPNPt+doHt2dzu7+fRJAwCgveOWGgBAtgKAbAUA+crJUnYDgKUGAGQrAMhWAEC+ xlF2A4ClBgBkKwDIVgBAvsZRdgOApQYAZCsAyFYAQL7GaWrJXY/d3V1XAwCmMBqNxovM5KjnAEti o5AAAAntSURBVIBsBQDZCgDyldloXAIAAAAAAAAA0ii7AQAAAAAAAIij7AYAAAAAAAAgjrIbAAAA AAAAgDjKbgAAAAAAAADiKLsBAAAAAAAAiKPsBgAAAAAAACCOshsAAAAAAACAOMpuAAAAAAAAAOIo uwEAAAAAAACIo+wGAAAAAAAAII6yGwAAAAAAAIA4ym4AAAAAAAAA4jQf1Q+l3++7GgAwhcFgUCa5 Wo96DgDIVgCQrQAgX5kNZTcAWGoAQLYCgGwFAORrHGU3AFhqAEC2AoBsBQDkaxxlNwBYagBAtgKA bAUA5GscZTcAWGoAQLYCgGwFAORrHGU3AFhqAEC2AoBsBQDkaxxlNwBYagBAtgKAbAUA5GscZTcA WGoAQLYCgGwFAORrHGU3AFhqAEC2AoBsBQDkaxxlNwBYagBAtgKAbAUA5GscZTcAWGoAQLYCgGwF AORrHGU3AFhqAEC2AoBsBQDkaxxlNwBYagBAtgKAbAUA5GscZTcAWGoAQLYCgGwFAORrHGU3AFhq AEC2AoBsBQDkaxxlNwBYagBAtgKAbAUA5GscZTcAWGoAQLYCgGwFAORrnKaW3PXY3d11NQBgCqPR aLzITI56DgDIVgCQrQAgX5mNxiUAAAAAAAAAII2yGwAAAAAAAIA4ym4AAAAAAAAA4ii7AQAAAAAA AIij7AYAAAAAAAAgjrIbAAAAAAAAgDjKbgAAAAAAAADiKLsBAAAAAAAAiKPsBgAAAAAAACCOshsA AAAAAACAOMpuAAAAAAAAAOIouwEAAAAAAACIo+wGAAAAAAAAIE7zUf1Q+v2+qwEAUxgMBmWSq/Wo 5wCAbAUA2QoA8pXZUHYDgKUGAGQrAMhWAEC+xlF2A4ClBgBkKwDIVgBAvsZRdgOApQYAZCsAyFYA QL7GUXYDgKUGAGQrAMhWAEC+xlF2A4ClBgBkKwDIVgBAvsZRdgOApQYAZCsAyFYAQL7GUXYDgKUG AGQrAMhWAEC+xlF2A4ClBgBkKwDIVgBAvsZRdgOApQYAZCsAyFYAQL7GUXYDgKUGAGQrAMhWAEC+ xlF2A4ClBgBkKwDIVgBAvsZRdgOApQYAZCsAyFYAQL7GUXYDgKUGAGQrAMhWAEC+xlF2A4ClBgBk KwDIVgBAvsZRdgOApQYAZCsAyFYAQL7GUXYDgKUGAGQrAMhWAEC+xmlqyV2P3d1dVwMApjAajcaL zOSo5wCAbAUA2QoA8pXZaFwCAAAAAAAAANIouwEAAAAAAACIo+wGAAAAAAAAII6yGwAAAAAAAIA4 ym4AAAAAAAAA4ii7AQAAAAAAAIij7AYAAAAAAAAgjrIbAAAAAAAAgDjKbgAAAAAAAADiKLsBAAAA AAAAiKPsBgAAAAAAACCOshsAAAAAAACAOMpuAAAAAAAAAOI0H9UPpd/vuxoAMIXBYFAmuVqPeg4A yFYAkK0AIF+ZDWU3AFhqAEC2AoBsBQDkaxxlNwBYagBAtgKAbAUA5GscZTcAWGoAQLYCgGwFAORr HGU3AFhqAEC2AoBsBQDkaxxlNwBYagBAtgKAbAUA5GscZTcAWGoAQLYCgGwFAORrHGU3AFhqAEC2 AoBsBQDkaxxlNwBYagBAtgKAbAUA5GscZTcAWGoAQLYCgGwFAORrHGU3AFhqAEC2AoBsBQDkaxxl NwBYagBAtgKAbAUA5GscZTcAWGoAQLYCgGwFAORrHGU3AFhqAEC2AoBsBQDkaxxlNwBYagBAtgKA bAUA5GscZTcAWGoAQLYCgGwFAORrHGU3AFhqAEC2AoBsBQDka5ymltz12N3ddTUAYAqj0Wi8yEyO eg4AyFYAkK0AIF+ZjcYlAAAAAAAAACCNshsAAAAAAACAOMpuAAAAAAAAAOIouwEAAAAAAACIo+wG AAAAAAAAII6yGwAAAAAAAIA4ym4AAAAAAAAA4ii7AQAAAAAAAIij7AYAAAAAAAAgjrIbAAAAAAAA gDjKbgAAAAAAAADiKLsBAAAAAAAAiKPsBgAAAAAAACBO81H9UPr9vqsBAFMYDAZlkqv1qOcAgGwF ANkKAPKV2VB2A4ClBgBkKwDIVgBAvsZRdgOApQYAZCsAyFYAQL7GUXYDgKUGAGQrAMhWAEC+xlF2 A4ClBgBkKwDIVgBAvsZRdgOApQYAZCsAyFYAQL7GUXYDgKUGAGQrAMhWAEC+xlF2A4ClBgBkKwDI VgBAvsZRdgOApQYAZCsAyFYAQL7GUXYDgKUGAGQrAMhWAEC+xlF2A4ClBgBkKwDIVgBAvsZRdgOA pQYAZCsAyFYAQL7GUXYDgKUGAGQrAMhWAEC+xlF2A4ClBgBkKwDIVgBAvsZRdgOApQYAZCsAyFYA QL7GUXYDgKUGAGQrAMhWAEC+xlF2A4ClBgBkKwDIVgBAvsZp3r59W+oxGo1cDQCYwuHhYdnZ2Tk6 6jkAIFsBQLYCgHxlNhqXAAAAAAAAAIA0ym4AAAAAAAAA4ii7AQAAAAAAAIij7AYAAAAAAAAgjrIb AAAAAAAAgDjKbgAAAAAAAADiKLsBAAAAAAAAiKPsBgAAAAAAACCOshsAAAAAAACAOMpuAAAAAAAA AOIouwEAAAAAAACIo+wGAAAAAAAAII6yGwAAAAAAAIA4zUf1Q+n3+64GAExhMBiUSa7Wo54DALIV AGQrAMhXZkPZDQCWGgCQrQAgWwEA+RpH2Q0AlhoAkK0AIFsBAPkaR9kNAJYaAJCtACBbAQD5GkfZ DQCWGgCQrQAgWwEA+RpH2Q0AlhoAkK0AIFsBAPkaR9kNAJYaAJCtACBbAQD5GkfZDQCWGgCQrQAg WwEA+RpH2Q0AlhoAkK0AIFsBAPkaR9kNAJYaAJCtACBbAQD5GkfZDQCWGgCQrQAgWwEA+RpH2Q0A lhoAkK0AIFsBAPkaR9kNAJYaAJCtACBbAQD5GkfZDQCWGgCQrQAgWwEA+RpH2Q0AlhoAkK0AIFsB APkaR9kNAJYaAJCtACBbAQD5Gueo7H706NH44rc5tra2Wg3f2dlpPfM0zN7e3o6bXT/PbLNTZtef lbTZ9XeS2ed3dv3DsU+Xmnp+mh/3/v6+2V9gOByabXbM7NFoFDd72rlmn83Zx2Vrl4/78PAwanb9 HLPNTprdRpez6+8js81Omb26utrqyfiTmF13za4ed9vZdac32+yU2W27ki5np3dEZusEP6fs1gnO fnbz008//e0L0OZYXFxs9UBXVlaiZy8tLcXNrp9nttkps+vPStrs+jvJbLNTZq+vr5v9BXq9ntlm x8xu+wRql7OnnWu22V9zdts/Vutqdv0cs81Omt32CcyuZv/zyU2zzT7Ns7/55pvxz8vk+Nw/bDmJ 2XXX7Opxt51dd3qzzU6Z3bYr6XJ2ekdktk5woubpf+WrTnD2s/8H5YSLLNyOfZIAAAAASUVORK5C YIJQSwMEFAAGAAgAAAAhAJG84yAEAgAAKgMAABQAAABkcnMvbWVkaWEvaW1hZ2UyLndtZoxSMW/T QBR+d3ECcSPZoSARhCBUAjUVbRESzHEdQxmCIhyJMZjkWlzFTrCDSgYEKkwsYWHnJ7CwMWRiZ2BH 4g9UyBtSwveOUKQiJE5+d+/e833v3vedoCJR7q0gkvSaeORhUiCgPSHn87n2NkRlEVuScHSsJL8K Mpawu1KwqETNYPSoPR4qohadWkTPERDmRDb2U3gfYNMcEdfkWkVGk+ydlnUxo/PwfsjpDAvGG74I X85uh5FKq3fVfvXeIApiBE2dqh3ORnV4Bmwdf3P0uk4x8GrNly+O0B+L4+ga/r/R0SwwD3GodFQF rVAS9G48o3f0p9LKX33gkOA+/HH0cNAnuvZgeT86a978Vx+/KgnWZ9EP33UPNVgn5tsUznCYNm+5 rqBviLE1VBruxlW/G6q4q65W78TdDcoLKhQbfrONYsv3w9jp97eCNOy6g55qBbsqpXL+OL3l3OKi 5bw7eJKEKmHuqWw021Xv6SgJIPDJS5Y3aWw6rcy2bnec1veLF+CfsRzKvOxyNtnqwLMtl5eJl611 trOJjtSxPt9GylnrNDpexp9jlQQYEhIDPAk8wRz2oMEEb8arT7k9SQerSL1MeAp46mE6qKFvFlxz ol+bVnWhgE0nkCP6qF8t4Ff8cTpSERU+G8ykSZuVnQIb799/qWiN11H+t9asMNFPAAAA//8DAFBL AwQUAAYACAAAACEAb2A9OrUBAABCAgAAFAAAAGRycy9tZWRpYS9pbWFnZTMud21mLFHBbtNAEH27 TgpxI9mhVCgVAhcJEBUUxIFzXMdQDkERCUKcjBuWYilxrDioRELAgROX9Ecq9QN6yLk3Dr33Ewry Danh7cojj+bNzPrtzFuBGmBtCkDiG7RV6VKwYJCQy+XSoG3RLGurksDU6rIlWmKV2b0VB3V04umn /ixTwBNcK6sbIMMScJkviNYZQfo3dH1XTbNJja7Lc9zHTaJ/cnHJQDvUkwgO5/Zmo73xkMzv1w6O bthfAduceHBxOW0RVeiPeJj74KlpMUGGH1Lvpef7Az/L8s7zIBA4ZU17W+XJfur1BolKB+qh9zId bKMqsFJr9zr9Z8Da2yT1h8OdOE8GwfiD6sb7Kkej2k9GKvdeqQPv9XgUp2hY5YCNajD+PEnURDfR qHT6XvhlOokpyNVNJ5y3H/vdwnVeRH737+1bxOuOjyIs7hbznYjIdQId5mGxFe0Wc1NpMX7fZcvf itpRWOjPd+qCyghJoz6CQlnMKYNNvSo/F1bG/bQQenfbvIJWBKXCLq6Y7MS8Jmnu9Gb5VI2A35Vf 7Nh41/wYaNf58VmzVNhcgQtSWeb//wAAAP//AwBQSwMEFAAGAAgAAAAhACT0hDvYAQAAqgIAABQA AABkcnMvbWVkaWEvaW1hZ2U0LndtZmxSvW4TQRCeXdsJdizdOQakoIgcSCBh5U8uaNLkcr4QCkcW dpTyOMwSTrLPJ5+j4CpXUCAa8wg8Ag+Qwg8QCaWI0vIIFjrRIMV8s1gpCKsd7Tczu9/MfruC8kSZ A0EkKSEeOZgUCGgk5HQ61WhdLM1iCxJAx4oyET/EAryncwYVqe4P3reGkSLapMVZ9AGBYUpkwh8D XcK+gp5rcq08s0lGd6UltmgZ6LccX2PB+MKNcHNmK+iq2NpXJ9arXtcPESzo1LPJ9WAbKAtbw27c h6o6xUerlNxwn9/ixg7B3M1h902vg65fl082TT78P26ha0xu1YjKiUxwhjX4RXYUxfVdxxH0HTG2 moqDo9BqtgMVttWq9TJsr1NO0Fy+1qy3nhOVD4PQ7nR2/DhoO723quEfqZhKuX+vXMrMGi3lnN5x P1B91oNK2XrLcj8M+j5Ev/PIcEe1DbuRmsYLz278XHkIfM+wKXXTJ+loxwMyDYeXkZtWvL10pCPb WE/3kLIrXs1zU562URRQSEgM6CTwLTLwIXWBdftUJZn9OM5Ef/Xi+xf0a7PyNFPbpHntnelfA6rH zWE8UF26ush+RqZAy/ffXbGx/+1y6eYl+UUnuiQT/AEAAP//AwBQSwMEFAAGAAgAAAAhAPOyf2bY AQAAqgIAABQAAABkcnMvbWVkaWEvaW1hZ2U1LndtZmxSTW/TQBCd3SSFuJHsUJAoQtRFohIVlI9K nOs67schKCKpECfXDUuxlNhWHFRyIgcOiEvoP+hPQOqFA4f8g4pD7/0JEbJ6qdTwZol6aLvyaN/M rN/MvllBRaLcliCS1CdeBZgUCGgk5Hg81mhJzE5i0xJAx0qyL07ENLyFKZNKVA26Hxu9RBE9p1uT 6D0Cw5jIgj8EOoYdgJ5rcq0is0lGt6UtXtB9oDM5PMeG9YMb4easRthWqf1a7dlv4nYQIWjo1OPR eXcFKA97itO4D73UKf51ude/4P51hRsnBHPXe+2duIWut2f23t019q/nFrrG6EqNBDX6qMUanJKT JGl1zXUFHSHGVlFpuBvZ9WaooqZ6Ym9GzSUqCJoqVurVxiuimbdh5LRaq0EaNt34vaoFuyqlcuHy lcu5SaPlght/6oSqw3pQOV9t2N7nbieA6DfnTW9QeebUMstc953a37kHwHdMhzIve5QNVn0gy3R5 G3jZor+RDXRkBfuXDaScRb/iexl/jlkSUEhILOgk8Cxy8CG1wbp9WyaZ/zrMJf/14vsbetqsPE3U tuiG9n7rVwOqh/Ve2lVtOvyT/46MQbH14ZCN/Z/HsxeT5ImOdEkm+AcAAP//AwBQSwMEFAAGAAgA AAAhAMfFCd6pAQAAQAIAABQAAABkcnMvbWVkaWEvaW1hZ2U2LndtZlxRPW/TUBQ97yUpTRrJDi0S RQgMEkhU/YAOzHUdlzKERiSI0bjhtbWUOFEcRDNUrcTGEn4KP4Cha8cO/RUsEfKG1HDuUyaefXTP vde+H+cplIGCpwCNM8gpEVoxYJnSs9nMsk21Oo8taRIbq+oL9Ukt0Xu+4KCKRjw6aY8HBniJu/Po A7DCDHDpX5LdENLvAyG9ylJNC1vRnnqFh2R/9eUtDc8POwmHc9tJz2TeO/PVe9/vxSlzFfvFi+nt aIesSGywJvfBtk3JDgfjCy17yXxT+INB1tgLAoUrxgR1kyXHqdfqJCbtmHXvbdrZRElhoVxvNdqv geWPSep3u7txlnSC/mfTjI9Nhlrp/3Fqhda4d9jvMhX0vwwTM5RZUSs22l54OhrGFGTxiRNO6lt+ M3edN5Hf/PP4Efk9x0ce5s/yyW5E5jqBmEmYr0X7+cRGdmjP95ny16J6FOby+k5VgY/moT6KQhXo U4aKov/tgNuJDLJ5xd6B6IG5vi7uWO+XvUsWedoaZyPTA66L35mpYO/+0W+B+D9vVuf62gaYslTB /v8PAAD//wMAUEsDBBQABgAIAAAAIQDKMtJirgEAAEACAAAUAAAAZHJzL21lZGlhL2ltYWdlNy53 bWZcUU1rE1EUPe8lqU0amIkf1IroKChYtNKCrjudjNZFJJiAy3FMn3UgmYRMpI0gdlm6iT/Bn+AP aKHbLrvo3p8QZHZC47mvWflmLu/cc9+7795zFcpAwVOAxjfIKtG0ImGR0rPZzKI1tTLnljSB5ar6 g/qNJXqPFxxU0YhHn9vjgQE8XJ+zd8AMM8Clf0p0QftJ/IJPyFtlyaYF3dSeuo27RH/16SU3rh9S iBTntpOeyby3Zs971+/FKcmKDT2ZXo42iYq0ZzzNfrBhQ3J1fXygpS+pbwp/MMgar4JA4YycWN1k yW7qtTqJSTvmqfcm7ayhpLBQrrca7ZfAjfdJ6ne7W3GWdIL+jmnGuyZDrfR/ObVCa9z72O8yFPS/ DBMzlFpRKzbaXrg/GsYUZPGBE07qz/1m7jqvI7/55/494luOjzzMH+WTrYjIdQLZJmG+Gm3nE8ts cv++zZC/GtWjMJffd6oK/DQX9VEcWYE+Zago+ofr7E5kkM4rdgZXUl7p6+IaY8CxnSWTPGyNs5Hp AefFI/IVnCx/+iom/q+Llbm+9gFMmapg7/8DAAD//wMAUEsDBBQABgAIAAAAIQDIOxL9qwEAAEAC AAAUAAAAZHJzL21lZGlhL2ltYWdlOC53bWZcUT1vE0EQfbtnB+xYujMfioIQLAiQiCBIlqChyeV8 EAojC1uiPA5nCSfZZ8tnBC4QlIjG/BR+AEVaSor0/AQLXYcU82bjir0b7Zs3u7MzbxRqgGcUoPER sqo0rUg4pPRqtXJoV22vuU1N4LiGfqWM2qR3Z8NHA5109rY/n1jA4MKavQJmWAEB/WOiE9pv4od8 Qt6qSTYt6JI26jGuEv3Vx6fcuL5JIVJc0M9GtjDP7XvzYjxKc5J1F7q7PJ3tEVVo93ma/aDlQnK1 tfVZS19S3xLhZFJ0nkSRwk9yYm1bZEe56Q0ymw/sPfMsH+yiqrBRa/c6/UfAxZdZHg6H+2mRDaLx oe2mR7ZAs/p/OU2vNx+9Hg8ZisbvppmdSq1oVjp9E3+YTVMKcv6GHy/aD8JuGfhPk7D75/o14st+ iDIub5eL/YQo8CPZFnG5kxyUC8fscf90wFC4k7STuJQ/9BsK/DQX9VEcmUefMtQV/S8tdicySOd1 N4MzKc/0DXCOMeCHmyWT3OzNi5kdAb8qX8nX4W29uSUm/veT7bW+7gEsmcpz9/8BAAD//wMAUEsD BBQABgAIAAAAIQANWtDO0QEAALgCAAAUAAAAZHJzL21lZGlhL2ltYWdlOS53bWaMUjFP21AQvveS 0CZEslPKQIXAILUiiFK1Q+cYx5QOqSISiaWS5aYPsJQ4UeyqzdQKxMISFub+AiQWNgb+AkOljp0Y qwh5q4T57oEYYOmzz/fdd/Z3791ZUJ4o81EQSdojXjmYFCA0EjJNU42WxdQtNy4BNFeUf0RFjiN6 MWZQkWp+vN0c9BRRnZ7css8ICimRifgM6IQjKByiBNfKs5pk9FRWxE+aBvonz67gsA54I7w5sxl0 VGR9UF+t9W7HD0EWdKo8uoorQFnYS7zN7BudYuGFcko/7tRfP1DX8v+tLnSV0YMqcXSBKnuox31I ye71otqq4wj6DY6tqqJgK7QarUCFLbVkvQ9by5QTNJavNmrNt0QTG0Fot9srfhS0nO5nVfe3VESl 3P1jlzKNQedTt42U0/3SD1Sfe0KlbK1pud/ivo/GP54z3GH1lV1PTOOdZ9cvZ2eAJw2bEjd5ngxX PCDTcNgN3WTRW0uGmqnAf19Dyl70qp6b8G0bRUG4JBbmIPBrZBCj3QWBeDfGY2eBUcSojMMKbj93 oqBnfzPCm7ma9Ag5olMeDovONwZRrDp0dJ7dB1OgvxObR2wcH/+aupsrz3eki/OX1wAAAP//AwBQ SwMEFAAGAAgAAAAhAGbIQMjhAAAACwEAAA8AAABkcnMvZG93bnJldi54bWxMj8FKxDAURfeC/xCe 4M5JGmsttekggiK6GB0LbjNNpg0mL6XJTKtfb2aly8c73HtuvV6cJUc9BeNRQLZiQDR2XhnsBbQf j1clkBAlKmk9agHfOsC6OT+rZaX8jO/6uI09SSEYKilgiHGsKA3doJ0MKz9qTL+9n5yM6Zx6qiY5 p3BnKWesoE4aTA2DHPXDoLuv7cEJyPnelm9PxevPc9vOL5+5uWUbI8TlxXJ/ByTqJf7BcNJP6tAk p50/oArECig4LxIq4IblQE4Ay7M0ZieAl9k10Kam/zc0vwAAAP//AwBQSwMEFAAGAAgAAAAhANgS wEv2AAAAQQUAABkAAABkcnMvX3JlbHMvZTJvRG9jLnhtbC5yZWxzvNTNagMhFAXgfaHvIHffcWaS TJISJ5tQyLakDyDOHUcy/qA2bd6+Qik0kNqdSxXP+biIu/2nnskFfVDWMGiqGggaYQdlJIO308vT BkiI3Ax8tgYZXDHAvn982L3izGO6FCblAkkpJjCYYnTPlAYxoeahsg5NOhmt1zympZfUcXHmEmlb 1x31vzOgv8kkx4GBPw6p/3R1qfn/bDuOSuDBineNJt6poEqn7hTIvcTIQOOg+PfmpvrQI9D7hkUZ wyJnWJcxrHOGtoyhzRmaMoamckb+9R66MoYuN4dVGcMqZ1iWMSxzhm0Zw/bHQG8+vv4LAAD//wMA UEsBAi0AFAAGAAgAAAAhAEYFsAQYAQAARwIAABMAAAAAAAAAAAAAAAAAAAAAAFtDb250ZW50X1R5 cGVzXS54bWxQSwECLQAUAAYACAAAACEAOP0h/9YAAACUAQAACwAAAAAAAAAAAAAAAABJAQAAX3Jl bHMvLnJlbHNQSwECLQAUAAYACAAAACEAf+OM/VcGAAClHQAADgAAAAAAAAAAAAAAAABIAgAAZHJz L2Uyb0RvYy54bWxQSwECLQAKAAAAAAAAACEAioIwKjKKAAAyigAAFAAAAAAAAAAAAAAAAADLCAAA ZHJzL21lZGlhL2ltYWdlMS5wbmdQSwECLQAUAAYACAAAACEAkbzjIAQCAAAqAwAAFAAAAAAAAAAA AAAAAAAvkwAAZHJzL21lZGlhL2ltYWdlMi53bWZQSwECLQAUAAYACAAAACEAb2A9OrUBAABCAgAA FAAAAAAAAAAAAAAAAABllQAAZHJzL21lZGlhL2ltYWdlMy53bWZQSwECLQAUAAYACAAAACEAJPSE O9gBAACqAgAAFAAAAAAAAAAAAAAAAABMlwAAZHJzL21lZGlhL2ltYWdlNC53bWZQSwECLQAUAAYA CAAAACEA87J/ZtgBAACqAgAAFAAAAAAAAAAAAAAAAABWmQAAZHJzL21lZGlhL2ltYWdlNS53bWZQ SwECLQAUAAYACAAAACEAx8UJ3qkBAABAAgAAFAAAAAAAAAAAAAAAAABgmwAAZHJzL21lZGlhL2lt YWdlNi53bWZQSwECLQAUAAYACAAAACEAyjLSYq4BAABAAgAAFAAAAAAAAAAAAAAAAAA7nQAAZHJz L21lZGlhL2ltYWdlNy53bWZQSwECLQAUAAYACAAAACEAyDsS/asBAABAAgAAFAAAAAAAAAAAAAAA AAAbnwAAZHJzL21lZGlhL2ltYWdlOC53bWZQSwECLQAUAAYACAAAACEADVrQztEBAAC4AgAAFAAA AAAAAAAAAAAAAAD4oAAAZHJzL21lZGlhL2ltYWdlOS53bWZQSwECLQAUAAYACAAAACEAZshAyOEA AAALAQAADwAAAAAAAAAAAAAAAAD7ogAAZHJzL2Rvd25yZXYueG1sUEsBAi0AFAAGAAgAAAAhANgS wEv2AAAAQQUAABkAAAAAAAAAAAAAAAAACaQAAGRycy9fcmVscy9lMm9Eb2MueG1sLnJlbHNQSwUG AAAAAA4ADgCMAwAANqUAAAAA ">
                <v:shape id="_x0000_s1027" type="#_x0000_t75" style="position:absolute;width:26619;height:14662;visibility:visible;mso-wrap-style:square">
                  <v:fill o:detectmouseclick="t"/>
                  <v:path o:connecttype="none"/>
                </v:shape>
                <v:group id="Group 13" o:spid="_x0000_s1028" style="position:absolute;width:26115;height:14560" coordorigin="-2159,-1310" coordsize="26115,145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71xtwgAAANsAAAAPAAAAZHJzL2Rvd25yZXYueG1sRE9La8JA EL4X/A/LCL3VTSotJbqGIFZ6CEK1IN6G7JgEs7Mhu+bx77tCobf5+J6zTkfTiJ46V1tWEC8iEMSF 1TWXCn5Ony8fIJxH1thYJgUTOUg3s6c1JtoO/E390ZcihLBLUEHlfZtI6YqKDLqFbYkDd7WdQR9g V0rd4RDCTSNfo+hdGqw5NFTY0rai4na8GwX7AYdsGe/6/HbdTpfT2+Gcx6TU83zMViA8jf5f/Of+ 0mH+Eh6/hAPk5hcAAP//AwBQSwECLQAUAAYACAAAACEA2+H2y+4AAACFAQAAEwAAAAAAAAAAAAAA AAAAAAAAW0NvbnRlbnRfVHlwZXNdLnhtbFBLAQItABQABgAIAAAAIQBa9CxbvwAAABUBAAALAAAA AAAAAAAAAAAAAB8BAABfcmVscy8ucmVsc1BLAQItABQABgAIAAAAIQAd71xtwgAAANsAAAAPAAAA AAAAAAAAAAAAAAcCAABkcnMvZG93bnJldi54bWxQSwUGAAAAAAMAAwC3AAAA9gIAAAAA ">
                  <v:group id="Group 15" o:spid="_x0000_s1029" style="position:absolute;left:2167;top:-1310;width:21789;height:12581" coordorigin="2167,-1310" coordsize="21788,1258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SmGCwwAAANsAAAAPAAAAZHJzL2Rvd25yZXYueG1sRE9Na8JA EL0X/A/LCL3VTVpSSnQNQaz0EIRqQbwN2TEJZmdDdk3iv+8Khd7m8T5nlU2mFQP1rrGsIF5EIIhL qxuuFPwcP18+QDiPrLG1TAru5CBbz55WmGo78jcNB1+JEMIuRQW1910qpStrMugWtiMO3MX2Bn2A fSV1j2MIN618jaJ3abDh0FBjR5uayuvhZhTsRhzzt3g7FNfL5n4+JvtTEZNSz/MpX4LwNPl/8Z/7 S4f5CTx+CQfI9S8AAAD//wMAUEsBAi0AFAAGAAgAAAAhANvh9svuAAAAhQEAABMAAAAAAAAAAAAA AAAAAAAAAFtDb250ZW50X1R5cGVzXS54bWxQSwECLQAUAAYACAAAACEAWvQsW78AAAAVAQAACwAA AAAAAAAAAAAAAAAfAQAAX3JlbHMvLnJlbHNQSwECLQAUAAYACAAAACEA/UphgsMAAADbAAAADwAA AAAAAAAAAAAAAAAHAgAAZHJzL2Rvd25yZXYueG1sUEsFBgAAAAADAAMAtwAAAPcCAAAAAA== ">
                    <v:shape id="Picture 16" o:spid="_x0000_s1030" type="#_x0000_t75" style="position:absolute;left:2167;top:1651;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YaKkwQAAANsAAAAPAAAAZHJzL2Rvd25yZXYueG1sRE9Na8Mw DL0X9h+MBrs1ThsIIatb2kHHToV2ZZCbiLU4LJaz2EvSf18PBrvp8T612c22EyMNvnWsYJWkIIhr p1tuFFzfj8sChA/IGjvHpOBGHnbbh8UGS+0mPtN4CY2IIexLVGBC6EspfW3Iok9cTxy5TzdYDBEO jdQDTjHcdnKdprm02HJsMNjTi6H66/JjFWRF9sGvBbu9mbtq/D40J11NSj09zvtnEIHm8C/+c7/p OD+H31/iAXJ7BwAA//8DAFBLAQItABQABgAIAAAAIQDb4fbL7gAAAIUBAAATAAAAAAAAAAAAAAAA AAAAAABbQ29udGVudF9UeXBlc10ueG1sUEsBAi0AFAAGAAgAAAAhAFr0LFu/AAAAFQEAAAsAAAAA AAAAAAAAAAAAHwEAAF9yZWxzLy5yZWxzUEsBAi0AFAAGAAgAAAAhANJhoqTBAAAA2wAAAA8AAAAA AAAAAAAAAAAABwIAAGRycy9kb3ducmV2LnhtbFBLBQYAAAAAAwADALcAAAD1AgAAAAA= ">
                      <v:imagedata r:id="rId100" o:title=""/>
                    </v:shape>
                    <v:line id="Straight Connector 19" o:spid="_x0000_s1031" style="position:absolute;visibility:visible;mso-wrap-style:square" from="2199,11271" to="23956,112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7em4vwAAANsAAAAPAAAAZHJzL2Rvd25yZXYueG1sRE/LqsIw EN0L/kMYwY1oqgvRahQRFLfqVXQ3NGNbbCaliW39eyMIdzeH85zlujWFqKlyuWUF41EEgjixOudU wd95N5yBcB5ZY2GZFLzJwXrV7Swx1rbhI9Unn4oQwi5GBZn3ZSylSzIy6Ea2JA7cw1YGfYBVKnWF TQg3hZxE0VQazDk0ZFjSNqPkeXoZBfXxdk/3eN/ODjv5GteXffMeXJXq99rNAoSn1v+Lf+6DDvPn 8P0lHCBXHwAAAP//AwBQSwECLQAUAAYACAAAACEA2+H2y+4AAACFAQAAEwAAAAAAAAAAAAAAAAAA AAAAW0NvbnRlbnRfVHlwZXNdLnhtbFBLAQItABQABgAIAAAAIQBa9CxbvwAAABUBAAALAAAAAAAA AAAAAAAAAB8BAABfcmVscy8ucmVsc1BLAQItABQABgAIAAAAIQAm7em4vwAAANsAAAAPAAAAAAAA AAAAAAAAAAcCAABkcnMvZG93bnJldi54bWxQSwUGAAAAAAMAAwC3AAAA8wIAAAAA " strokecolor="black [3213]" strokeweight="1pt">
                      <v:stroke startarrow="oval" startarrowwidth="narrow" startarrowlength="short" endarrow="classic" endarrowwidth="narrow" endarrowlength="long"/>
                    </v:line>
                    <v:line id="Straight Connector 31" o:spid="_x0000_s1032" style="position:absolute;flip:y;visibility:visible;mso-wrap-style:square" from="2198,-1310" to="2198,112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hIQBwwAAANsAAAAPAAAAZHJzL2Rvd25yZXYueG1sRI9bi8Iw FITfBf9DOMK+aaoLXqpRFqG6sC/enw/NsSk2J6XJavffmwXBx2FmvmEWq9ZW4k6NLx0rGA4SEMS5 0yUXCk7HrD8F4QOyxsoxKfgjD6tlt7PAVLsH7+l+CIWIEPYpKjAh1KmUPjdk0Q9cTRy9q2sshiib QuoGHxFuKzlKkrG0WHJcMFjT2lB+O/xaBeuzO+6y2SUrfmb7zWS02143ZqvUR6/9moMI1IZ3+NX+ 1go+h/D/Jf4AuXwCAAD//wMAUEsBAi0AFAAGAAgAAAAhANvh9svuAAAAhQEAABMAAAAAAAAAAAAA AAAAAAAAAFtDb250ZW50X1R5cGVzXS54bWxQSwECLQAUAAYACAAAACEAWvQsW78AAAAVAQAACwAA AAAAAAAAAAAAAAAfAQAAX3JlbHMvLnJlbHNQSwECLQAUAAYACAAAACEA1ISEAcMAAADbAAAADwAA AAAAAAAAAAAAAAAHAgAAZHJzL2Rvd25yZXYueG1sUEsFBgAAAAADAAMAtwAAAPcCAAAAAA== " strokecolor="black [3213]" strokeweight="1pt">
                      <v:stroke startarrow="oval" startarrowwidth="narrow" startarrowlength="short" endarrow="classic" endarrowwidth="narrow" endarrowlength="long"/>
                    </v:line>
                  </v:group>
                  <v:shape id="Picture 32" o:spid="_x0000_s1033" type="#_x0000_t75" style="position:absolute;left:-2159;top:-762;width:406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YkQxAAAANsAAAAPAAAAZHJzL2Rvd25yZXYueG1sRI9BawIx FITvhf6H8ApeiibVVmQ1SikURCjUteL1uXndDd28LEnU9d+bQqHHYWa+YRar3rXiTCFazxqeRgoE ceWN5VrD1+59OAMRE7LB1jNpuFKE1fL+boGF8Rfe0rlMtcgQjgVqaFLqCilj1ZDDOPIdcfa+fXCY sgy1NAEvGe5aOVZqKh1azgsNdvTWUPVTnpwGa3f761q5Un1Mnh/l5+G4eTkGrQcP/escRKI+/Yf/ 2mujYTKG3y/5B8jlDQAA//8DAFBLAQItABQABgAIAAAAIQDb4fbL7gAAAIUBAAATAAAAAAAAAAAA AAAAAAAAAABbQ29udGVudF9UeXBlc10ueG1sUEsBAi0AFAAGAAgAAAAhAFr0LFu/AAAAFQEAAAsA AAAAAAAAAAAAAAAAHwEAAF9yZWxzLy5yZWxzUEsBAi0AFAAGAAgAAAAhAH4BiRDEAAAA2wAAAA8A AAAAAAAAAAAAAAAABwIAAGRycy9kb3ducmV2LnhtbFBLBQYAAAAAAwADALcAAAD4AgAAAAA= ">
                    <v:imagedata r:id="rId101" o:title=""/>
                  </v:shape>
                  <v:shape id="Picture 33" o:spid="_x0000_s1034" type="#_x0000_t75" style="position:absolute;left:698;top:7493;width:1270;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FrSvxgAAANsAAAAPAAAAZHJzL2Rvd25yZXYueG1sRI9Pa8JA FMTvBb/D8gQvRTeaIhpdRUsLvVTwz8XbY/eZRLNv0+zWpP303UKhx2FmfsMs152txJ0aXzpWMB4l IIi1MyXnCk7H1+EMhA/IBivHpOCLPKxXvYclZsa1vKf7IeQiQthnqKAIoc6k9Logi37kauLoXVxj MUTZ5NI02Ea4reQkSabSYslxocCangvSt8OnVdCezcf1/XE739K35p1+epmlOlFq0O82CxCBuvAf /mu/GQVpCr9f4g+Qqx8AAAD//wMAUEsBAi0AFAAGAAgAAAAhANvh9svuAAAAhQEAABMAAAAAAAAA AAAAAAAAAAAAAFtDb250ZW50X1R5cGVzXS54bWxQSwECLQAUAAYACAAAACEAWvQsW78AAAAVAQAA CwAAAAAAAAAAAAAAAAAfAQAAX3JlbHMvLnJlbHNQSwECLQAUAAYACAAAACEAwha0r8YAAADbAAAA DwAAAAAAAAAAAAAAAAAHAgAAZHJzL2Rvd25yZXYueG1sUEsFBgAAAAADAAMAtwAAAPoCAAAAAA== ">
                    <v:imagedata r:id="rId102" o:title=""/>
                  </v:shape>
                  <v:shape id="Picture 61" o:spid="_x0000_s1035" type="#_x0000_t75" style="position:absolute;top:4302;width:1905;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7g8iwwAAANsAAAAPAAAAZHJzL2Rvd25yZXYueG1sRI9Bi8Iw FITvwv6H8IS9aaqgSDUtUpD1alVkb2+bZ1ttXkoTtbu/fiMIHoeZ+YZZpb1pxJ06V1tWMBlHIIgL q2suFRz2m9EChPPIGhvLpOCXHKTJx2CFsbYP3tE996UIEHYxKqi8b2MpXVGRQTe2LXHwzrYz6IPs Sqk7fAS4aeQ0iubSYM1hocKWsoqKa34zCo79/iebytvsO9uc/r7yWXTJ1lelPof9egnCU+/f4Vd7 qxXMJ/D8En6ATP4BAAD//wMAUEsBAi0AFAAGAAgAAAAhANvh9svuAAAAhQEAABMAAAAAAAAAAAAA AAAAAAAAAFtDb250ZW50X1R5cGVzXS54bWxQSwECLQAUAAYACAAAACEAWvQsW78AAAAVAQAACwAA AAAAAAAAAAAAAAAfAQAAX3JlbHMvLnJlbHNQSwECLQAUAAYACAAAACEAKO4PIsMAAADbAAAADwAA AAAAAAAAAAAAAAAHAgAAZHJzL2Rvd25yZXYueG1sUEsFBgAAAAADAAMAtwAAAPcCAAAAAA== ">
                    <v:imagedata r:id="rId103" o:title=""/>
                  </v:shape>
                  <v:shape id="Picture 62" o:spid="_x0000_s1036" type="#_x0000_t75" style="position:absolute;left:8;top:1143;width:1905;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0aJrwgAAANsAAAAPAAAAZHJzL2Rvd25yZXYueG1sRI9Pa8JA EMXvBb/DMoKXYDZV0JC6BhWkvfoHvA7ZMQndnQ3ZrSbf3i0Ueny8eb83b1MO1ogH9b51rOA9zUAQ V063XCu4Xo7zHIQPyBqNY1IwkodyO3nbYKHdk0/0OIdaRAj7AhU0IXSFlL5qyKJPXUccvbvrLYYo +1rqHp8Rbo1cZNlKWmw5NjTY0aGh6vv8Y+Mb/qbzUxKW+3ViEms+x6W8tkrNpsPuA0SgIfwf/6W/ tILVAn63RADI7QsAAP//AwBQSwECLQAUAAYACAAAACEA2+H2y+4AAACFAQAAEwAAAAAAAAAAAAAA AAAAAAAAW0NvbnRlbnRfVHlwZXNdLnhtbFBLAQItABQABgAIAAAAIQBa9CxbvwAAABUBAAALAAAA AAAAAAAAAAAAAB8BAABfcmVscy8ucmVsc1BLAQItABQABgAIAAAAIQC60aJrwgAAANsAAAAPAAAA AAAAAAAAAAAAAAcCAABkcnMvZG93bnJldi54bWxQSwUGAAAAAAMAAwC3AAAA9gIAAAAA ">
                    <v:imagedata r:id="rId104" o:title=""/>
                  </v:shape>
                  <v:shape id="Picture 63" o:spid="_x0000_s1037" type="#_x0000_t75" style="position:absolute;left:635;top:11398;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hurcxAAAANsAAAAPAAAAZHJzL2Rvd25yZXYueG1sRI9BawIx FITvBf9DeIK3mlVR3NUoIigi9FAriLfH5rm7unlZkqhrf31TKPQ4zMw3zHzZmlo8yPnKsoJBPwFB nFtdcaHg+LV5n4LwAVljbZkUvMjDctF5m2Om7ZM/6XEIhYgQ9hkqKENoMil9XpJB37cNcfQu1hkM UbpCaofPCDe1HCbJRBqsOC6U2NC6pPx2uBsFp3ov9+n1Y/p93t6sO41T1vdUqV63Xc1ABGrDf/iv vdMKJiP4/RJ/gFz8AAAA//8DAFBLAQItABQABgAIAAAAIQDb4fbL7gAAAIUBAAATAAAAAAAAAAAA AAAAAAAAAABbQ29udGVudF9UeXBlc10ueG1sUEsBAi0AFAAGAAgAAAAhAFr0LFu/AAAAFQEAAAsA AAAAAAAAAAAAAAAAHwEAAF9yZWxzLy5yZWxzUEsBAi0AFAAGAAgAAAAhADGG6tzEAAAA2wAAAA8A AAAAAAAAAAAAAAAABwIAAGRycy9kb3ducmV2LnhtbFBLBQYAAAAAAwADALcAAAD4AgAAAAA= ">
                    <v:imagedata r:id="rId105" o:title=""/>
                  </v:shape>
                  <v:shape id="Picture 64" o:spid="_x0000_s1038" type="#_x0000_t75" style="position:absolute;left:10639;top:11525;width:889;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9liqwwAAANsAAAAPAAAAZHJzL2Rvd25yZXYueG1sRI/NasMw EITvgb6D2EJuiZwS3NaxEkogEJ/aun2AjbXxT6yVsRT/vH1VKPQ4zMw3THqYTCsG6l1tWcFmHYEg LqyuuVTw/XVavYBwHllja5kUzOTgsH9YpJhoO/InDbkvRYCwS1BB5X2XSOmKigy6te2Ig3e1vUEf ZF9K3eMY4KaVT1EUS4M1h4UKOzpWVNzyu1FwcZfXLGue3dicePywm+M73Wallo/T2w6Ep8n/h//a Z60g3sLvl/AD5P4HAAD//wMAUEsBAi0AFAAGAAgAAAAhANvh9svuAAAAhQEAABMAAAAAAAAAAAAA AAAAAAAAAFtDb250ZW50X1R5cGVzXS54bWxQSwECLQAUAAYACAAAACEAWvQsW78AAAAVAQAACwAA AAAAAAAAAAAAAAAfAQAAX3JlbHMvLnJlbHNQSwECLQAUAAYACAAAACEAsPZYqsMAAADbAAAADwAA AAAAAAAAAAAAAAAHAgAAZHJzL2Rvd25yZXYueG1sUEsFBgAAAAADAAMAtwAAAPcCAAAAAA== ">
                    <v:imagedata r:id="rId106" o:title=""/>
                  </v:shape>
                  <v:shape id="Picture 65" o:spid="_x0000_s1039" type="#_x0000_t75" style="position:absolute;left:19493;top:11461;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hqK8wwAAANsAAAAPAAAAZHJzL2Rvd25yZXYueG1sRI9Bi8Iw FITvwv6H8IS9aaKwItUoIuvqSd2uB709mmdbbF5Kk9X6740geBxm5htmOm9tJa7U+NKxhkFfgSDO nCk513D4W/XGIHxANlg5Jg138jCffXSmmBh341+6piEXEcI+QQ1FCHUipc8Ksuj7riaO3tk1FkOU TS5Ng7cIt5UcKjWSFkuOCwXWtCwou6T/VoPabtbfZ6nqn3a/O61P6li5y1Hrz267mIAI1IZ3+NXe GA2jL3h+iT9Azh4AAAD//wMAUEsBAi0AFAAGAAgAAAAhANvh9svuAAAAhQEAABMAAAAAAAAAAAAA AAAAAAAAAFtDb250ZW50X1R5cGVzXS54bWxQSwECLQAUAAYACAAAACEAWvQsW78AAAAVAQAACwAA AAAAAAAAAAAAAAAfAQAAX3JlbHMvLnJlbHNQSwECLQAUAAYACAAAACEAroaivMMAAADbAAAADwAA AAAAAAAAAAAAAAAHAgAAZHJzL2Rvd25yZXYueG1sUEsFBgAAAAADAAMAtwAAAPcCAAAAAA== ">
                    <v:imagedata r:id="rId107" o:title=""/>
                  </v:shape>
                  <v:shape id="Picture 66" o:spid="_x0000_s1040" type="#_x0000_t75" style="position:absolute;left:21670;top:11344;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83eDxQAAANsAAAAPAAAAZHJzL2Rvd25yZXYueG1sRI9Pa8JA FMTvBb/D8gRvdaOHWKKriGJb2ov/vT6yzySYfRuza5J++26h4HGYmd8ws0VnStFQ7QrLCkbDCARx anXBmYLjYfP6BsJ5ZI2lZVLwQw4W897LDBNtW95Rs/eZCBB2CSrIva8SKV2ak0E3tBVx8K62NuiD rDOpa2wD3JRyHEWxNFhwWMixolVO6W3/MApO8en2df743m5W7Xp9f99O7pdmotSg3y2nIDx1/hn+ b39qBXEMf1/CD5DzXwAAAP//AwBQSwECLQAUAAYACAAAACEA2+H2y+4AAACFAQAAEwAAAAAAAAAA AAAAAAAAAAAAW0NvbnRlbnRfVHlwZXNdLnhtbFBLAQItABQABgAIAAAAIQBa9CxbvwAAABUBAAAL AAAAAAAAAAAAAAAAAB8BAABfcmVscy8ucmVsc1BLAQItABQABgAIAAAAIQD483eDxQAAANsAAAAP AAAAAAAAAAAAAAAAAAcCAABkcnMvZG93bnJldi54bWxQSwUGAAAAAAMAAwC3AAAA+QIAAAAA ">
                    <v:imagedata r:id="rId108" o:title=""/>
                  </v:shape>
                </v:group>
                <w10:wrap type="square"/>
                <w10:anchorlock/>
              </v:group>
            </w:pict>
          </mc:Fallback>
        </mc:AlternateContent>
      </w:r>
      <w:r w:rsidRPr="00CA6D03">
        <w:rPr>
          <w:rFonts w:ascii="Times New Roman" w:hAnsi="Times New Roman" w:cs="Times New Roman"/>
          <w:b/>
          <w:sz w:val="24"/>
          <w:szCs w:val="24"/>
        </w:rPr>
        <w:t>Câu 11:</w:t>
      </w:r>
      <w:r w:rsidRPr="00CA6D03">
        <w:rPr>
          <w:rFonts w:ascii="Times New Roman" w:hAnsi="Times New Roman" w:cs="Times New Roman"/>
          <w:sz w:val="24"/>
          <w:szCs w:val="24"/>
        </w:rPr>
        <w:t xml:space="preserve"> Một vật dao động điều hòa với phương trình </w:t>
      </w:r>
      <w:r w:rsidRPr="00CA6D03">
        <w:rPr>
          <w:rFonts w:ascii="Times New Roman" w:hAnsi="Times New Roman" w:cs="Times New Roman"/>
          <w:position w:val="-14"/>
          <w:sz w:val="24"/>
          <w:szCs w:val="24"/>
        </w:rPr>
        <w:object w:dxaOrig="1800" w:dyaOrig="400" w14:anchorId="1C5E1EED">
          <v:shape id="_x0000_i1280" type="#_x0000_t75" style="width:90.8pt;height:19.4pt" o:ole="">
            <v:imagedata r:id="rId109" o:title=""/>
          </v:shape>
          <o:OLEObject Type="Embed" ProgID="Equation.DSMT4" ShapeID="_x0000_i1280" DrawAspect="Content" ObjectID="_1715022950" r:id="rId524"/>
        </w:object>
      </w:r>
      <w:r w:rsidRPr="00CA6D03">
        <w:rPr>
          <w:rFonts w:ascii="Times New Roman" w:hAnsi="Times New Roman" w:cs="Times New Roman"/>
          <w:sz w:val="24"/>
          <w:szCs w:val="24"/>
        </w:rPr>
        <w:t>cm (</w:t>
      </w:r>
      <w:r w:rsidRPr="00CA6D03">
        <w:rPr>
          <w:rFonts w:ascii="Times New Roman" w:hAnsi="Times New Roman" w:cs="Times New Roman"/>
          <w:position w:val="-6"/>
          <w:sz w:val="24"/>
          <w:szCs w:val="24"/>
        </w:rPr>
        <w:object w:dxaOrig="139" w:dyaOrig="240" w14:anchorId="61D52BBC">
          <v:shape id="_x0000_i1281" type="#_x0000_t75" style="width:7.5pt;height:10.65pt" o:ole="">
            <v:imagedata r:id="rId111" o:title=""/>
          </v:shape>
          <o:OLEObject Type="Embed" ProgID="Equation.DSMT4" ShapeID="_x0000_i1281" DrawAspect="Content" ObjectID="_1715022951" r:id="rId525"/>
        </w:object>
      </w:r>
      <w:r w:rsidRPr="00CA6D03">
        <w:rPr>
          <w:rFonts w:ascii="Times New Roman" w:hAnsi="Times New Roman" w:cs="Times New Roman"/>
          <w:sz w:val="24"/>
          <w:szCs w:val="24"/>
        </w:rPr>
        <w:t xml:space="preserve">được tính bằng giây). Một phần đồ thị biểu diễn sự phụ thuộc của pha dao động của vật vào thời gian được cho như hình vẽ. Li độ của vật tại thời điểm </w:t>
      </w:r>
      <w:r w:rsidRPr="00CA6D03">
        <w:rPr>
          <w:rFonts w:ascii="Times New Roman" w:hAnsi="Times New Roman" w:cs="Times New Roman"/>
          <w:position w:val="-6"/>
          <w:sz w:val="24"/>
          <w:szCs w:val="24"/>
        </w:rPr>
        <w:object w:dxaOrig="460" w:dyaOrig="279" w14:anchorId="49FBA9A2">
          <v:shape id="_x0000_i1282" type="#_x0000_t75" style="width:23.8pt;height:13.15pt" o:ole="">
            <v:imagedata r:id="rId113" o:title=""/>
          </v:shape>
          <o:OLEObject Type="Embed" ProgID="Equation.DSMT4" ShapeID="_x0000_i1282" DrawAspect="Content" ObjectID="_1715022952" r:id="rId526"/>
        </w:object>
      </w:r>
      <w:r w:rsidRPr="00CA6D03">
        <w:rPr>
          <w:rFonts w:ascii="Times New Roman" w:hAnsi="Times New Roman" w:cs="Times New Roman"/>
          <w:sz w:val="24"/>
          <w:szCs w:val="24"/>
        </w:rPr>
        <w:t>s là</w:t>
      </w:r>
    </w:p>
    <w:p w14:paraId="35A7A8C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 cm.</w:t>
      </w:r>
    </w:p>
    <w:p w14:paraId="7C035E4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4 cm.</w:t>
      </w:r>
    </w:p>
    <w:p w14:paraId="2845485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 cm.</w:t>
      </w:r>
    </w:p>
    <w:p w14:paraId="04F4735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3 cm. </w:t>
      </w:r>
    </w:p>
    <w:p w14:paraId="30F9AC9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7560055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7FB9893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0BD1B5DC"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073A794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lastRenderedPageBreak/>
        <w:t>Từ đồ thị, ta thấy rằng:</w:t>
      </w:r>
    </w:p>
    <w:p w14:paraId="694BC07B" w14:textId="77777777" w:rsidR="005B5C7A" w:rsidRPr="00CA6D03" w:rsidRDefault="005B5C7A" w:rsidP="00CA6D03">
      <w:pPr>
        <w:pStyle w:val="ListParagraph"/>
        <w:numPr>
          <w:ilvl w:val="0"/>
          <w:numId w:val="25"/>
        </w:numPr>
        <w:tabs>
          <w:tab w:val="left" w:pos="284"/>
          <w:tab w:val="left" w:pos="2835"/>
          <w:tab w:val="left" w:pos="5387"/>
          <w:tab w:val="left" w:pos="7938"/>
        </w:tabs>
        <w:ind w:firstLine="0"/>
        <w:rPr>
          <w:rFonts w:cs="Times New Roman"/>
          <w:szCs w:val="24"/>
        </w:rPr>
      </w:pPr>
      <w:r w:rsidRPr="00CA6D03">
        <w:rPr>
          <w:rFonts w:cs="Times New Roman"/>
          <w:szCs w:val="24"/>
        </w:rPr>
        <w:t xml:space="preserve">tại </w:t>
      </w:r>
      <w:r w:rsidRPr="00CA6D03">
        <w:rPr>
          <w:rFonts w:cs="Times New Roman"/>
          <w:position w:val="-6"/>
          <w:szCs w:val="24"/>
        </w:rPr>
        <w:object w:dxaOrig="460" w:dyaOrig="279" w14:anchorId="56A779A0">
          <v:shape id="_x0000_i1283" type="#_x0000_t75" style="width:23.8pt;height:13.15pt" o:ole="">
            <v:imagedata r:id="rId527" o:title=""/>
          </v:shape>
          <o:OLEObject Type="Embed" ProgID="Equation.DSMT4" ShapeID="_x0000_i1283" DrawAspect="Content" ObjectID="_1715022953" r:id="rId528"/>
        </w:object>
      </w:r>
      <w:r w:rsidRPr="00CA6D03">
        <w:rPr>
          <w:rFonts w:cs="Times New Roman"/>
          <w:szCs w:val="24"/>
        </w:rPr>
        <w:t xml:space="preserve">s, thì </w:t>
      </w:r>
      <w:r w:rsidRPr="00CA6D03">
        <w:rPr>
          <w:rFonts w:cs="Times New Roman"/>
          <w:position w:val="-10"/>
          <w:szCs w:val="24"/>
        </w:rPr>
        <w:object w:dxaOrig="740" w:dyaOrig="320" w14:anchorId="71F1DDCB">
          <v:shape id="_x0000_i1284" type="#_x0000_t75" style="width:37.55pt;height:15.65pt" o:ole="">
            <v:imagedata r:id="rId529" o:title=""/>
          </v:shape>
          <o:OLEObject Type="Embed" ProgID="Equation.DSMT4" ShapeID="_x0000_i1284" DrawAspect="Content" ObjectID="_1715022954" r:id="rId530"/>
        </w:object>
      </w:r>
      <w:r w:rsidRPr="00CA6D03">
        <w:rPr>
          <w:rFonts w:cs="Times New Roman"/>
          <w:szCs w:val="24"/>
        </w:rPr>
        <w:t xml:space="preserve"> rad </w:t>
      </w:r>
    </w:p>
    <w:p w14:paraId="1A241C28" w14:textId="77777777" w:rsidR="005B5C7A" w:rsidRPr="00CA6D03" w:rsidRDefault="005B5C7A" w:rsidP="00CA6D03">
      <w:pPr>
        <w:pStyle w:val="ListParagraph"/>
        <w:numPr>
          <w:ilvl w:val="0"/>
          <w:numId w:val="13"/>
        </w:numPr>
        <w:tabs>
          <w:tab w:val="left" w:pos="284"/>
          <w:tab w:val="left" w:pos="2835"/>
          <w:tab w:val="left" w:pos="5387"/>
          <w:tab w:val="left" w:pos="7938"/>
        </w:tabs>
        <w:ind w:firstLine="0"/>
        <w:rPr>
          <w:rFonts w:cs="Times New Roman"/>
          <w:b/>
          <w:szCs w:val="24"/>
        </w:rPr>
      </w:pPr>
      <w:r w:rsidRPr="00CA6D03">
        <w:rPr>
          <w:rFonts w:cs="Times New Roman"/>
          <w:position w:val="-14"/>
          <w:szCs w:val="24"/>
        </w:rPr>
        <w:object w:dxaOrig="2640" w:dyaOrig="400" w14:anchorId="66D69973">
          <v:shape id="_x0000_i1285" type="#_x0000_t75" style="width:133.35pt;height:19.4pt" o:ole="">
            <v:imagedata r:id="rId531" o:title=""/>
          </v:shape>
          <o:OLEObject Type="Embed" ProgID="Equation.DSMT4" ShapeID="_x0000_i1285" DrawAspect="Content" ObjectID="_1715022955" r:id="rId532"/>
        </w:object>
      </w:r>
      <w:r w:rsidRPr="00CA6D03">
        <w:rPr>
          <w:rFonts w:cs="Times New Roman"/>
          <w:szCs w:val="24"/>
        </w:rPr>
        <w:t>cm.</w:t>
      </w:r>
    </w:p>
    <w:p w14:paraId="7658EC7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2:</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 xml:space="preserve">t có thể nhìn rõ các vật ở vô cực mà không điều tiết là </w:t>
      </w:r>
    </w:p>
    <w:p w14:paraId="4C748B7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không tậ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mắt cận.</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vi</w:t>
      </w:r>
      <w:r w:rsidRPr="00CA6D03">
        <w:rPr>
          <w:rFonts w:ascii="Times New Roman" w:hAnsi="Times New Roman" w:cs="Times New Roman"/>
          <w:sz w:val="24"/>
          <w:szCs w:val="24"/>
          <w:lang w:val="vi-VN"/>
        </w:rPr>
        <w:t>ễ</w:t>
      </w:r>
      <w:r w:rsidRPr="00CA6D03">
        <w:rPr>
          <w:rFonts w:ascii="Times New Roman" w:hAnsi="Times New Roman" w:cs="Times New Roman"/>
          <w:sz w:val="24"/>
          <w:szCs w:val="24"/>
        </w:rPr>
        <w:t>n.</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mắt cận khi về già.</w:t>
      </w:r>
    </w:p>
    <w:p w14:paraId="2E162B6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238C78A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có thể nhìn rõ các vật ở vô cực mà không điều tiết là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không tật.</w:t>
      </w:r>
    </w:p>
    <w:p w14:paraId="5EFD247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3:</w:t>
      </w:r>
      <w:r w:rsidRPr="00CA6D03">
        <w:rPr>
          <w:rFonts w:ascii="Times New Roman" w:hAnsi="Times New Roman" w:cs="Times New Roman"/>
          <w:sz w:val="24"/>
          <w:szCs w:val="24"/>
        </w:rPr>
        <w:t xml:space="preserve"> Một chất điểm dao động điều hòa với phương trình</w:t>
      </w:r>
      <w:r w:rsidRPr="00CA6D03">
        <w:rPr>
          <w:rFonts w:ascii="Times New Roman" w:hAnsi="Times New Roman" w:cs="Times New Roman"/>
          <w:position w:val="-28"/>
          <w:sz w:val="24"/>
          <w:szCs w:val="24"/>
        </w:rPr>
        <w:object w:dxaOrig="2020" w:dyaOrig="680" w14:anchorId="51C9AF69">
          <v:shape id="_x0000_i1286" type="#_x0000_t75" style="width:100.15pt;height:34.45pt" o:ole="">
            <v:imagedata r:id="rId115" o:title=""/>
          </v:shape>
          <o:OLEObject Type="Embed" ProgID="Equation.DSMT4" ShapeID="_x0000_i1286" DrawAspect="Content" ObjectID="_1715022956" r:id="rId533"/>
        </w:object>
      </w:r>
      <w:r w:rsidRPr="00CA6D03">
        <w:rPr>
          <w:rFonts w:ascii="Times New Roman" w:hAnsi="Times New Roman" w:cs="Times New Roman"/>
          <w:sz w:val="24"/>
          <w:szCs w:val="24"/>
        </w:rPr>
        <w:t xml:space="preserve"> cm. Tại thời điểm </w:t>
      </w:r>
      <w:r w:rsidRPr="00CA6D03">
        <w:rPr>
          <w:rFonts w:ascii="Times New Roman" w:hAnsi="Times New Roman" w:cs="Times New Roman"/>
          <w:position w:val="-12"/>
          <w:sz w:val="24"/>
          <w:szCs w:val="24"/>
        </w:rPr>
        <w:object w:dxaOrig="180" w:dyaOrig="360" w14:anchorId="415B38CB">
          <v:shape id="_x0000_i1287" type="#_x0000_t75" style="width:9.4pt;height:18.15pt" o:ole="">
            <v:imagedata r:id="rId117" o:title=""/>
          </v:shape>
          <o:OLEObject Type="Embed" ProgID="Equation.DSMT4" ShapeID="_x0000_i1287" DrawAspect="Content" ObjectID="_1715022957" r:id="rId534"/>
        </w:object>
      </w:r>
      <w:r w:rsidRPr="00CA6D03">
        <w:rPr>
          <w:rFonts w:ascii="Times New Roman" w:hAnsi="Times New Roman" w:cs="Times New Roman"/>
          <w:sz w:val="24"/>
          <w:szCs w:val="24"/>
        </w:rPr>
        <w:t xml:space="preserve"> vật có li độ </w:t>
      </w:r>
      <w:r w:rsidRPr="00CA6D03">
        <w:rPr>
          <w:rFonts w:ascii="Times New Roman" w:hAnsi="Times New Roman" w:cs="Times New Roman"/>
          <w:position w:val="-12"/>
          <w:sz w:val="24"/>
          <w:szCs w:val="24"/>
        </w:rPr>
        <w:object w:dxaOrig="600" w:dyaOrig="360" w14:anchorId="639EA1EE">
          <v:shape id="_x0000_i1288" type="#_x0000_t75" style="width:30.05pt;height:18.15pt" o:ole="">
            <v:imagedata r:id="rId119" o:title=""/>
          </v:shape>
          <o:OLEObject Type="Embed" ProgID="Equation.DSMT4" ShapeID="_x0000_i1288" DrawAspect="Content" ObjectID="_1715022958" r:id="rId535"/>
        </w:object>
      </w:r>
      <w:r w:rsidRPr="00CA6D03">
        <w:rPr>
          <w:rFonts w:ascii="Times New Roman" w:hAnsi="Times New Roman" w:cs="Times New Roman"/>
          <w:sz w:val="24"/>
          <w:szCs w:val="24"/>
        </w:rPr>
        <w:t xml:space="preserve"> cm, tại thời điểm </w:t>
      </w:r>
      <w:r w:rsidRPr="00CA6D03">
        <w:rPr>
          <w:rFonts w:ascii="Times New Roman" w:hAnsi="Times New Roman" w:cs="Times New Roman"/>
          <w:position w:val="-12"/>
          <w:sz w:val="24"/>
          <w:szCs w:val="24"/>
        </w:rPr>
        <w:object w:dxaOrig="1060" w:dyaOrig="360" w14:anchorId="57B70DA9">
          <v:shape id="_x0000_i1289" type="#_x0000_t75" style="width:52.6pt;height:18.15pt" o:ole="">
            <v:imagedata r:id="rId121" o:title=""/>
          </v:shape>
          <o:OLEObject Type="Embed" ProgID="Equation.DSMT4" ShapeID="_x0000_i1289" DrawAspect="Content" ObjectID="_1715022959" r:id="rId536"/>
        </w:object>
      </w:r>
      <w:r w:rsidRPr="00CA6D03">
        <w:rPr>
          <w:rFonts w:ascii="Times New Roman" w:hAnsi="Times New Roman" w:cs="Times New Roman"/>
          <w:sz w:val="24"/>
          <w:szCs w:val="24"/>
        </w:rPr>
        <w:t xml:space="preserve"> vật có li độ </w:t>
      </w:r>
      <w:r w:rsidRPr="00CA6D03">
        <w:rPr>
          <w:rFonts w:ascii="Times New Roman" w:hAnsi="Times New Roman" w:cs="Times New Roman"/>
          <w:position w:val="-12"/>
          <w:sz w:val="24"/>
          <w:szCs w:val="24"/>
        </w:rPr>
        <w:object w:dxaOrig="639" w:dyaOrig="360" w14:anchorId="2494034F">
          <v:shape id="_x0000_i1290" type="#_x0000_t75" style="width:31.95pt;height:18.15pt" o:ole="">
            <v:imagedata r:id="rId123" o:title=""/>
          </v:shape>
          <o:OLEObject Type="Embed" ProgID="Equation.DSMT4" ShapeID="_x0000_i1290" DrawAspect="Content" ObjectID="_1715022960" r:id="rId537"/>
        </w:object>
      </w:r>
      <w:r w:rsidRPr="00CA6D03">
        <w:rPr>
          <w:rFonts w:ascii="Times New Roman" w:hAnsi="Times New Roman" w:cs="Times New Roman"/>
          <w:sz w:val="24"/>
          <w:szCs w:val="24"/>
        </w:rPr>
        <w:t xml:space="preserve"> cm. Giá trị của </w:t>
      </w:r>
      <w:r w:rsidRPr="00CA6D03">
        <w:rPr>
          <w:rFonts w:ascii="Times New Roman" w:hAnsi="Times New Roman" w:cs="Times New Roman"/>
          <w:position w:val="-6"/>
          <w:sz w:val="24"/>
          <w:szCs w:val="24"/>
        </w:rPr>
        <w:object w:dxaOrig="300" w:dyaOrig="279" w14:anchorId="5D4FAB4A">
          <v:shape id="_x0000_i1291" type="#_x0000_t75" style="width:15.05pt;height:13.15pt" o:ole="">
            <v:imagedata r:id="rId125" o:title=""/>
          </v:shape>
          <o:OLEObject Type="Embed" ProgID="Equation.DSMT4" ShapeID="_x0000_i1291" DrawAspect="Content" ObjectID="_1715022961" r:id="rId538"/>
        </w:object>
      </w:r>
      <w:r w:rsidRPr="00CA6D03">
        <w:rPr>
          <w:rFonts w:ascii="Times New Roman" w:hAnsi="Times New Roman" w:cs="Times New Roman"/>
          <w:sz w:val="24"/>
          <w:szCs w:val="24"/>
        </w:rPr>
        <w:t xml:space="preserve"> có thể là</w:t>
      </w:r>
    </w:p>
    <w:p w14:paraId="306BB60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4"/>
          <w:sz w:val="24"/>
          <w:szCs w:val="24"/>
        </w:rPr>
        <w:object w:dxaOrig="220" w:dyaOrig="260" w14:anchorId="546B1B8F">
          <v:shape id="_x0000_i1292" type="#_x0000_t75" style="width:10.65pt;height:13.15pt" o:ole="">
            <v:imagedata r:id="rId127" o:title=""/>
          </v:shape>
          <o:OLEObject Type="Embed" ProgID="Equation.DSMT4" ShapeID="_x0000_i1292" DrawAspect="Content" ObjectID="_1715022962" r:id="rId539"/>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260" w:dyaOrig="620" w14:anchorId="2C0D2972">
          <v:shape id="_x0000_i1293" type="#_x0000_t75" style="width:13.15pt;height:31.3pt" o:ole="">
            <v:imagedata r:id="rId129" o:title=""/>
          </v:shape>
          <o:OLEObject Type="Embed" ProgID="Equation.DSMT4" ShapeID="_x0000_i1293" DrawAspect="Content" ObjectID="_1715022963" r:id="rId54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24"/>
          <w:sz w:val="24"/>
          <w:szCs w:val="24"/>
          <w:lang w:val="vi-VN"/>
        </w:rPr>
        <w:object w:dxaOrig="260" w:dyaOrig="620" w14:anchorId="0FFBD4DB">
          <v:shape id="_x0000_i1294" type="#_x0000_t75" style="width:13.15pt;height:31.3pt" o:ole="">
            <v:imagedata r:id="rId131" o:title=""/>
          </v:shape>
          <o:OLEObject Type="Embed" ProgID="Equation.DSMT4" ShapeID="_x0000_i1294" DrawAspect="Content" ObjectID="_1715022964" r:id="rId54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260" w:dyaOrig="620" w14:anchorId="4B219240">
          <v:shape id="_x0000_i1295" type="#_x0000_t75" style="width:13.15pt;height:31.3pt" o:ole="">
            <v:imagedata r:id="rId133" o:title=""/>
          </v:shape>
          <o:OLEObject Type="Embed" ProgID="Equation.DSMT4" ShapeID="_x0000_i1295" DrawAspect="Content" ObjectID="_1715022965" r:id="rId542"/>
        </w:object>
      </w:r>
      <w:r w:rsidRPr="00CA6D03">
        <w:rPr>
          <w:rFonts w:ascii="Times New Roman" w:hAnsi="Times New Roman" w:cs="Times New Roman"/>
          <w:sz w:val="24"/>
          <w:szCs w:val="24"/>
        </w:rPr>
        <w:t>.</w:t>
      </w:r>
    </w:p>
    <w:p w14:paraId="2F320B9F"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2DF4A2A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1D1012D2" w14:textId="77777777" w:rsidR="005B5C7A" w:rsidRPr="00CA6D03" w:rsidRDefault="005B5C7A" w:rsidP="00CA6D03">
      <w:pPr>
        <w:pStyle w:val="ListParagraph"/>
        <w:numPr>
          <w:ilvl w:val="0"/>
          <w:numId w:val="13"/>
        </w:numPr>
        <w:tabs>
          <w:tab w:val="left" w:pos="284"/>
          <w:tab w:val="left" w:pos="2835"/>
          <w:tab w:val="left" w:pos="5387"/>
          <w:tab w:val="left" w:pos="7938"/>
        </w:tabs>
        <w:ind w:firstLine="0"/>
        <w:jc w:val="both"/>
        <w:rPr>
          <w:rFonts w:cs="Times New Roman"/>
          <w:szCs w:val="24"/>
        </w:rPr>
      </w:pPr>
      <w:r w:rsidRPr="00CA6D03">
        <w:rPr>
          <w:rFonts w:cs="Times New Roman"/>
          <w:position w:val="-12"/>
          <w:szCs w:val="24"/>
        </w:rPr>
        <w:object w:dxaOrig="1219" w:dyaOrig="380" w14:anchorId="61F48008">
          <v:shape id="_x0000_i1296" type="#_x0000_t75" style="width:61.35pt;height:18.8pt" o:ole="">
            <v:imagedata r:id="rId543" o:title=""/>
          </v:shape>
          <o:OLEObject Type="Embed" ProgID="Equation.DSMT4" ShapeID="_x0000_i1296" DrawAspect="Content" ObjectID="_1715022966" r:id="rId544"/>
        </w:object>
      </w:r>
      <w:r w:rsidRPr="00CA6D03">
        <w:rPr>
          <w:rFonts w:cs="Times New Roman"/>
          <w:szCs w:val="24"/>
        </w:rPr>
        <w:t xml:space="preserve"> → hai thời điểm này vật có pha dao động vuông nhau. </w:t>
      </w:r>
    </w:p>
    <w:p w14:paraId="0CAEC055" w14:textId="77777777" w:rsidR="005B5C7A" w:rsidRPr="00CA6D03" w:rsidRDefault="005B5C7A" w:rsidP="00CA6D03">
      <w:pPr>
        <w:pStyle w:val="ListParagraph"/>
        <w:numPr>
          <w:ilvl w:val="0"/>
          <w:numId w:val="13"/>
        </w:numPr>
        <w:tabs>
          <w:tab w:val="left" w:pos="284"/>
          <w:tab w:val="left" w:pos="2835"/>
          <w:tab w:val="left" w:pos="5387"/>
          <w:tab w:val="left" w:pos="7938"/>
        </w:tabs>
        <w:ind w:firstLine="0"/>
        <w:jc w:val="both"/>
        <w:rPr>
          <w:rFonts w:cs="Times New Roman"/>
          <w:szCs w:val="24"/>
        </w:rPr>
      </w:pPr>
      <w:r w:rsidRPr="00CA6D03">
        <w:rPr>
          <w:rFonts w:cs="Times New Roman"/>
          <w:position w:val="-24"/>
          <w:szCs w:val="24"/>
        </w:rPr>
        <w:object w:dxaOrig="1480" w:dyaOrig="620" w14:anchorId="7BE0AA7D">
          <v:shape id="_x0000_i1297" type="#_x0000_t75" style="width:74.5pt;height:31.3pt" o:ole="">
            <v:imagedata r:id="rId545" o:title=""/>
          </v:shape>
          <o:OLEObject Type="Embed" ProgID="Equation.DSMT4" ShapeID="_x0000_i1297" DrawAspect="Content" ObjectID="_1715022967" r:id="rId546"/>
        </w:object>
      </w:r>
      <w:r w:rsidRPr="00CA6D03">
        <w:rPr>
          <w:rFonts w:cs="Times New Roman"/>
          <w:szCs w:val="24"/>
        </w:rPr>
        <w:t xml:space="preserve"> với </w:t>
      </w:r>
      <w:r w:rsidRPr="00CA6D03">
        <w:rPr>
          <w:rFonts w:cs="Times New Roman"/>
          <w:position w:val="-10"/>
          <w:szCs w:val="24"/>
        </w:rPr>
        <w:object w:dxaOrig="1100" w:dyaOrig="320" w14:anchorId="74F979B7">
          <v:shape id="_x0000_i1298" type="#_x0000_t75" style="width:54.45pt;height:15.65pt" o:ole="">
            <v:imagedata r:id="rId547" o:title=""/>
          </v:shape>
          <o:OLEObject Type="Embed" ProgID="Equation.DSMT4" ShapeID="_x0000_i1298" DrawAspect="Content" ObjectID="_1715022968" r:id="rId548"/>
        </w:object>
      </w:r>
      <w:r w:rsidRPr="00CA6D03">
        <w:rPr>
          <w:rFonts w:cs="Times New Roman"/>
          <w:szCs w:val="24"/>
        </w:rPr>
        <w:t xml:space="preserve"> với </w:t>
      </w:r>
      <w:r w:rsidRPr="00CA6D03">
        <w:rPr>
          <w:rFonts w:cs="Times New Roman"/>
          <w:position w:val="-6"/>
          <w:szCs w:val="24"/>
        </w:rPr>
        <w:object w:dxaOrig="560" w:dyaOrig="279" w14:anchorId="21BF4882">
          <v:shape id="_x0000_i1299" type="#_x0000_t75" style="width:27.55pt;height:13.15pt" o:ole="">
            <v:imagedata r:id="rId549" o:title=""/>
          </v:shape>
          <o:OLEObject Type="Embed" ProgID="Equation.DSMT4" ShapeID="_x0000_i1299" DrawAspect="Content" ObjectID="_1715022969" r:id="rId550"/>
        </w:object>
      </w:r>
      <w:r w:rsidRPr="00CA6D03">
        <w:rPr>
          <w:rFonts w:cs="Times New Roman"/>
          <w:szCs w:val="24"/>
        </w:rPr>
        <w:t xml:space="preserve"> thì </w:t>
      </w:r>
      <w:r w:rsidRPr="00CA6D03">
        <w:rPr>
          <w:rFonts w:cs="Times New Roman"/>
          <w:position w:val="-24"/>
          <w:szCs w:val="24"/>
        </w:rPr>
        <w:object w:dxaOrig="740" w:dyaOrig="620" w14:anchorId="424D73C6">
          <v:shape id="_x0000_i1300" type="#_x0000_t75" style="width:37.55pt;height:31.3pt" o:ole="">
            <v:imagedata r:id="rId551" o:title=""/>
          </v:shape>
          <o:OLEObject Type="Embed" ProgID="Equation.DSMT4" ShapeID="_x0000_i1300" DrawAspect="Content" ObjectID="_1715022970" r:id="rId552"/>
        </w:object>
      </w:r>
      <w:r w:rsidRPr="00CA6D03">
        <w:rPr>
          <w:rFonts w:cs="Times New Roman"/>
          <w:szCs w:val="24"/>
        </w:rPr>
        <w:t>.</w:t>
      </w:r>
    </w:p>
    <w:p w14:paraId="27153FA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4:</w:t>
      </w:r>
      <w:r w:rsidRPr="00CA6D03">
        <w:rPr>
          <w:rFonts w:ascii="Times New Roman" w:hAnsi="Times New Roman" w:cs="Times New Roman"/>
          <w:sz w:val="24"/>
          <w:szCs w:val="24"/>
        </w:rPr>
        <w:t xml:space="preserve"> Một sóng âm khi truyền từ không khí vào môi trường nước thì bước sóng của sóng âm này tăng là do</w:t>
      </w:r>
    </w:p>
    <w:p w14:paraId="75374A5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tần số của sóng tăng.</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tần số của sóng giảm.</w:t>
      </w:r>
    </w:p>
    <w:p w14:paraId="652C150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vận tốc truyền sóng tăng.</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vận tốc truyền sóng giảm.</w:t>
      </w:r>
    </w:p>
    <w:p w14:paraId="672F2ED1"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r w:rsidRPr="00CA6D03">
        <w:rPr>
          <w:rFonts w:ascii="Times New Roman" w:hAnsi="Times New Roman" w:cs="Times New Roman"/>
          <w:sz w:val="24"/>
          <w:szCs w:val="24"/>
        </w:rPr>
        <w:t xml:space="preserve"> </w:t>
      </w:r>
    </w:p>
    <w:p w14:paraId="1823E52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Sóng âm khi truyền từ không khí vào môi trường nước có bước sóng tăng là do vận tốc truyền sóng tăng. Chú ý khi sóng cơ lan truyền qua các môi trường thì tần số của sóng là không đổi.</w:t>
      </w:r>
    </w:p>
    <w:p w14:paraId="341A480E" w14:textId="33AFC754"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w:t>
      </w:r>
      <w:r w:rsidRPr="00CA6D03">
        <w:rPr>
          <w:rFonts w:ascii="Times New Roman" w:hAnsi="Times New Roman" w:cs="Times New Roman"/>
          <w:sz w:val="24"/>
          <w:szCs w:val="24"/>
        </w:rPr>
        <w:t xml:space="preserve"> </w:t>
      </w:r>
      <w:r w:rsidRPr="00CA6D03">
        <w:rPr>
          <w:rFonts w:ascii="Times New Roman" w:hAnsi="Times New Roman" w:cs="Times New Roman"/>
          <w:b/>
          <w:sz w:val="24"/>
          <w:szCs w:val="24"/>
        </w:rPr>
        <w:t>15:</w:t>
      </w:r>
      <w:r w:rsidRPr="00CA6D03">
        <w:rPr>
          <w:rFonts w:ascii="Times New Roman" w:hAnsi="Times New Roman" w:cs="Times New Roman"/>
          <w:sz w:val="24"/>
          <w:szCs w:val="24"/>
        </w:rPr>
        <w:t xml:space="preserve"> Xét thí nghiệm giao thoa sóng nước, hai nguồn dao động theo phương vuông góc với mặt nước, cùng biên độ, cùng pha, cùng tần số 40 Hz được đặt tại hai điểm </w:t>
      </w:r>
      <w:r w:rsidRPr="00CA6D03">
        <w:rPr>
          <w:rFonts w:ascii="Times New Roman" w:hAnsi="Times New Roman" w:cs="Times New Roman"/>
          <w:position w:val="-12"/>
          <w:sz w:val="24"/>
          <w:szCs w:val="24"/>
        </w:rPr>
        <w:object w:dxaOrig="260" w:dyaOrig="360" w14:anchorId="305F56E3">
          <v:shape id="_x0000_i1301" type="#_x0000_t75" style="width:13.15pt;height:18.15pt" o:ole="">
            <v:imagedata r:id="rId135" o:title=""/>
          </v:shape>
          <o:OLEObject Type="Embed" ProgID="Equation.DSMT4" ShapeID="_x0000_i1301" DrawAspect="Content" ObjectID="_1715022971" r:id="rId553"/>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79" w:dyaOrig="360" w14:anchorId="549501C7">
          <v:shape id="_x0000_i1302" type="#_x0000_t75" style="width:13.15pt;height:18.15pt" o:ole="">
            <v:imagedata r:id="rId137" o:title=""/>
          </v:shape>
          <o:OLEObject Type="Embed" ProgID="Equation.DSMT4" ShapeID="_x0000_i1302" DrawAspect="Content" ObjectID="_1715022972" r:id="rId554"/>
        </w:object>
      </w:r>
      <w:r w:rsidRPr="00CA6D03">
        <w:rPr>
          <w:rFonts w:ascii="Times New Roman" w:hAnsi="Times New Roman" w:cs="Times New Roman"/>
          <w:sz w:val="24"/>
          <w:szCs w:val="24"/>
        </w:rPr>
        <w:t xml:space="preserve">. Tốc độ truyền sóng trên mặt nước là 80 cm/s. Hai điểm cực đại giao thoa liên tiếp trên đoạn thẳng </w:t>
      </w:r>
      <w:r w:rsidRPr="00CA6D03">
        <w:rPr>
          <w:rFonts w:ascii="Times New Roman" w:hAnsi="Times New Roman" w:cs="Times New Roman"/>
          <w:position w:val="-12"/>
          <w:sz w:val="24"/>
          <w:szCs w:val="24"/>
        </w:rPr>
        <w:object w:dxaOrig="460" w:dyaOrig="360" w14:anchorId="73721BC9">
          <v:shape id="_x0000_i1303" type="#_x0000_t75" style="width:23.8pt;height:18.15pt" o:ole="">
            <v:imagedata r:id="rId139" o:title=""/>
          </v:shape>
          <o:OLEObject Type="Embed" ProgID="Equation.DSMT4" ShapeID="_x0000_i1303" DrawAspect="Content" ObjectID="_1715022973" r:id="rId555"/>
        </w:object>
      </w:r>
      <w:r w:rsidRPr="00CA6D03">
        <w:rPr>
          <w:rFonts w:ascii="Times New Roman" w:hAnsi="Times New Roman" w:cs="Times New Roman"/>
          <w:sz w:val="24"/>
          <w:szCs w:val="24"/>
        </w:rPr>
        <w:t xml:space="preserve">  có vị trí cân bằng cách nhau một khoảng là</w:t>
      </w:r>
    </w:p>
    <w:p w14:paraId="6F4B20D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sz w:val="24"/>
          <w:szCs w:val="24"/>
          <w:lang w:val="vi-VN"/>
        </w:rPr>
        <w:t>1</w:t>
      </w:r>
      <w:r w:rsidRPr="00CA6D03">
        <w:rPr>
          <w:rFonts w:ascii="Times New Roman" w:hAnsi="Times New Roman" w:cs="Times New Roman"/>
          <w:sz w:val="24"/>
          <w:szCs w:val="24"/>
        </w:rPr>
        <w:t xml:space="preserve"> c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8 c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 c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cm.</w:t>
      </w:r>
    </w:p>
    <w:p w14:paraId="3037DD8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6A3B576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01948A1F" w14:textId="77777777" w:rsidR="005B5C7A" w:rsidRPr="00CA6D03" w:rsidRDefault="005B5C7A" w:rsidP="00CA6D03">
      <w:pPr>
        <w:pStyle w:val="ListParagraph"/>
        <w:numPr>
          <w:ilvl w:val="0"/>
          <w:numId w:val="9"/>
        </w:numPr>
        <w:tabs>
          <w:tab w:val="left" w:pos="284"/>
          <w:tab w:val="left" w:pos="2835"/>
          <w:tab w:val="left" w:pos="5387"/>
          <w:tab w:val="left" w:pos="7938"/>
        </w:tabs>
        <w:ind w:firstLine="0"/>
        <w:rPr>
          <w:rFonts w:cs="Times New Roman"/>
          <w:szCs w:val="24"/>
        </w:rPr>
      </w:pPr>
      <w:r w:rsidRPr="00CA6D03">
        <w:rPr>
          <w:rFonts w:cs="Times New Roman"/>
          <w:position w:val="-32"/>
          <w:szCs w:val="24"/>
        </w:rPr>
        <w:object w:dxaOrig="1740" w:dyaOrig="740" w14:anchorId="7BA0EED1">
          <v:shape id="_x0000_i1304" type="#_x0000_t75" style="width:86.4pt;height:36.95pt" o:ole="">
            <v:imagedata r:id="rId556" o:title=""/>
          </v:shape>
          <o:OLEObject Type="Embed" ProgID="Equation.DSMT4" ShapeID="_x0000_i1304" DrawAspect="Content" ObjectID="_1715022974" r:id="rId557"/>
        </w:object>
      </w:r>
      <w:r w:rsidRPr="00CA6D03">
        <w:rPr>
          <w:rFonts w:cs="Times New Roman"/>
          <w:szCs w:val="24"/>
        </w:rPr>
        <w:t>cm.</w:t>
      </w:r>
    </w:p>
    <w:p w14:paraId="3A83853A" w14:textId="77777777" w:rsidR="005B5C7A" w:rsidRPr="00CA6D03" w:rsidRDefault="005B5C7A" w:rsidP="00CA6D03">
      <w:pPr>
        <w:pStyle w:val="ListParagraph"/>
        <w:numPr>
          <w:ilvl w:val="0"/>
          <w:numId w:val="9"/>
        </w:numPr>
        <w:tabs>
          <w:tab w:val="left" w:pos="284"/>
          <w:tab w:val="left" w:pos="2835"/>
          <w:tab w:val="left" w:pos="5387"/>
          <w:tab w:val="left" w:pos="7938"/>
        </w:tabs>
        <w:ind w:firstLine="0"/>
        <w:rPr>
          <w:rFonts w:cs="Times New Roman"/>
          <w:szCs w:val="24"/>
        </w:rPr>
      </w:pPr>
      <w:r w:rsidRPr="00CA6D03">
        <w:rPr>
          <w:rFonts w:cs="Times New Roman"/>
          <w:szCs w:val="24"/>
        </w:rPr>
        <w:t xml:space="preserve">hai điểm cực đại giao thoa trên </w:t>
      </w:r>
      <w:r w:rsidRPr="00CA6D03">
        <w:rPr>
          <w:rFonts w:cs="Times New Roman"/>
          <w:position w:val="-12"/>
          <w:szCs w:val="24"/>
        </w:rPr>
        <w:object w:dxaOrig="460" w:dyaOrig="360" w14:anchorId="67F6D16B">
          <v:shape id="_x0000_i1305" type="#_x0000_t75" style="width:23.8pt;height:18.15pt" o:ole="">
            <v:imagedata r:id="rId558" o:title=""/>
          </v:shape>
          <o:OLEObject Type="Embed" ProgID="Equation.DSMT4" ShapeID="_x0000_i1305" DrawAspect="Content" ObjectID="_1715022975" r:id="rId559"/>
        </w:object>
      </w:r>
      <w:r w:rsidRPr="00CA6D03">
        <w:rPr>
          <w:rFonts w:cs="Times New Roman"/>
          <w:szCs w:val="24"/>
        </w:rPr>
        <w:t xml:space="preserve">có vị trí cân bằng cách nhau một khoảng </w:t>
      </w:r>
      <w:r w:rsidRPr="00CA6D03">
        <w:rPr>
          <w:rFonts w:cs="Times New Roman"/>
          <w:position w:val="-24"/>
          <w:szCs w:val="24"/>
        </w:rPr>
        <w:object w:dxaOrig="960" w:dyaOrig="620" w14:anchorId="02CCDBB4">
          <v:shape id="_x0000_i1306" type="#_x0000_t75" style="width:46.95pt;height:31.3pt" o:ole="">
            <v:imagedata r:id="rId560" o:title=""/>
          </v:shape>
          <o:OLEObject Type="Embed" ProgID="Equation.DSMT4" ShapeID="_x0000_i1306" DrawAspect="Content" ObjectID="_1715022976" r:id="rId561"/>
        </w:object>
      </w:r>
      <w:r w:rsidRPr="00CA6D03">
        <w:rPr>
          <w:rFonts w:cs="Times New Roman"/>
          <w:szCs w:val="24"/>
        </w:rPr>
        <w:t>cm.</w:t>
      </w:r>
    </w:p>
    <w:p w14:paraId="629AE43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6:</w:t>
      </w:r>
      <w:r w:rsidRPr="00CA6D03">
        <w:rPr>
          <w:rFonts w:ascii="Times New Roman" w:hAnsi="Times New Roman" w:cs="Times New Roman"/>
          <w:sz w:val="24"/>
          <w:szCs w:val="24"/>
        </w:rPr>
        <w:t xml:space="preserve"> Cho các bộ phận sau: (1) micr</w:t>
      </w:r>
      <w:r w:rsidRPr="00CA6D03">
        <w:rPr>
          <w:rFonts w:ascii="Times New Roman" w:hAnsi="Times New Roman" w:cs="Times New Roman"/>
          <w:sz w:val="24"/>
          <w:szCs w:val="24"/>
          <w:lang w:val="vi-VN"/>
        </w:rPr>
        <w:t>ô</w:t>
      </w:r>
      <w:r w:rsidRPr="00CA6D03">
        <w:rPr>
          <w:rFonts w:ascii="Times New Roman" w:hAnsi="Times New Roman" w:cs="Times New Roman"/>
          <w:sz w:val="24"/>
          <w:szCs w:val="24"/>
        </w:rPr>
        <w:t xml:space="preserve">, (2) loa, (3) anten thu, (4) anten phát, (5) mạch biến điệu, (6) mạch tách sóng. Bộ phận có trong sơ đồ khối của một máy phát thanh đơn giản là </w:t>
      </w:r>
    </w:p>
    <w:p w14:paraId="6B32686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4), (5).</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 (3), (6).</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3)</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5).</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2), (4), (6).</w:t>
      </w:r>
    </w:p>
    <w:p w14:paraId="07DCF1E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42389F0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Các bộ phận có trong sơ đồ khối của một máy phát thanh đơn giản là (1), (4) và (5).</w:t>
      </w:r>
    </w:p>
    <w:p w14:paraId="1138C7C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7:</w:t>
      </w:r>
      <w:r w:rsidRPr="00CA6D03">
        <w:rPr>
          <w:rFonts w:ascii="Times New Roman" w:hAnsi="Times New Roman" w:cs="Times New Roman"/>
          <w:sz w:val="24"/>
          <w:szCs w:val="24"/>
        </w:rPr>
        <w:t xml:space="preserve"> Khi thực hiện thí nghiệm giao thoa Young với ánh sáng đơn sắc trong một bể chứa nước, người ta đo được khoảng cách giữa hai vân sáng liên tiếp là 1,2 mm. Biết chiết suất của nước bằng </w:t>
      </w:r>
      <w:r w:rsidRPr="00CA6D03">
        <w:rPr>
          <w:rFonts w:ascii="Times New Roman" w:hAnsi="Times New Roman" w:cs="Times New Roman"/>
          <w:position w:val="-24"/>
          <w:sz w:val="24"/>
          <w:szCs w:val="24"/>
        </w:rPr>
        <w:object w:dxaOrig="240" w:dyaOrig="620" w14:anchorId="0815361A">
          <v:shape id="_x0000_i1307" type="#_x0000_t75" style="width:10.65pt;height:31.3pt" o:ole="">
            <v:imagedata r:id="rId141" o:title=""/>
          </v:shape>
          <o:OLEObject Type="Embed" ProgID="Equation.DSMT4" ShapeID="_x0000_i1307" DrawAspect="Content" ObjectID="_1715022977" r:id="rId562"/>
        </w:object>
      </w:r>
      <w:r w:rsidRPr="00CA6D03">
        <w:rPr>
          <w:rFonts w:ascii="Times New Roman" w:hAnsi="Times New Roman" w:cs="Times New Roman"/>
          <w:sz w:val="24"/>
          <w:szCs w:val="24"/>
        </w:rPr>
        <w:t xml:space="preserve">. Nếu rút hết nước trong bể thì khoảng cách giữa hai vân sáng liên tiếp là </w:t>
      </w:r>
    </w:p>
    <w:p w14:paraId="4A54CBA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9 m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8 m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6 m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1,2 mm.</w:t>
      </w:r>
    </w:p>
    <w:p w14:paraId="32167009"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21D4C7F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7B08E9A8" w14:textId="77777777" w:rsidR="005B5C7A" w:rsidRPr="00CA6D03" w:rsidRDefault="005B5C7A" w:rsidP="00CA6D03">
      <w:pPr>
        <w:pStyle w:val="ListParagraph"/>
        <w:numPr>
          <w:ilvl w:val="0"/>
          <w:numId w:val="10"/>
        </w:numPr>
        <w:tabs>
          <w:tab w:val="left" w:pos="284"/>
          <w:tab w:val="left" w:pos="2835"/>
          <w:tab w:val="left" w:pos="5387"/>
          <w:tab w:val="left" w:pos="7938"/>
        </w:tabs>
        <w:ind w:firstLine="0"/>
        <w:rPr>
          <w:rFonts w:cs="Times New Roman"/>
          <w:szCs w:val="24"/>
        </w:rPr>
      </w:pPr>
      <w:r w:rsidRPr="00CA6D03">
        <w:rPr>
          <w:rFonts w:cs="Times New Roman"/>
          <w:position w:val="-28"/>
          <w:szCs w:val="24"/>
        </w:rPr>
        <w:object w:dxaOrig="2460" w:dyaOrig="680" w14:anchorId="30C92F48">
          <v:shape id="_x0000_i1308" type="#_x0000_t75" style="width:122.7pt;height:33.8pt" o:ole="">
            <v:imagedata r:id="rId563" o:title=""/>
          </v:shape>
          <o:OLEObject Type="Embed" ProgID="Equation.DSMT4" ShapeID="_x0000_i1308" DrawAspect="Content" ObjectID="_1715022978" r:id="rId564"/>
        </w:object>
      </w:r>
      <w:r w:rsidRPr="00CA6D03">
        <w:rPr>
          <w:rFonts w:cs="Times New Roman"/>
          <w:szCs w:val="24"/>
        </w:rPr>
        <w:t>mm.</w:t>
      </w:r>
    </w:p>
    <w:p w14:paraId="1FF8CD7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8:</w:t>
      </w:r>
      <w:r w:rsidRPr="00CA6D03">
        <w:rPr>
          <w:rFonts w:ascii="Times New Roman" w:hAnsi="Times New Roman" w:cs="Times New Roman"/>
          <w:sz w:val="24"/>
          <w:szCs w:val="24"/>
        </w:rPr>
        <w:t xml:space="preserve"> Một kim loại có công thoát electron là 4,14 eV, Chiếu lần lượt vào kim loại này các bức xạ có bước sóng </w:t>
      </w:r>
      <w:r w:rsidRPr="00CA6D03">
        <w:rPr>
          <w:rFonts w:ascii="Times New Roman" w:hAnsi="Times New Roman" w:cs="Times New Roman"/>
          <w:position w:val="-12"/>
          <w:sz w:val="24"/>
          <w:szCs w:val="24"/>
        </w:rPr>
        <w:object w:dxaOrig="920" w:dyaOrig="360" w14:anchorId="3127B198">
          <v:shape id="_x0000_i1309" type="#_x0000_t75" style="width:46.95pt;height:18.15pt" o:ole="">
            <v:imagedata r:id="rId143" o:title=""/>
          </v:shape>
          <o:OLEObject Type="Embed" ProgID="Equation.DSMT4" ShapeID="_x0000_i1309" DrawAspect="Content" ObjectID="_1715022979" r:id="rId565"/>
        </w:object>
      </w:r>
      <w:r w:rsidRPr="00CA6D03">
        <w:rPr>
          <w:rFonts w:ascii="Times New Roman" w:hAnsi="Times New Roman" w:cs="Times New Roman"/>
          <w:sz w:val="24"/>
          <w:szCs w:val="24"/>
        </w:rPr>
        <w:t xml:space="preserve">μm, </w:t>
      </w:r>
      <w:r w:rsidRPr="00CA6D03">
        <w:rPr>
          <w:rFonts w:ascii="Times New Roman" w:hAnsi="Times New Roman" w:cs="Times New Roman"/>
          <w:position w:val="-12"/>
          <w:sz w:val="24"/>
          <w:szCs w:val="24"/>
        </w:rPr>
        <w:object w:dxaOrig="960" w:dyaOrig="360" w14:anchorId="5AD4D3A5">
          <v:shape id="_x0000_i1310" type="#_x0000_t75" style="width:46.95pt;height:18.15pt" o:ole="">
            <v:imagedata r:id="rId145" o:title=""/>
          </v:shape>
          <o:OLEObject Type="Embed" ProgID="Equation.DSMT4" ShapeID="_x0000_i1310" DrawAspect="Content" ObjectID="_1715022980" r:id="rId566"/>
        </w:object>
      </w:r>
      <w:r w:rsidRPr="00CA6D03">
        <w:rPr>
          <w:rFonts w:ascii="Times New Roman" w:hAnsi="Times New Roman" w:cs="Times New Roman"/>
          <w:sz w:val="24"/>
          <w:szCs w:val="24"/>
        </w:rPr>
        <w:t xml:space="preserve">μm, </w:t>
      </w:r>
      <w:r w:rsidRPr="00CA6D03">
        <w:rPr>
          <w:rFonts w:ascii="Times New Roman" w:hAnsi="Times New Roman" w:cs="Times New Roman"/>
          <w:position w:val="-12"/>
          <w:sz w:val="24"/>
          <w:szCs w:val="24"/>
        </w:rPr>
        <w:object w:dxaOrig="960" w:dyaOrig="360" w14:anchorId="31C844B6">
          <v:shape id="_x0000_i1311" type="#_x0000_t75" style="width:46.95pt;height:18.15pt" o:ole="">
            <v:imagedata r:id="rId147" o:title=""/>
          </v:shape>
          <o:OLEObject Type="Embed" ProgID="Equation.DSMT4" ShapeID="_x0000_i1311" DrawAspect="Content" ObjectID="_1715022981" r:id="rId567"/>
        </w:object>
      </w:r>
      <w:r w:rsidRPr="00CA6D03">
        <w:rPr>
          <w:rFonts w:ascii="Times New Roman" w:hAnsi="Times New Roman" w:cs="Times New Roman"/>
          <w:sz w:val="24"/>
          <w:szCs w:val="24"/>
        </w:rPr>
        <w:t xml:space="preserve">μm và </w:t>
      </w:r>
      <w:r w:rsidRPr="00CA6D03">
        <w:rPr>
          <w:rFonts w:ascii="Times New Roman" w:hAnsi="Times New Roman" w:cs="Times New Roman"/>
          <w:position w:val="-12"/>
          <w:sz w:val="24"/>
          <w:szCs w:val="24"/>
        </w:rPr>
        <w:object w:dxaOrig="980" w:dyaOrig="360" w14:anchorId="6B00BB27">
          <v:shape id="_x0000_i1312" type="#_x0000_t75" style="width:48.2pt;height:18.15pt" o:ole="">
            <v:imagedata r:id="rId149" o:title=""/>
          </v:shape>
          <o:OLEObject Type="Embed" ProgID="Equation.DSMT4" ShapeID="_x0000_i1312" DrawAspect="Content" ObjectID="_1715022982" r:id="rId568"/>
        </w:object>
      </w:r>
      <w:r w:rsidRPr="00CA6D03">
        <w:rPr>
          <w:rFonts w:ascii="Times New Roman" w:hAnsi="Times New Roman" w:cs="Times New Roman"/>
          <w:sz w:val="24"/>
          <w:szCs w:val="24"/>
        </w:rPr>
        <w:t xml:space="preserve">μm. Những bức xạ có thể gây ra hiện tượng quang điện ở kim loại này có bước sóng là </w:t>
      </w:r>
    </w:p>
    <w:p w14:paraId="26EE21D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40" w:dyaOrig="360" w14:anchorId="1618BA7C">
          <v:shape id="_x0000_i1313" type="#_x0000_t75" style="width:10.65pt;height:18.15pt" o:ole="">
            <v:imagedata r:id="rId151" o:title=""/>
          </v:shape>
          <o:OLEObject Type="Embed" ProgID="Equation.DSMT4" ShapeID="_x0000_i1313" DrawAspect="Content" ObjectID="_1715022983" r:id="rId569"/>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4DB6EF81">
          <v:shape id="_x0000_i1314" type="#_x0000_t75" style="width:14.4pt;height:18.15pt" o:ole="">
            <v:imagedata r:id="rId153" o:title=""/>
          </v:shape>
          <o:OLEObject Type="Embed" ProgID="Equation.DSMT4" ShapeID="_x0000_i1314" DrawAspect="Content" ObjectID="_1715022984" r:id="rId570"/>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60" w:dyaOrig="360" w14:anchorId="7E0EF423">
          <v:shape id="_x0000_i1315" type="#_x0000_t75" style="width:13.15pt;height:18.15pt" o:ole="">
            <v:imagedata r:id="rId155" o:title=""/>
          </v:shape>
          <o:OLEObject Type="Embed" ProgID="Equation.DSMT4" ShapeID="_x0000_i1315" DrawAspect="Content" ObjectID="_1715022985" r:id="rId57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40" w:dyaOrig="360" w14:anchorId="1EB8DF79">
          <v:shape id="_x0000_i1316" type="#_x0000_t75" style="width:10.65pt;height:18.15pt" o:ole="">
            <v:imagedata r:id="rId151" o:title=""/>
          </v:shape>
          <o:OLEObject Type="Embed" ProgID="Equation.DSMT4" ShapeID="_x0000_i1316" DrawAspect="Content" ObjectID="_1715022986" r:id="rId572"/>
        </w:objec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và </w:t>
      </w:r>
      <w:r w:rsidRPr="00CA6D03">
        <w:rPr>
          <w:rFonts w:ascii="Times New Roman" w:hAnsi="Times New Roman" w:cs="Times New Roman"/>
          <w:position w:val="-12"/>
          <w:sz w:val="24"/>
          <w:szCs w:val="24"/>
        </w:rPr>
        <w:object w:dxaOrig="279" w:dyaOrig="360" w14:anchorId="3561E911">
          <v:shape id="_x0000_i1317" type="#_x0000_t75" style="width:14.4pt;height:18.15pt" o:ole="">
            <v:imagedata r:id="rId153" o:title=""/>
          </v:shape>
          <o:OLEObject Type="Embed" ProgID="Equation.DSMT4" ShapeID="_x0000_i1317" DrawAspect="Content" ObjectID="_1715022987" r:id="rId573"/>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08370F4A">
          <v:shape id="_x0000_i1318" type="#_x0000_t75" style="width:14.4pt;height:18.15pt" o:ole="">
            <v:imagedata r:id="rId153" o:title=""/>
          </v:shape>
          <o:OLEObject Type="Embed" ProgID="Equation.DSMT4" ShapeID="_x0000_i1318" DrawAspect="Content" ObjectID="_1715022988" r:id="rId574"/>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60" w:dyaOrig="360" w14:anchorId="435242C1">
          <v:shape id="_x0000_i1319" type="#_x0000_t75" style="width:13.15pt;height:18.15pt" o:ole="">
            <v:imagedata r:id="rId155" o:title=""/>
          </v:shape>
          <o:OLEObject Type="Embed" ProgID="Equation.DSMT4" ShapeID="_x0000_i1319" DrawAspect="Content" ObjectID="_1715022989" r:id="rId575"/>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79" w:dyaOrig="360" w14:anchorId="45D7BAC8">
          <v:shape id="_x0000_i1320" type="#_x0000_t75" style="width:14.4pt;height:18.15pt" o:ole="">
            <v:imagedata r:id="rId161" o:title=""/>
          </v:shape>
          <o:OLEObject Type="Embed" ProgID="Equation.DSMT4" ShapeID="_x0000_i1320" DrawAspect="Content" ObjectID="_1715022990" r:id="rId576"/>
        </w:objec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60" w:dyaOrig="360" w14:anchorId="00256E3D">
          <v:shape id="_x0000_i1321" type="#_x0000_t75" style="width:13.15pt;height:18.15pt" o:ole="">
            <v:imagedata r:id="rId155" o:title=""/>
          </v:shape>
          <o:OLEObject Type="Embed" ProgID="Equation.DSMT4" ShapeID="_x0000_i1321" DrawAspect="Content" ObjectID="_1715022991" r:id="rId577"/>
        </w:object>
      </w:r>
      <w:r w:rsidRPr="00CA6D03">
        <w:rPr>
          <w:rFonts w:ascii="Times New Roman" w:hAnsi="Times New Roman" w:cs="Times New Roman"/>
          <w:sz w:val="24"/>
          <w:szCs w:val="24"/>
        </w:rPr>
        <w:t xml:space="preserve">và </w:t>
      </w:r>
      <w:r w:rsidRPr="00CA6D03">
        <w:rPr>
          <w:rFonts w:ascii="Times New Roman" w:hAnsi="Times New Roman" w:cs="Times New Roman"/>
          <w:position w:val="-12"/>
          <w:sz w:val="24"/>
          <w:szCs w:val="24"/>
        </w:rPr>
        <w:object w:dxaOrig="279" w:dyaOrig="360" w14:anchorId="3702DCFF">
          <v:shape id="_x0000_i1322" type="#_x0000_t75" style="width:14.4pt;height:18.15pt" o:ole="">
            <v:imagedata r:id="rId161" o:title=""/>
          </v:shape>
          <o:OLEObject Type="Embed" ProgID="Equation.DSMT4" ShapeID="_x0000_i1322" DrawAspect="Content" ObjectID="_1715022992" r:id="rId578"/>
        </w:object>
      </w:r>
      <w:r w:rsidRPr="00CA6D03">
        <w:rPr>
          <w:rFonts w:ascii="Times New Roman" w:hAnsi="Times New Roman" w:cs="Times New Roman"/>
          <w:sz w:val="24"/>
          <w:szCs w:val="24"/>
        </w:rPr>
        <w:t>.</w:t>
      </w:r>
    </w:p>
    <w:p w14:paraId="189450D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0CEE93B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37A48E45" w14:textId="77777777" w:rsidR="005B5C7A" w:rsidRPr="00CA6D03" w:rsidRDefault="005B5C7A" w:rsidP="00CA6D03">
      <w:pPr>
        <w:pStyle w:val="ListParagraph"/>
        <w:numPr>
          <w:ilvl w:val="0"/>
          <w:numId w:val="10"/>
        </w:numPr>
        <w:tabs>
          <w:tab w:val="left" w:pos="284"/>
          <w:tab w:val="left" w:pos="2835"/>
          <w:tab w:val="left" w:pos="5387"/>
          <w:tab w:val="left" w:pos="7938"/>
        </w:tabs>
        <w:ind w:firstLine="0"/>
        <w:jc w:val="both"/>
        <w:rPr>
          <w:rFonts w:cs="Times New Roman"/>
          <w:szCs w:val="24"/>
        </w:rPr>
      </w:pPr>
      <w:r w:rsidRPr="00CA6D03">
        <w:rPr>
          <w:rFonts w:cs="Times New Roman"/>
          <w:position w:val="-36"/>
          <w:szCs w:val="24"/>
        </w:rPr>
        <w:object w:dxaOrig="3700" w:dyaOrig="840" w14:anchorId="03E4FD61">
          <v:shape id="_x0000_i1323" type="#_x0000_t75" style="width:184.7pt;height:42.55pt" o:ole="">
            <v:imagedata r:id="rId579" o:title=""/>
          </v:shape>
          <o:OLEObject Type="Embed" ProgID="Equation.DSMT4" ShapeID="_x0000_i1323" DrawAspect="Content" ObjectID="_1715022993" r:id="rId580"/>
        </w:object>
      </w:r>
      <w:r w:rsidRPr="00CA6D03">
        <w:rPr>
          <w:rFonts w:cs="Times New Roman"/>
          <w:szCs w:val="24"/>
        </w:rPr>
        <w:t>μm.</w:t>
      </w:r>
    </w:p>
    <w:p w14:paraId="3EF2C3E9" w14:textId="77777777" w:rsidR="005B5C7A" w:rsidRPr="00CA6D03" w:rsidRDefault="005B5C7A" w:rsidP="00CA6D03">
      <w:pPr>
        <w:pStyle w:val="ListParagraph"/>
        <w:numPr>
          <w:ilvl w:val="0"/>
          <w:numId w:val="10"/>
        </w:numPr>
        <w:tabs>
          <w:tab w:val="left" w:pos="284"/>
          <w:tab w:val="left" w:pos="2835"/>
          <w:tab w:val="left" w:pos="5387"/>
          <w:tab w:val="left" w:pos="7938"/>
        </w:tabs>
        <w:ind w:firstLine="0"/>
        <w:jc w:val="both"/>
        <w:rPr>
          <w:rFonts w:cs="Times New Roman"/>
          <w:szCs w:val="24"/>
        </w:rPr>
      </w:pPr>
      <w:r w:rsidRPr="00CA6D03">
        <w:rPr>
          <w:rFonts w:cs="Times New Roman"/>
          <w:szCs w:val="24"/>
        </w:rPr>
        <w:t xml:space="preserve">Để xảy ra hiện tượng quang điện thì bức xạ kích thích </w:t>
      </w:r>
      <w:r w:rsidRPr="00CA6D03">
        <w:rPr>
          <w:rFonts w:cs="Times New Roman"/>
          <w:position w:val="-12"/>
          <w:szCs w:val="24"/>
        </w:rPr>
        <w:object w:dxaOrig="660" w:dyaOrig="360" w14:anchorId="02D932D5">
          <v:shape id="_x0000_i1324" type="#_x0000_t75" style="width:31.95pt;height:18.15pt" o:ole="">
            <v:imagedata r:id="rId581" o:title=""/>
          </v:shape>
          <o:OLEObject Type="Embed" ProgID="Equation.DSMT4" ShapeID="_x0000_i1324" DrawAspect="Content" ObjectID="_1715022994" r:id="rId582"/>
        </w:object>
      </w:r>
      <w:r w:rsidRPr="00CA6D03">
        <w:rPr>
          <w:rFonts w:cs="Times New Roman"/>
          <w:szCs w:val="24"/>
        </w:rPr>
        <w:t xml:space="preserve">→ các bức xạ </w:t>
      </w:r>
      <w:r w:rsidRPr="00CA6D03">
        <w:rPr>
          <w:rFonts w:cs="Times New Roman"/>
          <w:position w:val="-12"/>
          <w:szCs w:val="24"/>
        </w:rPr>
        <w:object w:dxaOrig="240" w:dyaOrig="360" w14:anchorId="617FB885">
          <v:shape id="_x0000_i1325" type="#_x0000_t75" style="width:10.65pt;height:18.15pt" o:ole="">
            <v:imagedata r:id="rId583" o:title=""/>
          </v:shape>
          <o:OLEObject Type="Embed" ProgID="Equation.DSMT4" ShapeID="_x0000_i1325" DrawAspect="Content" ObjectID="_1715022995" r:id="rId584"/>
        </w:object>
      </w:r>
      <w:r w:rsidRPr="00CA6D03">
        <w:rPr>
          <w:rFonts w:cs="Times New Roman"/>
          <w:szCs w:val="24"/>
        </w:rPr>
        <w:t xml:space="preserve">và </w:t>
      </w:r>
      <w:r w:rsidRPr="00CA6D03">
        <w:rPr>
          <w:rFonts w:cs="Times New Roman"/>
          <w:position w:val="-12"/>
          <w:szCs w:val="24"/>
        </w:rPr>
        <w:object w:dxaOrig="279" w:dyaOrig="360" w14:anchorId="7BD6A76C">
          <v:shape id="_x0000_i1326" type="#_x0000_t75" style="width:14.4pt;height:18.15pt" o:ole="">
            <v:imagedata r:id="rId585" o:title=""/>
          </v:shape>
          <o:OLEObject Type="Embed" ProgID="Equation.DSMT4" ShapeID="_x0000_i1326" DrawAspect="Content" ObjectID="_1715022996" r:id="rId586"/>
        </w:object>
      </w:r>
      <w:r w:rsidRPr="00CA6D03">
        <w:rPr>
          <w:rFonts w:cs="Times New Roman"/>
          <w:szCs w:val="24"/>
        </w:rPr>
        <w:t>gây ra được hiện tượng quang điện.</w:t>
      </w:r>
    </w:p>
    <w:p w14:paraId="0252892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19: </w:t>
      </w:r>
      <w:r w:rsidRPr="00CA6D03">
        <w:rPr>
          <w:rFonts w:ascii="Times New Roman" w:hAnsi="Times New Roman" w:cs="Times New Roman"/>
          <w:sz w:val="24"/>
          <w:szCs w:val="24"/>
        </w:rPr>
        <w:t>Theo thuyết tương đối, một vật có khối lượng ngh</w:t>
      </w:r>
      <w:r w:rsidRPr="00CA6D03">
        <w:rPr>
          <w:rFonts w:ascii="Times New Roman" w:hAnsi="Times New Roman" w:cs="Times New Roman"/>
          <w:sz w:val="24"/>
          <w:szCs w:val="24"/>
          <w:lang w:val="vi-VN"/>
        </w:rPr>
        <w:t>ỉ</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320" w:dyaOrig="360" w14:anchorId="74E1DAA9">
          <v:shape id="_x0000_i1327" type="#_x0000_t75" style="width:16.9pt;height:18.15pt" o:ole="">
            <v:imagedata r:id="rId165" o:title=""/>
          </v:shape>
          <o:OLEObject Type="Embed" ProgID="Equation.DSMT4" ShapeID="_x0000_i1327" DrawAspect="Content" ObjectID="_1715022997" r:id="rId587"/>
        </w:object>
      </w:r>
      <w:r w:rsidRPr="00CA6D03">
        <w:rPr>
          <w:rFonts w:ascii="Times New Roman" w:hAnsi="Times New Roman" w:cs="Times New Roman"/>
          <w:sz w:val="24"/>
          <w:szCs w:val="24"/>
        </w:rPr>
        <w:t xml:space="preserve"> khi chuyển động với tốc độ </w:t>
      </w:r>
      <w:r w:rsidRPr="00CA6D03">
        <w:rPr>
          <w:rFonts w:ascii="Times New Roman" w:hAnsi="Times New Roman" w:cs="Times New Roman"/>
          <w:position w:val="-10"/>
          <w:sz w:val="24"/>
          <w:szCs w:val="24"/>
        </w:rPr>
        <w:object w:dxaOrig="840" w:dyaOrig="320" w14:anchorId="178E6C20">
          <v:shape id="_x0000_i1328" type="#_x0000_t75" style="width:41.95pt;height:15.65pt" o:ole="">
            <v:imagedata r:id="rId167" o:title=""/>
          </v:shape>
          <o:OLEObject Type="Embed" ProgID="Equation.DSMT4" ShapeID="_x0000_i1328" DrawAspect="Content" ObjectID="_1715022998" r:id="rId588"/>
        </w:object>
      </w:r>
      <w:r w:rsidRPr="00CA6D03">
        <w:rPr>
          <w:rFonts w:ascii="Times New Roman" w:hAnsi="Times New Roman" w:cs="Times New Roman"/>
          <w:sz w:val="24"/>
          <w:szCs w:val="24"/>
        </w:rPr>
        <w:t>(</w:t>
      </w:r>
      <w:r w:rsidRPr="00CA6D03">
        <w:rPr>
          <w:rFonts w:ascii="Times New Roman" w:hAnsi="Times New Roman" w:cs="Times New Roman"/>
          <w:position w:val="-6"/>
          <w:sz w:val="24"/>
          <w:szCs w:val="24"/>
        </w:rPr>
        <w:object w:dxaOrig="180" w:dyaOrig="220" w14:anchorId="4DD6BC4D">
          <v:shape id="_x0000_i1329" type="#_x0000_t75" style="width:9.4pt;height:10.65pt" o:ole="">
            <v:imagedata r:id="rId169" o:title=""/>
          </v:shape>
          <o:OLEObject Type="Embed" ProgID="Equation.DSMT4" ShapeID="_x0000_i1329" DrawAspect="Content" ObjectID="_1715022999" r:id="rId589"/>
        </w:object>
      </w:r>
      <w:r w:rsidRPr="00CA6D03">
        <w:rPr>
          <w:rFonts w:ascii="Times New Roman" w:hAnsi="Times New Roman" w:cs="Times New Roman"/>
          <w:sz w:val="24"/>
          <w:szCs w:val="24"/>
        </w:rPr>
        <w:t xml:space="preserve"> là tốc độ ánh sáng trong chân không</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thì khối lượng sẽ bằng </w:t>
      </w:r>
    </w:p>
    <w:p w14:paraId="3363756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position w:val="-12"/>
          <w:sz w:val="24"/>
          <w:szCs w:val="24"/>
        </w:rPr>
        <w:object w:dxaOrig="320" w:dyaOrig="360" w14:anchorId="4202A40C">
          <v:shape id="_x0000_i1330" type="#_x0000_t75" style="width:15.65pt;height:18.15pt" o:ole="">
            <v:imagedata r:id="rId171" o:title=""/>
          </v:shape>
          <o:OLEObject Type="Embed" ProgID="Equation.DSMT4" ShapeID="_x0000_i1330" DrawAspect="Content" ObjectID="_1715023000" r:id="rId59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position w:val="-12"/>
          <w:sz w:val="24"/>
          <w:szCs w:val="24"/>
        </w:rPr>
        <w:object w:dxaOrig="720" w:dyaOrig="360" w14:anchorId="7A5C4489">
          <v:shape id="_x0000_i1331" type="#_x0000_t75" style="width:36.95pt;height:18.15pt" o:ole="">
            <v:imagedata r:id="rId173" o:title=""/>
          </v:shape>
          <o:OLEObject Type="Embed" ProgID="Equation.DSMT4" ShapeID="_x0000_i1331" DrawAspect="Content" ObjectID="_1715023001" r:id="rId59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position w:val="-12"/>
          <w:sz w:val="24"/>
          <w:szCs w:val="24"/>
        </w:rPr>
        <w:object w:dxaOrig="580" w:dyaOrig="360" w14:anchorId="40BE365A">
          <v:shape id="_x0000_i1332" type="#_x0000_t75" style="width:28.8pt;height:18.15pt" o:ole="">
            <v:imagedata r:id="rId175" o:title=""/>
          </v:shape>
          <o:OLEObject Type="Embed" ProgID="Equation.DSMT4" ShapeID="_x0000_i1332" DrawAspect="Content" ObjectID="_1715023002" r:id="rId592"/>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 xml:space="preserve">D. </w:t>
      </w:r>
      <w:r w:rsidRPr="00CA6D03">
        <w:rPr>
          <w:rFonts w:ascii="Times New Roman" w:hAnsi="Times New Roman" w:cs="Times New Roman"/>
          <w:position w:val="-12"/>
          <w:sz w:val="24"/>
          <w:szCs w:val="24"/>
        </w:rPr>
        <w:object w:dxaOrig="720" w:dyaOrig="360" w14:anchorId="5C37FAD4">
          <v:shape id="_x0000_i1333" type="#_x0000_t75" style="width:36.95pt;height:18.15pt" o:ole="">
            <v:imagedata r:id="rId177" o:title=""/>
          </v:shape>
          <o:OLEObject Type="Embed" ProgID="Equation.DSMT4" ShapeID="_x0000_i1333" DrawAspect="Content" ObjectID="_1715023003" r:id="rId593"/>
        </w:object>
      </w:r>
      <w:r w:rsidRPr="00CA6D03">
        <w:rPr>
          <w:rFonts w:ascii="Times New Roman" w:hAnsi="Times New Roman" w:cs="Times New Roman"/>
          <w:sz w:val="24"/>
          <w:szCs w:val="24"/>
        </w:rPr>
        <w:t>.</w:t>
      </w:r>
    </w:p>
    <w:p w14:paraId="099BD607"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 </w:t>
      </w:r>
    </w:p>
    <w:p w14:paraId="3A6E7A59"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3B587DD3" w14:textId="77777777" w:rsidR="005B5C7A" w:rsidRPr="00CA6D03" w:rsidRDefault="005B5C7A" w:rsidP="00CA6D03">
      <w:pPr>
        <w:pStyle w:val="ListParagraph"/>
        <w:numPr>
          <w:ilvl w:val="0"/>
          <w:numId w:val="16"/>
        </w:numPr>
        <w:tabs>
          <w:tab w:val="left" w:pos="284"/>
          <w:tab w:val="left" w:pos="2835"/>
          <w:tab w:val="left" w:pos="5387"/>
          <w:tab w:val="left" w:pos="7938"/>
        </w:tabs>
        <w:ind w:firstLine="0"/>
        <w:jc w:val="both"/>
        <w:rPr>
          <w:rFonts w:cs="Times New Roman"/>
          <w:szCs w:val="24"/>
        </w:rPr>
      </w:pPr>
      <w:r w:rsidRPr="00CA6D03">
        <w:rPr>
          <w:rFonts w:cs="Times New Roman"/>
          <w:position w:val="-10"/>
          <w:szCs w:val="24"/>
        </w:rPr>
        <w:object w:dxaOrig="840" w:dyaOrig="320" w14:anchorId="6A9E7293">
          <v:shape id="_x0000_i1334" type="#_x0000_t75" style="width:41.95pt;height:15.65pt" o:ole="">
            <v:imagedata r:id="rId594" o:title=""/>
          </v:shape>
          <o:OLEObject Type="Embed" ProgID="Equation.DSMT4" ShapeID="_x0000_i1334" DrawAspect="Content" ObjectID="_1715023004" r:id="rId595"/>
        </w:object>
      </w:r>
      <w:r w:rsidRPr="00CA6D03">
        <w:rPr>
          <w:rFonts w:cs="Times New Roman"/>
          <w:szCs w:val="24"/>
        </w:rPr>
        <w:t>.</w:t>
      </w:r>
    </w:p>
    <w:p w14:paraId="4CDFEB28" w14:textId="77777777" w:rsidR="005B5C7A" w:rsidRPr="00CA6D03" w:rsidRDefault="005B5C7A" w:rsidP="00CA6D03">
      <w:pPr>
        <w:pStyle w:val="ListParagraph"/>
        <w:numPr>
          <w:ilvl w:val="0"/>
          <w:numId w:val="16"/>
        </w:numPr>
        <w:tabs>
          <w:tab w:val="left" w:pos="284"/>
          <w:tab w:val="left" w:pos="2835"/>
          <w:tab w:val="left" w:pos="5387"/>
          <w:tab w:val="left" w:pos="7938"/>
        </w:tabs>
        <w:ind w:firstLine="0"/>
        <w:jc w:val="both"/>
        <w:rPr>
          <w:rFonts w:cs="Times New Roman"/>
          <w:szCs w:val="24"/>
        </w:rPr>
      </w:pPr>
      <w:r w:rsidRPr="00CA6D03">
        <w:rPr>
          <w:rFonts w:cs="Times New Roman"/>
          <w:position w:val="-64"/>
          <w:szCs w:val="24"/>
        </w:rPr>
        <w:object w:dxaOrig="3480" w:dyaOrig="1020" w14:anchorId="5B9E7041">
          <v:shape id="_x0000_i1335" type="#_x0000_t75" style="width:173.45pt;height:52.6pt" o:ole="">
            <v:imagedata r:id="rId596" o:title=""/>
          </v:shape>
          <o:OLEObject Type="Embed" ProgID="Equation.DSMT4" ShapeID="_x0000_i1335" DrawAspect="Content" ObjectID="_1715023005" r:id="rId597"/>
        </w:object>
      </w:r>
      <w:r w:rsidRPr="00CA6D03">
        <w:rPr>
          <w:rFonts w:cs="Times New Roman"/>
          <w:szCs w:val="24"/>
        </w:rPr>
        <w:t>.</w:t>
      </w:r>
    </w:p>
    <w:p w14:paraId="454D3FC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20: </w:t>
      </w:r>
      <w:r w:rsidRPr="00CA6D03">
        <w:rPr>
          <w:rFonts w:ascii="Times New Roman" w:hAnsi="Times New Roman" w:cs="Times New Roman"/>
          <w:sz w:val="24"/>
          <w:szCs w:val="24"/>
        </w:rPr>
        <w:t>Một bộ nguồn gồm hai nguồn điện mắc nối tiếp. Suất điện động của mỗi nguồn lần lượt là 5</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V và 7 V. Suất điện động của bộ nguồn bằng</w:t>
      </w:r>
    </w:p>
    <w:p w14:paraId="3F93FAB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sz w:val="24"/>
          <w:szCs w:val="24"/>
        </w:rPr>
        <w:t>6 V.</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2 V.</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12 V.</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7 V</w:t>
      </w:r>
    </w:p>
    <w:p w14:paraId="2B057D38"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 </w:t>
      </w:r>
    </w:p>
    <w:p w14:paraId="0CA19F2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2F63F596"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jc w:val="both"/>
        <w:rPr>
          <w:rFonts w:cs="Times New Roman"/>
          <w:b/>
          <w:szCs w:val="24"/>
        </w:rPr>
      </w:pPr>
      <w:r w:rsidRPr="00CA6D03">
        <w:rPr>
          <w:rFonts w:cs="Times New Roman"/>
          <w:szCs w:val="24"/>
        </w:rPr>
        <w:t xml:space="preserve"> </w:t>
      </w:r>
      <w:r w:rsidRPr="00CA6D03">
        <w:rPr>
          <w:rFonts w:cs="Times New Roman"/>
          <w:position w:val="-14"/>
          <w:szCs w:val="24"/>
        </w:rPr>
        <w:object w:dxaOrig="2640" w:dyaOrig="400" w14:anchorId="68455B4E">
          <v:shape id="_x0000_i1336" type="#_x0000_t75" style="width:132.75pt;height:20.65pt" o:ole="">
            <v:imagedata r:id="rId598" o:title=""/>
          </v:shape>
          <o:OLEObject Type="Embed" ProgID="Equation.DSMT4" ShapeID="_x0000_i1336" DrawAspect="Content" ObjectID="_1715023006" r:id="rId599"/>
        </w:object>
      </w:r>
      <w:r w:rsidRPr="00CA6D03">
        <w:rPr>
          <w:rFonts w:cs="Times New Roman"/>
          <w:szCs w:val="24"/>
        </w:rPr>
        <w:t>V.</w:t>
      </w:r>
    </w:p>
    <w:p w14:paraId="28D1417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1:</w:t>
      </w:r>
      <w:r w:rsidRPr="00CA6D03">
        <w:rPr>
          <w:rFonts w:ascii="Times New Roman" w:hAnsi="Times New Roman" w:cs="Times New Roman"/>
          <w:sz w:val="24"/>
          <w:szCs w:val="24"/>
        </w:rPr>
        <w:t xml:space="preserve"> Trên sợi dây đàn hồi </w:t>
      </w:r>
      <w:r w:rsidRPr="00CA6D03">
        <w:rPr>
          <w:rFonts w:ascii="Times New Roman" w:hAnsi="Times New Roman" w:cs="Times New Roman"/>
          <w:position w:val="-10"/>
          <w:sz w:val="24"/>
          <w:szCs w:val="24"/>
        </w:rPr>
        <w:object w:dxaOrig="400" w:dyaOrig="320" w14:anchorId="47CCBC8A">
          <v:shape id="_x0000_i1337" type="#_x0000_t75" style="width:19.4pt;height:16.9pt" o:ole="">
            <v:imagedata r:id="rId179" o:title=""/>
          </v:shape>
          <o:OLEObject Type="Embed" ProgID="Equation.DSMT4" ShapeID="_x0000_i1337" DrawAspect="Content" ObjectID="_1715023007" r:id="rId600"/>
        </w:object>
      </w:r>
      <w:r w:rsidRPr="00CA6D03">
        <w:rPr>
          <w:rFonts w:ascii="Times New Roman" w:hAnsi="Times New Roman" w:cs="Times New Roman"/>
          <w:sz w:val="24"/>
          <w:szCs w:val="24"/>
        </w:rPr>
        <w:t xml:space="preserve"> đang có sóng dừng ổn đinh. Sóng tới và sóng phản xạ tại </w:t>
      </w:r>
      <w:r w:rsidRPr="00CA6D03">
        <w:rPr>
          <w:rFonts w:ascii="Times New Roman" w:hAnsi="Times New Roman" w:cs="Times New Roman"/>
          <w:position w:val="-10"/>
          <w:sz w:val="24"/>
          <w:szCs w:val="24"/>
        </w:rPr>
        <w:object w:dxaOrig="240" w:dyaOrig="320" w14:anchorId="1469E7FB">
          <v:shape id="_x0000_i1338" type="#_x0000_t75" style="width:11.9pt;height:16.9pt" o:ole="">
            <v:imagedata r:id="rId181" o:title=""/>
          </v:shape>
          <o:OLEObject Type="Embed" ProgID="Equation.DSMT4" ShapeID="_x0000_i1338" DrawAspect="Content" ObjectID="_1715023008" r:id="rId601"/>
        </w:object>
      </w:r>
      <w:r w:rsidRPr="00CA6D03">
        <w:rPr>
          <w:rFonts w:ascii="Times New Roman" w:hAnsi="Times New Roman" w:cs="Times New Roman"/>
          <w:sz w:val="24"/>
          <w:szCs w:val="24"/>
        </w:rPr>
        <w:t xml:space="preserve"> có phương trình lần lượt là </w:t>
      </w:r>
      <w:r w:rsidRPr="00CA6D03">
        <w:rPr>
          <w:rFonts w:ascii="Times New Roman" w:hAnsi="Times New Roman" w:cs="Times New Roman"/>
          <w:position w:val="-14"/>
          <w:sz w:val="24"/>
          <w:szCs w:val="24"/>
        </w:rPr>
        <w:object w:dxaOrig="1560" w:dyaOrig="400" w14:anchorId="3DF54699">
          <v:shape id="_x0000_i1339" type="#_x0000_t75" style="width:77.65pt;height:19.4pt" o:ole="">
            <v:imagedata r:id="rId183" o:title=""/>
          </v:shape>
          <o:OLEObject Type="Embed" ProgID="Equation.DSMT4" ShapeID="_x0000_i1339" DrawAspect="Content" ObjectID="_1715023009" r:id="rId602"/>
        </w:object>
      </w:r>
      <w:r w:rsidRPr="00CA6D03">
        <w:rPr>
          <w:rFonts w:ascii="Times New Roman" w:hAnsi="Times New Roman" w:cs="Times New Roman"/>
          <w:sz w:val="24"/>
          <w:szCs w:val="24"/>
        </w:rPr>
        <w:t xml:space="preserve"> và </w:t>
      </w:r>
      <w:r w:rsidRPr="00CA6D03">
        <w:rPr>
          <w:rFonts w:ascii="Times New Roman" w:hAnsi="Times New Roman" w:cs="Times New Roman"/>
          <w:position w:val="-14"/>
          <w:sz w:val="24"/>
          <w:szCs w:val="24"/>
        </w:rPr>
        <w:object w:dxaOrig="1920" w:dyaOrig="400" w14:anchorId="05A24130">
          <v:shape id="_x0000_i1340" type="#_x0000_t75" style="width:95.8pt;height:19.4pt" o:ole="">
            <v:imagedata r:id="rId185" o:title=""/>
          </v:shape>
          <o:OLEObject Type="Embed" ProgID="Equation.DSMT4" ShapeID="_x0000_i1340" DrawAspect="Content" ObjectID="_1715023010" r:id="rId603"/>
        </w:object>
      </w:r>
      <w:r w:rsidRPr="00CA6D03">
        <w:rPr>
          <w:rFonts w:ascii="Times New Roman" w:hAnsi="Times New Roman" w:cs="Times New Roman"/>
          <w:sz w:val="24"/>
          <w:szCs w:val="24"/>
        </w:rPr>
        <w:t xml:space="preserve">. Giá trị của </w:t>
      </w:r>
      <w:r w:rsidRPr="00CA6D03">
        <w:rPr>
          <w:rFonts w:ascii="Times New Roman" w:hAnsi="Times New Roman" w:cs="Times New Roman"/>
          <w:position w:val="-10"/>
          <w:sz w:val="24"/>
          <w:szCs w:val="24"/>
        </w:rPr>
        <w:object w:dxaOrig="220" w:dyaOrig="260" w14:anchorId="3CAB8D9A">
          <v:shape id="_x0000_i1341" type="#_x0000_t75" style="width:10.65pt;height:13.15pt" o:ole="">
            <v:imagedata r:id="rId187" o:title=""/>
          </v:shape>
          <o:OLEObject Type="Embed" ProgID="Equation.DSMT4" ShapeID="_x0000_i1341" DrawAspect="Content" ObjectID="_1715023011" r:id="rId604"/>
        </w:object>
      </w:r>
      <w:r w:rsidRPr="00CA6D03">
        <w:rPr>
          <w:rFonts w:ascii="Times New Roman" w:hAnsi="Times New Roman" w:cs="Times New Roman"/>
          <w:sz w:val="24"/>
          <w:szCs w:val="24"/>
        </w:rPr>
        <w:t xml:space="preserve"> là</w:t>
      </w:r>
    </w:p>
    <w:p w14:paraId="7EC9B1D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360" w:dyaOrig="279" w14:anchorId="1C642B82">
          <v:shape id="_x0000_i1342" type="#_x0000_t75" style="width:18.15pt;height:14.4pt" o:ole="">
            <v:imagedata r:id="rId189" o:title=""/>
          </v:shape>
          <o:OLEObject Type="Embed" ProgID="Equation.DSMT4" ShapeID="_x0000_i1342" DrawAspect="Content" ObjectID="_1715023012" r:id="rId605"/>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260" w:dyaOrig="620" w14:anchorId="49E5D68B">
          <v:shape id="_x0000_i1343" type="#_x0000_t75" style="width:13.15pt;height:31.3pt" o:ole="">
            <v:imagedata r:id="rId191" o:title=""/>
          </v:shape>
          <o:OLEObject Type="Embed" ProgID="Equation.DSMT4" ShapeID="_x0000_i1343" DrawAspect="Content" ObjectID="_1715023013" r:id="rId606"/>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440" w:dyaOrig="620" w14:anchorId="116474CE">
          <v:shape id="_x0000_i1344" type="#_x0000_t75" style="width:22.55pt;height:31.3pt" o:ole="">
            <v:imagedata r:id="rId193" o:title=""/>
          </v:shape>
          <o:OLEObject Type="Embed" ProgID="Equation.DSMT4" ShapeID="_x0000_i1344" DrawAspect="Content" ObjectID="_1715023014" r:id="rId607"/>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220" w:dyaOrig="220" w14:anchorId="55E1C24D">
          <v:shape id="_x0000_i1345" type="#_x0000_t75" style="width:10.65pt;height:10.65pt" o:ole="">
            <v:imagedata r:id="rId195" o:title=""/>
          </v:shape>
          <o:OLEObject Type="Embed" ProgID="Equation.DSMT4" ShapeID="_x0000_i1345" DrawAspect="Content" ObjectID="_1715023015" r:id="rId608"/>
        </w:object>
      </w:r>
      <w:r w:rsidRPr="00CA6D03">
        <w:rPr>
          <w:rFonts w:ascii="Times New Roman" w:hAnsi="Times New Roman" w:cs="Times New Roman"/>
          <w:sz w:val="24"/>
          <w:szCs w:val="24"/>
        </w:rPr>
        <w:t>.</w:t>
      </w:r>
    </w:p>
    <w:p w14:paraId="1AB7B097"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13FE488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Sóng tới và sóng phản xạ tại đầu cố định ngược pha nhau.</w:t>
      </w:r>
    </w:p>
    <w:p w14:paraId="1D313B50"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bCs/>
          <w:sz w:val="24"/>
          <w:szCs w:val="24"/>
          <w:lang w:val="it-IT"/>
        </w:rPr>
      </w:pPr>
      <w:r w:rsidRPr="00CA6D03">
        <w:rPr>
          <w:rFonts w:ascii="Times New Roman" w:hAnsi="Times New Roman" w:cs="Times New Roman"/>
          <w:b/>
          <w:bCs/>
          <w:sz w:val="24"/>
          <w:szCs w:val="24"/>
          <w:lang w:val="it-IT"/>
        </w:rPr>
        <w:t xml:space="preserve">Câu 22: </w:t>
      </w:r>
      <w:r w:rsidRPr="00CA6D03">
        <w:rPr>
          <w:rFonts w:ascii="Times New Roman" w:hAnsi="Times New Roman" w:cs="Times New Roman"/>
          <w:bCs/>
          <w:sz w:val="24"/>
          <w:szCs w:val="24"/>
          <w:lang w:val="it-IT"/>
        </w:rPr>
        <w:t>Hiệu điện thế giữa hai anôt và catôt của một ống tia Rơn – ghen là 200 kV. Bước sóng ngắn nhất của tia Rơn – ghen mà ống đó có thể phát ra</w:t>
      </w:r>
    </w:p>
    <w:p w14:paraId="04BD1E7E"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bCs/>
          <w:sz w:val="24"/>
          <w:szCs w:val="24"/>
          <w:lang w:val="fr-FR"/>
        </w:rPr>
      </w:pPr>
      <w:r w:rsidRPr="00CA6D03">
        <w:rPr>
          <w:rFonts w:ascii="Times New Roman" w:hAnsi="Times New Roman" w:cs="Times New Roman"/>
          <w:b/>
          <w:bCs/>
          <w:sz w:val="24"/>
          <w:szCs w:val="24"/>
        </w:rPr>
        <w:tab/>
      </w:r>
      <w:r w:rsidRPr="00CA6D03">
        <w:rPr>
          <w:rFonts w:ascii="Times New Roman" w:hAnsi="Times New Roman" w:cs="Times New Roman"/>
          <w:b/>
          <w:bCs/>
          <w:sz w:val="24"/>
          <w:szCs w:val="24"/>
          <w:lang w:val="vi-VN"/>
        </w:rPr>
        <w:t xml:space="preserve">A. </w:t>
      </w:r>
      <w:r w:rsidRPr="00CA6D03">
        <w:rPr>
          <w:rFonts w:ascii="Times New Roman" w:hAnsi="Times New Roman" w:cs="Times New Roman"/>
          <w:b/>
          <w:bCs/>
          <w:position w:val="-10"/>
          <w:sz w:val="24"/>
          <w:szCs w:val="24"/>
          <w:lang w:val="vi-VN"/>
        </w:rPr>
        <w:object w:dxaOrig="900" w:dyaOrig="360" w14:anchorId="50E7D80B">
          <v:shape id="_x0000_i1346" type="#_x0000_t75" style="width:45.1pt;height:18.15pt" o:ole="">
            <v:imagedata r:id="rId197" o:title=""/>
          </v:shape>
          <o:OLEObject Type="Embed" ProgID="Equation.DSMT4" ShapeID="_x0000_i1346" DrawAspect="Content" ObjectID="_1715023016" r:id="rId609"/>
        </w:object>
      </w:r>
      <w:r w:rsidRPr="00CA6D03">
        <w:rPr>
          <w:rFonts w:ascii="Times New Roman" w:hAnsi="Times New Roman" w:cs="Times New Roman"/>
          <w:bCs/>
          <w:sz w:val="24"/>
          <w:szCs w:val="24"/>
          <w:vertAlign w:val="superscript"/>
          <w:lang w:val="vi-VN"/>
        </w:rPr>
        <w:t xml:space="preserve"> </w: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B. </w:t>
      </w:r>
      <w:r w:rsidRPr="00CA6D03">
        <w:rPr>
          <w:rFonts w:ascii="Times New Roman" w:hAnsi="Times New Roman" w:cs="Times New Roman"/>
          <w:b/>
          <w:bCs/>
          <w:position w:val="-10"/>
          <w:sz w:val="24"/>
          <w:szCs w:val="24"/>
          <w:lang w:val="vi-VN"/>
        </w:rPr>
        <w:object w:dxaOrig="920" w:dyaOrig="360" w14:anchorId="6957F031">
          <v:shape id="_x0000_i1347" type="#_x0000_t75" style="width:46.95pt;height:18.15pt" o:ole="">
            <v:imagedata r:id="rId199" o:title=""/>
          </v:shape>
          <o:OLEObject Type="Embed" ProgID="Equation.DSMT4" ShapeID="_x0000_i1347" DrawAspect="Content" ObjectID="_1715023017" r:id="rId610"/>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C. </w:t>
      </w:r>
      <w:r w:rsidRPr="00CA6D03">
        <w:rPr>
          <w:rFonts w:ascii="Times New Roman" w:hAnsi="Times New Roman" w:cs="Times New Roman"/>
          <w:b/>
          <w:bCs/>
          <w:position w:val="-6"/>
          <w:sz w:val="24"/>
          <w:szCs w:val="24"/>
          <w:lang w:val="vi-VN"/>
        </w:rPr>
        <w:object w:dxaOrig="720" w:dyaOrig="320" w14:anchorId="6DA66B9A">
          <v:shape id="_x0000_i1348" type="#_x0000_t75" style="width:36.95pt;height:15.65pt" o:ole="">
            <v:imagedata r:id="rId201" o:title=""/>
          </v:shape>
          <o:OLEObject Type="Embed" ProgID="Equation.DSMT4" ShapeID="_x0000_i1348" DrawAspect="Content" ObjectID="_1715023018" r:id="rId611"/>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D. </w:t>
      </w:r>
      <w:r w:rsidRPr="00CA6D03">
        <w:rPr>
          <w:rFonts w:ascii="Times New Roman" w:hAnsi="Times New Roman" w:cs="Times New Roman"/>
          <w:b/>
          <w:bCs/>
          <w:position w:val="-6"/>
          <w:sz w:val="24"/>
          <w:szCs w:val="24"/>
          <w:lang w:val="vi-VN"/>
        </w:rPr>
        <w:object w:dxaOrig="720" w:dyaOrig="320" w14:anchorId="247AF10D">
          <v:shape id="_x0000_i1349" type="#_x0000_t75" style="width:36.95pt;height:15.65pt" o:ole="">
            <v:imagedata r:id="rId203" o:title=""/>
          </v:shape>
          <o:OLEObject Type="Embed" ProgID="Equation.DSMT4" ShapeID="_x0000_i1349" DrawAspect="Content" ObjectID="_1715023019" r:id="rId612"/>
        </w:object>
      </w:r>
      <w:r w:rsidRPr="00CA6D03">
        <w:rPr>
          <w:rFonts w:ascii="Times New Roman" w:hAnsi="Times New Roman" w:cs="Times New Roman"/>
          <w:bCs/>
          <w:sz w:val="24"/>
          <w:szCs w:val="24"/>
          <w:vertAlign w:val="superscript"/>
          <w:lang w:val="fr-FR"/>
        </w:rPr>
        <w:t xml:space="preserve"> </w:t>
      </w:r>
      <w:r w:rsidRPr="00CA6D03">
        <w:rPr>
          <w:rFonts w:ascii="Times New Roman" w:hAnsi="Times New Roman" w:cs="Times New Roman"/>
          <w:bCs/>
          <w:sz w:val="24"/>
          <w:szCs w:val="24"/>
          <w:lang w:val="fr-FR"/>
        </w:rPr>
        <w:t>m.</w:t>
      </w:r>
    </w:p>
    <w:p w14:paraId="6647849D" w14:textId="77777777" w:rsidR="005B5C7A" w:rsidRPr="00CA6D03" w:rsidRDefault="005B5C7A" w:rsidP="00CA6D03">
      <w:pPr>
        <w:shd w:val="clear" w:color="auto" w:fill="D9D9D9" w:themeFill="background1" w:themeFillShade="D9"/>
        <w:tabs>
          <w:tab w:val="left" w:pos="284"/>
          <w:tab w:val="left" w:pos="2835"/>
          <w:tab w:val="left" w:pos="5387"/>
          <w:tab w:val="left" w:pos="7920"/>
        </w:tabs>
        <w:contextualSpacing/>
        <w:rPr>
          <w:rFonts w:ascii="Times New Roman" w:hAnsi="Times New Roman" w:cs="Times New Roman"/>
          <w:b/>
          <w:bCs/>
          <w:sz w:val="24"/>
          <w:szCs w:val="24"/>
        </w:rPr>
      </w:pPr>
      <w:r w:rsidRPr="00CA6D03">
        <w:rPr>
          <w:rFonts w:ascii="Times New Roman" w:hAnsi="Times New Roman" w:cs="Times New Roman"/>
          <w:b/>
          <w:bCs/>
          <w:sz w:val="24"/>
          <w:szCs w:val="24"/>
          <w:lang w:val="it-IT"/>
        </w:rPr>
        <w:sym w:font="Wingdings" w:char="F040"/>
      </w:r>
      <w:r w:rsidRPr="00CA6D03">
        <w:rPr>
          <w:rFonts w:ascii="Times New Roman" w:hAnsi="Times New Roman" w:cs="Times New Roman"/>
          <w:b/>
          <w:bCs/>
          <w:sz w:val="24"/>
          <w:szCs w:val="24"/>
          <w:lang w:val="it-IT"/>
        </w:rPr>
        <w:t xml:space="preserve"> Hướng dẫn: Chọn B. </w:t>
      </w:r>
      <w:r w:rsidRPr="00CA6D03">
        <w:rPr>
          <w:rFonts w:ascii="Times New Roman" w:hAnsi="Times New Roman" w:cs="Times New Roman"/>
          <w:bCs/>
          <w:sz w:val="24"/>
          <w:szCs w:val="24"/>
          <w:lang w:val="it-IT"/>
        </w:rPr>
        <w:t xml:space="preserve"> </w:t>
      </w:r>
    </w:p>
    <w:p w14:paraId="60B767C1"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bCs/>
          <w:sz w:val="24"/>
          <w:szCs w:val="24"/>
        </w:rPr>
      </w:pPr>
      <w:r w:rsidRPr="00CA6D03">
        <w:rPr>
          <w:rFonts w:ascii="Times New Roman" w:hAnsi="Times New Roman" w:cs="Times New Roman"/>
          <w:bCs/>
          <w:sz w:val="24"/>
          <w:szCs w:val="24"/>
        </w:rPr>
        <w:t>Ta có:</w:t>
      </w:r>
    </w:p>
    <w:p w14:paraId="77144674" w14:textId="77777777" w:rsidR="005B5C7A" w:rsidRPr="00CA6D03" w:rsidRDefault="005B5C7A" w:rsidP="00CA6D03">
      <w:pPr>
        <w:pStyle w:val="ListParagraph"/>
        <w:numPr>
          <w:ilvl w:val="0"/>
          <w:numId w:val="30"/>
        </w:numPr>
        <w:tabs>
          <w:tab w:val="left" w:pos="284"/>
          <w:tab w:val="left" w:pos="2835"/>
          <w:tab w:val="left" w:pos="5387"/>
          <w:tab w:val="left" w:pos="7920"/>
        </w:tabs>
        <w:ind w:firstLine="0"/>
        <w:jc w:val="both"/>
        <w:rPr>
          <w:rFonts w:cs="Times New Roman"/>
          <w:bCs/>
          <w:szCs w:val="24"/>
        </w:rPr>
      </w:pPr>
      <w:r w:rsidRPr="00CA6D03">
        <w:rPr>
          <w:rFonts w:cs="Times New Roman"/>
          <w:bCs/>
          <w:szCs w:val="24"/>
        </w:rPr>
        <w:t>bước sóng ngắn nhất của tia Rơn – ghen được tạo ra ứng với sự chuyển hóa hoàn toàn động năng các electron khi đập vào anot thành năng lượng tia Rơn – ghen.</w:t>
      </w:r>
    </w:p>
    <w:p w14:paraId="5FDFCD32" w14:textId="77777777" w:rsidR="005B5C7A" w:rsidRPr="00CA6D03" w:rsidRDefault="005B5C7A" w:rsidP="00CA6D03">
      <w:pPr>
        <w:pStyle w:val="ListParagraph"/>
        <w:numPr>
          <w:ilvl w:val="0"/>
          <w:numId w:val="30"/>
        </w:numPr>
        <w:tabs>
          <w:tab w:val="left" w:pos="284"/>
          <w:tab w:val="left" w:pos="2835"/>
          <w:tab w:val="left" w:pos="5387"/>
          <w:tab w:val="left" w:pos="7920"/>
        </w:tabs>
        <w:ind w:firstLine="0"/>
        <w:jc w:val="both"/>
        <w:rPr>
          <w:rFonts w:cs="Times New Roman"/>
          <w:bCs/>
          <w:szCs w:val="24"/>
        </w:rPr>
      </w:pPr>
      <w:r w:rsidRPr="00CA6D03">
        <w:rPr>
          <w:rFonts w:cs="Times New Roman"/>
          <w:position w:val="-36"/>
          <w:szCs w:val="24"/>
        </w:rPr>
        <w:object w:dxaOrig="4500" w:dyaOrig="840" w14:anchorId="1B7E4E2D">
          <v:shape id="_x0000_i1350" type="#_x0000_t75" style="width:224.75pt;height:42.55pt" o:ole="">
            <v:imagedata r:id="rId613" o:title=""/>
          </v:shape>
          <o:OLEObject Type="Embed" ProgID="Equation.DSMT4" ShapeID="_x0000_i1350" DrawAspect="Content" ObjectID="_1715023020" r:id="rId614"/>
        </w:object>
      </w:r>
      <w:r w:rsidRPr="00CA6D03">
        <w:rPr>
          <w:rFonts w:cs="Times New Roman"/>
          <w:bCs/>
          <w:szCs w:val="24"/>
          <w:lang w:val="fr-FR"/>
        </w:rPr>
        <w:t>m.</w:t>
      </w:r>
    </w:p>
    <w:p w14:paraId="27CFD72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t xml:space="preserve">Câu 23: </w:t>
      </w:r>
      <w:r w:rsidRPr="00CA6D03">
        <w:rPr>
          <w:rFonts w:ascii="Times New Roman" w:hAnsi="Times New Roman" w:cs="Times New Roman"/>
          <w:sz w:val="24"/>
          <w:szCs w:val="24"/>
        </w:rPr>
        <w:t xml:space="preserve">Một con lắc lò xo dao động điều hòa trong môi tường có lực cản. Tác dụng vào con lắc một ngoại lực cưỡng bức, tuần hoàn </w:t>
      </w:r>
      <w:r w:rsidRPr="00CA6D03">
        <w:rPr>
          <w:rFonts w:ascii="Times New Roman" w:hAnsi="Times New Roman" w:cs="Times New Roman"/>
          <w:position w:val="-14"/>
          <w:sz w:val="24"/>
          <w:szCs w:val="24"/>
        </w:rPr>
        <w:object w:dxaOrig="1520" w:dyaOrig="400" w14:anchorId="5789CEA4">
          <v:shape id="_x0000_i1351" type="#_x0000_t75" style="width:76.4pt;height:20.65pt" o:ole="">
            <v:imagedata r:id="rId205" o:title=""/>
          </v:shape>
          <o:OLEObject Type="Embed" ProgID="Equation.DSMT4" ShapeID="_x0000_i1351" DrawAspect="Content" ObjectID="_1715023021" r:id="rId615"/>
        </w:object>
      </w:r>
      <w:r w:rsidRPr="00CA6D03">
        <w:rPr>
          <w:rFonts w:ascii="Times New Roman" w:hAnsi="Times New Roman" w:cs="Times New Roman"/>
          <w:sz w:val="24"/>
          <w:szCs w:val="24"/>
        </w:rPr>
        <w:t xml:space="preserve">, tần số góc </w:t>
      </w:r>
      <w:r w:rsidRPr="00CA6D03">
        <w:rPr>
          <w:rFonts w:ascii="Times New Roman" w:hAnsi="Times New Roman" w:cs="Times New Roman"/>
          <w:position w:val="-6"/>
          <w:sz w:val="24"/>
          <w:szCs w:val="24"/>
        </w:rPr>
        <w:object w:dxaOrig="240" w:dyaOrig="220" w14:anchorId="5CC94F8E">
          <v:shape id="_x0000_i1352" type="#_x0000_t75" style="width:10.65pt;height:10.65pt" o:ole="">
            <v:imagedata r:id="rId207" o:title=""/>
          </v:shape>
          <o:OLEObject Type="Embed" ProgID="Equation.DSMT4" ShapeID="_x0000_i1352" DrawAspect="Content" ObjectID="_1715023022" r:id="rId616"/>
        </w:object>
      </w:r>
      <w:r w:rsidRPr="00CA6D03">
        <w:rPr>
          <w:rFonts w:ascii="Times New Roman" w:hAnsi="Times New Roman" w:cs="Times New Roman"/>
          <w:sz w:val="24"/>
          <w:szCs w:val="24"/>
        </w:rPr>
        <w:t xml:space="preserve"> thay đổi được. Khi thay đổi tần số đến giá trị </w:t>
      </w:r>
      <w:r w:rsidRPr="00CA6D03">
        <w:rPr>
          <w:rFonts w:ascii="Times New Roman" w:hAnsi="Times New Roman" w:cs="Times New Roman"/>
          <w:position w:val="-12"/>
          <w:sz w:val="24"/>
          <w:szCs w:val="24"/>
        </w:rPr>
        <w:object w:dxaOrig="279" w:dyaOrig="360" w14:anchorId="31FDDC98">
          <v:shape id="_x0000_i1353" type="#_x0000_t75" style="width:13.15pt;height:18.15pt" o:ole="">
            <v:imagedata r:id="rId209" o:title=""/>
          </v:shape>
          <o:OLEObject Type="Embed" ProgID="Equation.DSMT4" ShapeID="_x0000_i1353" DrawAspect="Content" ObjectID="_1715023023" r:id="rId617"/>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80" w:dyaOrig="360" w14:anchorId="73047D2C">
          <v:shape id="_x0000_i1354" type="#_x0000_t75" style="width:18.8pt;height:18.15pt" o:ole="">
            <v:imagedata r:id="rId211" o:title=""/>
          </v:shape>
          <o:OLEObject Type="Embed" ProgID="Equation.DSMT4" ShapeID="_x0000_i1354" DrawAspect="Content" ObjectID="_1715023024" r:id="rId618"/>
        </w:object>
      </w:r>
      <w:r w:rsidRPr="00CA6D03">
        <w:rPr>
          <w:rFonts w:ascii="Times New Roman" w:hAnsi="Times New Roman" w:cs="Times New Roman"/>
          <w:sz w:val="24"/>
          <w:szCs w:val="24"/>
        </w:rPr>
        <w:t xml:space="preserve"> thì biên độ dao động của hai con lắc đều bằng </w:t>
      </w:r>
      <w:r w:rsidRPr="00CA6D03">
        <w:rPr>
          <w:rFonts w:ascii="Times New Roman" w:hAnsi="Times New Roman" w:cs="Times New Roman"/>
          <w:position w:val="-12"/>
          <w:sz w:val="24"/>
          <w:szCs w:val="24"/>
        </w:rPr>
        <w:object w:dxaOrig="260" w:dyaOrig="360" w14:anchorId="0E42E58B">
          <v:shape id="_x0000_i1355" type="#_x0000_t75" style="width:13.15pt;height:18.15pt" o:ole="">
            <v:imagedata r:id="rId213" o:title=""/>
          </v:shape>
          <o:OLEObject Type="Embed" ProgID="Equation.DSMT4" ShapeID="_x0000_i1355" DrawAspect="Content" ObjectID="_1715023025" r:id="rId619"/>
        </w:object>
      </w:r>
      <w:r w:rsidRPr="00CA6D03">
        <w:rPr>
          <w:rFonts w:ascii="Times New Roman" w:hAnsi="Times New Roman" w:cs="Times New Roman"/>
          <w:sz w:val="24"/>
          <w:szCs w:val="24"/>
        </w:rPr>
        <w:t xml:space="preserve">. Khi tần số góc bằng </w:t>
      </w:r>
      <w:r w:rsidRPr="00CA6D03">
        <w:rPr>
          <w:rFonts w:ascii="Times New Roman" w:hAnsi="Times New Roman" w:cs="Times New Roman"/>
          <w:position w:val="-12"/>
          <w:sz w:val="24"/>
          <w:szCs w:val="24"/>
        </w:rPr>
        <w:object w:dxaOrig="400" w:dyaOrig="360" w14:anchorId="376CAFFB">
          <v:shape id="_x0000_i1356" type="#_x0000_t75" style="width:19.4pt;height:18.15pt" o:ole="">
            <v:imagedata r:id="rId215" o:title=""/>
          </v:shape>
          <o:OLEObject Type="Embed" ProgID="Equation.DSMT4" ShapeID="_x0000_i1356" DrawAspect="Content" ObjectID="_1715023026" r:id="rId620"/>
        </w:object>
      </w:r>
      <w:r w:rsidRPr="00CA6D03">
        <w:rPr>
          <w:rFonts w:ascii="Times New Roman" w:hAnsi="Times New Roman" w:cs="Times New Roman"/>
          <w:sz w:val="24"/>
          <w:szCs w:val="24"/>
        </w:rPr>
        <w:t xml:space="preserve"> thì biên độ dao động của con lắc là </w:t>
      </w:r>
      <w:r w:rsidRPr="00CA6D03">
        <w:rPr>
          <w:rFonts w:ascii="Times New Roman" w:hAnsi="Times New Roman" w:cs="Times New Roman"/>
          <w:position w:val="-12"/>
          <w:sz w:val="24"/>
          <w:szCs w:val="24"/>
        </w:rPr>
        <w:object w:dxaOrig="300" w:dyaOrig="360" w14:anchorId="5FA809A5">
          <v:shape id="_x0000_i1357" type="#_x0000_t75" style="width:15.05pt;height:18.15pt" o:ole="">
            <v:imagedata r:id="rId217" o:title=""/>
          </v:shape>
          <o:OLEObject Type="Embed" ProgID="Equation.DSMT4" ShapeID="_x0000_i1357" DrawAspect="Content" ObjectID="_1715023027" r:id="rId621"/>
        </w:object>
      </w:r>
      <w:r w:rsidRPr="00CA6D03">
        <w:rPr>
          <w:rFonts w:ascii="Times New Roman" w:hAnsi="Times New Roman" w:cs="Times New Roman"/>
          <w:sz w:val="24"/>
          <w:szCs w:val="24"/>
        </w:rPr>
        <w:t xml:space="preserve">. So sánh </w:t>
      </w:r>
      <w:r w:rsidRPr="00CA6D03">
        <w:rPr>
          <w:rFonts w:ascii="Times New Roman" w:hAnsi="Times New Roman" w:cs="Times New Roman"/>
          <w:position w:val="-12"/>
          <w:sz w:val="24"/>
          <w:szCs w:val="24"/>
        </w:rPr>
        <w:object w:dxaOrig="260" w:dyaOrig="360" w14:anchorId="4C86FA7F">
          <v:shape id="_x0000_i1358" type="#_x0000_t75" style="width:13.15pt;height:18.15pt" o:ole="">
            <v:imagedata r:id="rId219" o:title=""/>
          </v:shape>
          <o:OLEObject Type="Embed" ProgID="Equation.DSMT4" ShapeID="_x0000_i1358" DrawAspect="Content" ObjectID="_1715023028" r:id="rId622"/>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00" w:dyaOrig="360" w14:anchorId="7144C821">
          <v:shape id="_x0000_i1359" type="#_x0000_t75" style="width:15.05pt;height:18.15pt" o:ole="">
            <v:imagedata r:id="rId221" o:title=""/>
          </v:shape>
          <o:OLEObject Type="Embed" ProgID="Equation.DSMT4" ShapeID="_x0000_i1359" DrawAspect="Content" ObjectID="_1715023029" r:id="rId623"/>
        </w:object>
      </w:r>
      <w:r w:rsidRPr="00CA6D03">
        <w:rPr>
          <w:rFonts w:ascii="Times New Roman" w:hAnsi="Times New Roman" w:cs="Times New Roman"/>
          <w:sz w:val="24"/>
          <w:szCs w:val="24"/>
        </w:rPr>
        <w:t xml:space="preserve"> ta có</w:t>
      </w:r>
      <w:r w:rsidRPr="00CA6D03">
        <w:rPr>
          <w:rFonts w:ascii="Times New Roman" w:hAnsi="Times New Roman" w:cs="Times New Roman"/>
          <w:b/>
          <w:sz w:val="24"/>
          <w:szCs w:val="24"/>
        </w:rPr>
        <w:tab/>
      </w:r>
    </w:p>
    <w:p w14:paraId="6B7D9A6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lastRenderedPageBreak/>
        <w:tab/>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60" w14:anchorId="76BE8CB3">
          <v:shape id="_x0000_i1360" type="#_x0000_t75" style="width:37.55pt;height:18.15pt" o:ole="">
            <v:imagedata r:id="rId223" o:title=""/>
          </v:shape>
          <o:OLEObject Type="Embed" ProgID="Equation.DSMT4" ShapeID="_x0000_i1360" DrawAspect="Content" ObjectID="_1715023030" r:id="rId624"/>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position w:val="-12"/>
          <w:sz w:val="24"/>
          <w:szCs w:val="24"/>
        </w:rPr>
        <w:object w:dxaOrig="760" w:dyaOrig="360" w14:anchorId="0728B2D4">
          <v:shape id="_x0000_i1361" type="#_x0000_t75" style="width:37.55pt;height:18.15pt" o:ole="">
            <v:imagedata r:id="rId225" o:title=""/>
          </v:shape>
          <o:OLEObject Type="Embed" ProgID="Equation.DSMT4" ShapeID="_x0000_i1361" DrawAspect="Content" ObjectID="_1715023031" r:id="rId625"/>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position w:val="-12"/>
          <w:sz w:val="24"/>
          <w:szCs w:val="24"/>
        </w:rPr>
        <w:object w:dxaOrig="740" w:dyaOrig="360" w14:anchorId="3F6135F9">
          <v:shape id="_x0000_i1362" type="#_x0000_t75" style="width:36.95pt;height:18.15pt" o:ole="">
            <v:imagedata r:id="rId227" o:title=""/>
          </v:shape>
          <o:OLEObject Type="Embed" ProgID="Equation.DSMT4" ShapeID="_x0000_i1362" DrawAspect="Content" ObjectID="_1715023032" r:id="rId626"/>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Pr="00CA6D03">
        <w:rPr>
          <w:rFonts w:ascii="Times New Roman" w:hAnsi="Times New Roman" w:cs="Times New Roman"/>
          <w:position w:val="-12"/>
          <w:sz w:val="24"/>
          <w:szCs w:val="24"/>
        </w:rPr>
        <w:object w:dxaOrig="880" w:dyaOrig="360" w14:anchorId="0F606BD3">
          <v:shape id="_x0000_i1363" type="#_x0000_t75" style="width:43.85pt;height:18.15pt" o:ole="">
            <v:imagedata r:id="rId229" o:title=""/>
          </v:shape>
          <o:OLEObject Type="Embed" ProgID="Equation.DSMT4" ShapeID="_x0000_i1363" DrawAspect="Content" ObjectID="_1715023033" r:id="rId627"/>
        </w:object>
      </w:r>
      <w:r w:rsidRPr="00CA6D03">
        <w:rPr>
          <w:rFonts w:ascii="Times New Roman" w:hAnsi="Times New Roman" w:cs="Times New Roman"/>
          <w:sz w:val="24"/>
          <w:szCs w:val="24"/>
        </w:rPr>
        <w:t>.</w:t>
      </w:r>
    </w:p>
    <w:p w14:paraId="4C9A4EB1"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 </w:t>
      </w:r>
    </w:p>
    <w:p w14:paraId="56C9C95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 xml:space="preserve">Với giá trị tần số nằm trong khoảng hai giá trị cho cùng một biên độ thì biên độ ứng với tần số đó luôn có giá trị lớn hơn </w:t>
      </w:r>
      <w:r w:rsidRPr="00CA6D03">
        <w:rPr>
          <w:rFonts w:ascii="Times New Roman" w:hAnsi="Times New Roman" w:cs="Times New Roman"/>
          <w:bCs/>
          <w:position w:val="-12"/>
          <w:sz w:val="24"/>
          <w:szCs w:val="24"/>
        </w:rPr>
        <w:object w:dxaOrig="740" w:dyaOrig="360" w14:anchorId="01153361">
          <v:shape id="_x0000_i1364" type="#_x0000_t75" style="width:36.95pt;height:18.15pt" o:ole="">
            <v:imagedata r:id="rId628" o:title=""/>
          </v:shape>
          <o:OLEObject Type="Embed" ProgID="Equation.DSMT4" ShapeID="_x0000_i1364" DrawAspect="Content" ObjectID="_1715023034" r:id="rId629"/>
        </w:object>
      </w:r>
      <w:r w:rsidRPr="00CA6D03">
        <w:rPr>
          <w:rFonts w:ascii="Times New Roman" w:hAnsi="Times New Roman" w:cs="Times New Roman"/>
          <w:sz w:val="24"/>
          <w:szCs w:val="24"/>
        </w:rPr>
        <w:t>.</w:t>
      </w:r>
    </w:p>
    <w:p w14:paraId="163D33A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 xml:space="preserve">Câu 24: </w:t>
      </w:r>
      <w:r w:rsidRPr="00CA6D03">
        <w:rPr>
          <w:rFonts w:ascii="Times New Roman" w:hAnsi="Times New Roman" w:cs="Times New Roman"/>
          <w:bCs/>
          <w:sz w:val="24"/>
          <w:szCs w:val="24"/>
        </w:rPr>
        <w:t xml:space="preserve">Ba con lắc đơn có khối lượng vật nặng lần lượt là </w:t>
      </w:r>
      <w:r w:rsidRPr="00CA6D03">
        <w:rPr>
          <w:rFonts w:ascii="Times New Roman" w:hAnsi="Times New Roman" w:cs="Times New Roman"/>
          <w:position w:val="-12"/>
          <w:sz w:val="24"/>
          <w:szCs w:val="24"/>
        </w:rPr>
        <w:object w:dxaOrig="300" w:dyaOrig="360" w14:anchorId="2560CCC8">
          <v:shape id="_x0000_i1365" type="#_x0000_t75" style="width:15.05pt;height:18.15pt" o:ole="">
            <v:imagedata r:id="rId231" o:title=""/>
          </v:shape>
          <o:OLEObject Type="Embed" ProgID="Equation.DSMT4" ShapeID="_x0000_i1365" DrawAspect="Content" ObjectID="_1715023035" r:id="rId630"/>
        </w:object>
      </w:r>
      <w:r w:rsidRPr="00CA6D03">
        <w:rPr>
          <w:rFonts w:ascii="Times New Roman" w:hAnsi="Times New Roman" w:cs="Times New Roman"/>
          <w:bCs/>
          <w:sz w:val="24"/>
          <w:szCs w:val="24"/>
        </w:rPr>
        <w:t xml:space="preserve">, </w:t>
      </w:r>
      <w:r w:rsidRPr="00CA6D03">
        <w:rPr>
          <w:rFonts w:ascii="Times New Roman" w:hAnsi="Times New Roman" w:cs="Times New Roman"/>
          <w:position w:val="-12"/>
          <w:sz w:val="24"/>
          <w:szCs w:val="24"/>
        </w:rPr>
        <w:object w:dxaOrig="320" w:dyaOrig="360" w14:anchorId="0D9CE582">
          <v:shape id="_x0000_i1366" type="#_x0000_t75" style="width:15.65pt;height:18.15pt" o:ole="">
            <v:imagedata r:id="rId233" o:title=""/>
          </v:shape>
          <o:OLEObject Type="Embed" ProgID="Equation.DSMT4" ShapeID="_x0000_i1366" DrawAspect="Content" ObjectID="_1715023036" r:id="rId631"/>
        </w:object>
      </w:r>
      <w:r w:rsidRPr="00CA6D03">
        <w:rPr>
          <w:rFonts w:ascii="Times New Roman" w:hAnsi="Times New Roman" w:cs="Times New Roman"/>
          <w:bCs/>
          <w:sz w:val="24"/>
          <w:szCs w:val="24"/>
        </w:rPr>
        <w:t xml:space="preserve"> và </w:t>
      </w:r>
      <w:r w:rsidRPr="00CA6D03">
        <w:rPr>
          <w:rFonts w:ascii="Times New Roman" w:hAnsi="Times New Roman" w:cs="Times New Roman"/>
          <w:position w:val="-6"/>
          <w:sz w:val="24"/>
          <w:szCs w:val="24"/>
        </w:rPr>
        <w:object w:dxaOrig="260" w:dyaOrig="220" w14:anchorId="571D6AD4">
          <v:shape id="_x0000_i1367" type="#_x0000_t75" style="width:13.15pt;height:10.65pt" o:ole="">
            <v:imagedata r:id="rId235" o:title=""/>
          </v:shape>
          <o:OLEObject Type="Embed" ProgID="Equation.DSMT4" ShapeID="_x0000_i1367" DrawAspect="Content" ObjectID="_1715023037" r:id="rId632"/>
        </w:object>
      </w:r>
      <w:r w:rsidRPr="00CA6D03">
        <w:rPr>
          <w:rFonts w:ascii="Times New Roman" w:hAnsi="Times New Roman" w:cs="Times New Roman"/>
          <w:bCs/>
          <w:sz w:val="24"/>
          <w:szCs w:val="24"/>
        </w:rPr>
        <w:t xml:space="preserve"> được kích thích dao động điều hòa với cùng biên độ góc tại cùng một nơi. Con lắc </w:t>
      </w:r>
      <w:r w:rsidRPr="00CA6D03">
        <w:rPr>
          <w:rFonts w:ascii="Times New Roman" w:hAnsi="Times New Roman" w:cs="Times New Roman"/>
          <w:position w:val="-12"/>
          <w:sz w:val="24"/>
          <w:szCs w:val="24"/>
        </w:rPr>
        <w:object w:dxaOrig="300" w:dyaOrig="360" w14:anchorId="1E982ADC">
          <v:shape id="_x0000_i1368" type="#_x0000_t75" style="width:15.05pt;height:18.15pt" o:ole="">
            <v:imagedata r:id="rId237" o:title=""/>
          </v:shape>
          <o:OLEObject Type="Embed" ProgID="Equation.DSMT4" ShapeID="_x0000_i1368" DrawAspect="Content" ObjectID="_1715023038" r:id="rId633"/>
        </w:object>
      </w:r>
      <w:r w:rsidRPr="00CA6D03">
        <w:rPr>
          <w:rFonts w:ascii="Times New Roman" w:hAnsi="Times New Roman" w:cs="Times New Roman"/>
          <w:bCs/>
          <w:sz w:val="24"/>
          <w:szCs w:val="24"/>
        </w:rPr>
        <w:t xml:space="preserve"> có lực kéo về cực đại tác dụng lên nó là </w:t>
      </w:r>
      <w:r w:rsidRPr="00CA6D03">
        <w:rPr>
          <w:rFonts w:ascii="Times New Roman" w:hAnsi="Times New Roman" w:cs="Times New Roman"/>
          <w:position w:val="-12"/>
          <w:sz w:val="24"/>
          <w:szCs w:val="24"/>
        </w:rPr>
        <w:object w:dxaOrig="600" w:dyaOrig="360" w14:anchorId="4EB10201">
          <v:shape id="_x0000_i1369" type="#_x0000_t75" style="width:30.05pt;height:18.15pt" o:ole="">
            <v:imagedata r:id="rId239" o:title=""/>
          </v:shape>
          <o:OLEObject Type="Embed" ProgID="Equation.DSMT4" ShapeID="_x0000_i1369" DrawAspect="Content" ObjectID="_1715023039" r:id="rId634"/>
        </w:object>
      </w:r>
      <w:r w:rsidRPr="00CA6D03">
        <w:rPr>
          <w:rFonts w:ascii="Times New Roman" w:hAnsi="Times New Roman" w:cs="Times New Roman"/>
          <w:bCs/>
          <w:sz w:val="24"/>
          <w:szCs w:val="24"/>
        </w:rPr>
        <w:t xml:space="preserve">N, con lắc </w:t>
      </w:r>
      <w:r w:rsidRPr="00CA6D03">
        <w:rPr>
          <w:rFonts w:ascii="Times New Roman" w:hAnsi="Times New Roman" w:cs="Times New Roman"/>
          <w:position w:val="-12"/>
          <w:sz w:val="24"/>
          <w:szCs w:val="24"/>
        </w:rPr>
        <w:object w:dxaOrig="320" w:dyaOrig="360" w14:anchorId="77A6B029">
          <v:shape id="_x0000_i1370" type="#_x0000_t75" style="width:15.65pt;height:18.15pt" o:ole="">
            <v:imagedata r:id="rId241" o:title=""/>
          </v:shape>
          <o:OLEObject Type="Embed" ProgID="Equation.DSMT4" ShapeID="_x0000_i1370" DrawAspect="Content" ObjectID="_1715023040" r:id="rId635"/>
        </w:object>
      </w:r>
      <w:r w:rsidRPr="00CA6D03">
        <w:rPr>
          <w:rFonts w:ascii="Times New Roman" w:hAnsi="Times New Roman" w:cs="Times New Roman"/>
          <w:bCs/>
          <w:sz w:val="24"/>
          <w:szCs w:val="24"/>
        </w:rPr>
        <w:t xml:space="preserve"> có lực kéo về cực đại tác dụng lên nó là </w:t>
      </w:r>
      <w:r w:rsidRPr="00CA6D03">
        <w:rPr>
          <w:rFonts w:ascii="Times New Roman" w:hAnsi="Times New Roman" w:cs="Times New Roman"/>
          <w:position w:val="-12"/>
          <w:sz w:val="24"/>
          <w:szCs w:val="24"/>
        </w:rPr>
        <w:object w:dxaOrig="660" w:dyaOrig="360" w14:anchorId="50C0FFE4">
          <v:shape id="_x0000_i1371" type="#_x0000_t75" style="width:31.95pt;height:18.15pt" o:ole="">
            <v:imagedata r:id="rId243" o:title=""/>
          </v:shape>
          <o:OLEObject Type="Embed" ProgID="Equation.DSMT4" ShapeID="_x0000_i1371" DrawAspect="Content" ObjectID="_1715023041" r:id="rId636"/>
        </w:object>
      </w:r>
      <w:r w:rsidRPr="00CA6D03">
        <w:rPr>
          <w:rFonts w:ascii="Times New Roman" w:hAnsi="Times New Roman" w:cs="Times New Roman"/>
          <w:bCs/>
          <w:sz w:val="24"/>
          <w:szCs w:val="24"/>
        </w:rPr>
        <w:t xml:space="preserve">N. Lực kéo về cực đại tác dụng lên con lắc </w:t>
      </w:r>
      <w:r w:rsidRPr="00CA6D03">
        <w:rPr>
          <w:rFonts w:ascii="Times New Roman" w:hAnsi="Times New Roman" w:cs="Times New Roman"/>
          <w:position w:val="-24"/>
          <w:sz w:val="24"/>
          <w:szCs w:val="24"/>
        </w:rPr>
        <w:object w:dxaOrig="1240" w:dyaOrig="620" w14:anchorId="1725B65B">
          <v:shape id="_x0000_i1372" type="#_x0000_t75" style="width:61.35pt;height:31.3pt" o:ole="">
            <v:imagedata r:id="rId245" o:title=""/>
          </v:shape>
          <o:OLEObject Type="Embed" ProgID="Equation.DSMT4" ShapeID="_x0000_i1372" DrawAspect="Content" ObjectID="_1715023042" r:id="rId637"/>
        </w:object>
      </w:r>
      <w:r w:rsidRPr="00CA6D03">
        <w:rPr>
          <w:rFonts w:ascii="Times New Roman" w:hAnsi="Times New Roman" w:cs="Times New Roman"/>
          <w:bCs/>
          <w:sz w:val="24"/>
          <w:szCs w:val="24"/>
        </w:rPr>
        <w:t xml:space="preserve"> là</w:t>
      </w:r>
    </w:p>
    <w:p w14:paraId="44F3072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lang w:val="pt-BR"/>
        </w:rPr>
        <w:t xml:space="preserve"> </w:t>
      </w:r>
      <w:r w:rsidRPr="00CA6D03">
        <w:rPr>
          <w:rFonts w:ascii="Times New Roman" w:hAnsi="Times New Roman" w:cs="Times New Roman"/>
          <w:bCs/>
          <w:sz w:val="24"/>
          <w:szCs w:val="24"/>
        </w:rPr>
        <w:t>1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8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2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D.</w:t>
      </w:r>
      <w:r w:rsidRPr="00CA6D03">
        <w:rPr>
          <w:rFonts w:ascii="Times New Roman" w:hAnsi="Times New Roman" w:cs="Times New Roman"/>
          <w:bCs/>
          <w:sz w:val="24"/>
          <w:szCs w:val="24"/>
        </w:rPr>
        <w:t xml:space="preserve"> 3 </w:t>
      </w:r>
      <w:r w:rsidRPr="00CA6D03">
        <w:rPr>
          <w:rFonts w:ascii="Times New Roman" w:hAnsi="Times New Roman" w:cs="Times New Roman"/>
          <w:bCs/>
          <w:sz w:val="24"/>
          <w:szCs w:val="24"/>
          <w:lang w:val="pt-BR"/>
        </w:rPr>
        <w:t>N.</w:t>
      </w:r>
    </w:p>
    <w:p w14:paraId="3A661E36"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7AA1DC8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fr-FR"/>
        </w:rPr>
      </w:pPr>
      <w:r w:rsidRPr="00CA6D03">
        <w:rPr>
          <w:rFonts w:ascii="Times New Roman" w:hAnsi="Times New Roman" w:cs="Times New Roman"/>
          <w:bCs/>
          <w:sz w:val="24"/>
          <w:szCs w:val="24"/>
          <w:lang w:val="fr-FR"/>
        </w:rPr>
        <w:t>Ta có :</w:t>
      </w:r>
    </w:p>
    <w:p w14:paraId="2E96EC62"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jc w:val="both"/>
        <w:rPr>
          <w:rFonts w:cs="Times New Roman"/>
          <w:bCs/>
          <w:szCs w:val="24"/>
          <w:lang w:val="fr-FR"/>
        </w:rPr>
      </w:pPr>
      <w:r w:rsidRPr="00CA6D03">
        <w:rPr>
          <w:rFonts w:cs="Times New Roman"/>
          <w:position w:val="-6"/>
          <w:szCs w:val="24"/>
        </w:rPr>
        <w:object w:dxaOrig="680" w:dyaOrig="279" w14:anchorId="1CD18373">
          <v:shape id="_x0000_i1373" type="#_x0000_t75" style="width:32.55pt;height:14.4pt" o:ole="">
            <v:imagedata r:id="rId638" o:title=""/>
          </v:shape>
          <o:OLEObject Type="Embed" ProgID="Equation.DSMT4" ShapeID="_x0000_i1373" DrawAspect="Content" ObjectID="_1715023043" r:id="rId639"/>
        </w:object>
      </w:r>
      <w:r w:rsidRPr="00CA6D03">
        <w:rPr>
          <w:rFonts w:cs="Times New Roman"/>
          <w:bCs/>
          <w:szCs w:val="24"/>
          <w:lang w:val="fr-FR"/>
        </w:rPr>
        <w:t xml:space="preserve"> → với </w:t>
      </w:r>
      <w:r w:rsidRPr="00CA6D03">
        <w:rPr>
          <w:rFonts w:cs="Times New Roman"/>
          <w:position w:val="-24"/>
          <w:szCs w:val="24"/>
        </w:rPr>
        <w:object w:dxaOrig="1240" w:dyaOrig="620" w14:anchorId="2CAC83B5">
          <v:shape id="_x0000_i1374" type="#_x0000_t75" style="width:61.35pt;height:31.3pt" o:ole="">
            <v:imagedata r:id="rId640" o:title=""/>
          </v:shape>
          <o:OLEObject Type="Embed" ProgID="Equation.DSMT4" ShapeID="_x0000_i1374" DrawAspect="Content" ObjectID="_1715023044" r:id="rId641"/>
        </w:object>
      </w:r>
      <w:r w:rsidRPr="00CA6D03">
        <w:rPr>
          <w:rFonts w:cs="Times New Roman"/>
          <w:bCs/>
          <w:szCs w:val="24"/>
        </w:rPr>
        <w:t xml:space="preserve"> → </w:t>
      </w:r>
      <w:r w:rsidRPr="00CA6D03">
        <w:rPr>
          <w:rFonts w:cs="Times New Roman"/>
          <w:position w:val="-24"/>
          <w:szCs w:val="24"/>
        </w:rPr>
        <w:object w:dxaOrig="2600" w:dyaOrig="660" w14:anchorId="714581AE">
          <v:shape id="_x0000_i1375" type="#_x0000_t75" style="width:129.6pt;height:32.55pt" o:ole="">
            <v:imagedata r:id="rId642" o:title=""/>
          </v:shape>
          <o:OLEObject Type="Embed" ProgID="Equation.DSMT4" ShapeID="_x0000_i1375" DrawAspect="Content" ObjectID="_1715023045" r:id="rId643"/>
        </w:object>
      </w:r>
      <w:r w:rsidRPr="00CA6D03">
        <w:rPr>
          <w:rFonts w:cs="Times New Roman"/>
          <w:bCs/>
          <w:szCs w:val="24"/>
        </w:rPr>
        <w:t>N.</w:t>
      </w:r>
    </w:p>
    <w:p w14:paraId="6EF7397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lang w:val="vi-VN"/>
        </w:rPr>
        <w:t xml:space="preserve">Câu </w:t>
      </w:r>
      <w:r w:rsidRPr="00CA6D03">
        <w:rPr>
          <w:rFonts w:ascii="Times New Roman" w:hAnsi="Times New Roman" w:cs="Times New Roman"/>
          <w:b/>
          <w:sz w:val="24"/>
          <w:szCs w:val="24"/>
        </w:rPr>
        <w:t>25:</w:t>
      </w:r>
      <w:r w:rsidRPr="00CA6D03">
        <w:rPr>
          <w:rFonts w:ascii="Times New Roman" w:hAnsi="Times New Roman" w:cs="Times New Roman"/>
          <w:sz w:val="24"/>
          <w:szCs w:val="24"/>
        </w:rPr>
        <w:t xml:space="preserve"> Một con lắc lò xo nằm ngang trên một bề mặt không ma sát gồm lò xo có độ cứng </w:t>
      </w:r>
      <w:r w:rsidRPr="00CA6D03">
        <w:rPr>
          <w:rFonts w:ascii="Times New Roman" w:hAnsi="Times New Roman" w:cs="Times New Roman"/>
          <w:position w:val="-6"/>
          <w:sz w:val="24"/>
          <w:szCs w:val="24"/>
        </w:rPr>
        <w:object w:dxaOrig="780" w:dyaOrig="279" w14:anchorId="128CE2A1">
          <v:shape id="_x0000_i1376" type="#_x0000_t75" style="width:39.45pt;height:13.15pt" o:ole="">
            <v:imagedata r:id="rId247" o:title=""/>
          </v:shape>
          <o:OLEObject Type="Embed" ProgID="Equation.DSMT4" ShapeID="_x0000_i1376" DrawAspect="Content" ObjectID="_1715023046" r:id="rId644"/>
        </w:object>
      </w:r>
      <w:r w:rsidRPr="00CA6D03">
        <w:rPr>
          <w:rFonts w:ascii="Times New Roman" w:hAnsi="Times New Roman" w:cs="Times New Roman"/>
          <w:sz w:val="24"/>
          <w:szCs w:val="24"/>
        </w:rPr>
        <w:t xml:space="preserve">N/m, vật nặng khối lượng </w:t>
      </w:r>
      <w:r w:rsidRPr="00CA6D03">
        <w:rPr>
          <w:rFonts w:ascii="Times New Roman" w:hAnsi="Times New Roman" w:cs="Times New Roman"/>
          <w:position w:val="-6"/>
          <w:sz w:val="24"/>
          <w:szCs w:val="24"/>
        </w:rPr>
        <w:object w:dxaOrig="260" w:dyaOrig="220" w14:anchorId="41DEFC0D">
          <v:shape id="_x0000_i1377" type="#_x0000_t75" style="width:13.15pt;height:10.65pt" o:ole="">
            <v:imagedata r:id="rId249" o:title=""/>
          </v:shape>
          <o:OLEObject Type="Embed" ProgID="Equation.DSMT4" ShapeID="_x0000_i1377" DrawAspect="Content" ObjectID="_1715023047" r:id="rId645"/>
        </w:object>
      </w:r>
      <w:r w:rsidRPr="00CA6D03">
        <w:rPr>
          <w:rFonts w:ascii="Times New Roman" w:hAnsi="Times New Roman" w:cs="Times New Roman"/>
          <w:sz w:val="24"/>
          <w:szCs w:val="24"/>
        </w:rPr>
        <w:t xml:space="preserve"> mang điện tích </w:t>
      </w:r>
      <w:r w:rsidRPr="00CA6D03">
        <w:rPr>
          <w:rFonts w:ascii="Times New Roman" w:hAnsi="Times New Roman" w:cs="Times New Roman"/>
          <w:position w:val="-10"/>
          <w:sz w:val="24"/>
          <w:szCs w:val="24"/>
        </w:rPr>
        <w:object w:dxaOrig="820" w:dyaOrig="360" w14:anchorId="22785617">
          <v:shape id="_x0000_i1378" type="#_x0000_t75" style="width:40.7pt;height:18.15pt" o:ole="">
            <v:imagedata r:id="rId251" o:title=""/>
          </v:shape>
          <o:OLEObject Type="Embed" ProgID="Equation.DSMT4" ShapeID="_x0000_i1378" DrawAspect="Content" ObjectID="_1715023048" r:id="rId646"/>
        </w:object>
      </w:r>
      <w:r w:rsidRPr="00CA6D03">
        <w:rPr>
          <w:rFonts w:ascii="Times New Roman" w:hAnsi="Times New Roman" w:cs="Times New Roman"/>
          <w:sz w:val="24"/>
          <w:szCs w:val="24"/>
        </w:rPr>
        <w:t xml:space="preserve">C. Khi con lắc đang nằm cân bằng, người ta làm xuất hiện một điện trường </w:t>
      </w:r>
      <w:r w:rsidRPr="00CA6D03">
        <w:rPr>
          <w:rFonts w:ascii="Times New Roman" w:hAnsi="Times New Roman" w:cs="Times New Roman"/>
          <w:position w:val="-12"/>
          <w:sz w:val="24"/>
          <w:szCs w:val="24"/>
        </w:rPr>
        <w:object w:dxaOrig="320" w:dyaOrig="400" w14:anchorId="7D8B8240">
          <v:shape id="_x0000_i1379" type="#_x0000_t75" style="width:15.65pt;height:19.4pt" o:ole="">
            <v:imagedata r:id="rId253" o:title=""/>
          </v:shape>
          <o:OLEObject Type="Embed" ProgID="Equation.DSMT4" ShapeID="_x0000_i1379" DrawAspect="Content" ObjectID="_1715023049" r:id="rId647"/>
        </w:object>
      </w:r>
      <w:r w:rsidRPr="00CA6D03">
        <w:rPr>
          <w:rFonts w:ascii="Times New Roman" w:hAnsi="Times New Roman" w:cs="Times New Roman"/>
          <w:sz w:val="24"/>
          <w:szCs w:val="24"/>
        </w:rPr>
        <w:t xml:space="preserve"> có phương hướng theo trục của lò xo, có độ lớn </w:t>
      </w:r>
      <w:r w:rsidRPr="00CA6D03">
        <w:rPr>
          <w:rFonts w:ascii="Times New Roman" w:hAnsi="Times New Roman" w:cs="Times New Roman"/>
          <w:position w:val="-6"/>
          <w:sz w:val="24"/>
          <w:szCs w:val="24"/>
        </w:rPr>
        <w:object w:dxaOrig="780" w:dyaOrig="320" w14:anchorId="6C10BF8B">
          <v:shape id="_x0000_i1380" type="#_x0000_t75" style="width:39.45pt;height:15.65pt" o:ole="">
            <v:imagedata r:id="rId255" o:title=""/>
          </v:shape>
          <o:OLEObject Type="Embed" ProgID="Equation.DSMT4" ShapeID="_x0000_i1380" DrawAspect="Content" ObjectID="_1715023050" r:id="rId648"/>
        </w:object>
      </w:r>
      <w:r w:rsidRPr="00CA6D03">
        <w:rPr>
          <w:rFonts w:ascii="Times New Roman" w:hAnsi="Times New Roman" w:cs="Times New Roman"/>
          <w:sz w:val="24"/>
          <w:szCs w:val="24"/>
        </w:rPr>
        <w:t>V/m. Sau đó con lắc sẽ dao động với biên độ</w:t>
      </w:r>
    </w:p>
    <w:p w14:paraId="1D63E66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c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5 c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 c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12 cm.</w:t>
      </w:r>
    </w:p>
    <w:p w14:paraId="1C8B513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lang w:val="vi-VN"/>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27B87E1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6BCAAFB1"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rPr>
          <w:rFonts w:cs="Times New Roman"/>
          <w:szCs w:val="24"/>
        </w:rPr>
      </w:pPr>
      <w:r w:rsidRPr="00CA6D03">
        <w:rPr>
          <w:rFonts w:cs="Times New Roman"/>
          <w:position w:val="-32"/>
          <w:szCs w:val="24"/>
        </w:rPr>
        <w:object w:dxaOrig="2700" w:dyaOrig="800" w14:anchorId="59911FB8">
          <v:shape id="_x0000_i1381" type="#_x0000_t75" style="width:136.5pt;height:40.05pt" o:ole="">
            <v:imagedata r:id="rId649" o:title=""/>
          </v:shape>
          <o:OLEObject Type="Embed" ProgID="Equation.DSMT4" ShapeID="_x0000_i1381" DrawAspect="Content" ObjectID="_1715023051" r:id="rId650"/>
        </w:object>
      </w:r>
      <w:r w:rsidRPr="00CA6D03">
        <w:rPr>
          <w:rFonts w:cs="Times New Roman"/>
          <w:szCs w:val="24"/>
        </w:rPr>
        <w:t>cm.</w:t>
      </w:r>
    </w:p>
    <w:p w14:paraId="59C309FE"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rPr>
          <w:rFonts w:cs="Times New Roman"/>
          <w:szCs w:val="24"/>
        </w:rPr>
      </w:pPr>
      <w:r w:rsidRPr="00CA6D03">
        <w:rPr>
          <w:rFonts w:cs="Times New Roman"/>
          <w:position w:val="-12"/>
          <w:szCs w:val="24"/>
        </w:rPr>
        <w:object w:dxaOrig="1240" w:dyaOrig="360" w14:anchorId="2F7AC929">
          <v:shape id="_x0000_i1382" type="#_x0000_t75" style="width:61.35pt;height:18.15pt" o:ole="">
            <v:imagedata r:id="rId651" o:title=""/>
          </v:shape>
          <o:OLEObject Type="Embed" ProgID="Equation.DSMT4" ShapeID="_x0000_i1382" DrawAspect="Content" ObjectID="_1715023052" r:id="rId652"/>
        </w:object>
      </w:r>
      <w:r w:rsidRPr="00CA6D03">
        <w:rPr>
          <w:rFonts w:cs="Times New Roman"/>
          <w:szCs w:val="24"/>
        </w:rPr>
        <w:t>cm.</w:t>
      </w:r>
    </w:p>
    <w:p w14:paraId="2A63364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26: </w:t>
      </w:r>
      <w:r w:rsidRPr="00CA6D03">
        <w:rPr>
          <w:rFonts w:ascii="Times New Roman" w:hAnsi="Times New Roman" w:cs="Times New Roman"/>
          <w:sz w:val="24"/>
          <w:szCs w:val="24"/>
        </w:rPr>
        <w:t xml:space="preserve">Nối hai cực của một máy phát điện xoay chiều một pha vào hai đầu đoạn mạch chỉ chứa cuộn cảm thuần. Khi tốc độ quay của roto là </w:t>
      </w:r>
      <w:r w:rsidRPr="00CA6D03">
        <w:rPr>
          <w:rFonts w:ascii="Times New Roman" w:hAnsi="Times New Roman" w:cs="Times New Roman"/>
          <w:position w:val="-6"/>
          <w:sz w:val="24"/>
          <w:szCs w:val="24"/>
        </w:rPr>
        <w:object w:dxaOrig="200" w:dyaOrig="220" w14:anchorId="1483F247">
          <v:shape id="_x0000_i1383" type="#_x0000_t75" style="width:10.65pt;height:10.65pt" o:ole="">
            <v:imagedata r:id="rId257" o:title=""/>
          </v:shape>
          <o:OLEObject Type="Embed" ProgID="Equation.DSMT4" ShapeID="_x0000_i1383" DrawAspect="Content" ObjectID="_1715023053" r:id="rId653"/>
        </w:object>
      </w:r>
      <w:r w:rsidRPr="00CA6D03">
        <w:rPr>
          <w:rFonts w:ascii="Times New Roman" w:hAnsi="Times New Roman" w:cs="Times New Roman"/>
          <w:sz w:val="24"/>
          <w:szCs w:val="24"/>
        </w:rPr>
        <w:t xml:space="preserve"> vòng/phút thì người ta đo được cường độ dòng điện hiệu dụng chạy trong mạch là </w:t>
      </w:r>
      <w:r w:rsidRPr="00CA6D03">
        <w:rPr>
          <w:rFonts w:ascii="Times New Roman" w:hAnsi="Times New Roman" w:cs="Times New Roman"/>
          <w:position w:val="-12"/>
          <w:sz w:val="24"/>
          <w:szCs w:val="24"/>
        </w:rPr>
        <w:object w:dxaOrig="560" w:dyaOrig="360" w14:anchorId="24F2531B">
          <v:shape id="_x0000_i1384" type="#_x0000_t75" style="width:27.55pt;height:18.15pt" o:ole="">
            <v:imagedata r:id="rId259" o:title=""/>
          </v:shape>
          <o:OLEObject Type="Embed" ProgID="Equation.DSMT4" ShapeID="_x0000_i1384" DrawAspect="Content" ObjectID="_1715023054" r:id="rId654"/>
        </w:object>
      </w:r>
      <w:r w:rsidRPr="00CA6D03">
        <w:rPr>
          <w:rFonts w:ascii="Times New Roman" w:hAnsi="Times New Roman" w:cs="Times New Roman"/>
          <w:sz w:val="24"/>
          <w:szCs w:val="24"/>
        </w:rPr>
        <w:t xml:space="preserve">A. Nếu tăng tốc độ quay của roto lên </w:t>
      </w:r>
      <w:r w:rsidRPr="00CA6D03">
        <w:rPr>
          <w:rFonts w:ascii="Times New Roman" w:hAnsi="Times New Roman" w:cs="Times New Roman"/>
          <w:position w:val="-6"/>
          <w:sz w:val="24"/>
          <w:szCs w:val="24"/>
        </w:rPr>
        <w:object w:dxaOrig="320" w:dyaOrig="279" w14:anchorId="7F6AE6F5">
          <v:shape id="_x0000_i1385" type="#_x0000_t75" style="width:15.65pt;height:13.15pt" o:ole="">
            <v:imagedata r:id="rId261" o:title=""/>
          </v:shape>
          <o:OLEObject Type="Embed" ProgID="Equation.DSMT4" ShapeID="_x0000_i1385" DrawAspect="Content" ObjectID="_1715023055" r:id="rId655"/>
        </w:object>
      </w:r>
      <w:r w:rsidRPr="00CA6D03">
        <w:rPr>
          <w:rFonts w:ascii="Times New Roman" w:hAnsi="Times New Roman" w:cs="Times New Roman"/>
          <w:sz w:val="24"/>
          <w:szCs w:val="24"/>
        </w:rPr>
        <w:t xml:space="preserve"> vòng/phút thì cường độ dòng điện hiệu dụng trong mạch sẽ là</w:t>
      </w:r>
    </w:p>
    <w:p w14:paraId="3B2730C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 A.</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1 A.</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3 A.</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A.</w:t>
      </w:r>
    </w:p>
    <w:p w14:paraId="6987A92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 </w:t>
      </w:r>
    </w:p>
    <w:p w14:paraId="1470E2A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49B333CC" w14:textId="77777777" w:rsidR="005B5C7A" w:rsidRPr="00CA6D03" w:rsidRDefault="005B5C7A" w:rsidP="00CA6D03">
      <w:pPr>
        <w:pStyle w:val="ListParagraph"/>
        <w:numPr>
          <w:ilvl w:val="0"/>
          <w:numId w:val="28"/>
        </w:numPr>
        <w:tabs>
          <w:tab w:val="left" w:pos="284"/>
          <w:tab w:val="left" w:pos="2835"/>
          <w:tab w:val="left" w:pos="5387"/>
          <w:tab w:val="left" w:pos="7938"/>
        </w:tabs>
        <w:ind w:firstLine="0"/>
        <w:rPr>
          <w:rFonts w:cs="Times New Roman"/>
          <w:szCs w:val="24"/>
        </w:rPr>
      </w:pPr>
      <w:r w:rsidRPr="00CA6D03">
        <w:rPr>
          <w:rFonts w:cs="Times New Roman"/>
          <w:position w:val="-6"/>
          <w:szCs w:val="24"/>
        </w:rPr>
        <w:object w:dxaOrig="820" w:dyaOrig="279" w14:anchorId="432B2F07">
          <v:shape id="_x0000_i1386" type="#_x0000_t75" style="width:40.7pt;height:13.15pt" o:ole="">
            <v:imagedata r:id="rId656" o:title=""/>
          </v:shape>
          <o:OLEObject Type="Embed" ProgID="Equation.DSMT4" ShapeID="_x0000_i1386" DrawAspect="Content" ObjectID="_1715023056" r:id="rId657"/>
        </w:object>
      </w:r>
      <w:r w:rsidRPr="00CA6D03">
        <w:rPr>
          <w:rFonts w:cs="Times New Roman"/>
          <w:szCs w:val="24"/>
        </w:rPr>
        <w:t xml:space="preserve"> → </w:t>
      </w:r>
      <w:r w:rsidRPr="00CA6D03">
        <w:rPr>
          <w:rFonts w:cs="Times New Roman"/>
          <w:position w:val="-30"/>
          <w:szCs w:val="24"/>
        </w:rPr>
        <w:object w:dxaOrig="1820" w:dyaOrig="680" w14:anchorId="6AB7FA47">
          <v:shape id="_x0000_i1387" type="#_x0000_t75" style="width:90.8pt;height:34.45pt" o:ole="">
            <v:imagedata r:id="rId658" o:title=""/>
          </v:shape>
          <o:OLEObject Type="Embed" ProgID="Equation.DSMT4" ShapeID="_x0000_i1387" DrawAspect="Content" ObjectID="_1715023057" r:id="rId659"/>
        </w:object>
      </w:r>
      <w:r w:rsidRPr="00CA6D03">
        <w:rPr>
          <w:rFonts w:cs="Times New Roman"/>
          <w:szCs w:val="24"/>
        </w:rPr>
        <w:t xml:space="preserve"> không phụ thuộc vào tốc độ quay của roto, do vậy việc ta tăng hay giảm tốc độ quay của roto thì dòng điện qua cuộn cảm vẫn có giá trị hiệu dụng là 1 A.</w:t>
      </w:r>
    </w:p>
    <w:p w14:paraId="7AD6F5D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 xml:space="preserve">Câu 27: </w:t>
      </w:r>
      <w:r w:rsidRPr="00CA6D03">
        <w:rPr>
          <w:rFonts w:ascii="Times New Roman" w:hAnsi="Times New Roman" w:cs="Times New Roman"/>
          <w:bCs/>
          <w:iCs/>
          <w:sz w:val="24"/>
          <w:szCs w:val="24"/>
        </w:rPr>
        <w:t xml:space="preserve">Trong máy phát điện xoay chiều ba pha, suất điện động trong cuộn dây thứ nhất của máy có biểu thức </w:t>
      </w:r>
      <w:r w:rsidRPr="00CA6D03">
        <w:rPr>
          <w:rFonts w:ascii="Times New Roman" w:hAnsi="Times New Roman" w:cs="Times New Roman"/>
          <w:bCs/>
          <w:iCs/>
          <w:position w:val="-14"/>
          <w:sz w:val="24"/>
          <w:szCs w:val="24"/>
        </w:rPr>
        <w:object w:dxaOrig="1860" w:dyaOrig="400" w14:anchorId="2F0974B9">
          <v:shape id="_x0000_i1388" type="#_x0000_t75" style="width:92.65pt;height:19.4pt" o:ole="">
            <v:imagedata r:id="rId263" o:title=""/>
          </v:shape>
          <o:OLEObject Type="Embed" ProgID="Equation.DSMT4" ShapeID="_x0000_i1388" DrawAspect="Content" ObjectID="_1715023058" r:id="rId660"/>
        </w:objec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6"/>
          <w:sz w:val="24"/>
          <w:szCs w:val="24"/>
        </w:rPr>
        <w:object w:dxaOrig="139" w:dyaOrig="240" w14:anchorId="18CFAB83">
          <v:shape id="_x0000_i1389" type="#_x0000_t75" style="width:7.5pt;height:11.9pt" o:ole="">
            <v:imagedata r:id="rId265" o:title=""/>
          </v:shape>
          <o:OLEObject Type="Embed" ProgID="Equation.DSMT4" ShapeID="_x0000_i1389" DrawAspect="Content" ObjectID="_1715023059" r:id="rId661"/>
        </w:object>
      </w:r>
      <w:r w:rsidRPr="00CA6D03">
        <w:rPr>
          <w:rFonts w:ascii="Times New Roman" w:hAnsi="Times New Roman" w:cs="Times New Roman"/>
          <w:bCs/>
          <w:iCs/>
          <w:sz w:val="24"/>
          <w:szCs w:val="24"/>
        </w:rPr>
        <w:t xml:space="preserve"> được tính bằng giây. Suất điện động tạo ra ở cuộn dây thứ hai của máy biến áp biến thiên điều hòa với tần số</w:t>
      </w:r>
    </w:p>
    <w:p w14:paraId="23A340E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A.</w:t>
      </w:r>
      <w:r w:rsidRPr="00CA6D03">
        <w:rPr>
          <w:rFonts w:ascii="Times New Roman" w:hAnsi="Times New Roman" w:cs="Times New Roman"/>
          <w:bCs/>
          <w:iCs/>
          <w:sz w:val="24"/>
          <w:szCs w:val="24"/>
        </w:rPr>
        <w:t xml:space="preserve"> 100 Hz.</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B.</w: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6"/>
          <w:sz w:val="24"/>
          <w:szCs w:val="24"/>
        </w:rPr>
        <w:object w:dxaOrig="460" w:dyaOrig="279" w14:anchorId="71F36CF2">
          <v:shape id="_x0000_i1390" type="#_x0000_t75" style="width:20.65pt;height:14.4pt" o:ole="">
            <v:imagedata r:id="rId267" o:title=""/>
          </v:shape>
          <o:OLEObject Type="Embed" ProgID="Equation.DSMT4" ShapeID="_x0000_i1390" DrawAspect="Content" ObjectID="_1715023060" r:id="rId662"/>
        </w:object>
      </w:r>
      <w:r w:rsidRPr="00CA6D03">
        <w:rPr>
          <w:rFonts w:ascii="Times New Roman" w:hAnsi="Times New Roman" w:cs="Times New Roman"/>
          <w:bCs/>
          <w:iCs/>
          <w:sz w:val="24"/>
          <w:szCs w:val="24"/>
        </w:rPr>
        <w:t xml:space="preserve"> Hz.</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C.</w: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6"/>
          <w:sz w:val="24"/>
          <w:szCs w:val="24"/>
        </w:rPr>
        <w:object w:dxaOrig="560" w:dyaOrig="279" w14:anchorId="22A76E23">
          <v:shape id="_x0000_i1391" type="#_x0000_t75" style="width:26.9pt;height:13.15pt" o:ole="">
            <v:imagedata r:id="rId269" o:title=""/>
          </v:shape>
          <o:OLEObject Type="Embed" ProgID="Equation.DSMT4" ShapeID="_x0000_i1391" DrawAspect="Content" ObjectID="_1715023061" r:id="rId663"/>
        </w:object>
      </w:r>
      <w:r w:rsidRPr="00CA6D03">
        <w:rPr>
          <w:rFonts w:ascii="Times New Roman" w:hAnsi="Times New Roman" w:cs="Times New Roman"/>
          <w:bCs/>
          <w:iCs/>
          <w:sz w:val="24"/>
          <w:szCs w:val="24"/>
        </w:rPr>
        <w:t xml:space="preserve"> Hz.</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D.</w:t>
      </w:r>
      <w:r w:rsidRPr="00CA6D03">
        <w:rPr>
          <w:rFonts w:ascii="Times New Roman" w:hAnsi="Times New Roman" w:cs="Times New Roman"/>
          <w:bCs/>
          <w:iCs/>
          <w:sz w:val="24"/>
          <w:szCs w:val="24"/>
        </w:rPr>
        <w:t xml:space="preserve"> 50 Hz.</w:t>
      </w:r>
    </w:p>
    <w:p w14:paraId="48FDD67A"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4D19EA2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Tần số của suất điện động trong cuộn thứ hai</w:t>
      </w:r>
    </w:p>
    <w:p w14:paraId="7637A55D"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position w:val="-24"/>
          <w:sz w:val="24"/>
          <w:szCs w:val="24"/>
        </w:rPr>
        <w:object w:dxaOrig="1660" w:dyaOrig="660" w14:anchorId="0C38EFB0">
          <v:shape id="_x0000_i1392" type="#_x0000_t75" style="width:82.65pt;height:32.55pt" o:ole="">
            <v:imagedata r:id="rId664" o:title=""/>
          </v:shape>
          <o:OLEObject Type="Embed" ProgID="Equation.DSMT4" ShapeID="_x0000_i1392" DrawAspect="Content" ObjectID="_1715023062" r:id="rId665"/>
        </w:object>
      </w:r>
      <w:r w:rsidRPr="00CA6D03">
        <w:rPr>
          <w:rFonts w:ascii="Times New Roman" w:hAnsi="Times New Roman" w:cs="Times New Roman"/>
          <w:bCs/>
          <w:iCs/>
          <w:sz w:val="24"/>
          <w:szCs w:val="24"/>
        </w:rPr>
        <w:t>Hz</w:t>
      </w:r>
    </w:p>
    <w:p w14:paraId="4FCFD58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8:</w:t>
      </w:r>
      <w:r w:rsidRPr="00CA6D03">
        <w:rPr>
          <w:rFonts w:ascii="Times New Roman" w:hAnsi="Times New Roman" w:cs="Times New Roman"/>
          <w:sz w:val="24"/>
          <w:szCs w:val="24"/>
        </w:rPr>
        <w:t xml:space="preserve"> Một học sinh làm thí nghiệm Young về giao thoa ánh sáng để đo bước sóng ánh sáng. Khoảng cách</w:t>
      </w:r>
      <w:r w:rsidRPr="00CA6D03">
        <w:rPr>
          <w:rFonts w:ascii="Times New Roman" w:hAnsi="Times New Roman" w:cs="Times New Roman"/>
          <w:sz w:val="24"/>
          <w:szCs w:val="24"/>
          <w:lang w:val="vi-VN"/>
        </w:rPr>
        <w:t xml:space="preserve"> hai khe sáng là 1,00 ± 0,05 mm. Khoảng cách</w:t>
      </w:r>
      <w:r w:rsidRPr="00CA6D03">
        <w:rPr>
          <w:rFonts w:ascii="Times New Roman" w:hAnsi="Times New Roman" w:cs="Times New Roman"/>
          <w:sz w:val="24"/>
          <w:szCs w:val="24"/>
        </w:rPr>
        <w:t xml:space="preserve"> từ mặt phẳng chứa hai khe đ</w:t>
      </w:r>
      <w:r w:rsidRPr="00CA6D03">
        <w:rPr>
          <w:rFonts w:ascii="Times New Roman" w:hAnsi="Times New Roman" w:cs="Times New Roman"/>
          <w:sz w:val="24"/>
          <w:szCs w:val="24"/>
          <w:lang w:val="vi-VN"/>
        </w:rPr>
        <w:t>ế</w:t>
      </w:r>
      <w:r w:rsidRPr="00CA6D03">
        <w:rPr>
          <w:rFonts w:ascii="Times New Roman" w:hAnsi="Times New Roman" w:cs="Times New Roman"/>
          <w:sz w:val="24"/>
          <w:szCs w:val="24"/>
        </w:rPr>
        <w:t>n màn đo được là</w:t>
      </w:r>
      <w:r w:rsidRPr="00CA6D03">
        <w:rPr>
          <w:rFonts w:ascii="Times New Roman" w:hAnsi="Times New Roman" w:cs="Times New Roman"/>
          <w:sz w:val="24"/>
          <w:szCs w:val="24"/>
          <w:lang w:val="vi-VN"/>
        </w:rPr>
        <w:t xml:space="preserve"> 2,00 ±</w:t>
      </w:r>
      <w:r w:rsidRPr="00CA6D03">
        <w:rPr>
          <w:rFonts w:ascii="Times New Roman" w:hAnsi="Times New Roman" w:cs="Times New Roman"/>
          <w:sz w:val="24"/>
          <w:szCs w:val="24"/>
        </w:rPr>
        <w:t xml:space="preserve"> 0,01 m, khoảng cách giữa 10 vân sáng liên tiếp đo được là 10,80 ±</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14 mm. Bước sóng b</w:t>
      </w:r>
      <w:r w:rsidRPr="00CA6D03">
        <w:rPr>
          <w:rFonts w:ascii="Times New Roman" w:hAnsi="Times New Roman" w:cs="Times New Roman"/>
          <w:sz w:val="24"/>
          <w:szCs w:val="24"/>
          <w:lang w:val="vi-VN"/>
        </w:rPr>
        <w:t>ằ</w:t>
      </w:r>
      <w:r w:rsidRPr="00CA6D03">
        <w:rPr>
          <w:rFonts w:ascii="Times New Roman" w:hAnsi="Times New Roman" w:cs="Times New Roman"/>
          <w:sz w:val="24"/>
          <w:szCs w:val="24"/>
        </w:rPr>
        <w:t xml:space="preserve">ng </w:t>
      </w:r>
    </w:p>
    <w:p w14:paraId="733F4F8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54 ± 0,03 μ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54 ± 0,04 μ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60 ± 0,03 μ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0.60 ± 0,04 μm.</w:t>
      </w:r>
    </w:p>
    <w:p w14:paraId="5EDA72FD"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7D7A2D7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532E70F0" w14:textId="77777777" w:rsidR="005B5C7A" w:rsidRPr="00CA6D03" w:rsidRDefault="005B5C7A" w:rsidP="00CA6D03">
      <w:pPr>
        <w:pStyle w:val="ListParagraph"/>
        <w:numPr>
          <w:ilvl w:val="0"/>
          <w:numId w:val="29"/>
        </w:numPr>
        <w:tabs>
          <w:tab w:val="left" w:pos="284"/>
          <w:tab w:val="left" w:pos="2835"/>
          <w:tab w:val="left" w:pos="5387"/>
          <w:tab w:val="left" w:pos="7938"/>
        </w:tabs>
        <w:ind w:firstLine="0"/>
        <w:rPr>
          <w:rFonts w:cs="Times New Roman"/>
          <w:szCs w:val="24"/>
        </w:rPr>
      </w:pPr>
      <w:r w:rsidRPr="00CA6D03">
        <w:rPr>
          <w:rFonts w:cs="Times New Roman"/>
          <w:position w:val="-24"/>
          <w:szCs w:val="24"/>
        </w:rPr>
        <w:object w:dxaOrig="1080" w:dyaOrig="620" w14:anchorId="7F4FE489">
          <v:shape id="_x0000_i1393" type="#_x0000_t75" style="width:54.45pt;height:31.3pt" o:ole="">
            <v:imagedata r:id="rId666" o:title=""/>
          </v:shape>
          <o:OLEObject Type="Embed" ProgID="Equation.DSMT4" ShapeID="_x0000_i1393" DrawAspect="Content" ObjectID="_1715023063" r:id="rId667"/>
        </w:object>
      </w:r>
      <w:r w:rsidRPr="00CA6D03">
        <w:rPr>
          <w:rFonts w:cs="Times New Roman"/>
          <w:szCs w:val="24"/>
        </w:rPr>
        <w:t xml:space="preserve">→ </w:t>
      </w:r>
      <w:r w:rsidRPr="00CA6D03">
        <w:rPr>
          <w:rFonts w:cs="Times New Roman"/>
          <w:position w:val="-32"/>
          <w:szCs w:val="24"/>
        </w:rPr>
        <w:object w:dxaOrig="3780" w:dyaOrig="800" w14:anchorId="36FF656A">
          <v:shape id="_x0000_i1394" type="#_x0000_t75" style="width:189.7pt;height:40.7pt" o:ole="">
            <v:imagedata r:id="rId668" o:title=""/>
          </v:shape>
          <o:OLEObject Type="Embed" ProgID="Equation.DSMT4" ShapeID="_x0000_i1394" DrawAspect="Content" ObjectID="_1715023064" r:id="rId669"/>
        </w:object>
      </w:r>
      <w:r w:rsidRPr="00CA6D03">
        <w:rPr>
          <w:rFonts w:cs="Times New Roman"/>
          <w:szCs w:val="24"/>
        </w:rPr>
        <w:t>μm.</w:t>
      </w:r>
    </w:p>
    <w:p w14:paraId="37AF9136" w14:textId="77777777" w:rsidR="005B5C7A" w:rsidRPr="00CA6D03" w:rsidRDefault="005B5C7A" w:rsidP="00CA6D03">
      <w:pPr>
        <w:pStyle w:val="ListParagraph"/>
        <w:numPr>
          <w:ilvl w:val="0"/>
          <w:numId w:val="29"/>
        </w:numPr>
        <w:tabs>
          <w:tab w:val="left" w:pos="284"/>
          <w:tab w:val="left" w:pos="2835"/>
          <w:tab w:val="left" w:pos="5387"/>
          <w:tab w:val="left" w:pos="7938"/>
        </w:tabs>
        <w:ind w:firstLine="0"/>
        <w:rPr>
          <w:rFonts w:cs="Times New Roman"/>
          <w:szCs w:val="24"/>
        </w:rPr>
      </w:pPr>
      <w:r w:rsidRPr="00CA6D03">
        <w:rPr>
          <w:rFonts w:cs="Times New Roman"/>
          <w:position w:val="-30"/>
          <w:szCs w:val="24"/>
        </w:rPr>
        <w:object w:dxaOrig="6240" w:dyaOrig="720" w14:anchorId="7EE260E8">
          <v:shape id="_x0000_i1395" type="#_x0000_t75" style="width:312.4pt;height:36.95pt" o:ole="">
            <v:imagedata r:id="rId670" o:title=""/>
          </v:shape>
          <o:OLEObject Type="Embed" ProgID="Equation.DSMT4" ShapeID="_x0000_i1395" DrawAspect="Content" ObjectID="_1715023065" r:id="rId671"/>
        </w:object>
      </w:r>
      <w:r w:rsidRPr="00CA6D03">
        <w:rPr>
          <w:rFonts w:cs="Times New Roman"/>
          <w:szCs w:val="24"/>
        </w:rPr>
        <w:t>μm.</w:t>
      </w:r>
    </w:p>
    <w:p w14:paraId="65629F47" w14:textId="77777777" w:rsidR="005B5C7A" w:rsidRPr="00CA6D03" w:rsidRDefault="005B5C7A" w:rsidP="00CA6D03">
      <w:pPr>
        <w:pStyle w:val="ListParagraph"/>
        <w:numPr>
          <w:ilvl w:val="0"/>
          <w:numId w:val="29"/>
        </w:numPr>
        <w:tabs>
          <w:tab w:val="left" w:pos="284"/>
          <w:tab w:val="left" w:pos="2835"/>
          <w:tab w:val="left" w:pos="5387"/>
          <w:tab w:val="left" w:pos="7938"/>
        </w:tabs>
        <w:ind w:firstLine="0"/>
        <w:rPr>
          <w:rFonts w:cs="Times New Roman"/>
          <w:szCs w:val="24"/>
        </w:rPr>
      </w:pPr>
      <w:r w:rsidRPr="00CA6D03">
        <w:rPr>
          <w:rFonts w:cs="Times New Roman"/>
          <w:position w:val="-10"/>
          <w:szCs w:val="24"/>
        </w:rPr>
        <w:object w:dxaOrig="1560" w:dyaOrig="320" w14:anchorId="4DAC9679">
          <v:shape id="_x0000_i1396" type="#_x0000_t75" style="width:77pt;height:15.65pt" o:ole="">
            <v:imagedata r:id="rId672" o:title=""/>
          </v:shape>
          <o:OLEObject Type="Embed" ProgID="Equation.DSMT4" ShapeID="_x0000_i1396" DrawAspect="Content" ObjectID="_1715023066" r:id="rId673"/>
        </w:object>
      </w:r>
      <w:r w:rsidRPr="00CA6D03">
        <w:rPr>
          <w:rFonts w:cs="Times New Roman"/>
          <w:szCs w:val="24"/>
        </w:rPr>
        <w:t>μm.</w:t>
      </w:r>
    </w:p>
    <w:p w14:paraId="13855EC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9:</w:t>
      </w:r>
      <w:r w:rsidRPr="00CA6D03">
        <w:rPr>
          <w:rFonts w:ascii="Times New Roman" w:hAnsi="Times New Roman" w:cs="Times New Roman"/>
          <w:sz w:val="24"/>
          <w:szCs w:val="24"/>
        </w:rPr>
        <w:t xml:space="preserve"> So sánh một tượng gỗ cổ và một khúc gỗ cùng khối lượng mới chặt, người ta thấy rằng lượng chất phóng xạ </w:t>
      </w:r>
      <w:r w:rsidRPr="00CA6D03">
        <w:rPr>
          <w:rFonts w:ascii="Times New Roman" w:hAnsi="Times New Roman" w:cs="Times New Roman"/>
          <w:position w:val="-6"/>
          <w:sz w:val="24"/>
          <w:szCs w:val="24"/>
        </w:rPr>
        <w:object w:dxaOrig="380" w:dyaOrig="320" w14:anchorId="711572E6">
          <v:shape id="_x0000_i1397" type="#_x0000_t75" style="width:18.8pt;height:15.65pt" o:ole="">
            <v:imagedata r:id="rId271" o:title=""/>
          </v:shape>
          <o:OLEObject Type="Embed" ProgID="Equation.DSMT4" ShapeID="_x0000_i1397" DrawAspect="Content" ObjectID="_1715023067" r:id="rId674"/>
        </w:object>
      </w:r>
      <w:r w:rsidRPr="00CA6D03">
        <w:rPr>
          <w:rFonts w:ascii="Times New Roman" w:hAnsi="Times New Roman" w:cs="Times New Roman"/>
          <w:sz w:val="24"/>
          <w:szCs w:val="24"/>
        </w:rPr>
        <w:t xml:space="preserve"> phóng xạ </w:t>
      </w:r>
      <w:r w:rsidRPr="00CA6D03">
        <w:rPr>
          <w:rFonts w:ascii="Times New Roman" w:hAnsi="Times New Roman" w:cs="Times New Roman"/>
          <w:position w:val="-10"/>
          <w:sz w:val="24"/>
          <w:szCs w:val="24"/>
        </w:rPr>
        <w:object w:dxaOrig="340" w:dyaOrig="360" w14:anchorId="5EE5E4AD">
          <v:shape id="_x0000_i1398" type="#_x0000_t75" style="width:16.9pt;height:18.15pt" o:ole="">
            <v:imagedata r:id="rId273" o:title=""/>
          </v:shape>
          <o:OLEObject Type="Embed" ProgID="Equation.DSMT4" ShapeID="_x0000_i1398" DrawAspect="Content" ObjectID="_1715023068" r:id="rId675"/>
        </w:object>
      </w:r>
      <w:r w:rsidRPr="00CA6D03">
        <w:rPr>
          <w:rFonts w:ascii="Times New Roman" w:hAnsi="Times New Roman" w:cs="Times New Roman"/>
          <w:sz w:val="24"/>
          <w:szCs w:val="24"/>
        </w:rPr>
        <w:t xml:space="preserve"> của tượng bằng 0,77 lần chất phóng xạ của khúc gỗ. Biết chu kì bán rã của </w:t>
      </w:r>
      <w:r w:rsidRPr="00CA6D03">
        <w:rPr>
          <w:rFonts w:ascii="Times New Roman" w:hAnsi="Times New Roman" w:cs="Times New Roman"/>
          <w:position w:val="-6"/>
          <w:sz w:val="24"/>
          <w:szCs w:val="24"/>
        </w:rPr>
        <w:object w:dxaOrig="380" w:dyaOrig="320" w14:anchorId="3482BC41">
          <v:shape id="_x0000_i1399" type="#_x0000_t75" style="width:18.8pt;height:15.65pt" o:ole="">
            <v:imagedata r:id="rId271" o:title=""/>
          </v:shape>
          <o:OLEObject Type="Embed" ProgID="Equation.DSMT4" ShapeID="_x0000_i1399" DrawAspect="Content" ObjectID="_1715023069" r:id="rId676"/>
        </w:object>
      </w:r>
      <w:r w:rsidRPr="00CA6D03">
        <w:rPr>
          <w:rFonts w:ascii="Times New Roman" w:hAnsi="Times New Roman" w:cs="Times New Roman"/>
          <w:sz w:val="24"/>
          <w:szCs w:val="24"/>
        </w:rPr>
        <w:t xml:space="preserve"> là 5600 năm. Tuổi của tượng gỗ là</w:t>
      </w:r>
    </w:p>
    <w:p w14:paraId="7E90E48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500 nă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1200 nă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112 nă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1056 năm.</w:t>
      </w:r>
    </w:p>
    <w:p w14:paraId="179C2E1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5DA2005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2AF4532A" w14:textId="77777777" w:rsidR="005B5C7A" w:rsidRPr="00CA6D03" w:rsidRDefault="005B5C7A" w:rsidP="00CA6D03">
      <w:pPr>
        <w:pStyle w:val="ListParagraph"/>
        <w:numPr>
          <w:ilvl w:val="0"/>
          <w:numId w:val="23"/>
        </w:numPr>
        <w:tabs>
          <w:tab w:val="left" w:pos="284"/>
          <w:tab w:val="left" w:pos="2835"/>
          <w:tab w:val="left" w:pos="5387"/>
          <w:tab w:val="left" w:pos="7938"/>
        </w:tabs>
        <w:ind w:firstLine="0"/>
        <w:jc w:val="both"/>
        <w:rPr>
          <w:rFonts w:cs="Times New Roman"/>
          <w:szCs w:val="24"/>
        </w:rPr>
      </w:pPr>
      <w:r w:rsidRPr="00CA6D03">
        <w:rPr>
          <w:rFonts w:cs="Times New Roman"/>
          <w:position w:val="-30"/>
          <w:szCs w:val="24"/>
        </w:rPr>
        <w:object w:dxaOrig="1060" w:dyaOrig="680" w14:anchorId="167CE9AD">
          <v:shape id="_x0000_i1400" type="#_x0000_t75" style="width:53.2pt;height:33.8pt" o:ole="">
            <v:imagedata r:id="rId677" o:title=""/>
          </v:shape>
          <o:OLEObject Type="Embed" ProgID="Equation.DSMT4" ShapeID="_x0000_i1400" DrawAspect="Content" ObjectID="_1715023070" r:id="rId678"/>
        </w:object>
      </w:r>
      <w:r w:rsidRPr="00CA6D03">
        <w:rPr>
          <w:rFonts w:cs="Times New Roman"/>
          <w:szCs w:val="24"/>
        </w:rPr>
        <w:t>.</w:t>
      </w:r>
    </w:p>
    <w:p w14:paraId="7A273D42" w14:textId="77777777" w:rsidR="005B5C7A" w:rsidRPr="00CA6D03" w:rsidRDefault="005B5C7A" w:rsidP="00CA6D03">
      <w:pPr>
        <w:pStyle w:val="ListParagraph"/>
        <w:numPr>
          <w:ilvl w:val="0"/>
          <w:numId w:val="23"/>
        </w:numPr>
        <w:tabs>
          <w:tab w:val="left" w:pos="284"/>
          <w:tab w:val="left" w:pos="2835"/>
          <w:tab w:val="left" w:pos="5387"/>
          <w:tab w:val="left" w:pos="7938"/>
        </w:tabs>
        <w:ind w:firstLine="0"/>
        <w:rPr>
          <w:rFonts w:cs="Times New Roman"/>
          <w:b/>
          <w:szCs w:val="24"/>
        </w:rPr>
      </w:pPr>
      <w:r w:rsidRPr="00CA6D03">
        <w:rPr>
          <w:rFonts w:cs="Times New Roman"/>
          <w:position w:val="-12"/>
          <w:szCs w:val="24"/>
        </w:rPr>
        <w:object w:dxaOrig="1140" w:dyaOrig="540" w14:anchorId="511D4014">
          <v:shape id="_x0000_i1401" type="#_x0000_t75" style="width:56.95pt;height:26.3pt" o:ole="">
            <v:imagedata r:id="rId679" o:title=""/>
          </v:shape>
          <o:OLEObject Type="Embed" ProgID="Equation.DSMT4" ShapeID="_x0000_i1401" DrawAspect="Content" ObjectID="_1715023071" r:id="rId680"/>
        </w:object>
      </w:r>
      <w:r w:rsidRPr="00CA6D03">
        <w:rPr>
          <w:rFonts w:cs="Times New Roman"/>
          <w:b/>
          <w:szCs w:val="24"/>
        </w:rPr>
        <w:t xml:space="preserve"> </w:t>
      </w:r>
      <w:r w:rsidRPr="00CA6D03">
        <w:rPr>
          <w:rFonts w:cs="Times New Roman"/>
          <w:bCs/>
          <w:szCs w:val="24"/>
        </w:rPr>
        <w:t>→</w:t>
      </w:r>
      <w:r w:rsidRPr="00CA6D03">
        <w:rPr>
          <w:rFonts w:cs="Times New Roman"/>
          <w:b/>
          <w:szCs w:val="24"/>
        </w:rPr>
        <w:t xml:space="preserve"> </w:t>
      </w:r>
      <w:r w:rsidRPr="00CA6D03">
        <w:rPr>
          <w:rFonts w:cs="Times New Roman"/>
          <w:position w:val="-10"/>
          <w:szCs w:val="24"/>
        </w:rPr>
        <w:object w:dxaOrig="1280" w:dyaOrig="520" w14:anchorId="6A301BE0">
          <v:shape id="_x0000_i1402" type="#_x0000_t75" style="width:64.5pt;height:25.05pt" o:ole="">
            <v:imagedata r:id="rId681" o:title=""/>
          </v:shape>
          <o:OLEObject Type="Embed" ProgID="Equation.DSMT4" ShapeID="_x0000_i1402" DrawAspect="Content" ObjectID="_1715023072" r:id="rId682"/>
        </w:object>
      </w:r>
      <w:r w:rsidRPr="00CA6D03">
        <w:rPr>
          <w:rFonts w:cs="Times New Roman"/>
          <w:b/>
          <w:szCs w:val="24"/>
        </w:rPr>
        <w:t xml:space="preserve"> </w:t>
      </w:r>
      <w:r w:rsidRPr="00CA6D03">
        <w:rPr>
          <w:rFonts w:cs="Times New Roman"/>
          <w:bCs/>
          <w:szCs w:val="24"/>
        </w:rPr>
        <w:t>→</w:t>
      </w:r>
      <w:r w:rsidRPr="00CA6D03">
        <w:rPr>
          <w:rFonts w:cs="Times New Roman"/>
          <w:b/>
          <w:szCs w:val="24"/>
        </w:rPr>
        <w:t xml:space="preserve"> </w:t>
      </w:r>
      <w:r w:rsidRPr="00CA6D03">
        <w:rPr>
          <w:rFonts w:cs="Times New Roman"/>
          <w:position w:val="-6"/>
          <w:szCs w:val="24"/>
        </w:rPr>
        <w:object w:dxaOrig="859" w:dyaOrig="279" w14:anchorId="52AA4DB2">
          <v:shape id="_x0000_i1403" type="#_x0000_t75" style="width:43.2pt;height:14.4pt" o:ole="">
            <v:imagedata r:id="rId683" o:title=""/>
          </v:shape>
          <o:OLEObject Type="Embed" ProgID="Equation.DSMT4" ShapeID="_x0000_i1403" DrawAspect="Content" ObjectID="_1715023073" r:id="rId684"/>
        </w:object>
      </w:r>
      <w:r w:rsidRPr="00CA6D03">
        <w:rPr>
          <w:rFonts w:cs="Times New Roman"/>
          <w:szCs w:val="24"/>
        </w:rPr>
        <w:t>năm.</w:t>
      </w:r>
    </w:p>
    <w:p w14:paraId="4E66065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
          <w:bCs/>
          <w:sz w:val="24"/>
          <w:szCs w:val="24"/>
          <w:lang w:val="pt-BR"/>
        </w:rPr>
        <w:t>Câu 30:</w:t>
      </w:r>
      <w:r w:rsidRPr="00CA6D03">
        <w:rPr>
          <w:rFonts w:ascii="Times New Roman" w:hAnsi="Times New Roman" w:cs="Times New Roman"/>
          <w:bCs/>
          <w:sz w:val="24"/>
          <w:szCs w:val="24"/>
          <w:lang w:val="pt-BR"/>
        </w:rPr>
        <w:t xml:space="preserve"> Đặt một điện áp xoay chiều </w:t>
      </w:r>
      <w:r w:rsidRPr="00CA6D03">
        <w:rPr>
          <w:rFonts w:ascii="Times New Roman" w:hAnsi="Times New Roman" w:cs="Times New Roman"/>
          <w:bCs/>
          <w:position w:val="-28"/>
          <w:sz w:val="24"/>
          <w:szCs w:val="24"/>
          <w:lang w:val="pt-BR"/>
        </w:rPr>
        <w:object w:dxaOrig="2659" w:dyaOrig="680" w14:anchorId="6A738006">
          <v:shape id="_x0000_i1404" type="#_x0000_t75" style="width:132.75pt;height:34.45pt" o:ole="">
            <v:imagedata r:id="rId276" o:title=""/>
          </v:shape>
          <o:OLEObject Type="Embed" ProgID="Equation.DSMT4" ShapeID="_x0000_i1404" DrawAspect="Content" ObjectID="_1715023074" r:id="rId685"/>
        </w:object>
      </w:r>
      <w:r w:rsidRPr="00CA6D03">
        <w:rPr>
          <w:rFonts w:ascii="Times New Roman" w:hAnsi="Times New Roman" w:cs="Times New Roman"/>
          <w:bCs/>
          <w:sz w:val="24"/>
          <w:szCs w:val="24"/>
          <w:lang w:val="pt-BR"/>
        </w:rPr>
        <w:t xml:space="preserve">V vào hai đầu đoạn mạch mắc nối tiếp gồm biến trở, tụ điện và cuộn dây có điện trở hoạt động là </w:t>
      </w:r>
      <w:r w:rsidRPr="00CA6D03">
        <w:rPr>
          <w:rFonts w:ascii="Times New Roman" w:hAnsi="Times New Roman" w:cs="Times New Roman"/>
          <w:bCs/>
          <w:position w:val="-6"/>
          <w:sz w:val="24"/>
          <w:szCs w:val="24"/>
          <w:lang w:val="pt-BR"/>
        </w:rPr>
        <w:object w:dxaOrig="660" w:dyaOrig="279" w14:anchorId="6C0368A1">
          <v:shape id="_x0000_i1405" type="#_x0000_t75" style="width:31.95pt;height:14.4pt" o:ole="">
            <v:imagedata r:id="rId278" o:title=""/>
          </v:shape>
          <o:OLEObject Type="Embed" ProgID="Equation.DSMT4" ShapeID="_x0000_i1405" DrawAspect="Content" ObjectID="_1715023075" r:id="rId686"/>
        </w:object>
      </w:r>
      <w:r w:rsidRPr="00CA6D03">
        <w:rPr>
          <w:rFonts w:ascii="Times New Roman" w:hAnsi="Times New Roman" w:cs="Times New Roman"/>
          <w:bCs/>
          <w:sz w:val="24"/>
          <w:szCs w:val="24"/>
          <w:lang w:val="pt-BR"/>
        </w:rPr>
        <w:t>Ω. Biết cảm kháng và dung kháng của mạch lần lượt là 100 Ω và 60 Ω. Thay đổi giá trị của biến trở thì công suất tiêu thụ của cuộn dây đạt giá trị cực đại bằng</w:t>
      </w:r>
    </w:p>
    <w:p w14:paraId="3B0EDB2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A.</w:t>
      </w:r>
      <w:r w:rsidRPr="00CA6D03">
        <w:rPr>
          <w:rFonts w:ascii="Times New Roman" w:hAnsi="Times New Roman" w:cs="Times New Roman"/>
          <w:bCs/>
          <w:sz w:val="24"/>
          <w:szCs w:val="24"/>
          <w:lang w:val="pt-BR"/>
        </w:rPr>
        <w:t xml:space="preserve"> 4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B.</w:t>
      </w:r>
      <w:r w:rsidRPr="00CA6D03">
        <w:rPr>
          <w:rFonts w:ascii="Times New Roman" w:hAnsi="Times New Roman" w:cs="Times New Roman"/>
          <w:bCs/>
          <w:sz w:val="24"/>
          <w:szCs w:val="24"/>
          <w:lang w:val="pt-BR"/>
        </w:rPr>
        <w:t xml:space="preserve"> 31,25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C.</w:t>
      </w:r>
      <w:r w:rsidRPr="00CA6D03">
        <w:rPr>
          <w:rFonts w:ascii="Times New Roman" w:hAnsi="Times New Roman" w:cs="Times New Roman"/>
          <w:bCs/>
          <w:sz w:val="24"/>
          <w:szCs w:val="24"/>
          <w:lang w:val="pt-BR"/>
        </w:rPr>
        <w:t xml:space="preserve"> 12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D.</w:t>
      </w:r>
      <w:r w:rsidRPr="00CA6D03">
        <w:rPr>
          <w:rFonts w:ascii="Times New Roman" w:hAnsi="Times New Roman" w:cs="Times New Roman"/>
          <w:bCs/>
          <w:sz w:val="24"/>
          <w:szCs w:val="24"/>
          <w:lang w:val="pt-BR"/>
        </w:rPr>
        <w:t xml:space="preserve"> 50 W.</w:t>
      </w:r>
    </w:p>
    <w:p w14:paraId="43FA37F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7140EB0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r w:rsidRPr="00CA6D03">
        <w:rPr>
          <w:rFonts w:ascii="Times New Roman" w:hAnsi="Times New Roman" w:cs="Times New Roman"/>
          <w:sz w:val="24"/>
          <w:szCs w:val="24"/>
        </w:rPr>
        <w:t xml:space="preserve"> </w:t>
      </w:r>
    </w:p>
    <w:p w14:paraId="628604A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lang w:val="pt-BR"/>
        </w:rPr>
        <w:t>Ta có:</w:t>
      </w:r>
    </w:p>
    <w:p w14:paraId="4A6E281B" w14:textId="77777777" w:rsidR="005B5C7A" w:rsidRPr="00CA6D03" w:rsidRDefault="005B5C7A" w:rsidP="00CA6D03">
      <w:pPr>
        <w:pStyle w:val="ListParagraph"/>
        <w:numPr>
          <w:ilvl w:val="0"/>
          <w:numId w:val="32"/>
        </w:numPr>
        <w:tabs>
          <w:tab w:val="left" w:pos="284"/>
          <w:tab w:val="left" w:pos="2835"/>
          <w:tab w:val="left" w:pos="5387"/>
          <w:tab w:val="left" w:pos="7938"/>
        </w:tabs>
        <w:ind w:firstLine="0"/>
        <w:jc w:val="both"/>
        <w:rPr>
          <w:rFonts w:cs="Times New Roman"/>
          <w:bCs/>
          <w:szCs w:val="24"/>
          <w:lang w:val="pt-BR"/>
        </w:rPr>
      </w:pPr>
      <w:r w:rsidRPr="00CA6D03">
        <w:rPr>
          <w:rFonts w:cs="Times New Roman"/>
          <w:position w:val="-36"/>
          <w:szCs w:val="24"/>
          <w:lang w:val="pt-BR"/>
        </w:rPr>
        <w:object w:dxaOrig="2600" w:dyaOrig="780" w14:anchorId="59D1CB64">
          <v:shape id="_x0000_i1406" type="#_x0000_t75" style="width:129.6pt;height:39.45pt" o:ole="">
            <v:imagedata r:id="rId687" o:title=""/>
          </v:shape>
          <o:OLEObject Type="Embed" ProgID="Equation.DSMT4" ShapeID="_x0000_i1406" DrawAspect="Content" ObjectID="_1715023076" r:id="rId688"/>
        </w:object>
      </w:r>
      <w:r w:rsidRPr="00CA6D03">
        <w:rPr>
          <w:rFonts w:cs="Times New Roman"/>
          <w:bCs/>
          <w:szCs w:val="24"/>
          <w:lang w:val="pt-BR"/>
        </w:rPr>
        <w:t xml:space="preserve"> → </w:t>
      </w:r>
      <w:r w:rsidRPr="00CA6D03">
        <w:rPr>
          <w:rFonts w:cs="Times New Roman"/>
          <w:position w:val="-12"/>
          <w:szCs w:val="24"/>
          <w:lang w:val="pt-BR"/>
        </w:rPr>
        <w:object w:dxaOrig="499" w:dyaOrig="360" w14:anchorId="6074B28A">
          <v:shape id="_x0000_i1407" type="#_x0000_t75" style="width:25.05pt;height:18.15pt" o:ole="">
            <v:imagedata r:id="rId689" o:title=""/>
          </v:shape>
          <o:OLEObject Type="Embed" ProgID="Equation.DSMT4" ShapeID="_x0000_i1407" DrawAspect="Content" ObjectID="_1715023077" r:id="rId690"/>
        </w:object>
      </w:r>
      <w:r w:rsidRPr="00CA6D03">
        <w:rPr>
          <w:rFonts w:cs="Times New Roman"/>
          <w:bCs/>
          <w:szCs w:val="24"/>
          <w:lang w:val="pt-BR"/>
        </w:rPr>
        <w:t xml:space="preserve">  khi </w:t>
      </w:r>
      <w:r w:rsidRPr="00CA6D03">
        <w:rPr>
          <w:rFonts w:cs="Times New Roman"/>
          <w:position w:val="-6"/>
          <w:szCs w:val="24"/>
          <w:lang w:val="pt-BR"/>
        </w:rPr>
        <w:object w:dxaOrig="600" w:dyaOrig="279" w14:anchorId="77F23198">
          <v:shape id="_x0000_i1408" type="#_x0000_t75" style="width:30.05pt;height:14.4pt" o:ole="">
            <v:imagedata r:id="rId691" o:title=""/>
          </v:shape>
          <o:OLEObject Type="Embed" ProgID="Equation.DSMT4" ShapeID="_x0000_i1408" DrawAspect="Content" ObjectID="_1715023078" r:id="rId692"/>
        </w:object>
      </w:r>
      <w:r w:rsidRPr="00CA6D03">
        <w:rPr>
          <w:rFonts w:cs="Times New Roman"/>
          <w:bCs/>
          <w:szCs w:val="24"/>
          <w:lang w:val="pt-BR"/>
        </w:rPr>
        <w:t xml:space="preserve">. </w:t>
      </w:r>
    </w:p>
    <w:p w14:paraId="7F0563AE" w14:textId="77777777" w:rsidR="005B5C7A" w:rsidRPr="00CA6D03" w:rsidRDefault="005B5C7A" w:rsidP="00CA6D03">
      <w:pPr>
        <w:pStyle w:val="ListParagraph"/>
        <w:numPr>
          <w:ilvl w:val="0"/>
          <w:numId w:val="32"/>
        </w:numPr>
        <w:tabs>
          <w:tab w:val="left" w:pos="284"/>
          <w:tab w:val="left" w:pos="2835"/>
          <w:tab w:val="left" w:pos="5387"/>
          <w:tab w:val="left" w:pos="7938"/>
        </w:tabs>
        <w:ind w:firstLine="0"/>
        <w:jc w:val="both"/>
        <w:rPr>
          <w:rFonts w:cs="Times New Roman"/>
          <w:bCs/>
          <w:szCs w:val="24"/>
          <w:lang w:val="pt-BR"/>
        </w:rPr>
      </w:pPr>
      <w:r w:rsidRPr="00CA6D03">
        <w:rPr>
          <w:rFonts w:cs="Times New Roman"/>
          <w:position w:val="-36"/>
          <w:szCs w:val="24"/>
          <w:lang w:val="pt-BR"/>
        </w:rPr>
        <w:object w:dxaOrig="4840" w:dyaOrig="840" w14:anchorId="21658FC7">
          <v:shape id="_x0000_i1409" type="#_x0000_t75" style="width:243.55pt;height:42.55pt" o:ole="">
            <v:imagedata r:id="rId693" o:title=""/>
          </v:shape>
          <o:OLEObject Type="Embed" ProgID="Equation.DSMT4" ShapeID="_x0000_i1409" DrawAspect="Content" ObjectID="_1715023079" r:id="rId694"/>
        </w:object>
      </w:r>
      <w:r w:rsidRPr="00CA6D03">
        <w:rPr>
          <w:rFonts w:cs="Times New Roman"/>
          <w:bCs/>
          <w:szCs w:val="24"/>
          <w:lang w:val="pt-BR"/>
        </w:rPr>
        <w:t>W.</w:t>
      </w:r>
    </w:p>
    <w:p w14:paraId="0CCDFC2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81792" behindDoc="0" locked="1" layoutInCell="1" allowOverlap="1" wp14:anchorId="4BFCDB4A" wp14:editId="3E758DBC">
                <wp:simplePos x="0" y="0"/>
                <wp:positionH relativeFrom="column">
                  <wp:posOffset>5008440</wp:posOffset>
                </wp:positionH>
                <wp:positionV relativeFrom="paragraph">
                  <wp:posOffset>251899</wp:posOffset>
                </wp:positionV>
                <wp:extent cx="1623600" cy="1598400"/>
                <wp:effectExtent l="0" t="0" r="0" b="1905"/>
                <wp:wrapSquare wrapText="bothSides"/>
                <wp:docPr id="320" name="Canvas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8" name="Group 68"/>
                        <wpg:cNvGrpSpPr/>
                        <wpg:grpSpPr>
                          <a:xfrm>
                            <a:off x="35999" y="35999"/>
                            <a:ext cx="1588294" cy="1562100"/>
                            <a:chOff x="0" y="0"/>
                            <a:chExt cx="1588294" cy="1562100"/>
                          </a:xfrm>
                        </wpg:grpSpPr>
                        <wps:wsp>
                          <wps:cNvPr id="69" name="Rectangle 69"/>
                          <wps:cNvSpPr/>
                          <wps:spPr>
                            <a:xfrm>
                              <a:off x="292894" y="295275"/>
                              <a:ext cx="1022350" cy="977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 name="Straight Connector 70"/>
                          <wps:cNvCnPr/>
                          <wps:spPr>
                            <a:xfrm>
                              <a:off x="804069" y="88900"/>
                              <a:ext cx="0" cy="13747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Arc 71"/>
                          <wps:cNvSpPr/>
                          <wps:spPr>
                            <a:xfrm>
                              <a:off x="678656" y="127000"/>
                              <a:ext cx="327025" cy="88900"/>
                            </a:xfrm>
                            <a:prstGeom prst="arc">
                              <a:avLst>
                                <a:gd name="adj1" fmla="val 9249247"/>
                                <a:gd name="adj2" fmla="val 20906369"/>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72" name="Picture 72"/>
                            <pic:cNvPicPr/>
                          </pic:nvPicPr>
                          <pic:blipFill>
                            <a:blip r:embed="rId280"/>
                            <a:stretch>
                              <a:fillRect/>
                            </a:stretch>
                          </pic:blipFill>
                          <pic:spPr>
                            <a:xfrm>
                              <a:off x="19844" y="0"/>
                              <a:ext cx="114300" cy="127000"/>
                            </a:xfrm>
                            <a:prstGeom prst="rect">
                              <a:avLst/>
                            </a:prstGeom>
                          </pic:spPr>
                        </pic:pic>
                        <pic:pic xmlns:pic="http://schemas.openxmlformats.org/drawingml/2006/picture">
                          <pic:nvPicPr>
                            <pic:cNvPr id="73" name="Picture 73"/>
                            <pic:cNvPicPr/>
                          </pic:nvPicPr>
                          <pic:blipFill>
                            <a:blip r:embed="rId281"/>
                            <a:stretch>
                              <a:fillRect/>
                            </a:stretch>
                          </pic:blipFill>
                          <pic:spPr>
                            <a:xfrm>
                              <a:off x="751681" y="0"/>
                              <a:ext cx="114300" cy="127000"/>
                            </a:xfrm>
                            <a:prstGeom prst="rect">
                              <a:avLst/>
                            </a:prstGeom>
                          </pic:spPr>
                        </pic:pic>
                        <pic:pic xmlns:pic="http://schemas.openxmlformats.org/drawingml/2006/picture">
                          <pic:nvPicPr>
                            <pic:cNvPr id="74" name="Picture 74"/>
                            <pic:cNvPicPr/>
                          </pic:nvPicPr>
                          <pic:blipFill>
                            <a:blip r:embed="rId282"/>
                            <a:stretch>
                              <a:fillRect/>
                            </a:stretch>
                          </pic:blipFill>
                          <pic:spPr>
                            <a:xfrm>
                              <a:off x="1473994" y="0"/>
                              <a:ext cx="114300" cy="127000"/>
                            </a:xfrm>
                            <a:prstGeom prst="rect">
                              <a:avLst/>
                            </a:prstGeom>
                          </pic:spPr>
                        </pic:pic>
                        <pic:pic xmlns:pic="http://schemas.openxmlformats.org/drawingml/2006/picture">
                          <pic:nvPicPr>
                            <pic:cNvPr id="75" name="Picture 75"/>
                            <pic:cNvPicPr/>
                          </pic:nvPicPr>
                          <pic:blipFill>
                            <a:blip r:embed="rId280"/>
                            <a:stretch>
                              <a:fillRect/>
                            </a:stretch>
                          </pic:blipFill>
                          <pic:spPr>
                            <a:xfrm>
                              <a:off x="19844" y="717550"/>
                              <a:ext cx="114300" cy="127000"/>
                            </a:xfrm>
                            <a:prstGeom prst="rect">
                              <a:avLst/>
                            </a:prstGeom>
                          </pic:spPr>
                        </pic:pic>
                        <pic:pic xmlns:pic="http://schemas.openxmlformats.org/drawingml/2006/picture">
                          <pic:nvPicPr>
                            <pic:cNvPr id="76" name="Picture 76"/>
                            <pic:cNvPicPr/>
                          </pic:nvPicPr>
                          <pic:blipFill>
                            <a:blip r:embed="rId281"/>
                            <a:stretch>
                              <a:fillRect/>
                            </a:stretch>
                          </pic:blipFill>
                          <pic:spPr>
                            <a:xfrm>
                              <a:off x="751681" y="717550"/>
                              <a:ext cx="114300" cy="127000"/>
                            </a:xfrm>
                            <a:prstGeom prst="rect">
                              <a:avLst/>
                            </a:prstGeom>
                          </pic:spPr>
                        </pic:pic>
                        <pic:pic xmlns:pic="http://schemas.openxmlformats.org/drawingml/2006/picture">
                          <pic:nvPicPr>
                            <pic:cNvPr id="77" name="Picture 77"/>
                            <pic:cNvPicPr/>
                          </pic:nvPicPr>
                          <pic:blipFill>
                            <a:blip r:embed="rId282"/>
                            <a:stretch>
                              <a:fillRect/>
                            </a:stretch>
                          </pic:blipFill>
                          <pic:spPr>
                            <a:xfrm>
                              <a:off x="1473994" y="717550"/>
                              <a:ext cx="114300" cy="127000"/>
                            </a:xfrm>
                            <a:prstGeom prst="rect">
                              <a:avLst/>
                            </a:prstGeom>
                          </pic:spPr>
                        </pic:pic>
                        <pic:pic xmlns:pic="http://schemas.openxmlformats.org/drawingml/2006/picture">
                          <pic:nvPicPr>
                            <pic:cNvPr id="78" name="Picture 78"/>
                            <pic:cNvPicPr/>
                          </pic:nvPicPr>
                          <pic:blipFill>
                            <a:blip r:embed="rId280"/>
                            <a:stretch>
                              <a:fillRect/>
                            </a:stretch>
                          </pic:blipFill>
                          <pic:spPr>
                            <a:xfrm>
                              <a:off x="19844" y="1435100"/>
                              <a:ext cx="114300" cy="127000"/>
                            </a:xfrm>
                            <a:prstGeom prst="rect">
                              <a:avLst/>
                            </a:prstGeom>
                          </pic:spPr>
                        </pic:pic>
                        <pic:pic xmlns:pic="http://schemas.openxmlformats.org/drawingml/2006/picture">
                          <pic:nvPicPr>
                            <pic:cNvPr id="79" name="Picture 79"/>
                            <pic:cNvPicPr/>
                          </pic:nvPicPr>
                          <pic:blipFill>
                            <a:blip r:embed="rId281"/>
                            <a:stretch>
                              <a:fillRect/>
                            </a:stretch>
                          </pic:blipFill>
                          <pic:spPr>
                            <a:xfrm>
                              <a:off x="751681" y="1435100"/>
                              <a:ext cx="114300" cy="127000"/>
                            </a:xfrm>
                            <a:prstGeom prst="rect">
                              <a:avLst/>
                            </a:prstGeom>
                          </pic:spPr>
                        </pic:pic>
                        <pic:pic xmlns:pic="http://schemas.openxmlformats.org/drawingml/2006/picture">
                          <pic:nvPicPr>
                            <pic:cNvPr id="80" name="Picture 80"/>
                            <pic:cNvPicPr/>
                          </pic:nvPicPr>
                          <pic:blipFill>
                            <a:blip r:embed="rId282"/>
                            <a:stretch>
                              <a:fillRect/>
                            </a:stretch>
                          </pic:blipFill>
                          <pic:spPr>
                            <a:xfrm>
                              <a:off x="1473994" y="1435100"/>
                              <a:ext cx="114300" cy="127000"/>
                            </a:xfrm>
                            <a:prstGeom prst="rect">
                              <a:avLst/>
                            </a:prstGeom>
                          </pic:spPr>
                        </pic:pic>
                        <pic:pic xmlns:pic="http://schemas.openxmlformats.org/drawingml/2006/picture">
                          <pic:nvPicPr>
                            <pic:cNvPr id="81" name="Picture 81"/>
                            <pic:cNvPicPr/>
                          </pic:nvPicPr>
                          <pic:blipFill>
                            <a:blip r:embed="rId283"/>
                            <a:stretch>
                              <a:fillRect/>
                            </a:stretch>
                          </pic:blipFill>
                          <pic:spPr>
                            <a:xfrm>
                              <a:off x="0" y="314325"/>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28AB34" id="Canvas 320" o:spid="_x0000_s1026" editas="canvas" style="position:absolute;margin-left:394.35pt;margin-top:19.85pt;width:127.85pt;height:125.85pt;z-index:251681792" coordsize="16230,15982"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D9DlvJLBQAAZCEAAA4AAABkcnMvZTJvRG9jLnhtbOya 227jNhBA3wv0Hwi9byzJlnVBnEWR7AYFijbYtB9AU9SlpUiBYuz47ztDSrLjJBt3Nwnc1kHiSLwM h6PDmSHl84/3jSArrrtayYUXnPke4ZKpvJblwvvj988fEo90hsqcCiX5wtvwzvt48eMP5+s246Gq lMi5JiBEdtm6XXiVMW02mXSs4g3tzlTLJVQWSjfUwK0uJ7mma5DeiEno+/PJWum81YrxroPSK1fp XVj5RcGZ+a0oOm6IWHigm7Gf2n4u8XNycU6zUtO2qlmvBv0GLRpaSxh0FHVFDSV3un4kqqmZVp0q zBlTzUQVRc24nQPMJvD3ZnNJ5Yp2djIMrDMoCFevKHdZot6dEnX+uRYCb1rdmUuhyYqC1dZVbTja afKg1QS0yLAv/l/Dc+TQZN2W2bpsx+cJDOw90H80/2ut7lo7/TJjv65uNKnzhTcHpCRtACZbT+C+ HxraXOv2tr3RfUHp7nBO94Vu8D+YnNwvvGmUpqlHNsMVdKAZvzeEQWUQJUmYzjzCoD6I5mHg96Sw CnDC/sAS1I2ln17oCbZzCoDZSuDNKon2Auq7rb2677PXbUVbbu3V7doL5uns9QWWA5Wl4GSeOpvZ dqPBuqwD2z1hrTANE7QHTDlMozCOsPeOvfwwnEZgErRXGsepM9c4aUfUNVcNQbQWngZFQE+a0dUv nQFZ0BRrsAkWS4Uo2jGEJGt4CGEMMrHqAajWTfARVXMfoGJ7oNJMSChEW7vp2SuzERzlCfmFF8AV PNPQDYCuZyuTMsalCVxVRXPuVkXkw88w2NDDDm0FouQCpjDK7gUMLZ2QQbbTuW+PXbn1XGPnfuZf 6zz2sCMracbOTS2VfmpmAmbVj+zaD0ZypkErLVW+gVWnjbhUzoFSySoF/pMZbTv3BL8TyjEw5lC+ NZrWZWXIpZISaFKaQCVMBxUCP3ApeycwPPRhAY4eIPFnPiwDZDpJemK3SPcwB9N4Fjvcn6dZ1BJX 3bM0vyPCB2D2NJ8HIPbefG5Xc/F1PhHid+YwGDj8STMS23XUg/eyM53HyTyaW/CsW+uDyBB8puDq wsj50hHM5+Gjmm3ZQwjLvF8iNP8T1CwaAQkNRHKShjP4jXGRPGwV7rYK/dSfT118gFGtg7Z+bdc/ o0P9BldMM0Nr8UnmxGxaiN+d4VSYykMP3zUeERxySFH2XulAr/2/RP4gl9zWLIO/PhuDq0fZxcvp NfQyd5p7vZDmIBkN1X/dtR8gw22pqZe1qM3GZutAKiolVzc1w0QDb7aJXQwgOu8O1TgqgRKgdWiF fXCt4/0DEUtRt5gwIJR43SsLYWov+3xivi4Fv1LsroE47/YUmgvQW8muqtvOIzrjzZJD5ql/zu1S B/SN5oZVOKBzi6zPYsYKq+VWMdT5meQqSJOZy632PEEQzKaQZLgsFBOgIeEYctlhSR6UVVmFnAr2 EjRypoWLfw8i00eITI8NEcvs6yISR8E8AWe+3XIM0eLEyGM3Aotpz43Mjo0RC+3rMhLM4mnab9JO jsSfvxBrIMPag8RuatFPY0T6z8eaOIgj2LLbZPDkTPYSip2cBBL1PU7mx+ZM3jbgnEA5LHmNH4Fi t1rH5FDeOOqcSDmMlPH8GqKM2+bYE+xjIuVNtzmwrYnGE/VT7Hk+9owH9yMo9tj+mEB529hzIuWw k5NkPBcfSIGSIzs5eePgc0LlQFTGo+sRFevsj8mp2O366+6OYYHA4ckUKIGz9YebnjhOhlO2MIi+ 893lk6ds9qUvvBe37ynsm3x7ot5/7QC/K7B7b1ttvxxx8TcAAAD//wMAUEsDBBQABgAIAAAAIQAR rtjquQEAAEICAAAUAAAAZHJzL21lZGlhL2ltYWdlMS53bWYsUT2P00AQfbuOOc4XyQ5fAoRg7ySu OEFOoqGN4xhCERSRSIjKMmHvzlLiRHHQ4QaoKGhMScO/QDoKhCgRJR0dPwGQO6QLby2PPJ43s7vz 8UZgE7C2BSDxEkZsqhQMVEjI9Xpdoba4Use2JEEVa8qOUGKL3u4ZF00M4tXROF9oQOFcHb0KZlgD Hv2vRLu0v6gHLGFqbZps0qALEqKNa0T/5OtTGso704hgc94onz2dT/ETcND/0LVPmevTtwJf1JPj Di81qLd5m/PgjsMfnwEnOSwzl+nvD/zFIhvcCwKB74wZ7eksOUzVaJLodKJvqQfppA1bYKPRGw3G d4Hzj5PUn067cZZMgvkzPYwPdYaWPU5mOlMP9bF6NJ/FKVpW3WDLDubPl4lemkO0GoOxCl+sljEJ Obu9Hxa9fX9Yeu79yB/+vXGd+KLrowzLm2XRjYg8NzCmCMu9qF8WVaRD+6rPI38v6kVhaT7fbQqO KCSF/AiuzKJPGhzy1Xizo044nyHCzO5UWzCMoGbYw0blfa62yTQ7ozxb6RnwEW+5Dgf5pYPLRo3/ /kdRM1yVwG+msqr3/wEAAP//AwBQSwMEFAAGAAgAAAAhANwndvDxBQAARA4AABQAAABkcnMvbWVk aWEvaW1hZ2UyLmVtZsRXXWxURRQ+d3/oUiq9/bEWIWV3bRvsHw1iMGLodLeFQqmpbQkYiGVpF2jS nw1bhCYq11g0EU3rCzEmmuoDJj6RaAIkREg0Qgy++CJGEsEXXnxA08QoP+v3zb2zvW0AGxPjSb87 Z2bOnHPmnDPTWUtEhgFD28D0AHdzuRyx0RLZA0TbuzaLWNK2XGQD5kNmgdf+WiZyeYXIVfQfg7yf 9nQG5WAyJFAgDUAUgLp6S1myCrwNBOyLP6GRXQEXlJ2GkUmAss0qoOVcu05LXIWkiAtAdUqkGm0l O+K06GYBv06JZWzNzZ9MiJxKLGZ9jXL9dO2LrFbBvP0qtTTPx1RBnvfrPR1oeNbY9fP10Gv2UaWW 5PmYCud5v/7F6PT7EFESfA6GmwHG2PiPrkubft6iGbbL/3B5tpb1+lOImfGt+gHx3rHj+Caj6sqV SfIOEVFW+ChyOQzQLhohEvj88N03H4AFRVECA5or3cnqWioSjKF6AvKaHg3jG7BYTuSsAApSc00W Sk1zy6hUc0UBZUWtZejVLilG7LpS4wf7JjJp1lupN/q4QEPOzeRFcLUYvw7shwlaWEptAXLlAbGa dHXeDjj3MACapiMWnLN7J0b2jQ3LjyKF0vFhInwPus5enpIvoy8eURBilBshjf3IukJ8sEzkzIQE uS/695u0ZjLZrs3JpCXfYoxoS2eHDoxGeweG0qMD6Ybo1tGBJglbUhBq6+3q2yBStnNotHV4OJHK Dg0kxwbT3akD6ayUhPuGRtLZ6PPpI9GesZHUqJQEPQdLwsmxw4eG0oc4KSWhrr5o+9HxQykEJBJb 2z7Vtra1e9Yu3tLf2v376irwjxa3ymz7bM3sVKIfnF2cZDPVPlvX3zE7pUcU2mMdmGqt62/rb5/l X2txkYUtWgEQ4mMhZUH0EYZCxCv0Zjx6BvtjILj3Qp0FRkS8CNtSoHvndTahJt47kR1Pj4h8IW8j HYUyUbG/kmD//e+nvAhrE3ILqoJ6vUhEBSLV4HkXsO5oxcx5IrJSWWo9Omso48HMIctJkZmkWRPV biorBoEIsA/gmeDww8aqME8fDHWC6QVWAdRTAlAPecbFBgyxamyAthVAOfYNscZtwOg0ftRgjLKI pWN4dJ0KbxyN9okyJJ4h8jwS5R7/CNoeIAO7+NN23NygA3IzBBvMkUxIVsYlLUjUvyR1fnJvqc66 q2Cdp2f3J81/3T6G03kju5vzYwgU5y5UxOiqfPX1RJynNzNZ1sj2490vdN6BvBmnvOlzvX+e/cxL 8RT17L37TF4/+7RBcjy9Zn7ZOVf/e+GbDIu8yg/IzNMeKeQ20nlKttL+dU/P2Y9O7PPvc/qtssbB l3X6xeSKiksB5oS8Pz8mhxz7p3qp9HSgkZWADTQBVNqDhrlFCMTBtcVhQ9M0iqkC3nDI7QiqfWze 68BILq6d+bTmT+bw8s3jOpdPeMsGO2t130b//6gt55VfOpibCxXlKP1crhsJiJVbsrdoJsUcsc9g MXakE72u/MzGYl0rOpaccOPl/U+Zq83cqWsdC3PLePd5MOdvG/rMB9XUN77bMrbrnRawmji23eNN o52lvxg4c+vwLl5sXJ+BMO8rG/gv42lqm3txKZ5gvFa84Z5BLxxy6XP3rKCa9fwSCDPeZj3+u86L tzmbDDt13+iZH29z5muejl26etS1zO9M7R19d/D80w8j59gJncc5ScO5/piekY/mrut6OFdRWM65 mZPXdD9T5uqh3MJ8Mt5rAOaSPpszvPDubfZkinHcjMxy8Ly7bYAUBowu6jVyYPNrqDeOAdpjHRgZ 3NeOWcv4+2X8/GbMnYfAaYDv6Qb10DezA3GnzifzoHeeX8b/rvXz1dBjar7exz/ovRtRwRD3tAow vwvA2oDjwn23r1f3f4Mvxif/G3kx8n4ZuJE/p35+MTK1yt2IOQsRFQpVYlO6jrzfQKgBe72a+32z HfODgCFzb5i+eQc8KZ+ZIbT399EnMI9dWCuMvQ2wVgJqLn+oXf1WQKPny9H+DQAA//8DAFBLAwQU AAYACAAAACEAXmlKb4IHAACAFgAAFAAAAGRycy9tZWRpYS9pbWFnZTMuZW1m7FhrbFxXEZ57dx1v nFBfP2ISapK7rhMZOw8rD0UKKHu8a9dOU7euH2ohRa7tbFuDX4pTGgvTXqQCEm1k/4CoqlQp/CAK lZAitVKCFBr/6gOKVPqHAhGY/kNCKCBLINFm+b5z7+xeW3GzBUXwo6N8PnPmzJ0zZ2bO3L1xRGQC ULoPTD/wUaFQIL7oiDwK+F2994o4EjSIfBXrFfpANP6lTuStbSLvY/5Z6Mfp0eMJeTKXFBiQ3YAP wFybYxxpBO8Brrf0ewzyiBuCuoMbRXoA6rYb1+olqSRBpskkZbPlRVqNSDP4rXYeZCIxhhK/34ij e5XWz2VFLmTLeX6nCf0M9xfZYRLF/bebjUU+bSqLfNzuJXf3Ed03zrfBrp5ju9lQ5NOmosjH7Zdj M+5DykjiS9i4HWCM1X9MQzr6x27LcLzrHyHP0XG+fQAxU9+a14n39a/MF+P9z9/NZ04s7c9sO3Ug kzJORXsl8gJwX6RVuHc95iyPCbtp+Od2NcdnNkB1re93ouYWsclzwKc1V6rp/7eaGxr6zlEtn3fe eY58QLDmzqDQJgCtOdZdFn9+86s3XgIL8tF2xixX+zBrEQ0mkUZJuvKMlbKzuQ5rlJzjoglabq+z LZJtolEr2+wax3c2YbZrQzXua+/I6ScH52by2EVqI+nnBBYKYfdYArcL8mXgcWzBHTbSmkuu3hVn r+2I/3KDmxCAFumIA+e8gbnJ0ekJ+a1IlfS8nK24CVtX3lqQ1/0vP22gxNuxB9o4j+yvwh88JnJ5 ThI8F/37m3TMzMz23pvLOfILyIjO/Oz4E1P+wNh4fmosv9s/NjW2VyocqUx2DvQOHhape3h8qmNi IjsyOz6Wmz6Z7xt5Ij8rNRWD45P5Wf+B/NN+//TkyJTUJCIHaypy00+dGs+f4qLUJHsH/a4zp0+N ICCp9L6uhc59HX0rXnX3cEff33dsB7+lukNWulZ2rixkh8F51TkOC10rrcM9KwtWYjA+24Oljtbh zuGuFf7rqN7s4IiOC0J8HKQsgTnCUIV4Jb/b5F/G+RgInr3KZoERkSjCnlTa2VWbTZhpGpibPZ2f FHlNvo90VMlcw+NbCc5ffG8hirDdQm7AVMI+L5IybqoZ/FaAdcdddC1SkbuNYw5i0kKdCLqGLOdE zuf0Gd+6aRy+A6+CvwSwH+02H/ueC6AexO/qevckrhN/F8X5Zuylvb8txq/3jkqZRJJnawQYAwwk DwhChO/ag+bW781yfIq/18rRj+vAjeJ7Ks6Xo7PLrH73p0wyuRWHYnz0rMidd9CUfpMwd4yFBzB3 rinF8y7I6gGSB5Avs4bEQPcgoDU0NHTo2vhPD1272PpiNvAuZllDKvvo2rks1zjf+eML2TTWUsAo QN9ZZirbDp5nUjoOZgDgGfiM6uk4CxltkFRnJ/hIFiiPO1bkce6APZQ6bIkaQ0xtt6Sc56oDyNM/ xob8Z4AtEU95Q8RjsGsemYiOYOQzvPt3Ax6gdA8YH/jaA6XfLebX85kXLu/PHP76gUwz1oj11pNY i5+dfnmAUj+YGThIHz0g7DFgQGGngYy9RuZg57TkBQ3nP6JCgb6QPmDQSAt1e3ZhWPz5X0/UQmZe CceEXRS58ZNwvlb/kCuHqe+fbTn04bM2Pj7tvBvZ4T48D0n3DGc2j3i3ReProX0/WtRnzj+0Yv25 FI3RcnH40YmHjnNfpeMX5Bjn754Nz3MyWkhtHBqhn6ST37BlKVpn3It3rgVoBLo7j+WoijqzdB/4 foCUBljTo4DW2cfJbnc3aiI7tMma8wAlvo09wIeDBuB+nCttAuMBet/UDz1X/P5AjZ9f1gaGVfcn fq/qIx3WJs88g30ZCw+4c/UY5vDzzjYtN7n4vTB/2NZSy7lwPv7gzR7m92pDupsLrLUr+54f1dwG O0SW5uv2rM0xz1ALaM7iZ4bYyim7XQ42/Sz0dYuz2fr6Zz4MWv7BDx+jD4wXF7TWtR4Xvxn6f2Wu 5CufM898Ml81h+X4Gu+R2sv2clP42I9BfQ3wc5BipUWsg9xK/nJEr5lEtU+v+upSzU82+sHqnLbP hXMPZv4XtRXMfxDVUre95324OOluR5bcRltPnDNYjB3p+YFQ//wv/2BzbWPJhTBetl9wqrVZuHC9 Z20dsjYGI2gtan+hmbY9ZzPTj7yQAWuJsvsjXoeoLRX6ILh8A6UGo5pP1p0H3Ll4lmob5R5RU5a1 /3aUzygc8uar2ptr7Tr1eXf1bvANHY+39nKGnbp/6l8db43rU0fSb75/Jtoaw/J73ba3fwiefqhe 32NHi32hpE0u9Edlqu8Xlm09fKuhqoVr589dt/PlmdAO9dbmk2ehMnPJ3K7Xe9sjnWr0YdVhnNi7 PYBUAagt2lU9sMVnkNegCQLuxzpQHfTrQJ9l7OI6cZ7vuXogBfA9R5/j63H+Vrbpc1xHeX5R0vZ/ 882x3v8HtZrSt0v8OyPON0OHMSG1mRL/6TcHcl3GN0cacWNNjAKMI/N8P3ASUNI+pXP93fEFeUVF GG/9rRRTWMVq/bCWWT+NgAeU893zbwAAAP//AwBQSwMEFAAGAAgAAAAhAJDjrrrpAQAAxgIAABQA AABkcnMvbWVkaWEvaW1hZ2U0LndtZnRSTYvTUBQ977V1nLSQdEYXfuBEQReDjuBmtk3T6LioBFsQ VyHGOBNo05K0zHRlwZ0KcSX+EJFZiHTp2kH9A/6AQbITpp4XwywUH7l55573cs/NvVdgFagEApB4 BbVqNClIFEjI5XJZoC1xoeTqkqDgGtKUC1Gnd+OMjga6/mSvPxuHgIu1kr0IRlgCBv0F0QfanOG/ 0ZTWqoomFTonA7RwmeiXXJxw43qjEhFMzuj2TedgkviABvf1IU4Y5/Bzhk/m4/0WL1Vpt3i7wf2O xhcqtOk0QYJtzEuFuXD+UVASSqEfDcPUfBDumw9HQz/+j4IolI75EStXKqkI7dlcqgqqStSFNR6n 3bu2LfCDnLJOmEa7sdkLojAOwpvm/TjYQk1gpdrpdfvbwPqjKLYGg7afRoE9ehq6/m6Yoln7O61m pTcbPhkNeGSPpkkUJipnNKunFVrD2au6k3VuW25u6Pc8y/25cYX4vG4hd/Lredb2iAzdVlvm5Jve Tp4VTIv78x0eWZtex3Ny9Vh6Q7AHQnKxToLDUaHPgmsKbZAi/aJNfAn8dzaMpkm8/W7yx9mvP1XR iklQtULZAwMrhfexmCgKXOvN0kk4xNF7vORIaPjafHakTPnvvmSnXVbdPi4SUQF+AwAA//8DAFBL AwQUAAYACAAAACEAdhai/+IAAAALAQAADwAAAGRycy9kb3ducmV2LnhtbEyPy07DMBBF90j8gzVI 7KjdYDVpyKRCSCAEi0KJxNaN3cTCjyh2m8DX465gNRrN0Z1zq81sDTmpMWjvEJYLBkS51kvtOoTm 4/GmABKicFIY7xTCtwqwqS8vKlFKP7l3ddrFjqQQF0qB0Mc4lJSGtldWhIUflEu3gx+tiGkdOypH MaVwa2jG2IpaoV360ItBPfSq/dodLQLPDqZ4e1q9/jw3zfTyyXXOthrx+mq+vwMS1Rz/YDjrJ3Wo k9PeH50MxCDkRZEnFOF2neYZYJxzIHuEbL3kQOuK/u9Q/wIAAP//AwBQSwMEFAAGAAgAAAAhAAax V1XWAAAArQIAABkAAABkcnMvX3JlbHMvZTJvRG9jLnhtbC5yZWxzvJJNa8MwDIbvg/4Ho3vjfJQx Rp1cxiDX0f0AYSuJWfyB7bXLv6+hDFpot1uOktDzPgjtux8zsyOFqJ0VUBUlMLLSKW1HAZ+H9+0L sJjQKpydJQELRejazdP+g2ZMeSlO2keWKTYKmFLyr5xHOZHBWDhPNk8GFwymXIaRe5RfOBKvy/KZ h2sGtDdM1isBoVcNsMPic/L/bDcMWtKbk9+GbLoTwbXJ2RmIYaQkwJDSeGk2BZkB+H2Heh2H+i+H ah2Hqjg9vsNuHYfdrwO/ebL2DAAA//8DAFBLAQItABQABgAIAAAAIQCT7+2nFQEAAEkCAAATAAAA AAAAAAAAAAAAAAAAAABbQ29udGVudF9UeXBlc10ueG1sUEsBAi0AFAAGAAgAAAAhADj9If/WAAAA lAEAAAsAAAAAAAAAAAAAAAAARgEAAF9yZWxzLy5yZWxzUEsBAi0AFAAGAAgAAAAhAD9DlvJLBQAA ZCEAAA4AAAAAAAAAAAAAAAAARQIAAGRycy9lMm9Eb2MueG1sUEsBAi0AFAAGAAgAAAAhABGu2Oq5 AQAAQgIAABQAAAAAAAAAAAAAAAAAvAcAAGRycy9tZWRpYS9pbWFnZTEud21mUEsBAi0AFAAGAAgA AAAhANwndvDxBQAARA4AABQAAAAAAAAAAAAAAAAApwkAAGRycy9tZWRpYS9pbWFnZTIuZW1mUEsB Ai0AFAAGAAgAAAAhAF5pSm+CBwAAgBYAABQAAAAAAAAAAAAAAAAAyg8AAGRycy9tZWRpYS9pbWFn ZTMuZW1mUEsBAi0AFAAGAAgAAAAhAJDjrrrpAQAAxgIAABQAAAAAAAAAAAAAAAAAfhcAAGRycy9t ZWRpYS9pbWFnZTQud21mUEsBAi0AFAAGAAgAAAAhAHYWov/iAAAACwEAAA8AAAAAAAAAAAAAAAAA mRkAAGRycy9kb3ducmV2LnhtbFBLAQItABQABgAIAAAAIQAGsVdV1gAAAK0CAAAZAAAAAAAAAAAA AAAAAKgaAABkcnMvX3JlbHMvZTJvRG9jLnhtbC5yZWxzUEsFBgAAAAAJAAkAQgIAALUbAAAAAA== ">
                <v:shape id="_x0000_s1027" type="#_x0000_t75" style="position:absolute;width:16230;height:15982;visibility:visible;mso-wrap-style:square" filled="t">
                  <v:fill o:detectmouseclick="t"/>
                  <v:path o:connecttype="none"/>
                </v:shape>
                <v:group id="Group 68" o:spid="_x0000_s1028" style="position:absolute;left:359;top:359;width:15883;height:15621" coordsize="15882,1562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Tb1hwQAAANsAAAAPAAAAZHJzL2Rvd25yZXYueG1sRE/LisIw FN0P+A/hCu7GtMqIVFMRUXEhA6OCuLs0tw9sbkoT2/r3k8XALA/nvd4MphYdta6yrCCeRiCIM6sr LhTcrofPJQjnkTXWlknBmxxs0tHHGhNte/6h7uILEULYJaig9L5JpHRZSQbd1DbEgctta9AH2BZS t9iHcFPLWRQtpMGKQ0OJDe1Kyp6Xl1Fw7LHfzuN9d37mu/fj+vV9P8ek1GQ8bFcgPA3+X/znPmkF izA2fAk/QKa/AAAA//8DAFBLAQItABQABgAIAAAAIQDb4fbL7gAAAIUBAAATAAAAAAAAAAAAAAAA AAAAAABbQ29udGVudF9UeXBlc10ueG1sUEsBAi0AFAAGAAgAAAAhAFr0LFu/AAAAFQEAAAsAAAAA AAAAAAAAAAAAHwEAAF9yZWxzLy5yZWxzUEsBAi0AFAAGAAgAAAAhAEtNvWHBAAAA2wAAAA8AAAAA AAAAAAAAAAAABwIAAGRycy9kb3ducmV2LnhtbFBLBQYAAAAAAwADALcAAAD1AgAAAAA= ">
                  <v:rect id="Rectangle 69" o:spid="_x0000_s1029" style="position:absolute;left:2928;top:2952;width:10224;height:977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c8x1xgAAANsAAAAPAAAAZHJzL2Rvd25yZXYueG1sRI9Pa8JA FMTvhX6H5RW8iG70IDW6SmlpyaEU6p+Dt2f2mU3Nvg3ZV02/fbdQ8DjMzG+Y5br3jbpQF+vABibj DBRxGWzNlYHd9nX0CCoKssUmMBn4oQjr1f3dEnMbrvxJl41UKkE45mjAibS51rF05DGOQ0ucvFPo PEqSXaVth9cE942eZtlMe6w5LThs6dlRed58ewOHopfqa/Im72cc7oeFO5YfL0djBg/90wKUUC+3 8H+7sAZmc/j7kn6AXv0CAAD//wMAUEsBAi0AFAAGAAgAAAAhANvh9svuAAAAhQEAABMAAAAAAAAA AAAAAAAAAAAAAFtDb250ZW50X1R5cGVzXS54bWxQSwECLQAUAAYACAAAACEAWvQsW78AAAAVAQAA CwAAAAAAAAAAAAAAAAAfAQAAX3JlbHMvLnJlbHNQSwECLQAUAAYACAAAACEATXPMdcYAAADbAAAA DwAAAAAAAAAAAAAAAAAHAgAAZHJzL2Rvd25yZXYueG1sUEsFBgAAAAADAAMAtwAAAPoCAAAAAA== " filled="f" strokecolor="black [3213]" strokeweight="1pt"/>
                  <v:line id="Straight Connector 70" o:spid="_x0000_s1030" style="position:absolute;visibility:visible;mso-wrap-style:square" from="8040,889" to="8040,146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BuHcwQAAANsAAAAPAAAAZHJzL2Rvd25yZXYueG1sRE/LisIw FN0L/kO4ghvRVAdf1SiiDMxGxOpCd5fm2habm9JE2/n7yWLA5eG819vWlOJNtSssKxiPIhDEqdUF Zwqul+/hAoTzyBpLy6TglxxsN93OGmNtGz7TO/GZCCHsYlSQe1/FUro0J4NuZCviwD1sbdAHWGdS 19iEcFPKSRTNpMGCQ0OOFe1zSp/Jyyg4XGdNssym88H469gu+TS53Y9GqX6v3a1AeGr9R/zv/tEK 5mF9+BJ+gNz8AQAA//8DAFBLAQItABQABgAIAAAAIQDb4fbL7gAAAIUBAAATAAAAAAAAAAAAAAAA AAAAAABbQ29udGVudF9UeXBlc10ueG1sUEsBAi0AFAAGAAgAAAAhAFr0LFu/AAAAFQEAAAsAAAAA AAAAAAAAAAAAHwEAAF9yZWxzLy5yZWxzUEsBAi0AFAAGAAgAAAAhALAG4dzBAAAA2wAAAA8AAAAA AAAAAAAAAAAABwIAAGRycy9kb3ducmV2LnhtbFBLBQYAAAAAAwADALcAAAD1AgAAAAA= " strokecolor="black [3213]" strokeweight="1pt"/>
                  <v:shape id="Arc 71" o:spid="_x0000_s1031" style="position:absolute;left:6786;top:1270;width:3270;height:889;visibility:visible;mso-wrap-style:square;v-text-anchor:middle" coordsize="327025,88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PUXhxQAAANsAAAAPAAAAZHJzL2Rvd25yZXYueG1sRI9Ba8JA FITvBf/D8gq91Y0WtERXKVKl1F6Mgh4f2WeSNvs23X3V9N93C4Ueh5n5hpkve9eqC4XYeDYwGmag iEtvG64MHPbr+0dQUZAttp7JwDdFWC4GN3PMrb/yji6FVCpBOOZooBbpcq1jWZPDOPQdcfLOPjiU JEOlbcBrgrtWj7Nsoh02nBZq7GhVU/lRfDkD4eH5c9LINrwet9P49n7aSFGNjbm77Z9moIR6+Q// tV+sgekIfr+kH6AXPwAAAP//AwBQSwECLQAUAAYACAAAACEA2+H2y+4AAACFAQAAEwAAAAAAAAAA AAAAAAAAAAAAW0NvbnRlbnRfVHlwZXNdLnhtbFBLAQItABQABgAIAAAAIQBa9CxbvwAAABUBAAAL AAAAAAAAAAAAAAAAAB8BAABfcmVscy8ucmVsc1BLAQItABQABgAIAAAAIQC2PUXhxQAAANsAAAAP AAAAAAAAAAAAAAAAAAcCAABkcnMvZG93bnJldi54bWxQSwUGAAAAAAMAAwC3AAAA+QIAAAAA " path="m83491,83213nsc-40084,64361,-22961,14616,111335,2324,131589,470,152982,-286,174307,97v47486,854,91248,7290,119862,17627l163513,44450,83491,83213xem83491,83213nfc-40084,64361,-22961,14616,111335,2324,131589,470,152982,-286,174307,97v47486,854,91248,7290,119862,17627e" filled="f" strokecolor="black [3213]">
                    <v:stroke endarrow="classic" endarrowwidth="narrow" endarrowlength="long"/>
                    <v:path arrowok="t" o:connecttype="custom" o:connectlocs="83491,83213;111335,2324;174307,97;294169,17724" o:connectangles="0,0,0,0"/>
                  </v:shape>
                  <v:shape id="Picture 72" o:spid="_x0000_s1032" type="#_x0000_t75" style="position:absolute;left:198;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itPTxAAAANsAAAAPAAAAZHJzL2Rvd25yZXYueG1sRI9Ba8JA FITvQv/D8gq96aahaImuoSm0eDWWVm+P7DObmH0bsluN/75bEDwOM/MNs8pH24kzDb5xrOB5loAg rpxuuFbwtfuYvoLwAVlj55gUXMlDvn6YrDDT7sJbOpehFhHCPkMFJoQ+k9JXhiz6meuJo3d0g8UQ 5VBLPeAlwm0n0ySZS4sNxwWDPb0bqk7lr1VQzPcFldufLv0uDnudlO2L+WyVenoc35YgAo3hHr61 N1rBIoX/L/EHyPUfAAAA//8DAFBLAQItABQABgAIAAAAIQDb4fbL7gAAAIUBAAATAAAAAAAAAAAA AAAAAAAAAABbQ29udGVudF9UeXBlc10ueG1sUEsBAi0AFAAGAAgAAAAhAFr0LFu/AAAAFQEAAAsA AAAAAAAAAAAAAAAAHwEAAF9yZWxzLy5yZWxzUEsBAi0AFAAGAAgAAAAhAPOK09PEAAAA2wAAAA8A AAAAAAAAAAAAAAAABwIAAGRycy9kb3ducmV2LnhtbFBLBQYAAAAAAwADALcAAAD4AgAAAAA= ">
                    <v:imagedata r:id="rId284" o:title=""/>
                  </v:shape>
                  <v:shape id="Picture 73" o:spid="_x0000_s1033" type="#_x0000_t75" style="position:absolute;left:7516;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EvJzxAAAANsAAAAPAAAAZHJzL2Rvd25yZXYueG1sRI9Pa8JA FMTvBb/D8oTe6qatRI2uUoRCyMl/IN4e2Wc2NPs2ZFdNvn1XKPQ4zMxvmNWmt424U+drxwreJwkI 4tLpmisFp+P32xyED8gaG8ekYCAPm/XoZYWZdg/e0/0QKhEh7DNUYEJoMyl9aciin7iWOHpX11kM UXaV1B0+Itw28iNJUmmx5rhgsKWtofLncLMKLnmTpzsj966w08UwtMWuOKdKvY77ryWIQH34D/+1 c61g9gnPL/EHyPUvAAAA//8DAFBLAQItABQABgAIAAAAIQDb4fbL7gAAAIUBAAATAAAAAAAAAAAA AAAAAAAAAABbQ29udGVudF9UeXBlc10ueG1sUEsBAi0AFAAGAAgAAAAhAFr0LFu/AAAAFQEAAAsA AAAAAAAAAAAAAAAAHwEAAF9yZWxzLy5yZWxzUEsBAi0AFAAGAAgAAAAhAHES8nPEAAAA2wAAAA8A AAAAAAAAAAAAAAAABwIAAGRycy9kb3ducmV2LnhtbFBLBQYAAAAAAwADALcAAAD4AgAAAAA= ">
                    <v:imagedata r:id="rId285" o:title=""/>
                  </v:shape>
                  <v:shape id="Picture 74" o:spid="_x0000_s1034" type="#_x0000_t75" style="position:absolute;left:14739;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P9/FxQAAANsAAAAPAAAAZHJzL2Rvd25yZXYueG1sRI9Ba8JA FITvQv/D8gq96W4ltZq6iogFoSCYVPH4mn0modm3IbvV9N93C4LHYWa+YebL3jbiQp2vHWt4HikQ xIUzNZcaPvP34RSED8gGG8ek4Zc8LBcPgzmmxl15T5cslCJC2KeooQqhTaX0RUUW/ci1xNE7u85i iLIrpenwGuG2kWOlJtJizXGhwpbWFRXf2Y/VcNj2x9MsU5sXPO7yRNmv5Lz70PrpsV+9gQjUh3v4 1t4aDa8J/H+JP0Au/gAAAP//AwBQSwECLQAUAAYACAAAACEA2+H2y+4AAACFAQAAEwAAAAAAAAAA AAAAAAAAAAAAW0NvbnRlbnRfVHlwZXNdLnhtbFBLAQItABQABgAIAAAAIQBa9CxbvwAAABUBAAAL AAAAAAAAAAAAAAAAAB8BAABfcmVscy8ucmVsc1BLAQItABQABgAIAAAAIQDJP9/FxQAAANsAAAAP AAAAAAAAAAAAAAAAAAcCAABkcnMvZG93bnJldi54bWxQSwUGAAAAAAMAAwC3AAAA+QIAAAAA ">
                    <v:imagedata r:id="rId286" o:title=""/>
                  </v:shape>
                  <v:shape id="Picture 75" o:spid="_x0000_s1035" type="#_x0000_t75" style="position:absolute;left:198;top:71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Y0unwwAAANsAAAAPAAAAZHJzL2Rvd25yZXYueG1sRI9Ba8JA FITvQv/D8gq96aZirURXMYLi1VhavT2yz2xs9m3IbjX9964geBxm5htmtuhsLS7U+sqxgvdBAoK4 cLriUsHXft2fgPABWWPtmBT8k4fF/KU3w1S7K+/okodSRAj7FBWYEJpUSl8YsugHriGO3sm1FkOU bSl1i9cIt7UcJslYWqw4LhhsaGWo+M3/rIJsfMgo3/3Uw+/seNBJfh6ZzVmpt9duOQURqAvP8KO9 1Qo+P+D+Jf4AOb8BAAD//wMAUEsBAi0AFAAGAAgAAAAhANvh9svuAAAAhQEAABMAAAAAAAAAAAAA AAAAAAAAAFtDb250ZW50X1R5cGVzXS54bWxQSwECLQAUAAYACAAAACEAWvQsW78AAAAVAQAACwAA AAAAAAAAAAAAAAAfAQAAX3JlbHMvLnJlbHNQSwECLQAUAAYACAAAACEAfGNLp8MAAADbAAAADwAA AAAAAAAAAAAAAAAHAgAAZHJzL2Rvd25yZXYueG1sUEsFBgAAAAADAAMAtwAAAPcCAAAAAA== ">
                    <v:imagedata r:id="rId284" o:title=""/>
                  </v:shape>
                  <v:shape id="Picture 76" o:spid="_x0000_s1036" type="#_x0000_t75" style="position:absolute;left:7516;top:71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ZVHrwwAAANsAAAAPAAAAZHJzL2Rvd25yZXYueG1sRI/NasMw EITvhb6D2EJujdwSnMaxHEohYHzKH5TcFmtjmVorY6mJ/fZRoZDjMDPfMPlmtJ240uBbxwre5gkI 4trplhsFp+P29QOED8gaO8ekYCIPm+L5KcdMuxvv6XoIjYgQ9hkqMCH0mZS+NmTRz11PHL2LGyyG KIdG6gFvEW47+Z4kqbTYclww2NOXofrn8GsVnMuuTHdG7l1lF6tp6qtd9Z0qNXsZP9cgAo3hEf5v l1rBMoW/L/EHyOIOAAD//wMAUEsBAi0AFAAGAAgAAAAhANvh9svuAAAAhQEAABMAAAAAAAAAAAAA AAAAAAAAAFtDb250ZW50X1R5cGVzXS54bWxQSwECLQAUAAYACAAAACEAWvQsW78AAAAVAQAACwAA AAAAAAAAAAAAAAAfAQAAX3JlbHMvLnJlbHNQSwECLQAUAAYACAAAACEAYWVR68MAAADbAAAADwAA AAAAAAAAAAAAAAAHAgAAZHJzL2Rvd25yZXYueG1sUEsFBgAAAAADAAMAtwAAAPcCAAAAAA== ">
                    <v:imagedata r:id="rId285" o:title=""/>
                  </v:shape>
                  <v:shape id="Picture 77" o:spid="_x0000_s1037" type="#_x0000_t75" style="position:absolute;left:14739;top:717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7UGyxQAAANsAAAAPAAAAZHJzL2Rvd25yZXYueG1sRI9bawIx FITfC/0P4RT6VpMWW3W7UYpYEATB9YKPp5uzF7o5WTaprv/eCAUfh5n5hklnvW3EiTpfO9bwOlAg iHNnai417LbfL2MQPiAbbByThgt5mE0fH1JMjDvzhk5ZKEWEsE9QQxVCm0jp84os+oFriaNXuM5i iLIrpenwHOG2kW9KfUiLNceFCluaV5T/Zn9Ww37ZH46TTC3e8bDeDpX9GRbrldbPT/3XJ4hAfbiH /9tLo2E0gtuX+APk9AoAAP//AwBQSwECLQAUAAYACAAAACEA2+H2y+4AAACFAQAAEwAAAAAAAAAA AAAAAAAAAAAAW0NvbnRlbnRfVHlwZXNdLnhtbFBLAQItABQABgAIAAAAIQBa9CxbvwAAABUBAAAL AAAAAAAAAAAAAAAAAB8BAABfcmVscy8ucmVsc1BLAQItABQABgAIAAAAIQA57UGyxQAAANsAAAAP AAAAAAAAAAAAAAAAAAcCAABkcnMvZG93bnJldi54bWxQSwUGAAAAAAMAAwC3AAAA+QIAAAAA ">
                    <v:imagedata r:id="rId286" o:title=""/>
                  </v:shape>
                  <v:shape id="Picture 78" o:spid="_x0000_s1038" type="#_x0000_t75" style="position:absolute;left:198;top:1435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YuQ5vwAAANsAAAAPAAAAZHJzL2Rvd25yZXYueG1sRE9Ni8Iw EL0L/ocwwt40VRaVapSt4LJXq7jubWjGpm4zKU3U+u/NQfD4eN/LdWdrcaPWV44VjEcJCOLC6YpL BYf9djgH4QOyxtoxKXiQh/Wq31tiqt2dd3TLQyliCPsUFZgQmlRKXxiy6EeuIY7c2bUWQ4RtKXWL 9xhuazlJkqm0WHFsMNjQxlDxn1+tgmx6yijf/daTY/Z30kl++TTfF6U+Bt3XAkSgLrzFL/ePVjCL Y+OX+APk6gkAAP//AwBQSwECLQAUAAYACAAAACEA2+H2y+4AAACFAQAAEwAAAAAAAAAAAAAAAAAA AAAAW0NvbnRlbnRfVHlwZXNdLnhtbFBLAQItABQABgAIAAAAIQBa9CxbvwAAABUBAAALAAAAAAAA AAAAAAAAAB8BAABfcmVscy8ucmVsc1BLAQItABQABgAIAAAAIQCSYuQ5vwAAANsAAAAPAAAAAAAA AAAAAAAAAAcCAABkcnMvZG93bnJldi54bWxQSwUGAAAAAAMAAwC3AAAA8wIAAAAA ">
                    <v:imagedata r:id="rId284" o:title=""/>
                  </v:shape>
                  <v:shape id="Picture 79" o:spid="_x0000_s1039" type="#_x0000_t75" style="position:absolute;left:7516;top:1435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sWZwwAAANsAAAAPAAAAZHJzL2Rvd25yZXYueG1sRI9Pi8Iw FMTvC36H8IS9remK1LUaRQSh9OSfhWVvj+bZlG1eShO1/fYbQfA4zMxvmNWmt424Uedrxwo+JwkI 4tLpmisF3+f9xxcIH5A1No5JwUAeNuvR2woz7e58pNspVCJC2GeowITQZlL60pBFP3EtcfQurrMY ouwqqTu8R7ht5DRJUmmx5rhgsKWdofLvdLUKfvMmTw9GHl1hZ4thaItD8ZMq9T7ut0sQgfrwCj/b uVYwX8DjS/wBcv0PAAD//wMAUEsBAi0AFAAGAAgAAAAhANvh9svuAAAAhQEAABMAAAAAAAAAAAAA AAAAAAAAAFtDb250ZW50X1R5cGVzXS54bWxQSwECLQAUAAYACAAAACEAWvQsW78AAAAVAQAACwAA AAAAAAAAAAAAAAAfAQAAX3JlbHMvLnJlbHNQSwECLQAUAAYACAAAACEAEPrFmcMAAADbAAAADwAA AAAAAAAAAAAAAAAHAgAAZHJzL2Rvd25yZXYueG1sUEsFBgAAAAADAAMAtwAAAPcCAAAAAA== ">
                    <v:imagedata r:id="rId285" o:title=""/>
                  </v:shape>
                  <v:shape id="Picture 80" o:spid="_x0000_s1040" type="#_x0000_t75" style="position:absolute;left:14739;top:1435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0anhwgAAANsAAAAPAAAAZHJzL2Rvd25yZXYueG1sRE9da8Iw FH0f+B/CFfY2kw03umoUkQ2EgbBWZY/X5tqWNTelydru35sHwcfD+V6uR9uInjpfO9bwPFMgiAtn ai41HPLPpwSED8gGG8ek4Z88rFeThyWmxg38TX0WShFD2KeooQqhTaX0RUUW/cy1xJG7uM5iiLAr pelwiOG2kS9KvUmLNceGClvaVlT8Zn9Ww3E3nn7eM/Xxiqd9Plf2PL/sv7R+nI6bBYhAY7iLb+6d 0ZDE9fFL/AFydQUAAP//AwBQSwECLQAUAAYACAAAACEA2+H2y+4AAACFAQAAEwAAAAAAAAAAAAAA AAAAAAAAW0NvbnRlbnRfVHlwZXNdLnhtbFBLAQItABQABgAIAAAAIQBa9CxbvwAAABUBAAALAAAA AAAAAAAAAAAAAB8BAABfcmVscy8ucmVsc1BLAQItABQABgAIAAAAIQCD0anhwgAAANsAAAAPAAAA AAAAAAAAAAAAAAcCAABkcnMvZG93bnJldi54bWxQSwUGAAAAAAMAAwC3AAAA9gIAAAAA ">
                    <v:imagedata r:id="rId286" o:title=""/>
                  </v:shape>
                  <v:shape id="Picture 81" o:spid="_x0000_s1041" type="#_x0000_t75" style="position:absolute;top:3143;width:1778;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ESc9wwAAANsAAAAPAAAAZHJzL2Rvd25yZXYueG1sRI9Ba8JA FITvBf/D8gRvdaNCkegm2KCgUAqNen/Nviah2bdhd43x33cLhR6HmfmG2eaj6cRAzreWFSzmCQji yuqWawWX8+F5DcIHZI2dZVLwIA95NnnaYqrtnT9oKEMtIoR9igqaEPpUSl81ZNDPbU8cvS/rDIYo XS21w3uEm04uk+RFGmw5LjTYU9FQ9V3ejIJ6tX9HN3xScS2uN3sq33b8Wik1m467DYhAY/gP/7WP WsF6Ab9f4g+Q2Q8AAAD//wMAUEsBAi0AFAAGAAgAAAAhANvh9svuAAAAhQEAABMAAAAAAAAAAAAA AAAAAAAAAFtDb250ZW50X1R5cGVzXS54bWxQSwECLQAUAAYACAAAACEAWvQsW78AAAAVAQAACwAA AAAAAAAAAAAAAAAfAQAAX3JlbHMvLnJlbHNQSwECLQAUAAYACAAAACEAiREnPcMAAADbAAAADwAA AAAAAAAAAAAAAAAHAgAAZHJzL2Rvd25yZXYueG1sUEsFBgAAAAADAAMAtwAAAPcCAAAAAA== ">
                    <v:imagedata r:id="rId287" o:title=""/>
                  </v:shape>
                </v:group>
                <w10:wrap type="square"/>
                <w10:anchorlock/>
              </v:group>
            </w:pict>
          </mc:Fallback>
        </mc:AlternateContent>
      </w:r>
      <w:r w:rsidRPr="00CA6D03">
        <w:rPr>
          <w:rFonts w:ascii="Times New Roman" w:hAnsi="Times New Roman" w:cs="Times New Roman"/>
          <w:b/>
          <w:sz w:val="24"/>
          <w:szCs w:val="24"/>
        </w:rPr>
        <w:t>Câu 31:</w:t>
      </w:r>
      <w:r w:rsidRPr="00CA6D03">
        <w:rPr>
          <w:rFonts w:ascii="Times New Roman" w:hAnsi="Times New Roman" w:cs="Times New Roman"/>
          <w:sz w:val="24"/>
          <w:szCs w:val="24"/>
        </w:rPr>
        <w:t xml:space="preserve"> Cho mạch kín </w:t>
      </w:r>
      <w:r w:rsidRPr="00CA6D03">
        <w:rPr>
          <w:rFonts w:ascii="Times New Roman" w:hAnsi="Times New Roman" w:cs="Times New Roman"/>
          <w:position w:val="-10"/>
          <w:sz w:val="24"/>
          <w:szCs w:val="24"/>
        </w:rPr>
        <w:object w:dxaOrig="400" w:dyaOrig="320" w14:anchorId="50498D00">
          <v:shape id="_x0000_i1410" type="#_x0000_t75" style="width:19.4pt;height:16.9pt" o:ole="">
            <v:imagedata r:id="rId288" o:title=""/>
          </v:shape>
          <o:OLEObject Type="Embed" ProgID="Equation.DSMT4" ShapeID="_x0000_i1410" DrawAspect="Content" ObjectID="_1715023080" r:id="rId695"/>
        </w:object>
      </w:r>
      <w:r w:rsidRPr="00CA6D03">
        <w:rPr>
          <w:rFonts w:ascii="Times New Roman" w:hAnsi="Times New Roman" w:cs="Times New Roman"/>
          <w:sz w:val="24"/>
          <w:szCs w:val="24"/>
        </w:rPr>
        <w:t xml:space="preserve"> đặt trong một từ trường đều (vecto cảm ứng từ vuông góc với mặt phẳng hình vẽ, chiều hướng ra) như hình vẽ. Khi </w:t>
      </w:r>
      <w:r w:rsidRPr="00CA6D03">
        <w:rPr>
          <w:rFonts w:ascii="Times New Roman" w:hAnsi="Times New Roman" w:cs="Times New Roman"/>
          <w:position w:val="-10"/>
          <w:sz w:val="24"/>
          <w:szCs w:val="24"/>
        </w:rPr>
        <w:object w:dxaOrig="400" w:dyaOrig="320" w14:anchorId="30B30C52">
          <v:shape id="_x0000_i1411" type="#_x0000_t75" style="width:19.4pt;height:16.9pt" o:ole="">
            <v:imagedata r:id="rId288" o:title=""/>
          </v:shape>
          <o:OLEObject Type="Embed" ProgID="Equation.DSMT4" ShapeID="_x0000_i1411" DrawAspect="Content" ObjectID="_1715023081" r:id="rId696"/>
        </w:object>
      </w:r>
      <w:r w:rsidRPr="00CA6D03">
        <w:rPr>
          <w:rFonts w:ascii="Times New Roman" w:hAnsi="Times New Roman" w:cs="Times New Roman"/>
          <w:sz w:val="24"/>
          <w:szCs w:val="24"/>
        </w:rPr>
        <w:t xml:space="preserve"> quay quanh trục </w:t>
      </w:r>
      <w:r w:rsidRPr="00CA6D03">
        <w:rPr>
          <w:rFonts w:ascii="Times New Roman" w:hAnsi="Times New Roman" w:cs="Times New Roman"/>
          <w:position w:val="-4"/>
          <w:sz w:val="24"/>
          <w:szCs w:val="24"/>
        </w:rPr>
        <w:object w:dxaOrig="220" w:dyaOrig="260" w14:anchorId="5FEC7F07">
          <v:shape id="_x0000_i1412" type="#_x0000_t75" style="width:10.65pt;height:13.15pt" o:ole="">
            <v:imagedata r:id="rId291" o:title=""/>
          </v:shape>
          <o:OLEObject Type="Embed" ProgID="Equation.DSMT4" ShapeID="_x0000_i1412" DrawAspect="Content" ObjectID="_1715023082" r:id="rId697"/>
        </w:object>
      </w:r>
      <w:r w:rsidRPr="00CA6D03">
        <w:rPr>
          <w:rFonts w:ascii="Times New Roman" w:hAnsi="Times New Roman" w:cs="Times New Roman"/>
          <w:sz w:val="24"/>
          <w:szCs w:val="24"/>
        </w:rPr>
        <w:t xml:space="preserve"> một góc nhỏ về phía bên phải thì dòng điện cảm ứng trong </w:t>
      </w:r>
      <w:r w:rsidRPr="00CA6D03">
        <w:rPr>
          <w:rFonts w:ascii="Times New Roman" w:hAnsi="Times New Roman" w:cs="Times New Roman"/>
          <w:position w:val="-10"/>
          <w:sz w:val="24"/>
          <w:szCs w:val="24"/>
        </w:rPr>
        <w:object w:dxaOrig="400" w:dyaOrig="320" w14:anchorId="0ED21633">
          <v:shape id="_x0000_i1413" type="#_x0000_t75" style="width:19.4pt;height:16.9pt" o:ole="">
            <v:imagedata r:id="rId288" o:title=""/>
          </v:shape>
          <o:OLEObject Type="Embed" ProgID="Equation.DSMT4" ShapeID="_x0000_i1413" DrawAspect="Content" ObjectID="_1715023083" r:id="rId698"/>
        </w:object>
      </w:r>
      <w:r w:rsidRPr="00CA6D03">
        <w:rPr>
          <w:rFonts w:ascii="Times New Roman" w:hAnsi="Times New Roman" w:cs="Times New Roman"/>
          <w:sz w:val="24"/>
          <w:szCs w:val="24"/>
        </w:rPr>
        <w:t xml:space="preserve"> </w:t>
      </w:r>
    </w:p>
    <w:p w14:paraId="55502ED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ab/>
        <w:t>A.</w:t>
      </w:r>
      <w:r w:rsidRPr="00CA6D03">
        <w:rPr>
          <w:rFonts w:ascii="Times New Roman" w:hAnsi="Times New Roman" w:cs="Times New Roman"/>
          <w:sz w:val="24"/>
          <w:szCs w:val="24"/>
        </w:rPr>
        <w:t xml:space="preserve"> cùng chiều kim đồng hồ.</w:t>
      </w:r>
    </w:p>
    <w:p w14:paraId="002144C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chưa hình thành.</w:t>
      </w:r>
    </w:p>
    <w:p w14:paraId="1757230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ngược chiều kim đồng hồ.</w:t>
      </w:r>
    </w:p>
    <w:p w14:paraId="04E7ED5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đổi chiều liên tục.</w:t>
      </w:r>
    </w:p>
    <w:p w14:paraId="5088AEA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26A1015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09BDF76C"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CA6D03">
        <w:rPr>
          <w:rFonts w:ascii="Times New Roman" w:hAnsi="Times New Roman" w:cs="Times New Roman"/>
          <w:b/>
          <w:bCs/>
          <w:sz w:val="24"/>
          <w:szCs w:val="24"/>
        </w:rPr>
        <w:sym w:font="Wingdings" w:char="F040"/>
      </w:r>
      <w:r w:rsidRPr="00CA6D03">
        <w:rPr>
          <w:rFonts w:ascii="Times New Roman" w:hAnsi="Times New Roman" w:cs="Times New Roman"/>
          <w:b/>
          <w:bCs/>
          <w:sz w:val="24"/>
          <w:szCs w:val="24"/>
        </w:rPr>
        <w:t xml:space="preserve"> Hướng dẫn: Chọn C.</w:t>
      </w:r>
    </w:p>
    <w:p w14:paraId="57C9AB4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Dòng điện cảm ứng ngược chiều kim đồng hồ.</w:t>
      </w:r>
    </w:p>
    <w:p w14:paraId="6EBC696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33:</w:t>
      </w:r>
      <w:r w:rsidRPr="00CA6D03">
        <w:rPr>
          <w:rFonts w:ascii="Times New Roman" w:hAnsi="Times New Roman" w:cs="Times New Roman"/>
          <w:sz w:val="24"/>
          <w:szCs w:val="24"/>
        </w:rPr>
        <w:t xml:space="preserve"> Xét nguyên tử Hidro theo mẫu nguyên tử Bohr. Gọi </w:t>
      </w:r>
      <w:r w:rsidRPr="00CA6D03">
        <w:rPr>
          <w:rFonts w:ascii="Times New Roman" w:hAnsi="Times New Roman" w:cs="Times New Roman"/>
          <w:position w:val="-12"/>
          <w:sz w:val="24"/>
          <w:szCs w:val="24"/>
        </w:rPr>
        <w:object w:dxaOrig="220" w:dyaOrig="360" w14:anchorId="2CAA5029">
          <v:shape id="_x0000_i1414" type="#_x0000_t75" style="width:10.65pt;height:18.15pt" o:ole="">
            <v:imagedata r:id="rId294" o:title=""/>
          </v:shape>
          <o:OLEObject Type="Embed" ProgID="Equation.DSMT4" ShapeID="_x0000_i1414" DrawAspect="Content" ObjectID="_1715023084" r:id="rId699"/>
        </w:object>
      </w:r>
      <w:r w:rsidRPr="00CA6D03">
        <w:rPr>
          <w:rFonts w:ascii="Times New Roman" w:hAnsi="Times New Roman" w:cs="Times New Roman"/>
          <w:sz w:val="24"/>
          <w:szCs w:val="24"/>
        </w:rPr>
        <w:t xml:space="preserve"> là bán kính Bohr. Bán kính quỹ dạo dừng của electron tăng tỉ lệ với bình phương các số nguyên liên tiếp. Quỹ đạo </w:t>
      </w:r>
      <w:r w:rsidRPr="00CA6D03">
        <w:rPr>
          <w:rFonts w:ascii="Times New Roman" w:hAnsi="Times New Roman" w:cs="Times New Roman"/>
          <w:position w:val="-4"/>
          <w:sz w:val="24"/>
          <w:szCs w:val="24"/>
        </w:rPr>
        <w:object w:dxaOrig="260" w:dyaOrig="260" w14:anchorId="1CD20020">
          <v:shape id="_x0000_i1415" type="#_x0000_t75" style="width:13.15pt;height:13.15pt" o:ole="">
            <v:imagedata r:id="rId296" o:title=""/>
          </v:shape>
          <o:OLEObject Type="Embed" ProgID="Equation.DSMT4" ShapeID="_x0000_i1415" DrawAspect="Content" ObjectID="_1715023085" r:id="rId700"/>
        </w:object>
      </w:r>
      <w:r w:rsidRPr="00CA6D03">
        <w:rPr>
          <w:rFonts w:ascii="Times New Roman" w:hAnsi="Times New Roman" w:cs="Times New Roman"/>
          <w:sz w:val="24"/>
          <w:szCs w:val="24"/>
        </w:rPr>
        <w:t xml:space="preserve"> có bán kính </w:t>
      </w:r>
      <w:r w:rsidRPr="00CA6D03">
        <w:rPr>
          <w:rFonts w:ascii="Times New Roman" w:hAnsi="Times New Roman" w:cs="Times New Roman"/>
          <w:position w:val="-12"/>
          <w:sz w:val="24"/>
          <w:szCs w:val="24"/>
        </w:rPr>
        <w:object w:dxaOrig="220" w:dyaOrig="360" w14:anchorId="3F5B8D30">
          <v:shape id="_x0000_i1416" type="#_x0000_t75" style="width:10.65pt;height:18.15pt" o:ole="">
            <v:imagedata r:id="rId298" o:title=""/>
          </v:shape>
          <o:OLEObject Type="Embed" ProgID="Equation.DSMT4" ShapeID="_x0000_i1416" DrawAspect="Content" ObjectID="_1715023086" r:id="rId701"/>
        </w:object>
      </w:r>
      <w:r w:rsidRPr="00CA6D03">
        <w:rPr>
          <w:rFonts w:ascii="Times New Roman" w:hAnsi="Times New Roman" w:cs="Times New Roman"/>
          <w:sz w:val="24"/>
          <w:szCs w:val="24"/>
        </w:rPr>
        <w:t xml:space="preserve">. Gọi </w:t>
      </w:r>
      <w:r w:rsidRPr="00CA6D03">
        <w:rPr>
          <w:rFonts w:ascii="Times New Roman" w:hAnsi="Times New Roman" w:cs="Times New Roman"/>
          <w:position w:val="-12"/>
          <w:sz w:val="24"/>
          <w:szCs w:val="24"/>
        </w:rPr>
        <w:object w:dxaOrig="200" w:dyaOrig="360" w14:anchorId="364441CE">
          <v:shape id="_x0000_i1417" type="#_x0000_t75" style="width:10.65pt;height:18.15pt" o:ole="">
            <v:imagedata r:id="rId300" o:title=""/>
          </v:shape>
          <o:OLEObject Type="Embed" ProgID="Equation.DSMT4" ShapeID="_x0000_i1417" DrawAspect="Content" ObjectID="_1715023087" r:id="rId702"/>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20" w:dyaOrig="360" w14:anchorId="739D4DBB">
          <v:shape id="_x0000_i1418" type="#_x0000_t75" style="width:10.65pt;height:18.15pt" o:ole="">
            <v:imagedata r:id="rId302" o:title=""/>
          </v:shape>
          <o:OLEObject Type="Embed" ProgID="Equation.DSMT4" ShapeID="_x0000_i1418" DrawAspect="Content" ObjectID="_1715023088" r:id="rId703"/>
        </w:object>
      </w:r>
      <w:r w:rsidRPr="00CA6D03">
        <w:rPr>
          <w:rFonts w:ascii="Times New Roman" w:hAnsi="Times New Roman" w:cs="Times New Roman"/>
          <w:sz w:val="24"/>
          <w:szCs w:val="24"/>
        </w:rPr>
        <w:t xml:space="preserve"> lần lượt là bán kính của các quỹ đạo dừng </w:t>
      </w:r>
      <w:r w:rsidRPr="00CA6D03">
        <w:rPr>
          <w:rFonts w:ascii="Times New Roman" w:hAnsi="Times New Roman" w:cs="Times New Roman"/>
          <w:position w:val="-6"/>
          <w:sz w:val="24"/>
          <w:szCs w:val="24"/>
        </w:rPr>
        <w:object w:dxaOrig="279" w:dyaOrig="279" w14:anchorId="74BBED3A">
          <v:shape id="_x0000_i1419" type="#_x0000_t75" style="width:14.4pt;height:14.4pt" o:ole="">
            <v:imagedata r:id="rId304" o:title=""/>
          </v:shape>
          <o:OLEObject Type="Embed" ProgID="Equation.DSMT4" ShapeID="_x0000_i1419" DrawAspect="Content" ObjectID="_1715023089" r:id="rId704"/>
        </w:object>
      </w:r>
      <w:r w:rsidRPr="00CA6D03">
        <w:rPr>
          <w:rFonts w:ascii="Times New Roman" w:hAnsi="Times New Roman" w:cs="Times New Roman"/>
          <w:sz w:val="24"/>
          <w:szCs w:val="24"/>
        </w:rPr>
        <w:t xml:space="preserve"> và </w:t>
      </w:r>
      <w:r w:rsidRPr="00CA6D03">
        <w:rPr>
          <w:rFonts w:ascii="Times New Roman" w:hAnsi="Times New Roman" w:cs="Times New Roman"/>
          <w:position w:val="-4"/>
          <w:sz w:val="24"/>
          <w:szCs w:val="24"/>
        </w:rPr>
        <w:object w:dxaOrig="220" w:dyaOrig="260" w14:anchorId="6888B24B">
          <v:shape id="_x0000_i1420" type="#_x0000_t75" style="width:10.65pt;height:13.15pt" o:ole="">
            <v:imagedata r:id="rId306" o:title=""/>
          </v:shape>
          <o:OLEObject Type="Embed" ProgID="Equation.DSMT4" ShapeID="_x0000_i1420" DrawAspect="Content" ObjectID="_1715023090" r:id="rId705"/>
        </w:object>
      </w:r>
      <w:r w:rsidRPr="00CA6D03">
        <w:rPr>
          <w:rFonts w:ascii="Times New Roman" w:hAnsi="Times New Roman" w:cs="Times New Roman"/>
          <w:sz w:val="24"/>
          <w:szCs w:val="24"/>
        </w:rPr>
        <w:t xml:space="preserve">. Giá trị của </w:t>
      </w:r>
      <w:r w:rsidRPr="00CA6D03">
        <w:rPr>
          <w:rFonts w:ascii="Times New Roman" w:hAnsi="Times New Roman" w:cs="Times New Roman"/>
          <w:position w:val="-14"/>
          <w:sz w:val="24"/>
          <w:szCs w:val="24"/>
        </w:rPr>
        <w:object w:dxaOrig="680" w:dyaOrig="400" w14:anchorId="5F2CDA8F">
          <v:shape id="_x0000_i1421" type="#_x0000_t75" style="width:34.45pt;height:19.4pt" o:ole="">
            <v:imagedata r:id="rId308" o:title=""/>
          </v:shape>
          <o:OLEObject Type="Embed" ProgID="Equation.DSMT4" ShapeID="_x0000_i1421" DrawAspect="Content" ObjectID="_1715023091" r:id="rId706"/>
        </w:object>
      </w:r>
      <w:r w:rsidRPr="00CA6D03">
        <w:rPr>
          <w:rFonts w:ascii="Times New Roman" w:hAnsi="Times New Roman" w:cs="Times New Roman"/>
          <w:sz w:val="24"/>
          <w:szCs w:val="24"/>
        </w:rPr>
        <w:t xml:space="preserve"> là </w:t>
      </w:r>
    </w:p>
    <w:p w14:paraId="4D239CF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440" w:dyaOrig="360" w14:anchorId="56C98EB1">
          <v:shape id="_x0000_i1422" type="#_x0000_t75" style="width:22.55pt;height:18.15pt" o:ole="">
            <v:imagedata r:id="rId310" o:title=""/>
          </v:shape>
          <o:OLEObject Type="Embed" ProgID="Equation.DSMT4" ShapeID="_x0000_i1422" DrawAspect="Content" ObjectID="_1715023092" r:id="rId707"/>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320" w:dyaOrig="360" w14:anchorId="0D7407FA">
          <v:shape id="_x0000_i1423" type="#_x0000_t75" style="width:16.9pt;height:18.15pt" o:ole="">
            <v:imagedata r:id="rId312" o:title=""/>
          </v:shape>
          <o:OLEObject Type="Embed" ProgID="Equation.DSMT4" ShapeID="_x0000_i1423" DrawAspect="Content" ObjectID="_1715023093" r:id="rId708"/>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440" w:dyaOrig="360" w14:anchorId="3762B5F9">
          <v:shape id="_x0000_i1424" type="#_x0000_t75" style="width:22.55pt;height:18.15pt" o:ole="">
            <v:imagedata r:id="rId314" o:title=""/>
          </v:shape>
          <o:OLEObject Type="Embed" ProgID="Equation.DSMT4" ShapeID="_x0000_i1424" DrawAspect="Content" ObjectID="_1715023094" r:id="rId709"/>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12"/>
          <w:sz w:val="24"/>
          <w:szCs w:val="24"/>
        </w:rPr>
        <w:object w:dxaOrig="340" w:dyaOrig="360" w14:anchorId="60EBD51E">
          <v:shape id="_x0000_i1425" type="#_x0000_t75" style="width:16.9pt;height:18.15pt" o:ole="">
            <v:imagedata r:id="rId316" o:title=""/>
          </v:shape>
          <o:OLEObject Type="Embed" ProgID="Equation.DSMT4" ShapeID="_x0000_i1425" DrawAspect="Content" ObjectID="_1715023095" r:id="rId710"/>
        </w:object>
      </w:r>
      <w:r w:rsidRPr="00CA6D03">
        <w:rPr>
          <w:rFonts w:ascii="Times New Roman" w:hAnsi="Times New Roman" w:cs="Times New Roman"/>
          <w:sz w:val="24"/>
          <w:szCs w:val="24"/>
        </w:rPr>
        <w:t>.</w:t>
      </w:r>
    </w:p>
    <w:p w14:paraId="6A4A3501"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r w:rsidRPr="00CA6D03">
        <w:rPr>
          <w:rFonts w:ascii="Times New Roman" w:hAnsi="Times New Roman" w:cs="Times New Roman"/>
          <w:sz w:val="24"/>
          <w:szCs w:val="24"/>
        </w:rPr>
        <w:t xml:space="preserve"> </w:t>
      </w:r>
    </w:p>
    <w:p w14:paraId="3BE04FD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Giá trị của </w:t>
      </w:r>
      <w:r w:rsidRPr="00CA6D03">
        <w:rPr>
          <w:rFonts w:ascii="Times New Roman" w:hAnsi="Times New Roman" w:cs="Times New Roman"/>
          <w:position w:val="-14"/>
          <w:sz w:val="24"/>
          <w:szCs w:val="24"/>
        </w:rPr>
        <w:object w:dxaOrig="680" w:dyaOrig="400" w14:anchorId="525BBA90">
          <v:shape id="_x0000_i1426" type="#_x0000_t75" style="width:34.45pt;height:19.4pt" o:ole="">
            <v:imagedata r:id="rId308" o:title=""/>
          </v:shape>
          <o:OLEObject Type="Embed" ProgID="Equation.DSMT4" ShapeID="_x0000_i1426" DrawAspect="Content" ObjectID="_1715023096" r:id="rId711"/>
        </w:object>
      </w:r>
      <w:r w:rsidRPr="00CA6D03">
        <w:rPr>
          <w:rFonts w:ascii="Times New Roman" w:hAnsi="Times New Roman" w:cs="Times New Roman"/>
          <w:sz w:val="24"/>
          <w:szCs w:val="24"/>
        </w:rPr>
        <w:t xml:space="preserve"> là </w:t>
      </w:r>
    </w:p>
    <w:p w14:paraId="2762C059"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20"/>
          <w:sz w:val="24"/>
          <w:szCs w:val="24"/>
        </w:rPr>
        <w:object w:dxaOrig="2140" w:dyaOrig="520" w14:anchorId="2410F7E9">
          <v:shape id="_x0000_i1427" type="#_x0000_t75" style="width:106.45pt;height:25.05pt" o:ole="">
            <v:imagedata r:id="rId712" o:title=""/>
          </v:shape>
          <o:OLEObject Type="Embed" ProgID="Equation.DSMT4" ShapeID="_x0000_i1427" DrawAspect="Content" ObjectID="_1715023097" r:id="rId713"/>
        </w:object>
      </w:r>
    </w:p>
    <w:p w14:paraId="1279CB6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noProof/>
          <w:sz w:val="24"/>
          <w:szCs w:val="24"/>
        </w:rPr>
        <w:lastRenderedPageBreak/>
        <mc:AlternateContent>
          <mc:Choice Requires="wpc">
            <w:drawing>
              <wp:anchor distT="0" distB="0" distL="114300" distR="114300" simplePos="0" relativeHeight="251686912" behindDoc="0" locked="1" layoutInCell="1" allowOverlap="1" wp14:anchorId="3ECB35B2" wp14:editId="14D7C3AF">
                <wp:simplePos x="0" y="0"/>
                <wp:positionH relativeFrom="margin">
                  <wp:posOffset>3395980</wp:posOffset>
                </wp:positionH>
                <wp:positionV relativeFrom="paragraph">
                  <wp:posOffset>273050</wp:posOffset>
                </wp:positionV>
                <wp:extent cx="3188970" cy="1893570"/>
                <wp:effectExtent l="0" t="0" r="68580" b="0"/>
                <wp:wrapSquare wrapText="bothSides"/>
                <wp:docPr id="321" name="Canvas 3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2" name="Group 82"/>
                        <wpg:cNvGrpSpPr/>
                        <wpg:grpSpPr>
                          <a:xfrm>
                            <a:off x="102828" y="67184"/>
                            <a:ext cx="3086142" cy="1687067"/>
                            <a:chOff x="0" y="0"/>
                            <a:chExt cx="3086178" cy="1687332"/>
                          </a:xfrm>
                        </wpg:grpSpPr>
                        <wpg:grpSp>
                          <wpg:cNvPr id="83" name="Group 83"/>
                          <wpg:cNvGrpSpPr/>
                          <wpg:grpSpPr>
                            <a:xfrm>
                              <a:off x="400582" y="0"/>
                              <a:ext cx="2685596" cy="1482766"/>
                              <a:chOff x="400582" y="0"/>
                              <a:chExt cx="2685596" cy="1482766"/>
                            </a:xfrm>
                          </wpg:grpSpPr>
                          <pic:pic xmlns:pic="http://schemas.openxmlformats.org/drawingml/2006/picture">
                            <pic:nvPicPr>
                              <pic:cNvPr id="84" name="Picture 84"/>
                              <pic:cNvPicPr>
                                <a:picLocks noChangeAspect="1"/>
                              </pic:cNvPicPr>
                            </pic:nvPicPr>
                            <pic:blipFill>
                              <a:blip r:embed="rId318"/>
                              <a:stretch>
                                <a:fillRect/>
                              </a:stretch>
                            </pic:blipFill>
                            <pic:spPr>
                              <a:xfrm>
                                <a:off x="400582" y="324759"/>
                                <a:ext cx="2262023" cy="1154611"/>
                              </a:xfrm>
                              <a:prstGeom prst="rect">
                                <a:avLst/>
                              </a:prstGeom>
                            </pic:spPr>
                          </pic:pic>
                          <wps:wsp>
                            <wps:cNvPr id="85" name="Straight Connector 85"/>
                            <wps:cNvCnPr>
                              <a:cxnSpLocks/>
                            </wps:cNvCnPr>
                            <wps:spPr>
                              <a:xfrm>
                                <a:off x="402025" y="1482766"/>
                                <a:ext cx="268415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cxnSpLocks/>
                            </wps:cNvCnPr>
                            <wps:spPr>
                              <a:xfrm flipV="1">
                                <a:off x="400582" y="0"/>
                                <a:ext cx="0" cy="147937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87" name="Picture 87"/>
                            <pic:cNvPicPr/>
                          </pic:nvPicPr>
                          <pic:blipFill>
                            <a:blip r:embed="rId319"/>
                            <a:stretch>
                              <a:fillRect/>
                            </a:stretch>
                          </pic:blipFill>
                          <pic:spPr>
                            <a:xfrm>
                              <a:off x="0" y="134259"/>
                              <a:ext cx="393700" cy="190500"/>
                            </a:xfrm>
                            <a:prstGeom prst="rect">
                              <a:avLst/>
                            </a:prstGeom>
                          </pic:spPr>
                        </pic:pic>
                        <pic:pic xmlns:pic="http://schemas.openxmlformats.org/drawingml/2006/picture">
                          <pic:nvPicPr>
                            <pic:cNvPr id="88" name="Picture 88"/>
                            <pic:cNvPicPr/>
                          </pic:nvPicPr>
                          <pic:blipFill>
                            <a:blip r:embed="rId320"/>
                            <a:stretch>
                              <a:fillRect/>
                            </a:stretch>
                          </pic:blipFill>
                          <pic:spPr>
                            <a:xfrm>
                              <a:off x="2772168" y="1496832"/>
                              <a:ext cx="139700" cy="139700"/>
                            </a:xfrm>
                            <a:prstGeom prst="rect">
                              <a:avLst/>
                            </a:prstGeom>
                          </pic:spPr>
                        </pic:pic>
                        <pic:pic xmlns:pic="http://schemas.openxmlformats.org/drawingml/2006/picture">
                          <pic:nvPicPr>
                            <pic:cNvPr id="89" name="Picture 89"/>
                            <pic:cNvPicPr/>
                          </pic:nvPicPr>
                          <pic:blipFill>
                            <a:blip r:embed="rId321"/>
                            <a:stretch>
                              <a:fillRect/>
                            </a:stretch>
                          </pic:blipFill>
                          <pic:spPr>
                            <a:xfrm>
                              <a:off x="245787" y="1490482"/>
                              <a:ext cx="139700" cy="152400"/>
                            </a:xfrm>
                            <a:prstGeom prst="rect">
                              <a:avLst/>
                            </a:prstGeom>
                          </pic:spPr>
                        </pic:pic>
                        <pic:pic xmlns:pic="http://schemas.openxmlformats.org/drawingml/2006/picture">
                          <pic:nvPicPr>
                            <pic:cNvPr id="90" name="Picture 90"/>
                            <pic:cNvPicPr/>
                          </pic:nvPicPr>
                          <pic:blipFill>
                            <a:blip r:embed="rId322"/>
                            <a:stretch>
                              <a:fillRect/>
                            </a:stretch>
                          </pic:blipFill>
                          <pic:spPr>
                            <a:xfrm>
                              <a:off x="918629" y="1496832"/>
                              <a:ext cx="1651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D7D169" id="Canvas 321" o:spid="_x0000_s1026" editas="canvas" style="position:absolute;margin-left:267.4pt;margin-top:21.5pt;width:251.1pt;height:149.1pt;z-index:251686912;mso-position-horizontal-relative:margin" coordsize="31889,1893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D8taPisBAAA/xQAAA4AAABkcnMvZTJvRG9jLnht bOxYWW/cNhB+L9D/QOg9XkmrawWvg8JOjAJBa8Rt37kUdSASKZD0Hv++w2tvt7HjNA7SB6/JJWc4 8/Gbg3v5dj30aEmF7DibB9FFGCDKCK861syDP/94/6YIkFSYVbjnjM6DDZXB26uff7pcjSWNecv7 igoESpgsV+M8aJUay8lEkpYOWF7wkTJYrLkYsIKpaCaVwCvQPvSTOAyzyYqLahScUCnh2xu7GFwZ /XVNifq9riVVqJ8HYJsyn8J8LvTn5OoSl43AY9sRZwZ+hhUD7hgculV1gxVGD6I7UTV0RHDJa3VB +DDhdd0RanwAb6LwyJtrzJZYGmcIoOMNhNEL6l00gAGoLFdwGdSMm3LVjNtLgYs8upUnOXEr+MNo fGhK8tvyTqCumgdFHCCGB2CEWUcwd0fDnlsx3o93wn3R2JlGd12LQf8H3NAa6BbGRQwE28yDLI+K xN4mXStEYHUaFlmUwDkE1qOsyMMstztIC6TQCoARsOZYQNp3+5I5KPaS06kxb+ItmKzGBlhjrNTg uYkd7jk5PXJy+gwnkzBMNVo7Q72DcVak6SxzZiZFnGfZkYOnwjsvHxN/xMuxIyX8OVrA6IQW/x6s IKUeBA2ckuGzdAxYfHoY30C8jFh1i67v1MbEPpBKG8WWdx25E3ayB37iwYdlfSqyBNEiepeVwdqn D5x8kojx6xazhv4iR0gbQBmN5eRwu5keHLjou/F91/ealnrsXIMUcxQ0Z9Cx4X/DycNAmbL5TNAe vORMtt0oAyRKOiwoBIz4tTIG4VIqQRVp9YE1HPwRjNWG7i0YK3eGaRckxNOZCNrjxzRO8nRm+bNl WJzFYQwsNoEQpUkWWVR8IAB8QqpbygekB2AmWAP3gku8/CCdXX6LQ9OaYmwEy3TMQOqXHjiYnUD3 pHxz3+KRggla7R4bUs+GeyVw17QKXXPGwFouUJHauDQC18wiRdbsfjTM0Og6bXZRTx4FFACDs3TK 2Y/ILaJZkUSpQ9Qknm24nWDZd0w78giWuOwZWsExcR6GZpvkfVd5LpoKSq97gZYYap9a+4s72NVS XL1jFVKbEVIxh62B1imHAPUUCjoMwHtcKtz1u31SUdyr9nBr35h40WY5vCxEBiy16anW07OPtIYC oJO3tVkX+p2ZmBCIBG+q2a3FLM+doHP2nwTdfi1KTROwPfUzhLcS5mTO1FZ46BgX58zeoVvb/R4B 67eGYMGrjSlphkrA9/+K+FAfbKE9R3xTLw64jcsnEB/VkPH+8nfpqvJeTnGV1ZMfyq1JJEk+m+bf nvz/k1rH4QuTetca2YIMKf77aRlyHyt3vmUwHaMuoL5l8D3Bt2oCTCO6V+t9cvyCJsB2wdE0iY/r /1THqY/aWZjC2LYavhH3pf351V9j+11xBJ4FNp9uOVJoUF4TR8wz42U5Eud5DG8o19jMssK+iKC+ ujdTNJ3tqGLHPzxVZidUMf31a6KKezO/5JsiTtK8gExqWuBZCF2w7SHPMiWNoV344ZPKDHLsYVKB b15ZUjFvpJdNKrOoyGIIEsuUMzklS6OvXH5MuwK/dpmG3fzIBqODn/H252bX7nfLq78BAAD//wMA UEsDBAoAAAAAAAAAIQAtzOxX5sIAAObCAAAUAAAAZHJzL21lZGlhL2ltYWdlMS5wbmeJUE5HDQoa CgAAAA1JSERSAAAHuwAAA/IIBgAAAA0Uu9AAAIAASURBVHja7N0vTGRvez9g0qxA0ASBICltaIJA IEhKGtpssqQlKQKBQCAQJCUpgiYIBIIWgUAgViAQCASCN0EgCCENTVYgEAjSIBAImiAQCAQCgXh+ v/u0h8J+9w/MnBnmzFxXct6Wvt097GGYe57zOff9tH358iXFcXJykgCAxnR9fZ1WVlaej/gaAFC7 AQC1GwBauXa3/X/xH+nr16+uCgA0qG/fvqW8ZscRXwMAajcAoHYDQIvXbmE3AFh0AwBqNwCo3Wo3 AJSudgu7AcCiGwBQuwFA7Va7AaB0tVvYDQAW3QCA2g0AarfaDQClq93CbgCw6AYA1G4AULvVbgAo Xe0WdgOARTcAoHYDgNqtdgNA6Wq3sBsALLoBALUbANRutRsASle7hd0AYNENAKjdAKB2q90AULra LewGAItuAEDtBgC1W+0GgNLVbmE3AFh0AwBqNwCo3Wo3AJSudgu7AcCiGwBQuwFA7Va7AaB0tVvY DQAW3QCA2g0AarfaDQClq93CbgCw6AYA1G4AULvVbgAoXe0WdgOARTcAoHYDgNqtdgNA6Wq3sBsA LLoBALUbANRutRsASle7hd0AYNENAKjdAKB2q90AULLa3dnZmeL405/+5KoAQIM6Pz9PIyMjz0d8 DQCo3QCA2g0ArVy721wKAAAAAAAAAMpG2A0AAAAAAABA6Qi7AQAAAAAAACgdYTcAAAAAAAAApSPs BgAAAAAAAKB0hN0AAAAAAAAAlI6wGwAAAAAAAIDSEXYDAAAAAAAAUDrCbgAAAAAAAABKR9gNAAAA AAAAQOkIuwEAAAAAAAAoHWE3AAAAAAAAAKUj7AYAAAAAAACgdNq+fPmS4jg5OXE1AKBBXV9fp5WV lecjvgYA1G4AQO0GgFau3W3/X/xH+vr1q6sCAA3q27dvKa/ZccTXAIDaDQCo3QDQ4rVb2A0AFt0A gNoNAGq32g0Apavdwm4AsOgGANRuAFC71W4AKF3tFnYDgEU3AKB2A4DarXYDQOlqt7AbACy6AQC1 GwDUbrUbAEpXu4XdAGDRDQCo3QCgdqvdAFC62i3sBgCLbgBA7QYAtVvtBoDS1W5hNwBYdAMAajcA qN1qNwCUrnYLuwHAohsAULsBQO1WuwGgdLVb2A0AFt0AgNoNAGq32g0Apavd/1O8/+mf/imtrq6m ra2ttL29/eo4OjrK/sDp6Wm6vr7Ojru7O1cRACy6AQC1GwDUbgDgo2p3W6rm6OjoSL29vWl4eDiN j4+nmZmZtLCwkFZWVrLgPILyCMcBAItuAFC7AQC1GwAosHZXF3a/5djc3HTFAcCiGwDUbgBA7QYA iqzdtQ+79/f3K/omz8/PszHq8T8fHh781ABQuC26AUDtBgDUbgBQu+sXdp+cnPzwm4j/+9evX396 /OM//uPz3/Fnf/Zn6S/+4i/S3/7t32bj0v/lX/4l/du//Vv605/+VNEF+N2533IcHh6W7tzx55zb ucty7p+9dzTyueM9ybmduxbn/n7R/e///u9Vn/u//uu/PuzfXcZzx/Yszu3cZTn3f//3f5fu3NWe 17mdu57nvr+/r+iGeb3O/b34M87t3GU6dyU+8tzxfuTczl2Wc8fnPed+e+2Oz/Qf9e92bud+71Fp VvKR5y4iK3Fu55YJtm4+Vdew++rq6offxJcvX6r+uyMEHxkZSUtLS1kX+OXlZXp8fPztRS7i3H19 fRX9gD/y3PHnnNu5y3Lu+F0p27k7Ozud27lrcu7vF90dHR1Vn/uf//mfP+zfXcZzf/r0ybmduzTn rvQG6keeu4h1h3M7d73O/ZaH1X50w7xe5/7RzRXndu4ynbvSm4gfde54P3Ju5y7LuePznnO/vXbH Z/qP+nc7t3O/94h7JmU7dxFZiXM7d6PncjLB2p27rmH3z0aQF/ED/tERAcDw8HCanZ1NOzs7PwzA vbCd27mF3YJX5y7TuWNLj3i4Kz/+/M//XNgt/HRu5xZ2O7dzN3DY/X3tjq+Fn87t3MJu53ZuYXfj nvtHtVvw6tzCbuGnczu3TLBxz53X7pqH3e3t7TX9Ab8nAB8dHU3r6+vp+Pg4/f3f/70XtnM7t7Bb 8OrcLX1uYbfg1bmF3cJu53bu+oWAH3luwatzC7uFn87t3MJuwatzC7uF3c7t3DLBZj13zcPuoaGh Xy5EfjaH/V//9V9rHoD/5V/+ZVpYWDCf37md257d9o927pY8tz2738f+0c5tz257ODu3c1ezl/FH ntv+0c5tz257ODu3c9uz2/7Rzt3857Znt3M7d2PmcjLB2p+75mH32NhYRRdhb2+vLh3f0eIOAAAA AAAAQLnUPOyenp6u6BtbXl6uedAd4w6enp68CgAAAAAAAABKpi027s6PGDne29v7hyP23a40UF5a WqroG5ucnEyN2nUOAAAAAAAAwMdqq+QP3d7epuvr6+yIWfMxcnxzczOtrKykxcXFNDMzk0ZHR1N/ f3/Fe1QUsXH574719fWKvrfT09PsIYC5ubn07du39Pj46JUEAAAAAAAAUEdtjfhN3d/fp0+fPtU8 7L66uqro+4tQ//tx6BHw7+/vC74BAAAAAAAA6qAhw+7oHJ+dnc3Gqnd0dDTcft3Dw8M//Xvj+52Y mEg7OzvZvwMAAAAAAACA4rU1+jcYgfT5+Xna3d3NOqpjn+0YIf5R+3Xf3d29ues89jqPce4x5j26 1QEAAAAAAAAoRltZv/EYFx57Z8ee4JV0gUdwXokIrisJ1+N7Gx8fz77fh4cHrzwAAAAAAACAKrQ1 0z8musBjH+7t7e00PT2dBeDRXf2j8Pni4qKic8Te3NV2lcf3NDk5mX2fRp0DAAAAAAAAvF9bs/8D o4v64OAgLS4uZp3VsVd3V1dXxft1d3d3F7p3eIxEn5qayr7H6FYHAAAAAAAA4PfaWvEffX19XdGf i27wIoPu748I4peWliruOgcAAAAAAABoFW1fvnxJcZycnLgav7GxsVHTsDs/BgcHXWwAXokHtVZW Vp6PSh/cAgDUbgBA7QaAZqndbXnA+vXrV1flN0ZGRuoSdq+vr7vYALzy7du3V7UivgYA1G4AQO0G gBav3cLut4g9vgcGBmoedMce3nd3dy44ABbdAKB2AwBqNwDw69ot7H6Pq6urtLi4mIaGhmoSdk9O TrrIAFh0A4DaDQCo3QDA72u3sLtSFxcX2cjxGG8eHdlFhN17e3suLAAW3QCgdgMAajcA8PvaLewu ws3NTdra2qoq+G5vb694hPnZ2VnWbb67u5seHh78QAAsugEAtRsAULsBoNlrt7C7aBFYb2xspPHx 8XcF3xMTExWfc2Zm5vnv6ezsTMvLy9nIdQAsugEAtRsAULsBoElrt7C7lm5vb9POzk7W8R2d278K u4+Ojio6R4TrHR0df/j7ImiPPcCj6xsAi24AQO0GANRuAGiy2i3srpcIpdfW1lJ/f/8fgumenp70 9PRU0d+7vb39267x4eFhI84BLLoBALUbAFC7AaCZarew+yPEiPHFxcVs5Hhc/6WlpYr/rgiy3zoq vbe3Nwvc7+/v/RAALLoBALUbAFC7AaAmohH4+vr6+Yhp1FFj8yMadaOp9/tjdXU1raysvDoiS41t nfPj7/7u74TdjSC6uQ8ODtLNzU1Ff/709PTNQffLI0L2ubk5+3oDWHQDAGo3AKjdajcATSq2XH5P 4BxNsy9D5tnZ2eeAeXp6Otu6OT+iITcabfMjb/Kt8yHsLrN4UVXzAoh9vaempnx4A7DoBgDUbgBQ u9VuAAoUza55yBwNrHnAvL+//ypgXl9ffxUwR8Pqyy7msbGx54D58+fPqa+v7zlg7u7u/oiAuZEO YXdZxZMY7e3thb0Y4hfk+PjYhQWw6AYA1G4AULsBKL2XXc2Xl5evOpqrCZzjeBk49/T0tHrgLOzm /TY2NmryohgcHMxGFsSIdQAsugEAtRsA1G4AqvH4+PjDDufY6vdl4Bx55cvAeX5+/l2Bc0w0Fv4K uymJ/v7+mr444g1ia2srewMCwKIbAFC7AUDtBii/l8FzHBcXFxV3PMd2u6Ojo8/hczRUCp8dwm5+ 6+7uLnt6pR5vEvFm9PDw4KIDWHQDAGo3AKjdADVQTQC9vLycZmdn/xA+DwwMGLHtEHbT2GKvgdXV 1ezNqlYvkniDBMCiGwBQuwFA7QZazc3NzXMAfX5+/iqA3tvbew6fY+vZn+31HEceQH/+/Pl59HZ7 e7ug0uGo9ohfqDgODw+9Y5Xczs5O9kZZ5AskOsevrq5cXIAPdnl5+erDcXwNAKjdAIDaDa0uJuG+ 7Ih+uR/07u5uFkSvra09B9F5B3TeBZ2P3x4eHn4ev93V1SVAdDjKcngbbD4nJydpYmKikBHn8WYP AAAAAABQie/Hc78Mo6OJ7+VI7pfjuKempp6D6P7+/ucgurOzU7jncDiE3a0gRmssLCxU9cYfhQcA AAAAAGhu+bjumPYaTXURRh8dHT2P6c67oxcXF587o6Px7vvR3MZzOxwOYTeFenh4yPZkf+++3pOT ky4eAAAAAAA0iNvb2yyQjlH7eXf0wcHBcyC9urqaBdLz8/PPY7rzvaJjTLdA2uFwNNIRDbv5e1Ic Q0NDzxMd4ogJDy+3GYljbm7ueVuCOITdLeTp6SkbCTI4OPimF9j5+XnF54oxJLFPBgAAAAAAtJpo QsvHdp+dnT0H09EpnY/ufrmPdIQ3Lzul48iD6Z6enkK2LXU4HI444kGXlwHzwMDAq4A53odehssx zeFluJwfm5ubzw/a5Mfu7m46Pj5+fs+LrPHlNga1yA6F3S0qCmq8YGvR1R2her5vRjxFFkUdAAAA AAAaWd41HeHM93tKb21tPXdN58H0yz2loxsxD44E0w6Ho9aB8/dBc+R++fvWxcXFq4D58fGxqd+7 hd0tLp4oi2D7++IbvwiVil+w70cQxBj1Zv9lAgAAAACgPqI78Ptx3vv7+38IphcWFp7DovHx8edx 3kZ5OxyOyMZeBs79/f2vAud4z3gZOMf7ycvAeWNj44eBc0w/fhk2x4M00ShKbQi7yUS4Hb+kEUzH 0yKVyru6f/SmEaNWYnwBAAAAAACt4+VI77xrOsbc5l3T6+vrfxjnHU1aeeAUAZSuaYejeY/Ij/Lf 8Rjf/zJwHhsbexU4x370bwmc8yMeiHkZPAudm4+wm1fu7+/Tzc1NxX8+npj73ZtWvFFF6O0NBQAA AACgcb0MqaNT8fvR3nlIvby8/BxSRyfk58+fn/eb1jntcJQzeI7R/JUEzt/v2fyjwNkkYIok7KYw EV7HE3ZvfcOMN8qTkxMXDgAAAACgYNHU9LKT+uDgIAuiYsvJl+O989HesV+s0d4OR2MdXV1db+54 Xlpa+ul+znHEe8DPAmjhM2Um7KYw8SGpkjfr0dHR7KlAAAAAAIBWFpM38/Dp7OwsC6RiJG8eVq2t rWVB1uzsbBZuxb3Vl13UHR0dAkKHo857Pcce8C9D6Onp6VchdEw+eMvI7Zfhs8m48HbCbgoR42xi tEU1xSE+mOn0BgAAAADK7Pb29tXY7729veegOjovX+5HHdMvIyzr7OwUIDocBR0xmeDlHtAvx3FP TEw8h9CLi4tZAB2/m2/d81kIDY1H2E0hYm+WogpRFJuLiwsXFQAAAACom7yrOh/7nYfU+b7U+Z7U MTo4D85iW0dhtcPxviMmEORB9ODgYPa7FM1wPxvJ/f1Y7nw/6Gieu7q6MoYbWpywm6pFEenu7i78 yasoYPEBEwAAAADgLfJ9qiME+36P6ryrempq6lVXdeyJK4B0OH6+V3Q+pjv2d/9VIL21tfWH7uiY cJB3RceEWICitX358iXFYXw0lYpiVXTYnR/xRGQ8OakIAq0uFgQvFw/xNQCgdgNAs3lvd3XeWR3N MwJKRysecW8+D6XjiD3c43cjfkd+tWd0/G7lY7rj9y1+7+JhEWO6gbKtu9vyN8R4ug2q+RAaBbNW 43r6+vqyJzEBWlUsPF6+L8bXAIDaDQCN6Ps9q3d3d5/3rF5YWNBd7WjZI99HOt9D+mUgPT8//4cO 6f39/edAOrb+jN+r+P0C4NW6W9hNce7u7rLRJbHnRi0+DEShB2jxwu2GOQCo3QBQFxGqRcAWdSxC twjfVldXs1AuwrkYaay72tHsHdP5ntJxTE5OZq/9mDDwo72k89Hdeae0vaQB6rLuFnZTvAi9o+AX /QE3PiQAtHjhdsMcANRuAHiXuFd3dXWVdVrn+1jHWPCY1Dg7O/vcZR378uqydpTxiImjL8d4R8f0 9PT0D/eWzrum43chPqPFFq95MK1rGqCU625hN7UTHw4i9P706VPVH1jiQwmAwu2GOQCo3QC0oh/t ZR2h3ctO6wj48sBal7WjDEc8WBGv19jGMg+pX3ZOx0MZ9pcG4DfrbmE3tRdPjsYTopV+6Imx6PEE KoDC7YY5AKjdAJRdhHRxvyw6SvPQOoK96D7NQ2t7WTsa7YgHKPLu6YGBgefR3j/roM7He+ejvS8v L587qIXUABS47hZ2Uz8xGiY+qL/3g9Ti4qKLByjcbpgDgNoNQEPJx4PnoXUEe2tra69Ca3taOxrh iGaieA1G538eUkdzUrxOFxYWXo343tnZScfHx9nrOl7fRnsD0ODrbmE39Rcf/mM0zVs+iMX/38PD g4sGKNxumAOA2g1ATX3fcR2dqREAxkjlycnJLCDMO66L2LbP4XjL0dPT8zzme3R09LmLOh/1/bKL end393ncd95J/fj46JcbgGZedwu7+RgxqiaeFIwPa7/6MBcf0gAUbjfMAUDtBuCt4r5TdKNeXFxk 78ExRjnvuv4+vI4QsbOzU6jqqNl+1Hk3dbzmIqSOKZbfh9Qv96TOQ2qjvgHgTetuYTcfK54sjA92 PxrjFB8Eq/lQF0/hnp2duchAMxVuN8wBQO0GaEkRXkcIGO+psVVeHl7HCOYYxxwdr7GPsHHhjqKO eAgiXk95V/XExEQWVs/Ozqbl5eXs9feymzruQ0ZIfX9/7xcWAOq37hZ20xhisRL7GL38QHl6elrx 3xcheeyHFCOlYtFjbxmgSQq3G+YAoHYDNIWXndexR3Dcn8z3uo4O2AgXI2QUXDsqPbq7u7OwOl5L +R7VeVd1vN4iqI4jHp6Ir1/+2f/4j//wSwoA5Vh3C7tpLMfHx2lwcDALvqsRT1Z+/+HWSHSgCQq3 G+YAoHYDNJzoZI2O1uhsjZHhEV6vr69nwWKE13GfJyb46bp2VBJW52PAI6yO11N0VUdgHVskxmst 7ifGhMfYb73Shhe1GwBKu+4WdtN4oiv77u6u4j8fi6uOjo4ffkiOD8ZGmwMlLtwW3QCgdgPURdyf ubm5eQ6w87Hh0X2d73cdU/ViX2LBrON3e1fHayU6rOO1k48Bz7uro7M6amV0+sd9vdj2UO0GAN5Y u4XdNJ/x8fFffsDOR5s/PDy4WEDZCrdFNwCo3QAVixAxwsTYOi72Gd7Y2Mg6ZOfm5rI9r2PaXnTS xr0TIa3jd13W8/Pz2etnc3MzC62jw/r8/Dx7SCIellC7AYA61G5hN80lPlS/9UN6T09PNuoIwKIb AFC7gbKKsc2Xl5dZd2zefR0BZHTPxvhwHdiOl/fCYh/06LCO10aMBM8D67zLen9//1WXdas0i6jd AFDa2i3spnnEE6OxeHvvB/3oBI89fQAsugEAtRtoFBFixz7EET5GCJkH2HEfI8LK6LQV4OqyjtdD hNYxXj7fxzpeM/ke1h81FlztBgDqVLuF3TSP9fX1ihcJMZ4r9gry4R+w6AYA1G6gVu7u7rIAMoLI vb295z2wI6yMTlsd2K11tLe3P4fW33dax2jwvMs6RoO3Upe12g0AvLl2x9iaOA4PD10VSi0+8Hd0 dFS9yIjfh1hwAjSSGEkYNz3yI74GANRuoHH8aJT4wsJC1nUbQWYEmkXct3A07hEPKeTBdex//nJP 63xEeGy/l3dcC67VbgCg+trd5lLQLCYnJwtdoMQvyM3NjQsLAAAALcwocR3XExMT2X2imAiYh9bx UEMeWpsSCADwcYTdNI2jo6PU09NT6MImnriORUzsBQ4AAAA0j1jrx5S46LTNO7Hn5uaMEm/iPa4H BgbSyMhI1nH9Mrze2dnJXgcXFxfZww0AAJSHsJumEk/SxuI09t8uckEUT2rHggcAAABo/HsDsYaP PfxiT+zY9zi6sSPIjm7soaGh7GH5ou8dOOp3RHNCdF0PDg5m4fX09HRaXFzMfs4bGxtpd3c3C69j tGXskQ4AQPMSdtOUYoRUjJgqciEVi+DYZ+n+/t4FBgAAgA8Q243F6OjoxF5dXc3W6RF05ntix+hp YXD5js7OztTX15c1G8Q2dTEmPoLraGiIn3VM8zs7O8s68Y0MBwDgJWE3TS320yp6tHkswIy0AgAA gOJEgBlB5unpadaVm48Uj+AzOrFjLS4ULs8RI+Dz/a7zkeFLS0tpfX09+/lG1310XQuvAQColrCb llgwxx5MRY0ni4U2AAAA8DYPDw9ZV26MlY69kWOP5OjIjhA0RlBHKGqkeDkC7NjLPN/zOh5GiPD6 Zee1aXgAANSbsJuWEaPNx8bGql7Y6eoGAACA/xN7IkfQGR27sT92dPBGGGpv7MY/uru7s+7r2Ms8 777e2trKJuVF93XcS4nR8U9PT17oAAA0JGE3LScW35WONo8FHwAAALSKeOD74uIiHRwcZB3ZsY9y 7Kc8OjqqI7sBj9izfGBgIOu+npiYyALsxcXFV3tfx/hwD/IDANAshN20pBihFk8rv2dRHgt5TzID AADQLGLbrwiyo4M3gtA8yI4u3xhXHcGpALkxjnhof3BwMAuxI8CO7do2NjaysfCxz7m9rwEAaFXC blpajFmLBfzvFpURiseTzwAAAFAWMV48gtB8vHh0+Ea37+fPnyueeOYo7oh7DfFziHHv+R7Y8cBB /KzyPbCF2AAA8GvCblpedGvHePLYj/tnC9DV1VUXCgAAgIYSo6gjzI7u3hgxvrCwkHVlxxjrjo4O gfIHhtjxYH0+SvxliB3j4CPEtg82AAAUQ9gN/yueeI8nqb8fbR43CTxFDQAAQD1FEBpdvcfHx1lI GltxxZo1uoBjr2wjxut/dHd3P++HHT+LGCUeDxnECPgYBX91dZVtmwYAANSPsBu+E0/F9/X1PS9m Y8FajdhDK56ut+AFAADgpZed2TFRLPbLjiA1wuzvH8R21PaIax7j3ScnJ7Nx77GWj1Hi9sMGAIDG 1hahXhyHh4euBvyvWMTGiLFY4FYjFsSdnZ3PT4DHuDKASlxeXqaZmZnnI74GANRuGluE2fEAdWyd FWvMGGc9NjaWjbjWmV37I65xhNjRjR0hdvwu5t3YsT4/OTnJurGNEwfUbgAob+1uyxcA8UEfKFbc xPh+sR2/eLE3F8B7xE3Sl+8l1U6dAADUbqoXE7wuLi7S/v7+qz2zhdn1GSk+PDycjROfn5/PHiaI hwpi7Hv8TOyJDajdANAytVvYDbUQY+h+tiiPbu/47wEsugFA7aZx/Wrf7K6uLqFzjY5YMw8ODqaJ iYls4lqMeI99saMT20hxQO0GAL6r3cJuKNr9/X3q6en57QI+bpLc3d25YIBFNwCo3XwQ+2bXvyM7 3xs7xrqvra1lQXbsjx1jCHVjA2o3APDO2i3shqLFjZG3LvQ7OjqyRT2ARTcAqN3URowbPzs7y0JV 3dm1O2J9Gx3ZsSaenp7O9seOax6v/3ioAEDtBgBqULuF3VCk2COskpsCcSPAXt6ARTcAqN28X4TZ 5+fn2d7Z0SkcgXZ0Dg8MDGRTt3RoF3NEt3seZMd48Rjtnndkm1oGqN0AwAfVbmE3FCUW97G3WDX7 ksXNGQCLbgBQu3kt9mmOUHV3dzcLtGME9tjY2Ju2kHL8+mhvb8+C7OHh4azrPR4WWF9fT3t7e1lH fGzVBaB2AwANWruF3VCUuClQxI2GeEreU/GARTcAqN2t6OLiInsIOO5TzM/PZ4G2/bOrHy8eY9sn JibSwsJC2tjYyPYoj9fl9fW1Fx2A2g0AZa7dwm4oQjzp3tfXV9jNiOhO0OUNWHQDgNrdbPIO7Rh/ HaFrjMOOQLu/v1+gXeERe49HV3aE2XE98zD7+Pg42y7r6enJCw9A7QaAZq3dwm4oSty0WVlZKfQG TYzmi/3nAIXbohsA1O4yiQeC49+9vb2drZPGx8ez7uLoMhZQv+/o7u5+NWJ8a2srC7Jjn3LrRQC1 GwBavHYLu6FoccMhbuIU2eV9cHDgwoLCbdENAGp3Q4mgNfZ0ji7i2ON5ZmYmWwvFHtBC6vet+QYH B9Pk5ORzZ3Z0vkcHfDxUDYDaDQD8tHYLu6EW4oZEPHGvyxuw6AYAtbvstfv29jb7N0RHcaxzoks7 wlljx9++Z3aMaY/rlofZe3t72f7k1ngAajcAUFXtFnZDLUWXQ5Fd3jG+zodtsOj2PgAAanfRInSN 8DW6tCOQjf2fI9A2dvzt3dkjIyNpfn4+G9se1zHWg/bMBlC7AYCa1m5hN9Ra3NiIm0VFdT3ETRPA ohsAULsrke+lvbm5mXVpj42NZUGtwPrXR1dX16t9s+P65aPGhdkAajcA8GG1W9gN9RJ7ecfoumpu sMQeeIBFt0U3AKjdvxMdxaenp2l7ezsLZ6NTe2BgwOjxX4waj072uE4LCwvZfZKDgwOjxgHUbgCg sWu3sBvqKZ74r3Qv7xhhHl0YgEW3RTcAqN25q6urLJRdW1tLc3NzWfdxZ2enAPsHR6zD4gHk77uz 48EAANRu624AKGXtFnbDR4gu77gJ9Z4bM3ETBrDotugGgNar3fHQbKwh9vb20urqahbWRmjb3t4u xP7BQ8Ixmj2C/3zv7Ohw150NgHU3ADRh7e7r60txHB4euipQZ3HDanl5+U03qGLPb6B1xV6QsY1B fsTXAEDz1e4IZGNsdgS0sQYwevzngfbIyEgWaEdH++7ubnaNHx8fvfgAsO4GgBaq3W0uBTTGL+Sv 9vKOGznG6gEAQHO5vr7OpjdFWDs9PZ2GhoZ0an+3DoppWNHFHg8JR1d7dLfr0AYAACAn7IYGER0I cQPn+46N+NrYJAAAKK8IZ4+Pj9P6+npaWFjIAtwIcgXabamrqysL+SPQjpHj0aF9dnaW7u7uvHAA AAD4LWE3NJi4sRNbC+Q3f+KGT7V0PgAAQO3F5+7YGzoC26WlJSPIXzzAG2ucCLTjumxubmYP9N7f 33vRAAAAUBVhNzSg6PKOkHtwcLDqoDputEXXSNx0AwAAqhddxycnJ1loG3tGj42NpZ6enpYPtHt7 e18F2jGiPbZsenp68qIBAACgJoTd0MCqvSkUewB2dnY+34Can5/X5Q0AAO9wcXGR9vf3s4dRo1O7 v7+/pTu18320I+T/+vVrNp491h0CbQAAAD6CsBua2Ojo6B9uTsXNueiuAAAA/k9MV4pge2trKy0u LqbPnz+/enC0FceOR8d63qUdnez20QYAAKDRCLuhSW1sbPz05lV7e3taXl7WfQEAQEuKvaIjvI3P zLOzs1mncnxGbrVQu6urKwu0FxYWsi7tg4MDY8cBAAAoFWE3NKG4QdXR0fHbm1uxJ3iMHAQAgGYV 3dq7u7tpdXU1jY+PZ/tKt9IY8vi3xn7iIyMjWcf6zs5O+vbtW7q5ufHiAAAAoPSE3dBkogsjQuy3 3vyKUDzGEureAACgzGIM+enpaTaGPPaTjjHkrdatPTAwkO0rHvuLb29vp/Pz8+y6AAAAQLMSdkOT WV9fr+jGWIwv1OUNAEAZxN7REWzH6O2ZmZnU39/fUsF2dKdPTU1l3ep7e3vZZCehNgAAAK1I2A1N JG74VXOTL8YbHh8fu5AAADSM2F879pKOYHtycjILtltlDHnsqR3jx2NP7ZjGFPuMC7UBAADg/wi7 oUk8PDykvr6+Qm6qzc/Pu4kGAEDdxaShCLaXl5ezYDsexmyFUDsC/NhPPD6Hxxj2s7OzLOQHAAAA fk3YDU0i9tyObpeixjdGcB432QAAoBZiFHkE20tLS2l0dDR1d3e3RKf20NBQNno9PrtfXFxkD60C AAAAlWmLQCuOw8NDVwOawNXVVXYDrYibcR0dHdlNuAjSgY8Ve3HGjfH8iK8BoCyiS/nbt2/Po8hj Ddrso8j/6q/+Kv31X/91+pu/+Zv0D//wD+k///M/vRAAwLobACi4drflC/G46QA0h+gOiX39irqB GJ02MVIS+DgRELz8vYyvAaAR3d7epuPj47S2tpamp6ebfo/tGLU+NjaWdahvb29n05FiSyC1GwCs uwGAutRuYTc0q6Ojo8L2OYwu7xgzCVh0A0Augu39/f20srKSBb69vb1NG2p3dnamwcHB5xHk8Vn7 V/tqq90AYN0NANSldgu7oZlFl/fExERhN/nm5+ftKwgW3QC0oAh2T05OsrVjfL5s5o7tGLM+Pj6e VldX097eXrZV0Hu39lG7AcC6GwCoS+0WdkMr2NzczLqzi7j5F10sgEU3AM0tAt6tra20uLiYhoaG mjLYjm7tkZGRbAugGEF+enqajSBXuwHAulvtBoDS1G5hN7SKy8vL9Pnz56puCMaNQMCiG4DmEl3L UVtiHPnU1FRhW+E0Wrd2/Nvybu34bPzebm21GwCsuwGAhqvdwm5oNXETs5LOnNijsKhOF8CiG4CP E13bu7u7Wdf2wMBAU3Vtx78l31s7phtFzfyIz7BqNwBYdwMAdandwm5oRRcXF9mNzbfeNIwR6PFn AItuAMrl9vY224Ymgu0Y2d3V1dVUY8gj2J6fn8+C7fPz8/Tw8KB2AwBqNwC0Tu0WdkOrirGNcWPw LTcSNzY2XDCw6AagwUUHc+w7HXttT09PN9U48nj4cnR0NPv8urOzkwXbtRxDrnYDgHU3AFCK2i3s hlZ3cHDwyw6f6ABq5BuJYNENQKuKru39/f1sH+r4zNbe3t4UwXZ3d3f274lu9Bi3fn19rXYDAGo3 APCj2i3sBv7nRun4+PgfbjRGN9Dd3Z0LBBbdADSAy8vLbOJOdDc3y17bEWxHx/bS0lLa29vL9hNv hgct1W4AULsBgLrUbmE38H/iveBlR1Ds7whYdANQf7H3dIwkj3A7wuAY4132YLu3tzdNTU2llZWV 7HPmzc2N2g0AqN0AQDW1W9gNvBY3Vfv7+7OxkdWK/RTj7wMsugH4tRjVHZ+dosN5aGio9CPJY5uc 4eHh51HkMUlI7QYA1G4AoODaLewG/ujx8TE7qnFxcZF1IMV4zbW1Nft+g0U3AC+cnZ2l7e3t55Hk ZQ624zNfdJ8vLCxkgX2MW1e71W4AULsBgDrUbmE3ULwIygcHB18tEsbGxlquowcsugHIxbSb9fX1 NDk5mXU9lzXYjgcZ43PezMxMFtbHv6vahyTVbgBA7QYAKqzdwm6geLEX449ujnZ3d6eDgwMXCCy6 AZre+fl5Nt0mOp7LHG739PSk8fHxLKiP+nN/f++Hq3YDgNoNADRK7RZ2A8WKMPt3N01jXOfDw4OL BRbdAE0htmuJDueVlZX0+fPnbKx3GYPteDAxwvnV1dW0t7dnKo/aDQBqNwDQ2LW7r68vxXF4eOiq AFW7vr5OnZ2db7qZ2tvbm+1VCfxe7H0a42Lzw16oAB8rupv39/ezPapjq5a3fv5ptHHkw8PDaWlp KRtHHp/jULsBQO1WuwGgTLW7zaUAihIdTSMjI+++ybqxsZH9WQCARhUTaY6Pj9Pi4mIaGhrKPsOU LdyOBw2np6ezz14XFxc+fwEAAAClJ+wGChOdTZXefJ2YmEh3d3cuIgDQEKLLObqdIxyOcLu9vb10 Xdv9/f3Z1jE7Ozs6kwAAAICmJOwGChGdTtV2OPX09GR7XQIA1FvsTR17VMf4q+iALuNe25OTk9me 4bFn1ePjox8qAAAA0PSE3UAh1tbWChnnGX/H+vq6sZoAQE3FntsHBwdZ5/PAwEDpxpLH9xzf+9bW lpHkAAAAQMsSdgOFie7u6Coq4gbu2NhY1mEFAFCECIPPzs7S8vJyGh4eLlW43dHRkUZHR9Pq6mo6 OjryGQkAAADgfwm7gULFzde4GVvUOM6TkxMXFQCoSITbMTFmfHw8C4zLNJI8xqnHnuGx17aR5AAA AAA/JuwGaiLGmre3txcy1jy6mAAAfiUC4dirOvasHhkZKVW4nY8k39jYMJIcAAAA4B2E3UDNnJ6e pt7e3kJuAke3+M3NjYsKADyLiTJ7e3tZUFzUVir1OPr7+7PO7Z2dHZ9vAAAAAKog7AZq6uHhIU1O ThZyY7izszPr2AIAWtP9/X3a39/Pwu3ohi7Dvtvx+WVsbCybVHN8fJz9GwAAAAAohrAbqIuvX78W MtZ8YWHBxQSAFnJ1dZWN944pL2UJt2OPcCPJAQAAAGpP2A3UzfX1dRoaGqr45vHw8LAbxgDQAp8X tra20vT0dOrp6Wn4cDv2Bo8gfm1tLZ2dnfmsAgAAAFBHwm6grh4fH7PRo+/tzIouqejsAgCaS4TD sU3J0tJS6u3tbfhwOybVjIyMpJWVlXRycpJ9tgEAAADgYwi7gQ8RN4e7u7vffGN5b2/PRQOAJhHd 27HFSYz7jgfaGn0s+cTERDaW/Pz8PD08PPgBAgAAADSItr6+vhTH4eGhqwHU1e3tbfr8+fNvbzLP zMy4WLS8y8vL7HchP+JrgLKIgPjg4CDNzs6m/v7+UowlX11dNZYctRsA1G4AoMFrd1t+Uyc6KwA+ QowB/dlY87ghroMKUjbi9+XvRnwN0Kiidh8fH2c1fnh4OBv9bSw5arfaDQBqNwBQg9ot7AY+Xtxc 7urq+kNnVXRUARbdQOOL0eTb29vZE7VRwxs13I4H7AYGBrI9wuO9VLiN2g0AqN0AUOraLewGGsPd 3V0aGxt7XlRsbm66KGDRDTSoGO8dD6Wtr6+nwcHBhh5NHuH23NxcNkrdxBjUbgBA7QaApqrdwm6g saytrWVdYdXukRnd4tG1Za9NLLoBipHvvT0/P586OzsbNtzu6+vL9gff2dnJHqYDtRsAULsBoGlr t7AbaD5xY7u7uzt7f4tucTe6segGqMzt7W3a2tpKk5OTDRtwR82fmprKxqjHOHVQuwEAtRsAWqZ2 C7uB5jM+Pv6Hm+AWKVh0A7zNxcVFWl5eTp8/f07t7e0NF27HnuBR62MNE9+rKS6o3QCA2g0ALVu7 hd1Ac4kx6D+7OR5jzcGiG+C1GE8eXdGxjUhvb29Djybf29tL9/f3fmio3QCA2g0AarewG2gu0d0V 3V6/ullurDkW3QApXV5epvX19axDuhHHk0foHuF77Lt9c3PjB4baDQCo3QDAj2q3sBtoDtGV1t/f /+a9PY+Ojlw0LLqBlnJ6eppWVlay8eSfPn1qqHA7vp+hoaHs+4vvE9RuAEDtBgDeULuF3UBzmJ6e fveN9cXFxfT4+OjiYdENNKWoccfHx9n470YcT97T05N9b/v7+0aTo3YDAGo3AFBJ7RZ2A+W3tbVV 8Y326CK7urpyEbHoBppCBNyx/3aMJ29vb2+ocDu+n9hOZG1tLZ2dnaWnpyc/MNRuAEDtBgCqqd3C bqDc3rJP9++O+PN7e3suJhbdQCnd3d1le1tPTU2lrq6uhtt7e2lpKXvfMk0FtRsAULsBgIJrt7Ab KLfoDCtqNOv8/Lwb8Vh0A6Vwe3ubNjc308TEREPtvx3d27En+Pr6ejo/P/eDQu1WuwFA7QYAalm7 hd1A+d3c3KTR0dFCbtIPDg6my8tLFxWLbqDhXF9fZ5/bh4eHGyrg7u/vT4uLi+ng4CA9PDz4QYHa DQBqNwBQr9ot7AaaR+wBWsTNf2PNsegGGkVs17G6upqGhoYaJuCO7u2RkZHs+9K9DWo3AKjdAMAH 1m5hN9Bcjo6OUnd3dyE386NLzVhzLLqBeosAeXl5OfX19TVM93bU1snJybS7u6s2gtoNAGo3ANAY tTtuoMVxeHjoqgBNI/YxHRsbK+Tmfuw7Gn8ffKQYrT8zM/N8GLUPzeXp6Sn7gL6wsJB6enoaJuAe GBhI8/Pz6fT0NPseAbUbANRuAKCRanebSwE0s5haUcTI1+hmOz4+dkEBKNTJyUmam5trqIA7xpPH tiDGkwMAAADQ6ITdQNOLIKG3t7fqm//RKQ4A1Yju6KhL0cFd1JYb1R5dXV1pamoq7ezspJubGz8k AAAAAEpD2A20hPv7+2yf0UqDgOi4u7u7cyEBqEh0SS8uLmbBciME3B0dHWliYiJtb28bTw4AAABA aQm7gZaysrLy7kAgxqAbYQ7AezVawD00NJSWlpayzvLHx0c/IAAAAABKT9gNtJz3jjVfXV110QB4 k2/fvqXl5eVCts8oKuBeX1+3/zYAAAAATUnYDbSkGEk+Pj7+ppBA9xsAv3J6epp1TDdCwN3e3p7V N/tvAwAAANAKhN1AS1tbW8vGlP8oMIixs4ICAH4k6kN0TA8ODjZEwD05OZl2d3c9oAUAAABASxF2 Ay0vRrt+340XAfjR0ZGLA8Cz+/v7tLW1lYaHh3/6oFS9js7OzjQ1NZUODg6y7wsAAAAAWpGwGyD9 T4AxPT39HCLEOFoAiE7pGAk+MTHREAH3/Px82t/fT09PT344AAAAALQ8YTfACzECNgKNakOECM8j jACgfCLgPj4+TjMzM6m7u/tDA+6enp40Ozubvn37ZkQ5AAAAAHxH2A1QA+Pj41lIEQHFw8ODCwJQ Aqenp2lxcfHDA+44/8LCQhZw6+AGAAAAgJ8TdgMU7OvXr69Ci4GBgXR1deXCADSg6+vrtLq6mvr7 +z804O7q6soC7gjcBdwAAAAA8DbCboACnZyc/HBP146OjmxEOgCNIcaUT09Pf+g+3DGiPPbgju9F wA0AAAAA79fW19eX4jg8PHQ1AKpwd3f329G3EWrYc5VKXF5eZvsH50d8DbzP+fl5Wl5e/tAx5XFu e3CD2g0AqN0AQDG1uy2/8RZjdwGoTHTkjY2NvSnoGBoaMtacd4tg7OXrKL4Gfi/eb2Mf7hgT/lEB d0z3iC7yg4OD9PDw4IcCajcAoHYDAMXVbmE3QLWiU/C9wcfm5qYLh0U31MDt7W3a2tpKIyMjHzam vLOzM3uydH9/Xwc3qN1qNwCo3QBA7Wq3sBugGrHXaqVhSoyyFYJg0Q3ViwkbR0dHaWpqKrW3t39I wB21YHJyMuvgvr+/90MBtVvtBgC1GwCofe0WdgNU6ubmpuq9XwcGBuwDhUU3VCjeP5eWllJPT8+H jSmPDvKY1nF3d+cHAqjdAKB2AwD1rd3CboBKRVd3ER2E8XcYa45FN7xNTMTY3d3NQuaPCrj7+/vT 6upqur6+9gMB1G4AULsBgI+r3cJugGpcXV2loaGhQsKT+fl5Y82x6IafOD09TXNzc9l+2B8RcMck j4WFBdM4ALUbANRuAKBxarewG6BaDw8PaWZmppAwxVhzLLrh/8Ro8PX19ayT+iMC7gjWI2CP/cBj X3AAtRsA1G4AoKFqt7AboChbW1upo6Oj6nAl/o6dnR0XFItuWtbJyUn2ENGnT5/qHnDHe/DExETa 29tL9/f3fhiA2g0AajcA0Li1W9gNUKQYa97X11dI4DI9PZ11jYNFN63g9vY2+0waEy4+oos79gCP 80c3OYDaDQBqNwBQitot7AYoWgTUEVQXEb4MDg6m8/NzF1XhtuimaUUX9/z8fCGTMd57xHj0tbW1 dH197QcBqN0AoHar3QBQvtot7AaolY2NjULCm+HhYRdT4bbopqlE93S8R35EF3d7e3u2D/fp6akf BKB2AwBqNwCUu3YLuwFq6eLiIvX29lYVyujsxqKbZvD09JQODg7S1NTUh3Rxx5jy3d3d9Pj46IcB qN0AgNoNAM1Ru4XdALUWwcrs7GxF4cze3p4LiEU3pRZd3Kurq1U9+FPNVhDRQX51deUHAajdAIDa DQDNV7uF3QD1sr29/a5uxtj3Gyy6KauYbBEP+tS7i7urqystLCxke4EDqN0AgNoNAE1du4XdAPUU 4c9b9qjt6enJuiHBopsyiVHlOzs7WUe1MeWA2q12A4DaDQDUuHYLuwHq7XdjzaML0shdLLopk3iQ J7qpo6u6ngF3d3d3WlpaSpeXl34IgNoNAKjdANBqtbuvry/FcXh46KoA1NnPxppvbm66OLwSQd7M zMzzIdijEUQXd3RSj42NpU+fPtUt4I5zTUxMpP39/ex7AFC7AQC1GwBas3a3uRQAH/+GPDQ09Bzi RGgkvAEaWWyxsLa2lm23UM8u7nhAc2VlJV1fX/shAAAAAADCboBGEGPN4wmkCI5ub2+r+rsiKD87 O3NRgcKdnp6mqampH06kqNXR3t6enTPGEnkQCAAAAAB4SdgN0EDu7++r/jvm5+ezgGh1dVUwBFQt HsaJrRVeTqCoxxHni/MW8b4IAAAAADQnYTdAEzk4OHi1b+7o6Gg2bhjgveK9Ix6a6e3trVvAHR3j c3NzWQe5h3UAAAAAgN8RdgM0iaurq9TZ2fmH8ChGo8f4X4C3ODk5ybZVePngTK2P4eHhtLW1pYsb AAAAAHgXYTdAE4gxw78aMRx73q6vr+uUBH76HrK7u5s+f/5c9y7u8/NzPwAAAAAAoCLCboAmsLCw 8KZwaWJiwlhz4Fm8H6ytraXu7u66hdwDAwPZwze6uAEAAACAagm7AUpub2/vXUGTseZA7Ikdo8pj 6kM9Au4YiT45OZm995gwAQAAAAAURdgNUGLX19epq6urovApujmB1nJ0dJRGRkbq1sUdD9esrKxk 71UAAAAAAEUTdgOU1O/26X7LMTo6aqw5tMB7RezHXe37xXu6uGPLhIODA13cAAAAAEBNCbsBSmpn Z6eQYCr26j05OXFBocnEntgxwSG6q+vVxb28vJyurq5cfAAAAACgLoTdACW2v7+fOjo6CunEXF1d dUGhCUTYvLCwkDo7O+sSco+Pj2fvRdFBDgAAAABQT8JugJKLvXAHBgYKCa3GxsbS7e2tiwoldH5+ niYnJ7OHV2odcEeQPjc3Zy9uAAAAAOBDtfX19aU4Dg8PXQ2AkoqOygiejDVvXpeXl2lmZub5iK8h xN7YIyMjdQm54/0hRpXHiHQA1G4AULsBgI+u3W35zcuvX7+6KgAlt729XchY8zjm5+fT09OTi9og vn379urnE1/TuuIBl/h97+3trcuo8sHBwbS7u5seHh5cfAC1GwDUbgCgkWq3sBugmVxcXBQ21nx4 eNiTzBbdNJDYZmBlZaVu+3FPTEx4rQGo3QCgdgMAjVy7hd0AzSa6Pv93fEchY4t1c1p087Ei5F5c XCxscsOvjvb29myyg/24AdRuAFC7AYAS1G5hN0Cz2tnZqboDdH9/34W06OaDxKSGqampuoTcMRJ9 bW3NftwAajcAqN1qNwCUqXYLuwGa2dXVVRoaGqoo/JqdnXUBLbr5oJ93jBD/9OmT/bgB1G4AQO0G AH5eu4XdAM3u6ekpG0v8nuAsAvIYh45FN/X9OY+MjNRlVPn09HQ6OTnJ3h8AULsBQO1WuwGgpLVb 2A3QKmIkeVdX12+DsBh9Hh3hWHRTH3t7e6mvr6/mIXf8/q+srBhVDqB2AwBqNwA0S+0WdgO0kpub m/T58+dfBmIx0hiLbmorJifEAyiVbjPw3lHlm5ubQm4AtRsAULsBoNlqt7AboBVFd+ePxprHuHMs uqmdGBu+sbGRenp6ah5yx0j0CNSNKgdQuwEAtRsAmrR2C7sBWtXx8XHq7e191f358PDgwlh0UwMR OEd39cDAQM1D7omJiXR6euqiA6jdAIDaDQDNXruF3QCtLMYaR/dnEft0R5hnr2+Lbl6LceWxNUCt 9+SOSQ0xmeHy8tJFB1C7AQC1GwBapXYLuwFIhYTUi4uLqb29PetexaK71UXIvbW1VfNx5V1dXdm2 BHd3dy46gNoNAKjdANBqtVvYDUD1Tk5OsqD75RhlI9EtultRhNyxJ3d3d3dNQ+74+9fW1vyeAajd AIDaDQCtXLuF3QBUJ8aXv9z7Oz9ib2IjlS26W0Uecte6k3twcDBtb29nv3cAqN0AgNoNAC1eu4Xd AFRndnb2p8FcdHurMRbdzSxC5xjdH+PEaxlyf/78Oe3t7Qm5AdRuAEDtBgC1W9gNQBGik/UtQd3Y 2Jg9hS26m0oecvf399c85PbzBlC7AQC1GwD4Qe3u6+tLcRweHroqALzL1dXVu7pZY4/ho6MjF64C MQ5+Zmbm+TAe/uPk48rj81MtQ+7x8fF0enqqkxtA7QYA1G4A4Ce1u82lAKASDw8PFXe0rqysCPAo nXjNxl7Ztd6TO6YgnJ2dueAAAAAAAL8h7AagIr/ap/stx8jISLq+vnYhaXh5yF3rTu7p6elsWgIA AAAAAG8j7Abg3U5OTgoJ9zo7O9Pu7q4LSsM6ODhIAwMDNQu4P336lIXcFxcXLjYAAAAAwDsJuwGo yP7+fhZWFxH4zc/PG2tOQ4mQe2hoqGYhd3t7e5qbmzPdAAAAAACgCsJuACp2c3OThoeHCwn/Yv9v 3a18tG/fvhX2mv5ZJ/fCwkK6u7tzsQEAAAAAqiTsBqAqj4+PWYdqUd2uGxsbLip1F3tlT0xM1LyT +/Ly0sUGAAAAACiIsBuAQsRY866urkKCwbGxsXR/f++iUnO3t7fZGP3ouK5VJ/fMzIxx5QAAAAAA NSDsBqAwERyOjIwUEhL29vam09NTF5WaiIcplpaWUkdHR01C7tjPPsaVR8c4AAAAAAC1IewGoHBr a2uFhIjRFWtvY4oUr6cIuWOseK3GlUenuNctAAAAAEDtCbsBqImLi4usO7ua4PDr168uJIWIveXj 9VSrTu54MCNC7pubGxcbAAAAAKBOhN0A1EyMip6amqpoP+TYt/vp6clFpCrxGtra2ko9PT013ZPb uHIAAAAAgPoTdgNQc3t7e9kexm8NECOYNAaaakTIvbOzkwYHB2s2rnxubi6bYAAAAAAAwMcQdgNQ FxEKDg0NvSlIPDo6csGo2Onpaerr66tZJ3eE3MaVAwAAAAB8vLa4GRzH4eGhqwFATUW3bexr/Ksw cXl52YX6gcvLy2xcdn7E17x2fn6eJicnKxqb/5ZjenrauHIA1G4AULsBgAaq3W35DdyvX7+6KgDU Reyh3NHR8YcwMTq/Hx8fXaAf+Pbt26trFV/zP2LkfS1D7vHx8XR2duZCA6B2A4DaDQA0Xu0WdgNQ f9Eh+3KseYTfRkNbdL/H/f19WllZedd+8O85YvJN7DcPAGo3AKjdAEDD1m5hNwAfI8aaLywsZHVo f3+/kOJm0d0aNjY2ahZy9/T0pO3t7ez1CQBqNwCo3QBAQ9duYTcAH6uIfbB2d3ezMdYxzjo6fi26 m9PR0dGriQBFHhGer62tpYeHB7+UAKjdAKB2uygAUI7aLewGoNxi/HlXV9fzgjT+9yI6xS26G8fF xUXN9uVub29Pi4uLTfmQBABqNwCgdgNAk9duYTcA5RWjpoeHh38YYi4vLzfNKOpWXXRHAD03N1eT kDv+zpmZGXvFA6B2AwBqNwCUt3YLuwEorwi0fxVoxsjrIsakW3TXVzykECPFa7Uvd3SJX11d+QUC QO0GANRuACh37RZ2A1BOx8fHb+r4jTHV29vbFt0l+rkODAzUJOQeHx9PJycnfnkAULsBALUbAJqj dgu7ASifGG/d09PzrqAzRlaXdV/mVlh0Rwd+rfbl7uvry0J0AFC7AQC1GwCaqnYLuwEon5GRkYpC z+7u7lKGns286H54eEhLS0upo6Oj8JA7ft6bm5tNs3c7AGo3AKB2AwDCbgBKLPZyrjYEjXD18fHR ovuD7ezspN7e3sJD7hhdv7KykgXpAKB2AwBqNwA0be0WdgNQHhFeRrduEYHo8PBwOj8/t+j+ABcX F9n+2UWH3DECPcbVX19f+2UBQO0GANRuAGj+2i3sBqBcbm9vKx5j/qNwtAw1sFkW3fGwwuLiYk32 5Y7XRIToAKB2AwBqNwC0TO0WdgNQPrEHc4wiLyooHR0dTXd3dxbdNfx5bW9vp56ensJD7oGBgbS/ v++XAgC1GwBQuwGg9Wq3sBuA8jo9PU2Dg4OFhKYxHv3g4MCiu2BHR0epv7+/8JA7fl7r6+ul2nsd gJZcdLthDgBqNwBQu9ot7Aag3KJrOPZpLipEjY5xi+7qXV1dpYmJicJD7s7OzrS6upqNRAeAEiy6 3TAHALUbAKhV7f7y5UuK4+TkxFUBoNR2dnayILSo/Z+vr68b5t8W38vKysrz0Ujf2/fi4YONjY3U 0dFReNAdDzXc3997sQPQ8MpUuwEAtRsAylq721wKAJrJ5eVlGhoaKiRYjfHbvE88TRd7aBcdcsfP 9OzszAUGAAAAAOCZsBuAphOdxcvLy+nTp08Vh6vxRBhvF93WU1NTNRlZvrW1lf1MAQAAAADgJWE3 AE0ruoy7u7vfHbAODw8LV99he3s79fT0FB50xwMLRpYDAAAAAPAzwm4AmlqEpfPz828OWNvb29PF xYUL9wYxVryokfEvj7GxMSPLAQAAAAD4LWE3AC0h9t+Okdi/C1o3NzddrN94eHioekz8j47e3t60 t7enqx4AAAAAgDcRdgPQMm5vb9PIyMgvO4oFrb+2s7OThdJF78sde6RHiA4AAAAAAG8l7Aag5ayu rv6hK7mrqyvd3Ny4OD8RDwqMjo4WPrJ8amoq+7sBAAAAAOC9hN0AtKQYa97T0/Mcum5vb7soPxCd 7mtra6mjo6PQkHtwcDB9+/bNBQYAAAAAoGLCbgBaVozNnpiYSLOzs1X/XUtLS1nHeDM5PT3NQuki Q+729va0vr5uXDwAAAAAAFUTdgPQ8qoNXg8ODp7Hose+39fX16W+Ho+Pj1l4//2o9yJGlhsVDwAA AABAUYTdAFCFu7u71N3d/SrUjZC4rN3LMd69r6+v0JB7YGDAyHIAAAAAAAon7AaAKkxOTv405I0R 6RGGl0GMdJ+ZmSk05O7s7MxC//i7AQAAAACgaMJuAKjQ/v7+bwPfrq6urFu60f8dPT09hQbdEZxf XV15kQAAAAAAUDNtMao0jsPDQ1cDAN4o9uWOzuW3hr/z8/PZXtiVury8zALk/Iivq3V7e5vGx8cL Dbl7e3vTycmJFwgALa8WtRsAULv5f+zdL0xk25o34L73IsgMuYMoQTIIbkImCDJBIJiE5CAQCAQC gUCQHAQCgUAgSBAIMmESRM8EgSATBJ10JggEAoFAIBCVEwSiBKIEAoFAIBDr+959hzPdfZpuau8q qD/Pk6zM5cyh4Kwq6q21f3u9CwC+rt0fni9O7+zsmBUAeKWJiYlcQfDFxUWunxdnXn/5WEXPwI72 4rWE9T8b3d3daWNjQ8tyAGhQ7QYA1G4A4Lu1W9gNALXY2trKHQp3dXWl9fX19PT09C6L7rjbbWxs rK67ueNs8mq16oUBAA2o3QCA2g0A/LB2C7sB4LViZ3YE1kUD4tgZXi6XX/UzIxj/r//6r6++/z/+ 4z9e/f0hWqivra1lO7DrFXLHOd8HBwdeFADw40W3C+YAoHYDAI2r3cJuAHitCJgHBwfr1vo72ol/ T+yUjtocu7D/4R/+4cXH+Md//Mc0NTWV9vf30/39/YtFf3h4uG4h9/Pu9Jd+HgDggjkAqN0AwBvV bmE3ANQiQt65ubm6hcfj4+Pp5uYme+zb29u0vLyc/vKXv2T/vz/96U+vfpx/+qd/ynZvP5+bHf93 cXGxLjvRn0eE5peXl14EAPD6RbcL5gCgdgMAjavdwm4AyFtMBwYG6hIi9/T0pF9//TX99a9/rTnk fh7P3/PP//zP6d///d/r9rs97+be3NzM2qEDADUtul0wBwC1GwBoXO0WdgNAXnd3d2l6erpuoXIz jmiTXqlUPNkAkG/R7YI5AKjdAEDjarewGwCKijOzY3d2O4Xc8d8T/10AQKFFtwvmAKB2AwCNq93C bgCohzh3e2Jioi2C7pmZmVStVj2pAFB80e2COQCo3QBA42q3sBsA6uXp6Smtra2l7u7ulgy5e3t7 0+HhoScSAOq36HbBHADUbgCgcbVb2A0A9XZxcZEGBgZaKuien5/PziAHAOq66HbBHADUbgCgcbVb 2A0AjfD4+JgWFxebPuSOUP709NQTBgCNWXS7YA4AajcA0LjaLewGgEY6ODhIpVKpKYPupaWldH9/ 70kCgMYtul0wBwC1GwBoXO0WdgNAo1Wr1TQ1NdU0Iffg4GA6Pz/3xABA4xfdLpgDgNoNADSudgu7 AeAtPD09ZfX2z3/+87sG3evr69nvAgC8yaLbBXMAULsBgMbVbmE3ALyVu7u7dw26+/v7PQkA8LaL bhfMAUDtBgAaVbt/+eWXFEMrUwBovKi37xl2/+Uvf0mPj4+eCABosJubm7SxsfH7iK8BALUbAKhv 7f5gKgDg7ezt7b37ed1XV1eeCAAAAAAAWp6wGwDe0Obm5ruH3VqxAQAAAADQDoTdAPCGhN0AAAAA AFAfwm4AeEPamAMAAAAAQH0IuwHgDZ2fn79r0P2Xv/wlPT4+eiIAAAAAAGh5wm4AeEN3d3fvGnb/ 7W9/8yQAAAAAANAWhN0A8IY+fvyY/vznP7/rzu7t7e309PTkyQAAAAAAoKUJuwHgDcSO7vn5+Xc/ r/t5jI6Opuvra08MAAAAAAAtS9gNAA12cnKS+vr6mibofh7d3d12eQMAAAAA0LKE3QDQIBEib25u pq6urqYLur8c4+PjqVwue8IAAAAAAGgpwm4AaIBqtZrGxsaaOuT+ckQgv7OzY5c3AAAAAAAtQ9gN AHV2fHycSqVSywTd3+7ydpY3AAAAAACtQNgNAHUSu6I3Njaavm35a87ytssbAAAAAIBm96G3tzfF +PTpk9kAgJwqlUoaHR1t6ZD7yzEyMpIeHx89sQCQU7lcThMTE7+P+BoAULsBgPrW7g/PF7VjBxcA ULvPnz9nN441S1D9pz/9qfD53Rb1AFDM2dnZV/U1vgYA1G4AoO61W9gNAHnEzufV1dW6tC3v6elJ CwsLqa+vr3DI/a//+q/pP//zP3OfG765uenJBYD6LbpdMAcAtRsAaFztFnYDQK2ur6/T8PBwXXZi Dw0NZY8X7u7usgD9r3/966t3aT//O3/729/S7u7u72dt397eppmZmZp+l/HxcWd1A0B9F90umAOA 2g0ANK52C7sBoBb7+/vZTux6BN1LS0vfPRs7/lm0R5+bm8tC7Je+/1/+5V+yxzg9PX3xjO3XtlnX vhwAGrLodsEcANRuAKBxtVvYDQCv8fDwkJaXl+sSckdYHiH0a/3P//zPV9//3//939ku8NeqVqtp dnb2h7/TxsaGJxkA6r/odsEcANRuAKBxtVvYDQA/c3V1lbUbr0fQHa3CI3x+j0V3tDn/3q70+G97 aWc4AFBo0e2COQCo3QBA42q3sBsAfmRvb69ubcu3trZyhcr1XHRH0D49Pf37Y3V3d/9+ZnheNzc3 zvoGgAbVbgBA7QYAXqzdwm4A+J5oWz4/P1+XkHtgYCA7V7uZFt3PZ49vb28XnqfYGT45OVk4NAeA Nlx0u2AOAGo3ANC42i3sBoBvxU7lerUtX1hYqOl87bdcdFcqlcI7sldWVr46izxCdLu8AbDodsEc ANRuAOANarewGwC+dHx8nEqlUuGQO9qDR/Dbzovuo6Oj1NXV9Yf/9tjlHUE6AFh0u2AOAGo3ANDA 2i3sBoAQu5FXV1e/G97WOmJXeD0Xxs246I725f39/S/OQW9vb3beuV3eAHT4otsFcwBQuwGAxtVu YTcAVKvVNDY2Vpe25XNzc1kQ3O6L7qWlpVfNx/j4eCqXy15kAHTqotsFcwBQuwGAxtVuYTcAne3y 8jL19fUVDrljR/j29nZDdjI326L7/Py8ph3w8e9ubGzY5Q1AJy66XTAHALUbAGhc7RZ2A9C5Ipyu R9vy4eHhLDTvhEV37FqPNu155mlkZCRdXFx44QHQSYtuF8wBQO0GABpXu4XdAHSex8fHtLi4WJe2 5bOzs+n+/r5jFt0LCwtNuwMeAJpw0e2COQCo3QBA42q3sBuAznJ9fZ17Z/K3oe3W1tabhLbNsug+ Pj6uy074GKOjo87yBqATFt0umAOA2g0ANKp2//LLLylGnL0JAO1uf38/9fT0FA5qox33Wwa1Nzc3 2ZnXzyO+fg+VSiVNTU3VJeyO0d3dnf33RGt0AGgnzVK7AQC1GwDauXZ/MBUAdIJoW160/fbziPbn 8XidbHd3N/X29tYt9I6d9u6aBwAAAACgFsJuANpetC0fHh6uyy7k2BnO393e3qbp6em6Bd4xlpeX 7fIGAAAAAOBVhN0AtLWrq6s0MDBQOISNsPzy8tKEfsfBwUHq6+urW+Adz9fJyYmJBQAAAADgh4Td ALStvb29upzPHe3P7+7uTOgPxPzUe5d33KgAAAAAAAAvEXYD0HaiDfb8/HzhsLWrqys7m5rXOzo6 Sv39/XU5Fx0AAAAAAH5E2A1AW4mge2JionDYGoHtxcWFCc2h6C7vUqmU7u/vTSQAAAAAAD8k7Aag bcSZ2oODg4WD7niMarVqQgv6/PlzFlzXOv/7+/smDwAAAACAnxJ2A9AWPn78mLq7uwsH3bOzs3YV 11Hs8p6bm8tawr9m/mNH+NPTk4kDAAAAAOCnhN0AtLyNjY3CIXeMnZ0dQWuDREv4n+26j5sVbm5u TBYAAAAAAK8i7AagZcUO7CJnQz+Pvr6+dHp6akIbLM5TX1xcfHGX9/b2tkkCAAAAAODVhN0AtKRK pZJGRkYKB90TExPp9vbWhL6hcrmchoeHv3oe4rkssqs+vlf7eQAAAACAziLsBqDlxC7s3t7ewkH3 wsJCenx8NKHvIMLpra2t1NPTk+30jjbnRcRjlUqldHBwYHIBAAAAADqEsBuAlrK7u/tiG+zXjjgb en9/32Q2gTijO57Too8Rz+nz8zs+Pp6urq5MLgAAAABAm/sQO+NifPr0yWwA0LRiB3bsxK7H+dxF dxG/h2j9HS3Xn0d8zd9NTk7+4XmOGyJit7ed+wCo3QCA2g0A7Vu7PzxfFN7Z2TErADSlOFP7f4tW x57PfXZ29tV/S3xNynbo/+g5j7PBLy8vTRQAajcAoHYDQHvWbmE3AM0r7s6K3dhFg+7l5eWW3uVr 0f1H0b48zun+2XMfu7xXVlbS/f29PygA1G4AQO0GgPaq3cJuAJrT8fFx6unpKRRyR9D5+fNni+42 FGdz1/Ja6O/vN28AqN0AgNoNAO1Vu4XdADSf3d3dLKguEnT39vamk5MTi+429PHjx9yvizj73S5v ANRuAEDtBoC2qN3CbgCaR7Qan5+fL9y2PM5qjjbXFt3tp1qtFt7xH+3Pj46O/MEBoHYDAGo3ALR2 7RZ2A9Acbm9v08TEROGgO3buPjw8WHS3qampqcKvkecxPT2drq+v/fEBoHYDgNqtdgNAa9ZuYTcA 769cLmdnKhcNL7e2tiy629zGxkbhFvdfju7u7rS9ve2PEAC1GwDUbrUbAFqvdgu7AXj/otTX11co sIy21oeHhxbdHSJ2Y09OTtYt8I4xNjaWLi4u/EECoHYDgNqtdgNA69RuYTcA7+fg4CDbWVskpIwd 4e3eitqi+/viBoeiN0p8O5aWltLd3Z3JBUDtBgC1GwBo/tot7AbgfSwvL9dlN26c9W3R3bkimJ6b m6tra/NSqZQ+f/5scgFQuwFA7QYAmrt2C7sBeFuPj49ZOFk0kJyZmckey6KbcHJykkZGRuoWeE9N TZlUANRuAFC7AYDmrt3CbgDezsPDQxYiFg0it7e309PTk0U3X4nXxMbGRuFd3nEGfLu3xgdA7QYA 1G4AaIPaLewG4G3c3NykwcHBQiFkhJid2F7aors2l5eXaXx8PPfrzOciANRuAFC7AYCWqN0u6gLQ eOVyOfX19RUKunt7e9PFxYVFt0X3q+3t7WW7tGt5nUUr9E5pjw+A2g0AqN0A0OK1W9gNQOOLTgTV RYLuCCBjZ7jCbdFdq3jdzM7Ovvq1Zm4BULsBQO1WuwGgZWq3sBuAxjk8PEzd3d2Fgu7Jycl0f3+v cFt0F57DgYGBH77WZmZmTBQAajcAqN1qNwC0Su3+5ZdfUozz83OzAkBdLS8vFwq5Y6ysrGgpnf6+ O3ljY+P30cm73IuImybidRlnv3+vTf7t7a1JAkDtBgC1W+0GgBap3R9MBQD19vT0lBYWFgqF3BFG xnnL0Ahx9nu0xv/yNffx48dCj7m7u5t1MgAAAAAA4G0IuwGoq9iFPTU1VSjojh22p6enJpOGipsy 4hiXnp6eNDY2ln2dV+wIj8eJ1+/ExIQdAAAAAAAAb0DYDUDdVKvVNDw8XCjoHhwcTNfX1yaTNxPB dNFwenZ29qvXcZxTv76+nh4eHkwwAAAAAECDCLsBqItyuZz6+voKBd3j4+POTKblROvyl17T/f39 6ezszCQBAAAAADSAsBuAwuL841KpVCjojtbn0QIdWkm0Po9uBD97fc/NzbmRAwAAAACgzoTdABRy dHSUtWwuEnSvrq4WOi8Z3svW1lZNZ9HHv++1DgAAAABQH8JuAHLb2dlJXV1dhYLuCP+gFVUqldTT 05PrXPrj42MTCAAAAABQkLAbgFw2NzcLhdwREh4cHJhIWtbMzEzh1v3VatVEAgAAAADkJOwGoGYr KyuFQr443/vy8tJE0rKifX+Rv4HnEUcARHeDh4cHkwoAAAAAUCNhNwCvFmcNF93NOjAwkLV/hlYW rcjrEXY/j6GhoXR2dmZiAQAAAABqIOwG4FXu7+/T2NhYoUBvYmJC22baws3NTdaGvJ6Bd4zp6elU LpdNMAAAAADAKwi7AfipCKhHRkYKhXizs7Pp8fHRZNJWjo+PU39/f10D766urrS9vZ11UgAAAAAA 4GXCbgB+6Pr6Oms9XiS8m5+fdyYxbStu4lhbW0s9PT11Db2jVXqcDQ4AAAAAwPd96O3tTTE+ffpk NgD4Sj2C7ggB7VAtLlpbRxv456HVdfO5vb0tfKb9tyNapQOgdgMAajcA8P3a/eH5YurOzo5ZAeCr QlEqlQoFdRsbGyayTs7Ozr6a2/ia5hS7sWNXdtGgu7u7O7vhBAC1GwBQuwGAF2u3sBuAr52cnBRq yRxnDu/t7ZlIi+6OFd0MNjc3s8A679/R6uqqiQRQuwEAtRsA+HHtFnYD8H/29/ezsLpI0B1hORbd pHR1dfXcSqemEV0V7u/vTSCA2g0AqN0AwI9rt7AbgL/b3d0tFHT39vYKui26+Y5obd7f3//qv6W4 6QQAtRsAULsBgJ/WbmE3AClruVwk6I4gL875xqKb73t4eEhLS0s//Tubnp7O2qADoHYDAGo3APDT 2i3sBuh0GxsbuUPuGAMDA6lSqZhIi25e4eLiIo2Njb14DMDNzY1JAlC7AQC1GwB4Xe0WdgN0sqJB 98jISLq9vTWRFt3UKFqb9/X1ffW8Li4uFnrMOIogdo9Xq1UTDKB2AwBqNwB0Qu0WdgN0qgjFigTd U1NTWWtmLLrJ5+7uLi0sLGQ7uuMogPv7+9yPFd9bKpWy10dvb2/a3t7WDh1A7QYA1G4AaPfaLewG 6DSPj49pdna2UNAdAZ0gzaKb+ri6ukqnp6eFHmNlZeUPf6fDw8Pp+PjYBAOo3QCA2g0A7Vq7hd0A nSR2Yk9PTxcKumNHuKDbopvmEWF5d3f3i3+zMzMzzgIHULsBALUbANqxdgu7ATpFtDkeHR0tFHRv bW2ZSItumsxrbmCJVulxo0qRVukAqN0AoHYDAE1Wu4XdAJ0gAq5oaZw35I6g7PDw0ERadNNkok15 /H2+9m85zvOOm1aiywMAajcAoHYDQIvXbmE3QLsruqM7grS9vT0TadFNk3l8fEwDAwO5/q7j+yIo dyQBgNoNAKjdANDCtVvYDdDOqtVqGhwczB109/T0pJOTExNp0U0T2tjYKHQsQYzJycnszG8A1G4A ULvVbgBowdot7AZoV5VKpVDQHTu6Bd0W3TSnuJElbkYpGnY//62vra05zxtA7QYAtVvtBoBWq93C boB2dHNzk/r6+nKHX3Gu78XFhYm06KZJra+v1yXo/nKUSqV0eHiotTmA2g0AarfaDQCtUbt/+eWX FOP8/NysALSJ6+vr3Of4xoiQvFwum8gmEjcvRMvq5xFfw/7+fhZQ1zv0HhkZcbMLgNoNAGo3AND0 tfuDqQBoLxF0Fwm/IiR3fi+0jmg9vrq6mrUir3foPTs7m+7u7kwyAAAAANCUhN0AbaToju74Xncu Q2uqVCppcnKy7oF3HGkQ7y0AAAAAAM1G2A3QJqLteJEd3f39/YJuaAOnp6dpaGiobmH3+Pi4M7wB AAAAgKYk7AZoA0WD7tjRHbtCgfYQ4fTW1la2K7to2O3sbgAAAACgWQm7AVpc0aB7eHg4VatVEwlt KM7bXlxczP3+MDc3ZxIBAAAAgKYl7AZoYWdnZ4WC7pGRkSwMA9pb3BQzNjZW0/tDV1eXjg8AAAAA QFMTdgO0qJOTk9Td3Z076B4dHRV0Q4fZ399PfX19r3qPWFtbM2EAAAAAQFMTdgO0oKJB9+TkZHp4 eDCR0IHu7++zIPtH7yHRMSL+PQAAAACAZibsBmgxRYPu+fl5QTeQbm5ushtfvvc+sb29Xeix433m 4uLCJAMAAAAADSXsBmghcUZ3kaB7YWEhPT09mUjgd8fHx2l8fPz394nh4eH0+PiY+/E+f/78+2PN zs5moToAAAAAQCMIuwFaRLlczloLC7qBRojzvOM9JsLvvKJrxMDAwFfvPXGDzurqqrboAAAAAEDd CbsBWkDRoDtaCgu6gZ8psqM7rK+v//Ac8GiPXvRnAAAAAAA8E3YDNLnT09PU29ubO+iem5sTLgEN V61WU09Pz0/fk2Ln9+HhoQkDAAAAAAr7EAFKjE+fPpkNgCZzcXHhjG4ysbt/YmLi9xFfQzOJDhK1 vD+NjY2ls7MzEweo3QCA2g0A5K7dH54vOO7s7JgVgCZ7o3ZGN88iFPzy+RUS0kyur69TV1dXrveq mZmZdHl5aRIBtRsAULsBgDy1W9gN0GwE3Vh000omJydzv189j5WVlXR/f28yAbUbAFC7AYBaarew G6CZVCoVQTcW3bSMz58/Fw66n0ccrbOxsSH0BtRuAEDtBgBeW7uF3QDNInZ09/X15Q6K5ubmBN0W 3fCmhoaG6hZ2fxl6HxwceD8D1G4AQO0GAH5Wu4XdAM3g5uam0I7u+fn59Pj4aCItuuFNXVxcpNHR 0boH3jFGRkayneMAajcAoHYDAC/UbmE3wHuLoHtgYEDrciy6aVlHR0dpcHCwIaH32NiY1zygdgMA ajcA8L3aLewGeE/VajX19/cLurHopuXFe1F8pow25PUOvLu7u9Pd3Z1JBtRuAEDtBgCE3QDNIILu IjshZ2dnBd0W3dB0IpReWVlJXV1ddQu7V1dXTSygdgMAajcA8G3tFnYDvIdoXV4k6I4d3c7otuiG ZlYul7ObcoqG3rFT/P7+3oQCajcAoHYDAN/WbmE3wFuLHd3O6Maim05xenpa6Oaezc1Nkwio3QCA 2g0AfK92C7sB3lLR1uXz8/OCbotui25aTrxv7e/v1/z+19/fr4sFoHYDAGo3APBS7RZ2A7yVaMM7 NDSUO+iempoS+ijcFt20tFpD7/h3AdRuAEDtBgBeqN3CboC3EEH36OiooBuLbkh/D703NjZST0/P i+97ExMThTpZXF1dmWhA7QYA1G4AaO/aLewGaLQIqcfGxnIH3fG9gm6F26KbdnR7e5tWVlZSV1fX H977irzOLy8vs8ecnJzM/jeA2g0AqN0A0Ja1W9gN0EgRUseu7LxBdwQ1Dw8PJlLhtuimrVUqla/e K2dmZgo93rfvu7Ozs+ni4sJEA2o3AKB2A0B71W5hN0AjRWAj6MaiG14nAumRkZFULpcLPcb3doo/ h+g3NzcmGlC7AQC1GwDaoXb/8ssvKcb5+blZAaizxcXF3EF3hD2Cbp5FOBfnGz8PYR287GfHRnR3 d6fV1dV0f39vsgC1GwBQuwGghWv3B1MB0BhFgu7h4eF0d3dnEgFqdHx8/Or32t7e3rS1teXGIgAA AABoUcJugAZYW1vLHXT39/e7exggh6enpzQwMFDz+25fX1/a3t4WegMAAABAixF2A9TZ7u5u7qA7 QppKpWISAd74/ff5PXh/fz8LzQEAAACA5ifsBqijg4OD1NXVlStkiXa6V1dXJhEgh8fHx1y7ur83 hoaG0ufPn4XeAAAAANDkhN0AdXJyclIo6L68vDSJADlFG/J6BN1fjpGRkXR0dGRyAQAAAKBJCbsB 6uD8/Dx1d3cLugHeyczMTN3D7ucxMTGRzs7OTDIAAAAANBlhN0BB5XI5lUqlXAFKBOSnp6cmEaAO ovV4vVqZf29MTk66OQkAAAAAmoiwG6CAOGO7SNB9fHxsEgHqKM7ZPjw8TIODgw0Lva+vr000AAAA ADQBYTdATtVqNfX39+cOuuOMbwAaI0LvOMc77w1JP2ppDgAAAAA0B2E3QA4RdOfdNdjV1SXoBngj j4+PaWtrK/X29tYl7HZ2NwAAAAA0D2E3QI3u7+/TyMhI7qBkZ2fHJAK8w3v34uJidsNR3vfvqakp EwkAAAAATUTYDVCjycnJ3EHJ+vq6CQR4R5VKJc3Pz+cKvc/Pz00gAAAAADQRYTdADWJXYN6ge2Vl xQQCNIlyuZymp6df/R4+MzNj0gAAAACgyXyI8wtjfPr0yWwA/MDq6mruoHthYSE9PT2ZRHKLYG5i YuL3EV8DxV1cXGR/Uz96D49d4Dc3N4V+xt3dnckGtdukAIDaDQDUuXZ/cIYswM9tbGzkDrrn5uYE 3RR2dnb21esqvgbq5/LyMo2NjX33fTy6euQV7/8DAwOpp6cnra2tpYeHB5MNajcAoHYDAPWr3cJu gB/Z39/PHXTHXUWPj48mEYtuaBGnp6dftTePXd1xzndeu7u7X/3tRkel6BRSrVZNNqjdAIDaDQAU r93CboCXROjR3d2dK+geGRnRthaLbmjhv7nx8fHsGIq8nnd1f69GRG2Jnd739/cmG9RuAEDtBgDy 125hN8D3xHkPsQMvT9A9NDQk6MaiG9pAke4ce3t7P60XUWfiqIzb21uTDWo3AKB2AwC1125hN8C3 rq+vU6lUyhV09/X1FWp5Cxbd0PpiV3fc+PTa2hE7vZeXl7U3B7UbAFC7AYDaarewG+BLsSN7cHAw V9Dd09OTLi8vTSIW3dDh4rN13joSO721Nwe1GwBQuwGAV9VuYTfAs2hXOzU1lSugiF15JycnJhGL buhwDw8Pqb+/P1ct+bK9+fr6uvbmoHYDAGo3APDj2i3sBng2MzOTK5To6uoSdGPRDWS2t7cLBd3a m4PaDQCo3QDAq2u3sBsgLC4u5g4j9vf3TSAW3UDWIaSvr69uYfeXoffS0lKqVComGdRuAEDtBgC1 W9gN8H+iVWzeACLOVgWLbiBcXFykUqlU97D7y04iCwsLdnqD2g0AqN0AoHYLuwFSOjo6yh06xG7w p6cnk4hFN/C7+/v7tLm52ZAd3l+G3vEzALUbAFC7AaDDa7ewG+jsN8Oenp5cQUPsrBN0Y9ENvCRC 7+gc0tvb25DAW9gNajcAoHYDgNot7AY6VLlczt1qdnJyUtCNRTfwKhF6x5EX9Qy947HicQG1GwBQ uwGgw2u3sBvoPJVKJXfQPTw8nO7u7kwiFt1ATeoZetvVDWo3AKB2A4DaLewGOlC1Wk2Dg4O5woWB gYF0c3NjErHoBnKL0Ht1dTX3md5xs9bDw4OJBLUbAFC7AUDtFnYDnSTCgdHR0VzhQldXV7q+vjaJ WHQDdfH4+Jhrp7dd3aB2AwBqNwCo3f9bu3/55ZcU4/z83KwAbW9ubi530H18fGwCeTfRUSBCseeh wwC0j+f25t3d3a/a1V3kKI3Ly0sTDmo3AKB2A0Db1O4PpgLoFGtra7nPRj06OjKBADTU7e1tVqv6 +/tfrEfxAT6vCLrj5q2JiYmsrj09PZl0AAAAAFqasBvoCLu7u7mD7vheAHgr0d48jhj6tr15fB27 wPOan5//6vFGRkbS58+fhd4AAAAAtCxhN9D2ov147GTLE3QvLS2ZQADeRQTbcT53X19fVpO2trZy P1a5XH6xFg4ODqb9/X2hNwAAAAAtR9gNtLWzs7NXnYH6vTE7O+vCPwDv7uHhIQu6i+zqjpu3flb3 IlTf3t4u9HMAAAAA4C0Ju4G2dXV1lUqlUq6gO1q7utgPQDuoVCo1dTiJdulxNrg6CAAAAECzE3YD balaraaBgYFcQXd83+3trUkEoC3Mzc3lqocReq+urqqJAAAAADQtYTfQdqL1+NjYWO4L+7EjHADa wc3NTerp6clVE59HHAeyvLyc7RAHAAAAgGYi7AbazsLCQu6L+XHGNwC0iwipiwTd346ZmZl0fn5u YgEAAABoCsJuoK2sr6/nungfZ5keHx+bQADaxt3dXeFd3S+NiYkJN4gBAAAA8O6E3UDbODg4yELr PBft9/f3TSAAbSVqWyOC7i9HHBtydHSUHSECAAAAAG9N2A20hdPT06wNeZ4L9RsbGyYQgLZ0eXmZ pqamGh56b29vm2wAAAAA3pywG2h5Nzc3qVQq5bo4H+d7240GQLu7uLhI8/PzuTug/GhEq/RomQ4A AAAAb03YDbS0+/v7NDQ0lOvi/OjoaHp8fDSJAHSM6+vr7Eaveobei4uLJhYAAACAd/Ght7c3xfj0 6ZPZAFpK7MgeHx/PdWG+r68vVatVk0jLKJfLaWJi4vcRXwPkValU0tLSUuHQO74/OqwAajcAqN0A wHvU7g/PF6p2dnbMCtBSYmda3narZ2dnJpCWEq/ZL1/HXsNAPURQvbGxkd38mqemzszMmERQuwFA 7QYA3rN2C7uB1rO9vZ17F9rx8bEJxKIb4AtxLMjm5mbW+URNBbUbANRutRsAWqh2C7uB1nsDi93Z eYLu9fV1E4hFN8ALHh8f08ePH9PQ0NBPa+rIyEjun3N7e5tGR0fT3t5e9jNB7QYA1G4AIGftFnYD rePq6iqVSqVcQff8/Hx2zjdYdAP8XOzaHhsbe7GuHhwc5H7saJ3+/Dixm3xrayvbXQ5qNwCgdgMA NdZuYTfQGu7u7tLAwECuoHtiYsLOMSy6AXI4PT1N09PTqaur6/f3oKjHeW8gi1C7v7//D7U6zg1f W1tL1WrVpKN2AwBqNwDw2tot7Aaa38PDQ9buNE/QHRfUXTjHohugmHK5nObm5rLQu8ja4ctd3d8b 3d3daWFhIft5oHYDAGo3APCT2i3sBprf0tJSrqA7WqNWKhUTiEU3QJ1EXc3bLSV2g7/2OJII1Wdm ZrzfoXYDAGo3APCj2i3sBppbvD/lCbpjZ5iFCRbdAM3j8+fPuWr6+Ph4Ojw8zDq9gNoNAKjdAICw G2gJcWH7yzNCaxkHBwcmEItugCYyNjaWq6Z/2bEl2qDHud+gdgMAajcAqN3CbqBpXV1dpZ6enlwX wxcXF00gFt0ATeT09LRQ0P3l6O3tzY44ub6+NrGo3QCA2g0AnV27hd1A86lWq2lgYCDXBfCpqans TFCw6AZoHnH+dr3C7i/H9PR0Ojo6UvtRuwEAtRsAOrN2C7uB5hOBdZ4L3sPDw87zxKIboMlUKpXc x5K8doyMjGRHmDw+Pppw1G4AQO0GgM6p3cJuoLmsr6/nusjd39+fbm5uTCAW3QBN5vb2Nq2srKTu 7u6GBt7PO71B7QYA1G4A6JjaLewGmke0Ic278+vi4sIEYtEN0MTu7u7SxsZG6uvra1jYfXJyYqJR uwEAtRsAOqd2C7uB5nB+fp57x9fu7q4JxKIboEVEq/GPHz9mrcfrGXQPDQ05uxu1GwBQuwGgs2q3 sBt4f7HTK+8ur7W1NROIRTdAi4pzticmJuoSdh8eHppQ1G4AQO0GgE6q3b/++muK8dtvv5kV4N3M zMzkuqg9OztrBxcdIc673d/f/33E1wDtJDq8LCws5A66S6VStmMc1G4AQO0GgM6p3R9MBfDelpeX c13UHhwcTA8PDyYQANrI1dVVWl1dTT09PTV9LojvySs6zAAAAADQeoTdwLva29vLFXRHy/NKpWIC AaBNRQAdRy319vb+9HNBV1dX7sA6doPHrvCxsbF0dHSkYwwAAABACxF2A+8mzlPo7u6uOeiOC9rO TQKAzhBhdLSkGhoaevGzweLiYu7HjzPDv22Hvrm5marVqskHAAAAaHLCbuBd3NzcvGqn1vfG9va2 CQSADnR6epomJiayG9++/GxwfX2d+zFHR0e/+3kjbsibn59PFxcXJh4AAACgSQm7gTcXO7SiVWie oLvIeZwAQHsol8vZbu4IpGdmZgo9zms+f8TnlthdHp9hAAAAAGgewm7gzcUuqTxB9+TkpHM0AYDf 3d7eFmo3Pjs7W9Nnkb6+vrSyspJ1qAEAAADg/Qm7gTe1u7ubK+iOi8v39/cmEACoiwjKv22HXsuY np7O2qq7EQ8AAADg/Qi7gTdzfn6etRut9WJyfI/zMgGAetrY2MgddH85BgYG0s7OTnp4eDCpAAAA AG9M2A28iWj32d/fn+si8sHBgQkEAOomdmNH15h6hN1fdqFZX18v1FYdAAAAgNoIu4GGiwvKo6Oj uS4cx7mYAAD1dHh4WNeg+8sRrdHjLPDLy0sTDQAAANBgwm6g4RYXF3OfhekcTACg3iYmJhoWdn85 xsbGsrPBAQAAAGgMYTfQUHGGZd5WoC4OAwCNcHFxke2+7u7ubmjYPTg46MY9AAAAgAYSdgMNc3Z2 lrXyzNP+My5CAwA0UtxYFzfmlUqlhoTdGxsbJhkAAACggT709vamGJ8+fTIbQN08PDyk/v7+XBeG 9/f3TSB8o1wuZ213n0d8DUB9xO7rg4ODND4+nutGve+N2DVerVZNrtqtdgOA2g0ANLB2f3i+GBM7 GgDqJc7bznNheHNz0+TBd0SnhC//VuJrABqzUFpaWko9PT2Fwu7l5WWTqXar3QCgdgMAja/dwm6g vtbX13NdFI47cJxrCRbdAM3g7u4ua0MeXbDyfK4pciTL/f29J0DtBgDUbgDgdbVb2A3UT7QAzdP+ c2BgQKtPsOgGaDqPj4/ZESujo6Ov/lwzPDyc+wa+4+PjbFd57C6/ubnxBKjdAIDaDQD8uHYLu4H6 OD8/z86nrDXojgu619fXJhAsugGa/r14dnb2p593iqyt5ubm/tD5JsJ23W/UbgBA7QYAvlu7hd1A cQ8PD9nu7DxtPj9//mwCwaIboGXEjuuVlZVUKpX+8Lkm/lm0QM8juty8FKTH48ZRMZVKxROgdgMA ajcAqN3CbqCeZmZmcgXda2trJg8sugFaUuy23tvb+6rFeYTgecX3vubz0/j4eHazYNxsiNoNAKjd ANDhtVvYDRSzubmZK+ienJzMzsEELLoBWl0c5xItyPMezRLB+fd2iv9o9PX1Zbu9Y0c4ajcAoHYD QIfWbmE3kN/x8XHq6uqqOeiOluf39/cmECy6Afj/jo6Oct08GCM+i01NTaWTkxNne6vdAIDaDQCd VruF3UA+sXOpt7e35guycRblxcWFCQSLbgD+V4TVecPuL8fg4GDa2NjIfW44ajcAqN1qNwC0WO0W dgO1i11DY2NjuS7CxhmTgEU3AH9XqVRydcr52W7vaKse7dVRuwEAtRsA2rh2C7uB2q2srOS68Brf B1h0A/B/FhcX6xp0fzuGh4fT2tpaurm5MdlqNwCgdgNAu9VuYTdQm8PDw1y7j8bHx9Pj46MJBItu AP7Xw8NDrmNh8oyBgQETrnYDAGo3ALRb7RZ2A68XO4JKpVKui6t2E4FFNwBfixsBt7a2srO2Gx12 r6+vm3C1GwBQuwGg3Wq3sBt4ndh5NDIyUvOF1e7u7nR1dWUCwaIbgBc8PT1l3XOmpqbqfn7384iz wVG7AQC1GwDarHYLu4HXWV5eznVh1fsLWHQD8HrRDSfO2K5ne/M4Tga1GwBQuwGgDWu3MAr4ubzn dM/NzZk8sOgGIIdocV6v3d77+/smVO0GANRuAGi/2v3rr7+mGL/99ptZAb4rWpD39PTUfFF1aGgo u0gLFHd7e5sFFc8jvgagc0QL8tXV1dTX11fzZ7L+/v7cn8mOj4/T5uZmttsctRsA1G4AoNlq9wdT AfxInNM9ODhY80XVCMevr69NIABAHUVo/fnz5zQxMfEmR8pMTk7+/jixwzzCbzczAgAAAM1C2A38 ULQh1yoTAKD5lMvltLKykkql0oufyaL9+d3dXa7Hj+/7Xvv0+Hnxc+PnAwAAALwnYTfwotgFlCfo XlxcNHkAAG/k+Wzv7+32npmZyf24W1tbP/3cNzo6mvb29tL9/b0nAgAAAHhzwm7guy4vL3Od0x0X PLW2BAB4H7HbemlpKTunOz6bnZyc5H6soaGhmo6wmZ+fT+fn5+np6ckTAQAAALwJYTfwB7EzJ885 3b29valSqZhAAIB3FoFznO2dN3g+OzvL1eEnxvDwcFpfX0/VatUTAQAAADSUsBv4g/Hx8VwXNo+P j00eAEAbmJ2dzR12f3le+NTUVNZi3W5vAAAAoBGE3cBX8p7TvbGxYfIAANpAHEmT5zibH41oq766 upqur69NMAAAAFA3wm7gd3HGYuzAqfXi5eTkpN06AABtYn9/v65B97djYmIi7e3tZUfnAAAAABQh 7AYyd3d3qa+vr+aLlQMDA9n3AgDQHkZHRxsadj+PwcFBkw0AAAAUIuwGMnnP6T46OjJ5AABtIm5i jJsZ3yLsXllZMeEAAABAIcJuIC0vL7tACQBAJo6niVbm09PTuY64ee24vLw02QAAAEAhwm7ocMfH x7kuYsZZi87pBgBob5VKJbvBsb+/v65B9/DwsM+SAAAAQGHCbuhg0aZyaGio5ouTcbHz9vbWBAIA dJCzs7M0Pz9fl93eOzs7JhQAAAAo7ENvb2+K8enTJ7MBHWZqaqrmC5Pd3d1aTsI7KJfLWUeF5xFf A8B7iBsmP378mCYnJ3MH33lvnDw6OkojIyNZWB6/h9oNAKjdANDZtfuDO+uhM8XffJ4LkxsbGyYP 3kHspvvybzG+BoD3dn19ndbW1mpqcx43XOY1Ozv71U2Yc3Nz2bE8Dw8PajcAoHYDQGfWbmE3dJrz 8/Ps4mCtQff4+Hh6fHw0gWDRDQBfifO3T05O0szMzE93e8fu7DxiJ/dLn2FLpVJ2tniE72o3AKB2 A0BH1W5hN3SSaBk5ODhYc9Dd19fnnG6w6AaAn6pWq2lraysNDQ394TNl7ACPYDyP7e3tV31uHR0d zf7d9/7sqnYDgHU3APAmtVvYDZ3ky9aPrx2xO+fi4sLkgUU3ANRcvxYWFlJPT09Wv5aXl3M/VoTY tX6GjbO7Dg4O3uV8b7UbAKy7AYA3qd3CbugUm5ubuc7p/vjxo8kDi24AyC3C5t3d3dxtxmO3+M/a o/9oRPvz+fn5dHh4mO7v79VuAEDtBoD2qd3CbuiUP/o8FwjHxsZyt5oELLoBoB5ivZo36P52xC7z 2GF+enqqdgMAajcAtH7tFnZDu4vzCuPM7TzndMcuGsCiGwDe0/fO/67HGBgYSGtra+nm5kbtBgDr brUbAFqzdgu7od3FWYV5zuk+Pz83eWDRDQDv6uLioiFB97cjzgSPm0TVbgCw7la7AaClarewG9pZ 3nO6l5aWTB5YdAPAu4vPpW8Rdscu73oe36N2A4B1NwDwJrVb2A3tqlKp5Dqne2RkJD08PJhAsOgG gHcX52vHOduNDrtXV1fVbgCw7la7AaD1arewG9rR4+Nj1oqx1ot8pVKpIWcWAhbdAJBX3Ii5t7eX 3ZTZqLC73rVV7QYA624A4E1qt7Ab2lHsgGmGi3yARTcA1NPV1VV2VE+0HW/WFuZqNwBYdwMAb1a7 hd3Qbg4PD3O1L5+fnzd5YNENAC0hwumTk5PsTO/e3t5CYffGxkbu32NmZiZbT19fX6vdAGDdDQC8 fe0WdkM7iRbkec40HB4edk43WHQDQEuKI3zihs+pqanU3d1d82fharVal/ocbdaj3frd3Z3aDQDW 3QDA29RuYTe0k7GxsZov7sUu8G93ogAW3QDQiu7v79Pu7m4aHx9/VbejiYmJ3D9rdXX1xc/X//Zv /6Z2A4B1NwDQ+Not7IZ2ERf18rRtjO8DLLoBoN1UKpW0vb2dBgcHX/wsXGQt3N/f/+rP3PFzYgc6 AGDdDQDUsXb/+uuvKcZvv/1mVqCFXV5e5mrZGGcMxnmHQHO7vb1N+/v7v4/4GgCo7fPyyspKGhgY +OrzcN6a+u0F8deMUqmUFhcX0+npqScEAKy7AYA61O4PpgJaX5y1PTQ0VPPFtr6+vuw8QQAA6BRx o+fJyUkWOs/Pz+d+nNnZ2Vxdlb78LB7he4Tmbj4FAACAfITd0AbiQl2ec7rPz89NHgAA1ChuNs3T VemlEW3W4/zvcrlscgEAAKAGwm5ocUdHR1lwXesFta2tLZMHAAA5ZG3S6hR0fzuGh4ez4Pvi4sJE AwAAwE8Iu6GFRQvyaH9Y6wW0kZGRbDcKAABQu5mZmYaF3V+OpaUlkw0AAAA/IOyGFjY5OVnzBbNS qZRubm5MHgAA5BA3nNazhfmPxu7urgkHAACAHxB2Q4va29vLdcEsWi4CAAD5nJycpJ6enoYH3fEz 7u/vTTgAAAD8gLAbWlC5XM61m2Rubi49PT2ZQAAAKODx8TG7iTQ6LXV1dTUk7J6dnTXRAAAA8BPC bmgxcWFtbGys5otl8T3xvQAAQP1Uq9W0tbWVhoaG6hp2RyenPGI3uM/9AAAAdAphN7SY5eXlXC0Q K5WKyQMAgAa6vr5Oa2trqb+/v1DQHV2cbm9vc/0O29vb2ef/6Op0eHioFToAAABtTdgNLeT09DRX m8S8u0IAAIB8zs7O0srKSq7gO4LqvL7tAhXB99TUVNrd3U13d3eeGAAAANqKsBtaxM3NTSqVSjVf KItzBJ3TDQAA7+f8/DwtLS29OviOHdl5xM7yHz1u3Dg7PT2dPb5W5wAAALQDYTe0iDzndEc4HmcI AgAA7y9uQo1uTYuLi9mO65damOcNojc3N2tqlR43xh4cHKSHhwdPDgAAAC1J2A0toJaLVl+O4+Nj kwcAAE0ogu/4vB4tyyN4fv4Mv7CwkPsx89wg+xx8z87Opv39fTu+AQAAaCkfoo1ZDGf6QnO6vLzM dU732tqayYM2cnFxkQYGBn4f8TUA0B61OwLm2PE9Pz+ftTzP4+rqKte64XvBd5zxHcH37e2tJxIA tRsAaOra/eF5Qbuzs2NWoMnEbo+RkZGaL1CNjo46pxvazNnZ2Vd/5/E1AKB2P9va2iocdL/U6nx7 e1vwDYDaDQA0a+0WdkOzit3ZtV6Qit0c5XLZ5IFFNwDQQbU7z02yta4zxsfH0/X1tScXALUbAGim 2i3shmb9I83ThjB2dAAW3QBA59Tum5uburQwf824u7vz5AKgdgMAzVS7hd3QbO7v79Pg4GDNF56i xaD25WDRDQB0Vu3e3Nx8k6A7dnYDgNoNADRZ7RZ2Q7OZm5ur+cJTqVRyjh5YdAMAHVi7T05O0uzs bHbGdiPD7ji7GwDUbgCgyWq3sBuaycHBQa4LT8fHxyYPLLoBgA6u3dFifH9/P01NTTUk7M57Xnfc lKsDFQBqNwDQoNot7IZmEReB+vr6ar7oFLs4AItuAEDtfhbneH/8+DFNTEzUJegeHh7O/bvE79DT 05Omp6fT7u5uenh48AIBQO0GAOpVu4Xd0Czy7MCIcDx2cAAW3QCA2v09lUolW/OPjIzkDrvX19dz /ewItnt7e796rK6urjQ5OZn9ThHKA4DaDQAUqN3CbmgGcf5dnotO5+fnJg8sugEAtftVIlyO9f/Y 2FgWOr923ZE3lI626j977PhdNjc3U7lc9sIBQO0GAGqt3cJueG9x9l209as16F5eXjZ5YNENAKjd ucQxSltbW1mb8R8F34ODg7l/xsLCQk1rnPhZi4uL6fT01DnfAKjdAMBrarewG97b+Ph4zUH30NCQ s+7AohsAULvrolqtZruwI/ju7u7+6nff2NjI9ZiPj49/eKxaRrQ/n5+fTycnJ9Y+AKjdAMBLtVvY De8p2vXVetEndl1o8QcW3QCA2t0IESwfHR2lmZmZLHDOe3TSt3NQZJRKpTQ7O5sF3xGiA4DaDQBq t7Ab3llcNKrlnDx/r6BwW3QDgNr9liJYzttOPMLpeoXdX47YLR7t0Q8ODrId6QCgdgNAR9du4Rm8 h9gtMTAwUPOFnbGxMWfXgUW3RTcAqN1Nr6enpyFh97cjzh4HALUbADq2dgu74T0sLy/XfBEnLhZd XV2ZPLDotugGALW7qR0fH79J0D04OOjFBoDaDQCdXbuF3fDW4py5PO3LP378aPJA4bboBgC1u+nl ubk3z4ifAwBqNwB0cO3+9ddfU4zffvvNrMAbiBbkedqXT09Pa18OHSzac+7v7/8+tOsEALW7mcUN 9SMjIw0Pu09PT73YAFC7AaCDa/cHUwFva2FhoeYLOKVSyQdsAACg5VSr1axD1cTEROru7q5r0N3b 25v7huD5+fm0uLiY7QRwUzEAAEDrEnbDG/r8+XOuizhHR0cmDwAAaGmPj4/Zmmhubi4LqouG3RFY 5/Hw8PBV8B6/SzxW/G53d3eeKAAAgBYi7IY3EjuzY4f2W13AAQAAaFaxm/rw8DDrfJU3+I5wOo/j 4+OfHiEVu9Gvrq48UQAAAE1O2A1vZHZ2tuaLN0NDQ3YWAAAAbS12fEc78Qi++/v7X7VW6urqSvf3 97l+XrQvf+2abGxsLG1sbGS/X/yeAAAANBdhN7yB/f39moPuuHhzcXFh8gAAgI5SLpfT+vp6GhkZ +WEInVeejlsxenp6skBeu3MAAIDmIeyGBsvbvnxzc9PkAQAAHS1aiUdL8WgtHjcEP6+X4p/lcX5+ Xvis8OcxPj6ednZ20vX1tScKAADgnQi7ocHiokytF01il0KcYQcAAMDfxY3Ecc731NRU7oB5dXW1 bmH3l2N0dDR77Gh3DgAAwNsRdkMDxW6DPK3xKpWKyQMAAKiz4eHhhoTdX46BgYF0c3NjsgEAAN6A sBsaJM5w6+3trfnCyMbGhskDAACos2q1+lUr9EaNOMZKpy4AAIC3IeyGBpmcnKz5okjsMnh8fDR5 AAAAdba9vd3woDvG0tKSyQYAAHgjwm5ogP39/ZoviMQOg7znzgEAAPBjMzMzbxJ2n5ycmGwAAIA3 IuyGOovWeH19fTVfENna2jJ5AAAADRKtxS8uLtLy8nJ2rnYjgu7u7u7c3bpWV1fTwsJCdvO0M78B AABeR9gNdZanffn4+Lgz3QAAAN5QBN8bGxtpYmKibmd5T01N5f59vg3g4/fa3NxM5+fn1osAAAAv +BALuhh7e3tmAwra2dnJ1b786urK5AE/FBdj4wLo84ivAQC1m/qoVCrZdZH5+fnU09OTO+z++PFj rp8fa8IfPW6pVMp2pEeL9Pv7e08YgNoNAGr3/9buD88LpwjpgPzi4kieiyLalwOvcXZ29tV7R3wN AKjd1N/Dw0M6Pj7O2oqPjIzUtL6LdWEe29vbNd0wPTo6mtbW1gQxAGo3AKjdwm6oj2hFXmvQHW3p tKMDLLoBQO2meZXL5SyMnp6eTr29vS+u7wYHB3P/jDzHYT2P2MkQZ30fHBykarXqCQNQuwGg02q3 sBuKquUu/OcRu8BdiAAsugFA7aZ1PD4+psPD2eNMywAAQqFJREFUwyxc/vaM7ZWVlVyPGTvJu7u7 63JmeIzY9R1nkZ+enma/LwBqNwC0ee0WdkMRt7e3P7y7/6Wxv79v8gCLbgBQu2lh19fXaX19Pev0 FeFyHrEju15B9/duso5zyHd3d7O1KwBqNwC0Ye0WdkMRedrNxfcAWHQDgNoNsUu8UWH3lyN2pAOg dgNAG9ZuYTfkFXfH57mzPu7+B7DoBgC1G/r6+hoedHd1dWXt0gFQuwGgDWu3sBvyuLm5yYLrWi8y fP782eQBFt0AoHZDury8fJNd3bqLAajdANDGtVvYDXnkaV8eZ6Xx/9i7X2Da2r9/4CcIgiAIgiAI giAIgiAIgiAIgmDmFgRBMPMIZoQdBEEQBGEHQRAEQRAEQRDMPcIOgjMjCMIOgiCs5/ms7+P+nnPu 88e1WNv+83rNrPl9Pb/7sM+19/He136v67oAk24AkN0Q4rOYRpTd29vbhR7f7e1tdnJykj0/P3uy ANkNADRrdiu7IdX+/n7yhwt9fX3Zw8ODwQNMugFAdsM/olCOOWbcHF1k97C3XPf394UeW6VS+ec4 rvn5+axarea7nAHIbgCgibJb2Q0pHh8fs4GBgeQPFw4PDw0eYNINALIbfinO1Y6V1Gtra9no6OiH FN0xfy1qcnLyp99zaGgoW11dzS4uLqz6BmQ3APDZ2a3shhQzMzPJHy7Mzc0ZOMCkGwBkNyS5vr7O tyCPeWhvb2+hsntpaanQz47ivaur64/fP1Z9x+OLxxmP9+XlxRMHyG4AoJHZreyGtzo4OLB9OWDS DQDIbhouVlDHjmGLi4vZ4ODgm+ekR0dHhX5erDAvUq739/fnj3Fvby+7urpSfgOyGwAoO7uV3fAW UVhHcZ060fdvCzDpBgDZLbv5aLVaLdvY2MgmJiZ+uQI7Vl0X3WZ8ZWXlQ7ZRj3l0nPcd55I77xuQ 3QBACdmtkIO3KLJ9+fT0tLvYAZNuAJDdsptSxZbjsRNZnPUd52l/Oyctanh4+EPK7p+d9x1FeqxS r9frnjxAdgMA781uZTf8SUzCUyfwcQf9/f29wQNMugFAdstuGipWfUf5XfR1F3++jKL7xytWfAPI bgDgndmt7IbfiTvkU85De71iizYAk24AkN2ym1azu7vbkLK7Wq0abEB2AwDvy+6//vori+vvv/82 KvATRc4pm5yctH058KEeHh7yDwNfr/gaAJDdUIbZ2dmGlN3+XQCyGwB4b3Z/MRTwa3FXSFdXV/L2 5be3twYPAACAlhTz2rKL7pGRkUKPLW4sj53UHh8fPVEAAICyG36lXq9nQ0NDyRP27e1tgwcAAEDL zoVjh7Ph4eFSy+74GUVcXFz88z3iMW5sbGSnp6f54wYAADqPsht+YX5+PnmyPjY2lj0/Pxs8AAAA Wl6snj48PCyl/D44OCj0mCqVyk+/X+zKFnPyzc3NfJc2c3MAAOgMym74iZOTk+SJekysa7WawQMA AKAtxZw3yuTJycmsu7v7XWV30W3Ip6en3/T94/HF44xyXPkNAADtS9kNP4jzv+LssNSJemydBgAA AJ3g6ekpOzs7y+fCExMT+Q3gb50/j4+PF56vFz1PPMrvmZmZbHd3Ny/t43sBAACtT9kNP1hfX0+e NI+OjrpLHAAAgI4VZ2bH1uRzc3NZX19fKTeLx9ncH7WNepTm8Vj39/ezu7s7TyAAALQoZTd84+rq Kulu9Nfty+PPAQAAAP9xeXmZ7ezs5NuO/7jleWwrXsTW1taHnhv+7TUwMJDNz8/nK79j1ToAANAa lN3w/2ILs9hKLXVCvLa2ZvAAAADgF2IntFiVHSu6Y95ddAvxInP2Itud2+IcAABah7Ib/t/m5mby JDjO9jYJBgAAgHK957zulGtyctJgAwBAC1F2w/+5ubn517Zqb7mur68NHgAAAJQstj4vu+iOq1Kp GGwAAGghym74P3HnduoEeGlpycABAABAA6yvrzek7D45OSn0+GKL9jjze29vL7u7u/OEAQBAgyi7 6Xi7u7vJk9+hoaHs6enJ4AEAAEADHB8fZ1NTU6VuZR47vsX54kUMDw9/9716e3vz8js+c7i6uir8 fQEAgN9TdtPRim5fHpNsAAAA4HPm8rGCemFhIRsYGPiwsntsbKzQ47m/v39TkR5l/ebmZnZ5ean8 BgCAD/Klq6sri2t/f99o0HGKbF++vLxs4ICGiw/EBgcH/7niawBAdgP/Kb9jBfXc3FzW19dXuOyO IrqIuCE+9WfFZ3HT09P5z7y4uFB+g+wGAApm95fXN9k7OztGhY5SrVaTJ6Pxj8b25cBnOD8//+73 UXwNAMhu4N/iQ6/t7e18JXWUym+d8x8dHRX6eWtra+9eVR7bs8fjXV1dzR/H4+OjJxJkNwDwtuxW dtN5YtLY39+fPPk8PT01eIBJNwAgu6FFxIrpWDldqVR+W37H/71erxf6GePj4x9+fng8nthWfWNj Izs5OXHjPchuAODX2a3spvPEndKpE82ZmRkDB5h0AwCyG1pY3Pwe5XGsxo6S+rX8jv9dRBTkcR73 R5fdP17z8/OePJDdAMDPs1vZTee9+FO2MXvdTuz+/t7gASbdAIDshjZye3ubH3NWdAvzg4OD0ovu uOIxArIbAPhpdiu76RyxfdnQ0FDypHJ/f9/gASbdAIDsBr5TZOe4ItfNzY3BBtkNAPw8u5XddI71 9fXkCeX09HT28vJi8ACTbgBAdgPfiXO1yy66BwcHC38uEeeUx2chsXX7w8ODJwxkNwC0Y3Yru+kM V1dXti8HTLoBANkNfIjYPa4R53XPzMwUenzxOciP32tiYiI/r/zw8NDnHSC7AaBdslvZTWcYHR1N nlDu7e0ZOMCkGwCQ3cBP1ev1/LzvlZWVfAV2GWV3pVIp9NjiM40/fe+RkZH8scffoVar2dkO2S27 AaAVs1vZTfuLO5ZTJ5NRjpvkASbdAIDsBt7q9vY2Ozg4yAvkoaGhDym7Y4V2EXNzc8k/q7+/P5uf n8+q1Wp2d3fnCUV2AwCtkN3Kbtrb4+NjPllLmdzFdufX19cGDzDpBgBkN1BYrJaO4nhhYaFQ+R3H q8V26UWkfhbyq/I7zv2O1eUXFxeFHwvIbgCgxOxWdtPe4o7k1MncxsaGgQNMugEA2Q18qIeHh+z4 +Dg/Nzt2lIub7cs4rzt+TllniL9ufR676MUCA5DdAMAnZ7eym/YVZ06lTtqGh4fdqQyYdAMAshso XZTS8fthe3s7m56ezrq7u7/73bG5uVno+8Zq8rLK7m+vs7MzTyKyGwD47OxWdtOeimxfbqIGmHQD ALIb+Cxx8/3p6Wm+bfjk5GTh87pj5XXZRXcU81Z2I7sBgCbIbmU37WlxcTF5ora8vGzgAJNuAEB2 Ay1tcHCw9LJ7bGys0GOLQv/l5cWThOwGAD4qu5XdtJ9arfavrb/+dPX19eXbhwGYdAMAshtoVfV6 /Y9ngX/EVXTBQBw519vbm83NzWXr6+vZycmJ4+SQ3QDAe7Jb2U37mZiYSJ6kxWQLwKQbAJDdQCs7 PDxsyHndRT9H+dkW67FgYXx8PFtaWsoODg6y+/t7TySyGwB4W3b/9ddfWVx///23UaEtbG9vJ0/Q pqenDRzQ1GLniWq1+s9lJwoAkN0APxMru6OIXltbywvk1J3v3noVLaRHRkbe9P37+/uzmZmZ/HOe OLvc1ufIbgDgZ9n9xVDQTu7u7rKenp6kyVn897HtOQAAAEC7iS3CLy8vs93d3Xzr8DjG7b1FdxTR RR9L0S3W48/FOeFR4seHmj7LAQAgKLtpK7Ozs8mTJVv4AwAAAJ3k+vo6XzG9uLiYr7ROLaDjzxVx enr6oavLBwcH8936Njc38+9t+3MAgM6j7KZt5FsVJE6KRkdH87uKAQAAADpVlMTxuUqU2FEg/+nz lFglXsTGxkbpZ4kPDAxkT09PnlQAgA6h7KYtxHlUqdtwxV3LcSczAAAAAP8VZfHZ2VleTk9MTGS9 vb3ffaYSZ2gXEduol112F91iHQCA1qTspi0sLS0lT36KbrkFAAAA0Glubm6yvb29/DOYl5eX5D8f f6anp6f0snt5edmTBQDQQZTdtLxarZZ8tlSsAn94eDB4AAAAAA0QZXnZRfd7tliPPxdFeRT6sXK9 SKEPAEDjKbtpeVNTU8kTn/39fQMHAAAA0CBxJngjyu7Ly8tCj+/Hz5di6/bJyclsbW0tOz4+zu7u 7jyJAABNSNlNS4u7bVMnPWNjY+7OBQAAAGigOE6u7KI7dv6L88ZTxedEsQvgn77/4OBg/vfY3t7O Li4usufnZ08sAMAnU3bTsh4fH7P+/v7kSU9sew4AAABAY93f3+erpFdWVvJV07F6+iPL7unp6UKP 6/r6utDPizPIY0X46upqdnR0lP/9AABoLGU3LWtubi55ErK5uWngAAAAAJpArKiOojm2OI8V07Fy +j1ld2w5XsTh4eGHFe5DQ0PZ7OxstrGxkZ2enuaLNQAAKI+ym5YUd8vavhwAAACgvcQ25GdnZ3lZ PDExkbT6++DgoNDPjJXmZW6vPjw8XLiIBwDg95TdtJw4Dynukk2dWMRECQAAAIDWcnNzk+3u7ua7 /EVxHMfU/eyzn6KrqEdHR0s/TzweOwAAH0/ZTctZX19PnlAsLy8bOAAAAIA28PDwkO/6F2dlx9nf 3d3d+cKIImJRRfz5ssvuSqXiiQMAKMGXuBMyrv39faNB07u6uvrl3bu/umK7q/v7e4MHtLTLy8v8 /LrXK74GAGQ3AP9R9LOf+Kyp7KI7ruPj40KPL0ryKPVji/Z4rI7ok90AwPfZ/eX1DdfOzo5RoemN j48nTyaKntcE0EzOz8+/+90WXwMAshuA94nPRBtRdhfdYn1kZORfizpmZmbyAjxWt0fJrwCX3QDQ 4dmt7KY1xNlMqROJ2MoKwKQbAJDdAPxMnKVddtE9MDBQ6LE9PT29aYfD/v7+bHZ2Ntvc3MxOT0/t cCi7AaDTslvZTfOLN/cxMUiZSMR5S7VazeABJt0AgOwG4Kdia/Aoiefn55M/e3rrFUV0EScnJ+8q 2OPvFNugxwrw29tbK8BlNwC0a3Yru2l+KysryW/qNzY2DBxg0g0AyG4A3ixK4SiZ43OlqamprK+v 791l9/b2dqHHEo/hI0v3+LvELojr6+vZ4eGhFeCyGwDaJbuV3TS3i4uLN23Z9O01NDSUrwYHMOkG AGQ3AO9xc3OTHR8fZ8vLy9no6GjW09OT9DnV5eVloZ8bZ3OXvcV6rP5GdgNAi2e3spvmFdsrxSQi 9Y16FOQAJt0AgOwG4KPF51Wx/fne3l62uLiYDQ8P58fp/eqYvefn50I/p6xt1e2MKLsBoM2yW9lN 84pzhVLfpMckA8CkGwCQ3QA0SuwweHZ2lm1tbWVzc3P/bH8eRXgRj4+PpRfdccV25kX/vrIbAGiS 7FZ205xqtdov74r91dXb25tPBgBMugEA2Q3AZ3p4eMhXgBcR54Y3ouyOLdqLGBkZyfr7+/85A7xa reaf5RVdxS67AYB3ZLeym+a0sLCQ/AY97p4FaPPgNukGANkNQJtbW1srveiOs8djS/ZUsaq7q6vr l99zfHw8W1payvb39wuX6bIbAEjIbmU3zef09PSXb5p/dcXZ3q189yiASTcAyG4ACFNTU6WX3VFK FxGr1VN3YpyZmflnBfjl5aXsBgA+MruV3TSXuKN0cHAw+Q160W2hAFosuE26AUB2A9DmohCuVCrZ 7Oxsfu53GWX35uZmoccWK7bf+7Pj6MLYCj3+ftvb29nFxUWhVeayGwDMu5XdNJ24yzP1DfLy8rKB AzoluE26AUB2A9Bh7u7ussPDw7ygjnOy+/r63l04x7ngRaysrJRSvscuj1HsLy4uZsfHx7IbAHhr diu7aR61Wi15+/JYBR5nBQF0SHCbdAOA7AaA7Pb2Ni/ANzY28m3PUwvw+/v7Qj93bGys9C3W48xv 2Q0AvDG7ld00j7gztVF3oQK0aHCbdAOA7AaAn4oCO1ZFxwrwOCd7YGDgl+doF9k2vF6vJy9UKXLt 7u7KbgDgrdmt7KY5xBvx1De+4+Pjn36eD4BJNwAguwFoVo+Pj9nZ2VlegL+uAJ+YmCj0veJs7bKL 7rji5xQxNzeXH3d4cHCQ3dzcJO0GKbsBoGXn3cpuPl+88ezv708+xyfetAJ0WHCbdAOA7AaAd4kV 2kXEiutGlN1R0KeKBTHd3d3/+l5R7sdukuvr6/kOkb/avl12A0CLzrv/+uuvLK6///7bqPBp4myh 1De98QYVoFM8PDxk1Wr1nyu+BgBkNwA0UpylXXbRHVuvF1Gr1d78M2Ib91jlvrKykh0dHWXX19d5 CS67AaD15t1fDAWf7fLyMvmsn8HBwaRtiAAAAACA94mCuOyye2FhodBji9L6PT83CvDR0dFsbW0t X8EeW6kXXQEPADSOsptPF2cEpb75jDevAAAAAEBjxQroOAN8a2srL6aHhoaSF7L87trf3y/0uGIX yDLK95GRkfzvub29XfgscQCgPMpuPlW8eU19gzk3N5efwQMAAAAAfL5YAR1F8M7OTra4uJiNjY0V LsBjF8giZmZmmnbVOQBQHmU3n/omuL+/P+kNZU9PT373KAAAAADQvOKzv9PT03xF9Pz8fDY8PJx/ tvenz/+KHl0YZ32XXXbH3wUAaC7Kbj7N8vJy8hvKzc1NAwcAAAAALapWq2WHh4fZ6upqNj4+/t0K 8CjEi3h8fCy96I4rtm8vYmlpKd+tMla+xw0At7e3dq4EgA+i7OZT3NzcJG9lNDg4mN8RCgAAAAC0 h+fn5/yzwr29vfwqIkroRpTdDw8PhR5ffK754/fq7e3Ny/4o/ePvfX5+no8FAJBG2c2nmJycbNh5 PQAAAABA+9rd3S296O7r6yv02GJb9tQFP9PT09n6+np2cHCQr4RXggPArym7abhqtZr8ZjK2+QEA AAAA+FFsE1522R0FdBGxgOe9PzvOOh8ZGckWFhayra2t7OTkJLu/v/fEA0Cm7KbB4k7GgYGB5Ddz d3d3Bg8AAAAA+Jf47DC2Ao8yOErh+Dzxo8vutbW1Qo+tzFXnsRV67KBZqVS8CADoWMpuGiq230l9 0xZvCAEAAAAA3uLl5SW7vb3NTk9Ps83NzWx+fj55Ac6PV2wpXsTi4mLTrjoHgHag7KZhYsuerq6u pDdqo6Oj+ZtTAAAAAID3iF0nz87O8sU1cWxifPb41s8rb25uCv3M+Blll91FV507CxyAdqDspmEm JiaS36hFQQ4AAAAAUIZ6vZ5dX19n29vb2crKSv4ZZmwP/u1nlN3d3YUW5MSfiT9bdtl9eHhY6O8+ MzOT9ff3Z1NTU/mOnLF6/erqSgkOQEtRdtMQ8UYp9U1a3F0JAAAAANBosZI7PtOMVdPLy8uFv0fZ Rfd7Vp0PDQ398nvGtu9Rhq+urmbVajU7Pz/PHh8fvTAAaDpfYpuWuPb3940GpYjtgQYHB5PeoMUd hd48AfxX7HQRv0tfLztfAIDsBgCaO7vjM/eyi+6iq87jM9vUIydfP7eNleCVSiU7Pj7OarWaYygB +NTs/vIaUjs7O0aFUsTdj6lvmuJuQQD+K+6g/vb3ZHwNAMhuAKB5s3tzc7P0sntsbKzQY4uC4KMe Q5TmIyMj2cLCQt4zxLnosTW8EhyABmW3spvyxJ19qXcIxrk43ggBlD/pBgBkNwBQXnbf3t5mR0dH 2eLiYjY6OlpoJfWfrqWlpUKPLRYblV3ExypwAGhAdiu7Kc/s7GzymyDb+wE0ZtINAMhuAKCx2R3n ax8eHuZnYU9PTycf//jjtb29XehxrK+vl152x6ImAGhAdiu7KUe8aUt9AxR3OQLweZNuAEB2A4Ds bmx2Pzw85D9vb28vW15ezkviOIv7LZ+nxpbhRUTRXnbZHX+Xos9FlPixKv7+/t6LE4A/Zbeym4/3 /PycDQwMJL356e3tzd/YAdBck24AQHYDgOxuvNgG/eTkJKtUKtn8/Hx+LvaPW6EX/Tw19bPbItfu 7m6hx7a2tvbd94nif3x8PF8o9VqCx/GZ8Rk0ALJb2U0p4g1Yo7bcATDpBgBkNwDQCdkdBe/19XV2 cHCQb0VeRBTkZRfd7zmucmpq6k3fv6enJz8LPY7S3NjYyMckxkYJDtBx2a3s5mPd3d29eZud12ts bCx7eXkxeAAtPukGAGQ3AMju5hZbnzei7I7PiYvo6+t798+Os9BnZmbyVeLVajU/K/3x8dELHaA9 s1vZzceKNxGpbz4uLi4MHIBJNwDIbgBAdpdsf3+/9KI7FkMVWdwUZ3SX+biiBI+V409PT170AO2T 3cpuPk6cl5L6BmNhYcHAAZh0A4DsBgBkd4PEVubxd9za2srPwo4zsVN36/zTTp5FxKKosov43t5e u4wCtFd2K7v5OCMjI0lvLOJclbhbDwCTbgCQ3QCA7P5ct7e32eHhYX4G9tzcXDY0NJR1dXUlF8pL S0uFfn6RxVSpVxT7RccmzgWPLdGV5QBNld3Kbj5Gke1vKpWKgQMw6QYA2Q0AyO4mVa/Xs+vr6/zs 683NzWx2djYbHh7+bQm+vb1d6Getr6+XXnbH4y9ib2/vu+8TNwLMz8/nn3HHDQJXV1fZ8/OzFwxA 47Nb2c37PT4+Zn19fUlvKuLNgPAHMOkGANkNAMju1hOf7dZqtXw1dpTU09PT+fblsR362dlZoe85 MzNTetkdq9aLWFlZedP3HxgYyM8Fj9XtUfrH+MQ4WQ0OUFp2K7t5vzjXJfVNRWz5AoBJNwDIbgBA drePKHWLLnKKorjssjtWYRcR27q/92fHMaCxsjxWyMdK+VgxHyvnAXhXdiu7eZ/Ly8vkc1smJyfd yQZg0g0AshsAkN3kYvfQsovuuOLM7SKiqC7rMUXJPzExkV1cXHghAKRnt7Kb4qKwHh0dTQruKMaL vqEAENwm3QAguwEA2d1+ouyO7dDjHOw/nQle9Orp6Sm0CCtWqpfxeH684txvAJKzW9lNcfv7+8mB HVueA2DSDQCyGwCQ3fxOLJqKM69j2+/4XDkWXsWZ4EXL5MHBwcKPoxGrzots/x7l/e7ubn5OejxO O6oCHZfdf/31VxbX33//bVRIEsE7NDSUFNa9vb3Z/f29wQNI9PDwkJ/l9HrF1wCA7AYAZHenic+l a7VadnJykm1tbWULCwt5CR6fPf/p8+mpqalCP/Pg4KD0ojsefxExFj+uXo9Sf3p6OltdXc329vby Ivzp6cmLB2jL7P5iKCgq7qZLDey4wwwAAAAAAD5aLLSKEnx7eztbXl7Ot0OP8vf18+m1tbVC37dS qZRedseZ3UXEyve3Hi/6WoKvrKzkJfjp6WlelhdZUQ7QLJTdFHJ7e/vdm4S3XPHGwhYqAAAAAAA0 UpTgFxcX2d3dXaE/v7S0VHrZHeV8EbHA7CPOMh8ZGclmZmby1eBx7G2sBo9z1AGanbKbQiL0UgMz 3kwAAAAAAEArGR8fL73sLroraqzSLvNx9fX15dvFAzQrZTfJYhuY1EBcXFw0cAAAAAAAtJz5+fls aGgo6+7uLq1ULrpYLLY/b9YiHqARlN0kiW3IYzuTlCCMNwBxSDwAAAAAALSqONv66uoqXxAWq50X Fhay0dHRrLe3992FctEt1mPlddll9+HhYaHHFmekxxVjdXx8nB+PWq/XvZCAD6XsJkmlUkkOwo2N DQMHAAAAAEDbinPBowTf3t7OtxaPFddxFvZbF4zFQrMiP7Psojuum5ubQmPS39//0+8X//fYGj5u FojxiiL8+vo6e3p68kICkim7SQrO1DvUBgcH87vdAAAAAACg08Sup+fn59nBwUFe7C4vL+dF77db osduqkXE1udlF91Fi/jHx8dCPy+K8MnJyfxo1FgRfnp6mtVqNT0D8EvKbt5sdnY2OZgiiAAAAAAA gO/F1uVHR0f5ivAiokAvu+weGBgo9NhipfZHP5YowmPF/NLSUn7jgP4BCMpu3iTuPEsNnpmZGQMH AAAAAAAlWF9fL73sjnK5iEYU8XFeOoCymz+KLUoiNFJCpqurK99aBAAAAAAA+Hixzffw8HDW19dX WqEc548Xsbm5WXrZPTc3V+ixxZGtsc060B6U3fxRbAeSGjJxRxkAAAAAAFC+KG/jDO/YFj0+n5+f n8/PAo+Fae8plPf39ws9noWFhdLL7qI9RGyDHn8+bhKIleuxS+3a2lq+Gv3y8jI/Zx1oHcpufivu cOrt7U0KmMHBwezp6cngAQAAAADAJ4si/OzsLKtWq3lBHCuiY0X4W4rw+HNFpO4WW+Ta29sr9Nhm Z2f/+L17enrymwWiCI/V7Ts7O9nx8XF+Fnm9Xveigiai7Oa3FhcXkwPm8PDQwAEAAAAAQJO7ubnJ S9zYdjz6gCipo+h9/bw//v+LeO+K8rdcRYv48fHxd//s/v7+bHJyMh+zSqWS9yJRhD8/P3tRQYN9 iV84cRXdioL2Fdt1pAZSbPkRZ3wD8PG/k2PnjNcrvgYAZDcAILuhDLEaPP4dFPm8v1arlV50x3V3 d1fo7/ZtmV/GFb3K1dWVFxE0KLu/vP7jiy0Y4FtxV1LqL3G/wAHKcX5+/t3v2/gaAJDdAIDshmZz enpaetHd3d1dqIiPldeNKOLjiFigYdmt7ObfYsuN1F/ey8vLBg7ApBsAkN0AILuhgz08POS7CUdn MD09nQ0NDX34tuZx5ngRsWCv7KK7r6+v8GN73R49zgmPreXjXPKLi4vs6enJCwt+nd3Kbr4Xd0NF +KTeRRUBBoBJNwAguwFAdgM/ej0fPPqoKMKj1I0tiIsU4VGiF3FwcFB62R3nnhfxpxXxUaKPjY1l 8/Pz2fr6el6Ex5+JbeOdFU6HZ7eym+9tb28n//KOPwOASTcAILsBQHYDKaKojcI2dpzd2trKi/CJ iYm83P1VJxErn4uoVCqll90zMzOFHtvu7u67zgmPGwfiBoLV1dV8HE9OTrLb21urwumE7FZ28193 d3dZb29v0i/RkZERdw0BmHQDALIbAGQ38KGiqL2+vs5XhMe23ouLi9n4+Hi+qrmIKMnLLrtj1XUR UfKX9ZhiN98owmN7eWjD7FZ2818RFKm/JL3xAzDpBgBkNwDIbqDZxYrxssvuWKFdxOzsbOmPbWNj w4uAdsxuZTf/EXdHpZ6NEb98ATDpBgBkNwDIbqDZxVbfZRfKZ2dnhR5b7KJb9mMrurI7uqC4YtV6 fI/Ycv7q6soW6TRLdiu7+e8vq5Rfit3d3fm25wCYdAMAshsAZDfQCu7v77Obm5vs6OgoP9t6bW0t m56ezoaHh/Pe472FcpyTXUTqYsQiVxTURQwMDPzye8YNBLFi/tsyPMY2xvjl5cULjkZkt7KbLDs4 OLDdBYBJNwAguwFAdstu6GhRVp+cnOTbka+uruYlbpx5/ZYyOv6b5+fn5J/5+PhYetEdVxT9qWL1 dtEiPm4eiJsI4maCOC99e3s7L8KjdK/X615sfFR2K7s7XfziTd26o7+/3/YUACbdAIDsBgDZDXSM KMLj90O1Ws02Nzez+fn5fFXz68rn+H+LiK3Pyy66e3p6Cq20jh1+y3xMY2Njjszlvdmt7O508dyn /gKKO5oAMOkGAGQ3AMhugP+sgK7VaoX+bJTnZZfdUSoXcXp6WvpjK3qTALJb2U1+R07cOZPySye2 nHDOAoBJNwAguwFAdgO8XxwbW3ahPDMzU+ixNaKIj9XxRcS26LFzcfzdYsv5WG0fj/fy8jLfGp6O yW5ldyebm5tL/qUTd/EAYNINAMhuAJDdAO/38PCQnxMe5e3S0lK+Pfro6Gh+5vVHFcpra2uFHlsj iviFhYVCj219ff2P26SPjIzk26RHGR5d6PHxcXZzc5OfX25hZ9tkt7K7U11dXWVdXV1Jv3CiHAfA pBsAkN0AILsByhVlbOzQG7+T9vb28nI3ivDx8fGsr68vqd/Z398v9BiKLJpMvaJQ/4zHFh3Z0NBQ Nj09nS0uLubjG+Mciz7jfHZaJruV3Z0qtnVI/Yd/fX1t4ABMugEA2Q0Ashvgk0UZHquUY7Xy1tZW XhrHKuk4n/vHI2xj5XgRscV42WV30SK+EY/Nbsctkd3K7k4U/zhT/0HHXS0AmHQDALIbAGQ3QPOr 1+v5+dXRCcX/LiJ1BXmRq2gR34jHdnFxUeixxU0IRcecxOyOkjuur1+/GpUOEXf6DA8PJ/1jjl8Y cWYEAJ/3xjTC+/XyRgkAZDcAILsByhR9UtllclxF+6dmfWzPz8//HCPc39+fbzs/NTWVLyqtVCrZ wcFBXqLr3T4mu78Yis6zvb2d/I85zigAAAAAAACgM0TZfXh4mBe0sT365ORkNjIyknV3d39ooVxE rVZrSNldRJyz/tbvH2M5ODiYF+JxHntsRR/bup+dnWX39/f5c8DvKbs7TNzl0Nvbm/QPOVaB+8cE AAAAAABAiCI2tkiPVcpRhi8tLWUzMzPJZfjQ0FChn390dFR60R39WBGxavujHkOsEI8yPG40WF5e zse6Wq0W3l69HSm7O8z6+nryP6T4RQUAAAAAAABvcX19nRfSsdtwlLTT09N5efxjER4lbhGxI3HZ ZXfRx9aIIj5WgvMfyu4OEtsmpG4tEf+QreoGAAAAAADgI8RZ1bEq/OTkJD9zuYiVlZXSC+VYrV5E rL4u+7HNzs4WemyxLX0sjI2bBY6Pj9vi7HBldweJvf5Tt0aIMw8AAAAAAACgWaR2XkWuWJVeRCOK +Cisi4gC/1ffc2BgIJuYmMj/m83NzXy79LgpodnLcGV3h4g7Y6K8TvmHEv8YAQAAAAAAoJnEmeGx Mvx1m/SFhYW8qO3r6/uwQrnoMb9TU1NNW8THdvJFfl5PT09+dnhsnx43GmxsbGT7+/v56vDYsv7p 6enTXgvK7g4Q25DHOQgpL9re3t78FwUAAAAAAAC0iliJHAVsbNkdW4rHSuUoaEdHR5OO+726uir0 80dGRkovu6PoLyLGoKzHFDcaxPe/vb1t6POt7O4AcXdH6gtya2vLwAEAAAAAANBW6vV6XoYfHR3l HVqsUl5cXMxXLcdW3q9dWdFFoR+5uvxXV2wvXkRK2V/0Kjpu8Xd6fHxM/nPK7jb3/Pyc9ff3J70I 4x9y/DkAAAAAAADoJFGG12q1fOfkVFHWll0mx1Vk2/D4M414bEXGLcb8292nY4V4bAcfq/JjgW5s KR9l+N3d3b86TGV3m4sXQOqL8OzszMABAAAAAABAgtjCu6urq9QyORatFhHbspdddBd9bDc3N0k/ J84PjzPaZ2ZmlN3tLO5uiAPjU14c8aIAAAAAAAAAiokV3hcXF9nx8XG+MDVWKEcHFyuWY+Xyewrl +B5FnJ6ell52x1bwRcQZ5IV/rpdb+5qdnU16McSdJnFGAQAAAAAAAFCOKMNjpXXstlytVrP19fVs fn4+L4v/dDxx/HdFxM8pu+yObrKI3d1dZTffi7szUrdJWF5eNnAAAAAAAADwieJ87djaO1Y8RxG8 urqazc3N5WX45uZmoe+5sbFRetkdP6OItbW14j83CtG49vf3vXLaRBz8HnvVp7wQYsuEOPwdgOZ0 eXmZ/25/veJrAEB2AwCyGwDeIrZSL7vsjmK+iFit/o6f+5//sbOz41luE0WW+m9vbxs4gCZ2fn7+ 3e/t+BoAkN0AgOwGgLc4PDzMFhYWssnJyWx4ePjdZ4f/7IozyouIFevKbnKxOruvry/pRTAwMJA9 Pz8bPACTbgBAdgOA7JbdAHSIODu8VqvlxyNHVxxbpC8uLmZjY2P5TiepRyYX3RnlT+eUK7s7SJH9 9uNODgBMugEA2Q0Aslt2A8CrODr5/v4+u7q6yo6OjvKdopeXl7Pp6el8dXh3d/d3+Xl3d1fo57xz Rbmyu13c3t5mPT09SS+A2BYgXqgAmHQDALIbAGS37AaAFA8PD/mK7lhcW6RzjD+v7CYX++ynPPmx 9UDciQGASTcAILsBQHbLbgBotNhG/Z3nhyu728H19XXyvvlra2sGDsCkGwCQ3QAgu2U3AHyqOD/8 dYX47u5utrq6ms3OzmYTExN/Oj9c2d0O4olOKbrjDonYFgAAk24AQHYDgOyW3QDQ7KLbjJXgp6en 2f/8z/8ou9vFyclJ8pL+SqVi4ABMugEA2Q0AyG4AaOXsVna3upGRkaSiO5b6Pz09GTgAk24AQHYD ALIbAFo5u5XdrWx/fz95VXe1WjVwACbdAIDsBgBkNwC0enYru1tVvV7P+vr6koruWAX+8vJi8ABM ugEA2Q0AyG4AaPXsVna3qo2NjeRV3WdnZwYOwKQbAJDdAIDsBoB2yG5ldyu6v7/Penp6koru+fl5 Awdg0g0AyG4AQHYDQLtkt7K7FUVxnVJ0d3V1Zbe3twYOwKQbAJDdAIDsBoB2yW5ld6u5urrKy+uU sntlZcXAAZh0AwCyGwCQ3QDQTtmt7G41s7OzSUV3X19f9vDwYOAATLoBANkNAMhuAGif7I6SO66v X78alRZwcXGRvKq7UqkYOIAWV6/X8/B+veJrAEB2AwCyGwA6Obu/GIrWMjY2llR0Dw4OZk9PTwYO AAAAAAAAaCvK7hZSrVaTiu64Dg8PDRwAAAAAAADQdpTdLeLx8THr7+9PKrpHR0ezl5cXgwcAAAAA AAC0HWV3i1heXk5e1X15eWngAAAAAAAAgLak7G4BtVot6+rqSiq65+bmDBwAAAAAAADQtpTdLWBx cTF5Vff19bWBAwAAAAAAANqWsrvJRWmduqp7dXXVwAEAAAAAAABtTdnd5CYnJ5OK7r6+vuzx8dHA AQAAAAAAAG1N2d3Ejo6Okrcvr1QqBg4AAAAAAABoe8ruJvXy8pINDg4mFd3x3z89PRk8AAAAAAAA oO0pu5vU/v5+8qruw8NDAwcAAAAAAAB0BGV3E6rX6/nZ2ylF9/j4eL4aHAAAAAAAAKATKLub0MbG RvKq7tPTUwMHAAAAAAAAdIwvr2Xpzs6O0WgC9/f3WU9PT1LRPTc3Z+AA2tz5+fl3v/vjawBAdgMA shsAOjy7ld3NZH5+Pqno7urqym5vbw0cgEk3ACC7AQDZDQCdlt3K7mZxdXWVvH356uqqgQMw6QYA ZDcAILsBoBOzW9ndLCYnJ5OK7r6+vuzx8dHAAZh0AwCyGwCQ3QDQidmt7G4Gp6enyau6K5WKgQMw 6QYAZDcAILsBoFOzW9n92V5eXrKxsbHkVd31et3gAZh0AwCyGwCQ3QDQqdmt7P5s1Wo1eVX33t6e gQMw6QYAZDcAILsBoJOzW9n9mZ6envJV2ilF98jISL4aHACTbgBAdgMAshsAOji7ld2fKc7dTl3V fXZ2ZuAATLoNCgDIbgBAdgNAp2e3svuzPDw8ZD09PUlF9+zsrIEDMOk26QYA2Q0AyG4AkN3K7s+z urqaVHR3dXVltVrNwAGYdJt0A4DsBgBkNwDIbmX354jSOsrrlLJ7aWnJwAEIbpNuAJDdAIDsBgDZ rez+PDMzM8mruu/u7gwcgOA26QYA2Q0AyG4AkN3K7s9xfX2dVHTHtb6+buAABLdJNwDIbgBAdgOA 7FZ2f57Z2dmkoruvry+r1+sGDkBwm3QDgOwGAGQ3AMhuZffnODs7S17Vvb+/b+AABLdJNwDIbgBA dgMAmbL7U7y8vGSjo6NJRffIyEj+5wAQ3CbdACC7AQDZDQB8k91Rcsf19etXo1KyarWavKr79PTU wAGQH2cR4f16Od4CAGQ3ACC7AaDTs/uLoWiMp6enbGBgIKnojlXgVnUDAAAAAAAA/Juyu0E2Njas 6gYAAAAAAAD4IMruBohV3T09PUlF98zMjIEDAAAAAAAA+AVldwNUKpWkorurqyur1WoGDgAAAAAA AOAXlN0lu7+/T17VPT8/b+AAAAAAAAAAfkPZXbKFhYXkVd03NzcGDgAAAAAAAOA3lN0lur6+zsvr lLJ7ZWXFwAEAAAAAAAD8gbK7RFNTU0lFd29vb/b4+GjgAAAAAAAAAP5A2V2S8/PzpKI7rq2tLQMH AAAAAAAA8AbK7pKMjY0lr+qu1+sGDgAAAAAAAOANlN0lODs7S17Vvb29beAAAAAAAAAA3kjZ/cFe Xl6y4eHhpKJ7aGgoe35+NngAAAAAAAAAb6Ts/mD7+/vJq7qr1aqBAwAAAAAAAEjw5bVw3dnZMRrv FKuzBwYGkorukZGRfDU4APzO+fn5d/kRXwMAshsAkN0A0OHZrez+KJVKJXlVd5zvDQAm3QAguwEA 2Q0AJGe3svsj1Ov1rLe3N6noXlxcNHAAmHQDgOwGAGQ3AFAsu5XdH2FzczOp6O7u7s7u7+8NHAAm 3QAguwEA2Q0AFMtuZfd7PTw8ZD09PUll99ramoEDwKQbAGQ3ACC7AYDi2a3sfq+FhYWkoju2O49t zwHApBsAZDcAILsBgMLZrex+j6urq6yrqyup7N7e3jZwAJh0A4DsBgBkNwDwvuxWdr/H5OSkVd0A mHQDALIbAGQ3AND47FZ2F3V6eppUdMdVqVQMHAAm3QAguwEA2Q0AvD+7ld1FjY2NJRXd/f392dPT k4EDwKQbAGQ3ACC7AYD3Z7eyu4j9/f3kVd3xZwDApBsAZDcAILsBgA/JbmV3EaOjo0lF98jISPb8 /GzgADDpBgDZDQDIbgDgY7Jb2Z3q4OAgeVX38fGxgQPApBsAZDcAILsBgI/LbmV3ilidPTg4mFR0 T01NGTgATLoBQHYDALIbAPjY7FZ2p9ja2kpe1X11dWXgADDpBgDZDQDIbgDgY7Nb2f1Wj4+PWW9v b1LRvbCwYOAAMOkGANltUABAdgMAH5/dyu63WltbS17VXavVDBwAJt0AILsNCgDIbgDgo7M7Su64 vn79alR+4/b2Nuvu7k4quufn5w0cAB+iXq/n4f16xdcAgOwGAGQ3AHRydn8xFG+zvLycVHR3dXXl BTkAAAAAAAAAH0/Z/QZ3d3dZT09PUtkdW54DAAAAAAAAUA5l9xssLCwkFd29vb22uQEAAAAAAAAo kbL7Dy4vL/MtyVPK7u3tbQMHAAAAAAAAUCJl9x9MTk4mFd2Dg4PZ09OTgQMAAAAAAAAokbL7N87P z5OK7riq1aqBAwAAAAAAACiZsvs3rOoGAAAAAAAAaE7K7l84OjqyqhsAAAAAAACgSSm7f+L5+Tkb GBhIKrrHxsayl5cXgwcAAAAAAADQAMrun9jd3U1e1X12dmbgAAAAAAAAABpE2f2DIqu6x8fHreoG AAAAAAAAaCBl9w+KrOq+uLgwcAAAAAAAAAANpOz+RpFV3bOzswYOAAAAAAAAoMG+vJa2Ozs7HT8Y 6+vryau6r6+vvYoAKN35+fl3+RNfAwCyGwCQ3QDQ4dmt7A63t7dZV1dXUtG9vLzslQSASTcAILsB QHYDAJ+T3crusLi4mFR09/T0ZHd3d15JAJh0AwCyGwBkNwDwOdmt7C6yqntzc9OrCACTbgBAdgOA 7AYAPi+7ld1zc3NJRXdvb29Wr9e9igAw6QYAZDcAyG4A4POyu7PL7qurq+RV3Xt7e15BAJh0AwCy GwBkNwDwudnd2WX3zMxMUtE9NDSUvby8eAUBYNINAMhuAJDdAMDnZnfnlt2np6dJRXdc1WrVqwcA k24AQHYDgOwGAD4/uzu37B4bG7OqGwCTbgBAdgOA7JbdANCa2d2ZZffh4WHyqu5YCQ4AJt0AgOwG ANkNADRFdnde2R2rs0dGRpKK7snJSa8aAEy6AQDZDQCyGwBonuzuvLJ7f38/eVX3xcWFVw0AJt0A gOwGANkNADRPdndW2R2rugcHB5OK7pmZGa8YAEy6AQDZDQCyGwBoruzurLI7dVV3V1dXVqvVvGIA MOkGAGQ3AMhuAKC5srtzyu56vZ719/cnld1zc3NeLQCYdAMAshsAZDcA0HzZ3Tll9/r6evJZ3VdX V14tAJh0AwCyGwBkNwDQfNndGWX3w8ND1tvbm1R0Ly4ueqUAYNINAMhuAJDdAEAzZneU3HF9/fq1 rf/CKysrSUV3d3d3dn9/75UCQFOIozgivF+v+BoAkN0AgOwGgE7O7i+d8Je9u7vLy+uUsnttbc2r BAAAAAAAAKBJdUTZHduRpxTdfX197twDAAAAAAAAaGJtX3bf3NxkXV1dSWV3u59fDgAAAAAAANDq 2r7snpqaSiq6BwYGspeXF68MAAAAAAAAgCbW1mX32dlZUtEd1/b2tlcFAAAAAAAAQJNr67J7dnY2 qegeHBzMnp6evCoAAAAAAAAAmlzblt3n5+fJq7qr1apXBAAAAAAAAEALaNuye2xsLKnoHh0ddVY3 AAAAAAAAQItoy7L76OgoeVX38fGxVwMAAAAAAABAi2jLsjtWaacU3SMjI9nz87NXAwAAAAAAAECL aLuyO1ZoW9UNAAAAAAAA0N7aquyOM7eHhoaSiu442xsAAAAAAACA1tJWZffu7q5V3QAAAAAAAAAd 4Mtr6buzs9PSf5Gnp6dsYGAgqeienJz0CgCgJZyfn3+XYfE1ACC7AQDZDQAdnt3tUXbH409d1e0N CwAm3QCA7AYAZDcAtGx2t37Z/fz8nLyqe35+3qsAAJNuAEB2AwCyGwBaN7tbv+ze2tpKKrq7urqy 29tbrwIATLoBANkNAMhuAGjd7G7tsvv+/j7r6elJKruXlpa8AgAw6QYAZDcAILsBoLWzu7XL7sXF xeSzuq+vr70CADDpBgBkNwAguwGgtbO7dcvuWq2Wb0meUnRHOQ4AJt0AgOwGAGQ3ALR8drdu2Z26 qjuK8bu7O88+ACbdAIDsBgBkNwC0fna3Ztl9e3ubdXd3W9UNgEk3ACC7AQDZDQCdmd2tWXanruqO Yvz+/t4zD4BJNwAguwEA2Q0A7ZHdrVd2X19fJ5/VvbGx4VkHwKQbAJDdAIDsBoD2ye7WK7tnZ2eT iu6+vr6sXq971gEw6QYAZDcAILsBoH2yu7XK7h/fdLzl2tra8owDYNINAMhuAEB2A0B7ZXdrld1j Y2NJRXdvb2/28PDgGQfApBsAkN0AgOwGgPbK7tYpu09OTpJXdVcqFc82ACbdAIDsBgBkNwC0X3a3 Ttk9OTmZVHT39/dnT09Pnm0ATLoBANkNAMhuAGi/7G6Nsvv09DR5Vff+/r5nGgCTbgBAdgMAshsA 2jG7o+SO6+vXr039gFPP6h4ZGcleXl480wC0hXq9nof36xVfAwCyGwCQ3QDQydn9pRUe7OHhYfKq 7uPjY88yAAAAAAAAQJtq+rI7VmcPDQ0lFd1xtjcAAAAAAAAA7avpy+7d3d3kVd1HR0eeWQAAAAAA AIA21tRld6zqHhwcTCq6R0dHndUNAAAAAAAA0OaauuyuVqvJq7rPzs48qwAAAAAAAABtrmnL7ufn 52xgYCCp6J6envaMAgAAAAAAAHSApi27d3Z2kld1X11deUYBAAAAAAAAOkBTlt31ej3r7e1NKrpn ZmY8mwAAAAAAAAAdoinL7t3dXau6AQAAAAAAAPilpiu7i5zVbVU3AAAAAAAAQGdpurK7UqlY1Q0A AAAAAADAbzVV2e2sbgAAAAAAAADeoqnK7rW1taSiu6enJ6vVap5FAAAAAAAAgA7z5bU43tnZ+dQH UmRV9+bmpmcQgI5wfn7+XQbG1wCA7AYAZDcAdHh2N0fZHcV1StEdxXgU5ABg0g0AyG4AQHYDQEdm 9+eX3Q8PD/mW5FZ1A4BJNwDIbgBAdgMAb8zuzy+719fXreoGAJNuAJDdAIDsBgBSsvtzy+67uztn dQOASTcAyG4AQHYDAKnZ/bll9/LyslXdAGDSDQCyGwCQ3QBAanZ/Xtl9fX2ddXV1JZXdlUrFsweA SbdJNwDIbgBAdgOA7P68sntubi6p6B4aGsqen589ewCYdJt0A4DsBgBkNwDI7s8puy8uLpJXdR8c HHjmADDpNukGANkNAMhuAJDdn1d2T05OJhXdo6Oj2cvLi2cOAJNuk24AkN0AgOwGANn9OWX3j28c 3nKdnJx41gAQ3CbdACC7AQDZDQCy+/PK7iKrugFAcJt0A4DsBgBkNwDwaWX36elp8qruo6MjzxgA gtukGwBkNwAguwGAzyu7x8bGkoru+O+d1Q2A4DbpBgDZDQDIbgDgh+xuXNkd526nrur2pgIATLoB QHYDALIbAPhJdjeu7B4fH08quqempjxTAGDSDQCyGwCQ3QDAz7K7MWX3wcFB8qruq6srzxQAmHQD gOwGAGQ3APDv7I6SO66vX7+W9sPizO2hoaGkonthYcGzBAD/r16v5+H9esXXAIDsBgBkNwB0cnZ/ acQPq1aryau6b29vPUsAAAAAAAAA/FTpZffz83M2MDCQVHTPzMx4ZgAAAAAAAAD4pdLL7tgiPaXo 7urqym5ubjwzAAAAAAAAAPxSqWV3nNWduqp7cXHRswIAAAAAAADAb5Vadu/v7ycV3d3d3dn9/b1n BQAAAAAAAIDfKq3sLnJW98rKimcEAAAAAAAAgD8qreze3t5OKrp7e3uzx8dHzwgAAAAAAAAAf1RK 2V2v1/PyOqXs3tzc9GwAAAAAAAAA8CallN3r6+tJRXdXV5dV3QAAAAAAAAC82YeX3Q8PD1lPT4+z ugEAAAAAAAAozYeX3aurq0lFd3d3d3Z/f++ZAAAAAAAAAODNPrTsLnJWd2x5DgAAAAAAAAApPrTs XltbSyq6Y7vzKMgBAAAAAAAAIMWX1+J5Z2fnXd+oyFndVnUDwNucn59/l6HxNQAguwH43/bulqeR LgwDMAIBCaICgUAgKpAVFRWEIBCI/oAKBAKJxCHq4AcgEAgEAlGBQCIQCAQCgUAgEBUViApEBWLe nHfDJrB8zJl+zEy4rqSCBPbZHrLcfXrvMCC7AeCXZ/doyu7t7e2oojv8unNXdQOApRsAZDcAILsB gIzZPXzZ3e12k+np6aiyu91u+y4AgKUbAGQ3ACC7AYCs2T182d1qtaKK7vn5eVd1A4ClGwBkNwAg uwGAYbJ7uLL7/v4++qruYX9lOgBYui3dACC7AQDZDQC/PruHK6A3Njaiiu5qtZoMBgPfAQCwdAOA 7AYAZDcAMEx2Zy+7Ly8vo4ru8Dg7O3P6AGDpBgDZDQDIbgBg2OzOXnY3m82oortWqyWvr69OHwAs 3QAguwEA2Q0ADJvd2cruj+Gf5hGuBAcALN0AILsBANkNAIwgu7OV3Y1GI/qqbgDA0g0AshsAkN0A wIiyO77sznJVd6fTceoAYOkGANkNAMhuAGBU2R1fdtfr9aiiO3y+e3UDgKUbAGQ3ACC7AYARZndc 2X1xcRF9VbcXBgBg6QYA2Q0AyG4AYMTZHVd2x17Vvb6+7rQBwNINALIbAJDdAMCoszt92X1+fh59 VXf4GgDA0g0AshsAkN0AwIizO33ZXavVooruRqPhXt0AYOkGANktuwFAdgMA48judGV3p9Nxr24A sHQDALIbAGQ3AFCM7L6+vk7Co9/vf/nJ4ersarUaVXRvbGw4ZQAYkcFgkDw9Pf19hI8BANkNAMhu APjN2T2V5pMPDw+jr+q+vb11ygAAAAAAAACMxY9l98vLS7K4uBhVdK+trTlZAAAAAAAAAMbmx7L7 6OjIvboBAAAAAAAAKJRvy+4s9+puNptOFQAAAAAAAICx+rbsdq9uAAAAAAAAAIroy7I7y726Nzc3 nSgAAAAAAAAAY/dl2d1ut6OK7unp6eTx8dGJAgAAAAAAADB2n5bdz8/PSaVSiSq7W62W0wQAAAAA AABgIj4tu3d3d92rGwAAAAAAAIDC+qfs7vV6ydzcXFTRvbW15SQBAAAAAAAAmJh/ym736gYAAAAA AACg6N6V3Vmu6t7Z2XGKAAAAAAAAAEzUu7I79l7doRjvdrtOEQAAAAAAAICJmnorrvf29pKZmZmo sjv8ynMAYPyurq7eZXD4GACQ3QCA7AaAX57df8K7Xq9HFd2VSiXp9/tOEgAs3QCA7AYA2Q0A5JHd f8J7dnbWvboBwNINAMhuAJDdshsAypLdU0nsI1zV3ev1nCIAWLoBANkNALIbAMgru+PLbvfqBgBL NwAguwFAdgMAOWd3XNG9sLCQvLy8OEEAsHQDALIbAGQ3AJBndseV3QcHB04PACzdAIDsBgDZDQDk nd3pi+5qtZq8vr46PQCwdAMAshsAZDcAkHd2py+7T09PnRwAWLoBANkNALIbAChCdqcrupeWlpJ+ v+/kAMDSDQDIbgCQ3QBAEbI7Xdl9cnLi1ADA0g0AyG4AkN0AQFGy++eiu1aruVc3AFi6AQDZDQCy GwAoUna7qhsALN0AgOwGANktuwGgdNn9fdG9vLzsqm4AsHQDALIbAGQ3AFC07P6+7O50Ok4LACzd AIDsBgDZDQAULbu/LrpXVlZc1Q0Alm4AQHYDgOwGAIqY3V+X3fv7+/9/4k+Pu7u7TH+Jp6enVH9+ UWc/PDyUbnb4OrPNLsvs8G+lbLPDzySzzR7H7I9L9/Hx8dCze71ebs+7jLNvbm7MNrs0s/v9fulm DzvXbLMnOXswGGR6w3xSsz8KX2O22WWanUWes8PPI7PNLsvs8HrP7PTZHV7T5/W8zTZ7Ul1JnrPL 3hGZrRPUCeY7O/WvMU/zWFtby/RE2+12qWdvbW2Vbnb4OrPNLsvs8G+lbLPDzySzzR7H7PDmXXhh 9PZYXV0devbJyUluz7uMs5eWlsw2uzSzs76BmufsUewlZps9qdlp/rPax+wOH09q9mdvrphtdplm Z30TMa/ZHwsys80u8uzwes/s9NkdXtPn9bzNNntSXUmes8veEZmtE9QJ5jv7Lbv/A60nMsnbg93m AAAAAElFTkSuQmCCUEsDBBQABgAIAAAAIQAyfGOdAgIAADoDAAAUAAAAZHJzL21lZGlhL2ltYWdl Mi53bWaUUktrE1EUPvdOYm0SmIkP8FWdCroosYIIbjOdjK2LSMgDl0NMr3UgmcRMgmYRLLpzk4CK K8E/4SpdFLrUtev+A4sMggjG79yOiHWjhzncc75z57y+K2iRyHgriCS9IpY0VAoA2hJyPp9ra1Wc TbCshKGxnNwX+0YW3tVjJuWo3Bw8rI96iqhCJxL0HCHDnMiCvwvrPfSdQfQaJbjWImeTbJ2SRbEj LsD6Lnd/4IBMuRFuzqoHHRXZd9Vju9rtNEOafpzJNzdnw+J4b8hXUtBruI156EaGEf61QNtJ7pdi Ocm9jm5YpnrKf88tdI0DpOX0hzW4+ar7WfTFrwmW6OgEeoT/mIAnOUBvf1ZpNL6Jbckc8a6XhNPr ReXbrivoKzDWkoqCrdCutQIVtlTBvhO2ViktaCFVqpXrt4hO3gtCp91ea0ZBy+1uqkpzS0WUTx9d bd6ojTr3u22E3O6wH6g+753yqXLd9p4M+k2Qe3zZ9Cal604ltsx136l8uXQR9mnTodiLr8STNR+W Zbp8TLx4xd+IJxop4ny6gZCz4pd8L+bPMXMCdAkJAR8CwxvwsYiMgP+8Afc8UVY7VTCL5Uh6Vvgr 5uoY0R7vjveU0a9PM5DwYtECYkQ7TB2XvFwbRQPVofGj9AsgGfpw5sGYlf3ep5k8fFm/2cfjhfwE AAD//wMAUEsDBBQABgAIAAAAIQB8E16vrgEAAEACAAAUAAAAZHJzL21lZGlhL2ltYWdlMy53bWZc UUFrE0EYfTNJrE0Du6kVtEhdBT0UbaEoXrvdbK2HSEgCHrdrHOtCskmzCZpDUfDmJb35Y+Kh0FOh V/0dRfYmmL5vzMlhP+a9981+831vFJaBgqcAjRPIKjG0omCR0vP53KItdXehrWgCq1X0oTpUK2SP bziooB6PPrQnAwN4WF2o62CFOeCSnxH9ZMh9zxly17JU04LWtKdC3CP6o8/+cuM6tZ2wObed9Ezm vTYfvWa/F6c4vZzp789m492T87GcLDKesibnwU5ZFBI0J1+0zCX9XcEfDLL6fhAoXFCTqJksOUq9 Vicxacc88V6lnS2UFJaKtVa9/QK49SZJ/W53L86STtB/ZxrxkclQLf3fTrXQmvTe9rtMBf3xMDFD 6RXVYr3thZ9Gw5iG3HzghNPatt/IXedl5Dd+398gvu34yMP8UT7di4hcJ5BtGuab0UE+tcou988H TPmbUS0Kc/l8p6I4otJc9EfRqAI5bSgr8q9NTic2yORl+wbiBxb+uliy7Id9SxZ52JpkI9MDjkvf mCnj8s77NQnhg18z/c9fewGuWKpg/78GAAD//wMAUEsDBBQABgAIAAAAIQBQ58nxswEAAEACAAAU AAAAZHJzL21lZGlhL2ltYWdlNC53bWZcUUFrE1EQ/t5LYts0sButoCK6CkopWlsRvHa7Wa2HtMFE PK7b+KwLySbNJmgOxYI3L/Hmb/A3xEPBkweP4q8QiuxNaPzmmZPDDvPNN2/nzXxPYQkoeArQOIJY ia4VCYuUns1mFq2ry3NuWRNYrqKP1Qu1zOz2OQcV1OPh69a4b4ANnJ+zV8AOM8BlfkL0gy73PaPL XUvSTQta0Z7axFWiP/rkjIH20U7C4dxW0jWZt2veeE973TjF6vep/vRgOto6+jqSk0X6XfbkPrhf FkZ22MOxlr1kvlP4/X5WfxQECt/IiddMlhykXrOdmLRt7nhP0vY6SgoLxVqz3noIXHiepH6nsx1n STvovTSN+MBkqJb+H6daaI67+70OS0FvNEjMQGZFtVhveeHb4SCmIIs3nHBSu+c3ctd5HPmN39ev EV90fORhfiufbEdErhNImIT5WrSTTyyzxfhuhyV/LapFYS6f71QUV1SaRn0UhSowpwxlxfz9HrcT GWTzsn0D0QNzfV0s2OyLfUs2udkcZ0PTBQ5LH1gp4/OlV7/EJV/8OdX/9LUX4JStCvb/vwAAAP// AwBQSwMEFAAGAAgAAAAhAGthAwzbAQAAtgIAABQAAABkcnMvbWVkaWEvaW1hZ2U1LndtZoxSQWsT QRR+b5JYmwR2oxZsFV0FPRStRYRes92srYdISEI9eFi3cawLySZmEzQHUSgU8ZJCKV69e/YUDwWv nj148icU2Zti/N4YL3px2Md873sz35v5ZpnmiTL3mUjRHsnIIRSDMIjVdDo1aIUXZ1xBARiuqL7y Wy4gu3rCoiJVw8Hj5qiniWp0asYuERSmRDbyI6D3iAeQP0RIr3lRU4LOqAP+QeeBvqsN7JCxLweR w9nNqKMT565+6tS7nTCm/U8T9ebWZFh+/nEoS7KI61iN+9DNvDCydXXU59/aZfZn2kc/pSraRvy/ tdn0OP6nR51eKvFOPGB2e72ketvzmL6Ak6joJNqJnUYr0nFLX3PuxK0VyjHNZSuNanON6PS9KHbb 7fUwiVpe96GuhTs6oVLu7yuXMo1RZ7vbRsnrDvuR7osfVMpWm47/bNAPYfrJS5Y/rtxwa6ltbQRu 7dvFC8ALlkupn15Jx+sBkG15Mo39dDnYTMeGKWN+sYmSuxxUAj+Vz7WKDBtZYeANGIZlkMPqPCPf rSM9R1SQ5NUqHDeGivniRd68vKFmzts0hxrRB/MHQfZyY5QMdIe2nuReg8/Tu7OPtiQk732eqD+v KvOxaS/7fwEAAP//AwBQSwMEFAAGAAgAAAAhAAvqJ3niAAAACwEAAA8AAABkcnMvZG93bnJldi54 bWxMj8FOwzAMhu9IvENkJG4sWVu2qWs6ISQQgsNgVNo1a7M2InGqJlsLT493gpst//r8/cVmcpad 9RCMRwnzmQCmsfaNwVZC9fl0twIWosJGWY9awrcOsCmvrwqVN37ED33exZYRBEOuJHQx9jnnoe60 U2Hme410O/rBqUjr0PJmUCPBneWJEAvulEH60KleP3a6/tqdnIQsOdrV+/Pi7eelqsbXfWaWYmuk vL2ZHtbAop7iXxgu+qQOJTkd/AmbwKyE+zQj9UiwlDpdAiJd0nSQkGbzBHhZ8P8dyl8AAAD//wMA UEsDBBQABgAIAAAAIQAFQJWF3gAAADEDAAAZAAAAZHJzL19yZWxzL2Uyb0RvYy54bWwucmVsc7yS z2rDMAyH74O9g9F9cZK2Y5Q6vYxBr6N7AGErjlksG9v707efYQxW6LpbjpLQ9/sQ2u0//SzeKWUX WEHXtCCIdTCOrYKX49PdA4hckA3OgUnBiTLsh9ub3TPNWOpSnlzMolI4K5hKiVsps57IY25CJK6T MSSPpZbJyoj6FS3Jvm3vZfrNgOGMKQ5GQTqYFYjjKdbk/9lhHJ2mx6DfPHG5ECGdr9kViMlSUeDJ OPxurpoPP4K87NAv49Bfc+iWceiayPavO2yWcdhcu8N6GYf1j4M8e/ThCwAA//8DAFBLAQItABQA BgAIAAAAIQBGBbAEGAEAAEcCAAATAAAAAAAAAAAAAAAAAAAAAABbQ29udGVudF9UeXBlc10ueG1s UEsBAi0AFAAGAAgAAAAhADj9If/WAAAAlAEAAAsAAAAAAAAAAAAAAAAASQEAAF9yZWxzLy5yZWxz UEsBAi0AFAAGAAgAAAAhAD8taPisBAAA/xQAAA4AAAAAAAAAAAAAAAAASAIAAGRycy9lMm9Eb2Mu eG1sUEsBAi0ACgAAAAAAAAAhAC3M7FfmwgAA5sIAABQAAAAAAAAAAAAAAAAAIAcAAGRycy9tZWRp YS9pbWFnZTEucG5nUEsBAi0AFAAGAAgAAAAhADJ8Y50CAgAAOgMAABQAAAAAAAAAAAAAAAAAOMoA AGRycy9tZWRpYS9pbWFnZTIud21mUEsBAi0AFAAGAAgAAAAhAHwTXq+uAQAAQAIAABQAAAAAAAAA AAAAAAAAbMwAAGRycy9tZWRpYS9pbWFnZTMud21mUEsBAi0AFAAGAAgAAAAhAFDnyfGzAQAAQAIA ABQAAAAAAAAAAAAAAAAATM4AAGRycy9tZWRpYS9pbWFnZTQud21mUEsBAi0AFAAGAAgAAAAhAGth AwzbAQAAtgIAABQAAAAAAAAAAAAAAAAAMdAAAGRycy9tZWRpYS9pbWFnZTUud21mUEsBAi0AFAAG AAgAAAAhAAvqJ3niAAAACwEAAA8AAAAAAAAAAAAAAAAAPtIAAGRycy9kb3ducmV2LnhtbFBLAQIt ABQABgAIAAAAIQAFQJWF3gAAADEDAAAZAAAAAAAAAAAAAAAAAE3TAABkcnMvX3JlbHMvZTJvRG9j LnhtbC5yZWxzUEsFBgAAAAAKAAoAhAIAAGLUAAAAAA== ">
                <v:shape id="_x0000_s1027" type="#_x0000_t75" style="position:absolute;width:31889;height:18935;visibility:visible;mso-wrap-style:square">
                  <v:fill o:detectmouseclick="t"/>
                  <v:path o:connecttype="none"/>
                </v:shape>
                <v:group id="Group 82" o:spid="_x0000_s1028" style="position:absolute;left:1028;top:671;width:30861;height:16871" coordsize="30861,1687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qWxxxQAAANsAAAAPAAAAZHJzL2Rvd25yZXYueG1sRI/NasMw EITvgb6D2EJviWyXBuNGCSE0pYdQiB0ovS3WxjaxVsZS/PP2VaHQ4zAz3zCb3WRaMVDvGssK4lUE gri0uuFKwaU4LlMQziNrbC2Tgpkc7LYPiw1m2o58piH3lQgQdhkqqL3vMildWZNBt7IdcfCutjfo g+wrqXscA9y0MomitTTYcFiosaNDTeUtvxsF7yOO++f4bTjdrof5u3j5/DrFpNTT47R/BeFp8v/h v/aHVpAm8Psl/AC5/QEAAP//AwBQSwECLQAUAAYACAAAACEA2+H2y+4AAACFAQAAEwAAAAAAAAAA AAAAAAAAAAAAW0NvbnRlbnRfVHlwZXNdLnhtbFBLAQItABQABgAIAAAAIQBa9CxbvwAAABUBAAAL AAAAAAAAAAAAAAAAAB8BAABfcmVscy8ucmVsc1BLAQItABQABgAIAAAAIQCaqWxxxQAAANsAAAAP AAAAAAAAAAAAAAAAAAcCAABkcnMvZG93bnJldi54bWxQSwUGAAAAAAMAAwC3AAAA+QIAAAAA ">
                  <v:group id="Group 83" o:spid="_x0000_s1029" style="position:absolute;left:4005;width:26856;height:14827" coordorigin="4005" coordsize="26855,148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5cnqxAAAANsAAAAPAAAAZHJzL2Rvd25yZXYueG1sRI9Bi8Iw FITvwv6H8Ba8aVplRbpGEVnFgyxYBfH2aJ5tsXkpTWzrv98sCB6HmfmGWax6U4mWGldaVhCPIxDE mdUl5wrOp+1oDsJ5ZI2VZVLwJAer5cdggYm2HR+pTX0uAoRdggoK7+tESpcVZNCNbU0cvJttDPog m1zqBrsAN5WcRNFMGiw5LBRY06ag7J4+jIJdh916Gv+0h/tt87yevn4vh5iUGn72628Qnnr/Dr/a e61gPoX/L+EHyOUfAAAA//8DAFBLAQItABQABgAIAAAAIQDb4fbL7gAAAIUBAAATAAAAAAAAAAAA AAAAAAAAAABbQ29udGVudF9UeXBlc10ueG1sUEsBAi0AFAAGAAgAAAAhAFr0LFu/AAAAFQEAAAsA AAAAAAAAAAAAAAAAHwEAAF9yZWxzLy5yZWxzUEsBAi0AFAAGAAgAAAAhAPXlyerEAAAA2wAAAA8A AAAAAAAAAAAAAAAABwIAAGRycy9kb3ducmV2LnhtbFBLBQYAAAAAAwADALcAAAD4AgAAAAA= ">
                    <v:shape id="Picture 84" o:spid="_x0000_s1030" type="#_x0000_t75" style="position:absolute;left:4005;top:3247;width:22621;height:1154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4jH8wgAAANsAAAAPAAAAZHJzL2Rvd25yZXYueG1sRI9Ra8JA EITfC/6HYwXf6sYirURPUYta8KWN/oAltybB3N6ROzX9971CoY/DzHzDLFa9bdWdu9A40TAZZ6BY SmcaqTScT7vnGagQSQy1TljDNwdYLQdPC8qNe8gX34tYqQSRkJOGOkafI4ayZkth7DxL8i6usxST 7Co0HT0S3Lb4kmWvaKmRtFCT523N5bW4WQ14bPHz/W13wLD3h80RC5+dGq1Hw349BxW5j//hv/aH 0TCbwu+X9ANw+QMAAP//AwBQSwECLQAUAAYACAAAACEA2+H2y+4AAACFAQAAEwAAAAAAAAAAAAAA AAAAAAAAW0NvbnRlbnRfVHlwZXNdLnhtbFBLAQItABQABgAIAAAAIQBa9CxbvwAAABUBAAALAAAA AAAAAAAAAAAAAB8BAABfcmVscy8ucmVsc1BLAQItABQABgAIAAAAIQAy4jH8wgAAANsAAAAPAAAA AAAAAAAAAAAAAAcCAABkcnMvZG93bnJldi54bWxQSwUGAAAAAAMAAwC3AAAA9gIAAAAA ">
                      <v:imagedata r:id="rId323" o:title=""/>
                    </v:shape>
                    <v:line id="Straight Connector 85" o:spid="_x0000_s1031" style="position:absolute;visibility:visible;mso-wrap-style:square" from="4020,14827" to="30861,148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qnY6wwAAANsAAAAPAAAAZHJzL2Rvd25yZXYueG1sRI9Pi8Iw FMTvwn6H8Bb2ImvqglKqsUhB8epf1tujebbF5qU0sa3f3iwseBxm5jfMMh1MLTpqXWVZwXQSgSDO ra64UHA6br5jEM4ja6wtk4InOUhXH6MlJtr2vKfu4AsRIOwSVFB63yRSurwkg25iG+Lg3Wxr0AfZ FlK32Ae4qeVPFM2lwYrDQokNZSXl98PDKOj2v9dii9cs3m3kY9qdt/1zfFHq63NYL0B4Gvw7/N/e aQXxDP6+hB8gVy8AAAD//wMAUEsBAi0AFAAGAAgAAAAhANvh9svuAAAAhQEAABMAAAAAAAAAAAAA AAAAAAAAAFtDb250ZW50X1R5cGVzXS54bWxQSwECLQAUAAYACAAAACEAWvQsW78AAAAVAQAACwAA AAAAAAAAAAAAAAAfAQAAX3JlbHMvLnJlbHNQSwECLQAUAAYACAAAACEAT6p2OsMAAADbAAAADwAA AAAAAAAAAAAAAAAHAgAAZHJzL2Rvd25yZXYueG1sUEsFBgAAAAADAAMAtwAAAPcCAAAAAA== " strokecolor="black [3213]" strokeweight="1pt">
                      <v:stroke startarrow="oval" startarrowwidth="narrow" startarrowlength="short" endarrow="classic" endarrowwidth="narrow" endarrowlength="long"/>
                      <o:lock v:ext="edit" shapetype="f"/>
                    </v:line>
                    <v:line id="Straight Connector 86" o:spid="_x0000_s1032" style="position:absolute;flip:y;visibility:visible;mso-wrap-style:square" from="4005,0" to="4005,147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3nXxAAAANsAAAAPAAAAZHJzL2Rvd25yZXYueG1sRI9Ba8JA FITvQv/D8gredJMIItE1NKUFpULR9uLtmX1mQ7NvQ3ar8d93hYLHYWa+YVbFYFtxod43jhWk0wQE ceV0w7WC76/3yQKED8gaW8ek4EYeivXTaIW5dlfe0+UQahEh7HNUYELocil9Zciin7qOOHpn11sM Ufa11D1eI9y2MkuSubTYcFww2NGroern8GsVnNLdMXv7lGlmt2W5n30MW1kZpcbPw8sSRKAhPML/ 7Y1WsJjD/Uv8AXL9BwAA//8DAFBLAQItABQABgAIAAAAIQDb4fbL7gAAAIUBAAATAAAAAAAAAAAA AAAAAAAAAABbQ29udGVudF9UeXBlc10ueG1sUEsBAi0AFAAGAAgAAAAhAFr0LFu/AAAAFQEAAAsA AAAAAAAAAAAAAAAAHwEAAF9yZWxzLy5yZWxzUEsBAi0AFAAGAAgAAAAhAP8redfEAAAA2wAAAA8A AAAAAAAAAAAAAAAABwIAAGRycy9kb3ducmV2LnhtbFBLBQYAAAAAAwADALcAAAD4AgAAAAA= " strokecolor="black [3213]" strokeweight="1pt">
                      <v:stroke endarrow="classic" endarrowwidth="narrow" endarrowlength="long"/>
                      <o:lock v:ext="edit" shapetype="f"/>
                    </v:line>
                  </v:group>
                  <v:shape id="Picture 87" o:spid="_x0000_s1033" type="#_x0000_t75" style="position:absolute;top:1342;width:393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17n2xAAAANsAAAAPAAAAZHJzL2Rvd25yZXYueG1sRI9Ba8JA FITvQv/D8oReRDe1NGrqKhLa6tXEi7dH9jUJZt+G7Jqk/75bKHgcZuYbZrsfTSN66lxtWcHLIgJB XFhdc6ngkn/O1yCcR9bYWCYFP+Rgv3uabDHRduAz9ZkvRYCwS1BB5X2bSOmKigy6hW2Jg/dtO4M+ yK6UusMhwE0jl1EUS4M1h4UKW0orKm7Z3Sj4KDdf5ybt7dXE9yPP8tfYvx2Vep6Oh3cQnkb/CP+3 T1rBegV/X8IPkLtfAAAA//8DAFBLAQItABQABgAIAAAAIQDb4fbL7gAAAIUBAAATAAAAAAAAAAAA AAAAAAAAAABbQ29udGVudF9UeXBlc10ueG1sUEsBAi0AFAAGAAgAAAAhAFr0LFu/AAAAFQEAAAsA AAAAAAAAAAAAAAAAHwEAAF9yZWxzLy5yZWxzUEsBAi0AFAAGAAgAAAAhACzXufbEAAAA2wAAAA8A AAAAAAAAAAAAAAAABwIAAGRycy9kb3ducmV2LnhtbFBLBQYAAAAAAwADALcAAAD4AgAAAAA= ">
                    <v:imagedata r:id="rId324" o:title=""/>
                  </v:shape>
                  <v:shape id="Picture 88" o:spid="_x0000_s1034" type="#_x0000_t75" style="position:absolute;left:27721;top:1496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bO6+vwAAANsAAAAPAAAAZHJzL2Rvd25yZXYueG1sRE9Ni8Iw EL0L/ocwghfRdF0QrUbRFcHrVhG8Dc3YVptJSaLW/fWbg+Dx8b4Xq9bU4kHOV5YVfI0SEMS51RUX Co6H3XAKwgdkjbVlUvAiD6tlt7PAVNsn/9IjC4WIIexTVFCG0KRS+rwkg35kG+LIXawzGCJ0hdQO nzHc1HKcJBNpsOLYUGJDPyXlt+xuFDRmkw3c+u/0HdrB3uez7ZncVal+r13PQQRqw0f8du+1gmkc G7/EHyCX/wAAAP//AwBQSwECLQAUAAYACAAAACEA2+H2y+4AAACFAQAAEwAAAAAAAAAAAAAAAAAA AAAAW0NvbnRlbnRfVHlwZXNdLnhtbFBLAQItABQABgAIAAAAIQBa9CxbvwAAABUBAAALAAAAAAAA AAAAAAAAAB8BAABfcmVscy8ucmVsc1BLAQItABQABgAIAAAAIQCWbO6+vwAAANsAAAAPAAAAAAAA AAAAAAAAAAcCAABkcnMvZG93bnJldi54bWxQSwUGAAAAAAMAAwC3AAAA8wIAAAAA ">
                    <v:imagedata r:id="rId325" o:title=""/>
                  </v:shape>
                  <v:shape id="Picture 89" o:spid="_x0000_s1035" type="#_x0000_t75" style="position:absolute;left:2457;top:14904;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xP5xQAAANsAAAAPAAAAZHJzL2Rvd25yZXYueG1sRI9Ba8JA FITvBf/D8gRvdROxrUZX0UBBKD1UPejtkX0m0ezbsLuN8d93C4Ueh5n5hlmue9OIjpyvLStIxwkI 4sLqmksFx8P78wyED8gaG8uk4EEe1qvB0xIzbe/8Rd0+lCJC2GeooAqhzaT0RUUG/di2xNG7WGcw ROlKqR3eI9w0cpIkr9JgzXGhwpbyiorb/tso2H1c39w0f5xqvLxsP/M+nXTnVKnRsN8sQATqw3/4 r73TCmZz+P0Sf4Bc/QAAAP//AwBQSwECLQAUAAYACAAAACEA2+H2y+4AAACFAQAAEwAAAAAAAAAA AAAAAAAAAAAAW0NvbnRlbnRfVHlwZXNdLnhtbFBLAQItABQABgAIAAAAIQBa9CxbvwAAABUBAAAL AAAAAAAAAAAAAAAAAB8BAABfcmVscy8ucmVsc1BLAQItABQABgAIAAAAIQCN/xP5xQAAANsAAAAP AAAAAAAAAAAAAAAAAAcCAABkcnMvZG93bnJldi54bWxQSwUGAAAAAAMAAwC3AAAA+QIAAAAA ">
                    <v:imagedata r:id="rId326" o:title=""/>
                  </v:shape>
                  <v:shape id="Picture 90" o:spid="_x0000_s1036" type="#_x0000_t75" style="position:absolute;left:9186;top:14968;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1g61wQAAANsAAAAPAAAAZHJzL2Rvd25yZXYueG1sRE/Pa8Iw FL4P9j+EN/C2pp0gW2csIoieHFMvu701z6bYvHRNrHF/vTkMdvz4fs+raDsx0uBbxwqKLAdBXDvd cqPgeFg/v4LwAVlj55gU3MhDtXh8mGOp3ZU/adyHRqQQ9iUqMCH0pZS+NmTRZ64nTtzJDRZDgkMj 9YDXFG47+ZLnM2mx5dRgsKeVofq8v1gF48psdvly/WW+N674ncYx/sgPpSZPcfkOIlAM/+I/91Yr eEvr05f0A+TiDgAA//8DAFBLAQItABQABgAIAAAAIQDb4fbL7gAAAIUBAAATAAAAAAAAAAAAAAAA AAAAAABbQ29udGVudF9UeXBlc10ueG1sUEsBAi0AFAAGAAgAAAAhAFr0LFu/AAAAFQEAAAsAAAAA AAAAAAAAAAAAHwEAAF9yZWxzLy5yZWxzUEsBAi0AFAAGAAgAAAAhAITWDrXBAAAA2wAAAA8AAAAA AAAAAAAAAAAABwIAAGRycy9kb3ducmV2LnhtbFBLBQYAAAAAAwADALcAAAD1AgAAAAA= ">
                    <v:imagedata r:id="rId327" o:title=""/>
                  </v:shape>
                </v:group>
                <w10:wrap type="square" anchorx="margin"/>
                <w10:anchorlock/>
              </v:group>
            </w:pict>
          </mc:Fallback>
        </mc:AlternateContent>
      </w:r>
      <w:r w:rsidRPr="00CA6D03">
        <w:rPr>
          <w:rFonts w:ascii="Times New Roman" w:hAnsi="Times New Roman" w:cs="Times New Roman"/>
          <w:b/>
          <w:bCs/>
          <w:sz w:val="24"/>
          <w:szCs w:val="24"/>
        </w:rPr>
        <w:t>Câu 33</w:t>
      </w:r>
      <w:r w:rsidRPr="00CA6D03">
        <w:rPr>
          <w:rFonts w:ascii="Times New Roman" w:hAnsi="Times New Roman" w:cs="Times New Roman"/>
          <w:b/>
          <w:bCs/>
          <w:sz w:val="24"/>
          <w:szCs w:val="24"/>
          <w:lang w:val="sv-SE"/>
        </w:rPr>
        <w:t xml:space="preserve">: </w:t>
      </w:r>
      <w:r w:rsidRPr="00CA6D03">
        <w:rPr>
          <w:rFonts w:ascii="Times New Roman" w:hAnsi="Times New Roman" w:cs="Times New Roman"/>
          <w:bCs/>
          <w:sz w:val="24"/>
          <w:szCs w:val="24"/>
          <w:lang w:val="sv-SE"/>
        </w:rPr>
        <w:t xml:space="preserve">Đặt vào hai đầu đoạn mạch </w:t>
      </w:r>
      <w:r w:rsidRPr="00CA6D03">
        <w:rPr>
          <w:rFonts w:ascii="Times New Roman" w:hAnsi="Times New Roman" w:cs="Times New Roman"/>
          <w:bCs/>
          <w:position w:val="-6"/>
          <w:sz w:val="24"/>
          <w:szCs w:val="24"/>
          <w:lang w:val="sv-SE"/>
        </w:rPr>
        <w:object w:dxaOrig="400" w:dyaOrig="279" w14:anchorId="3A037811">
          <v:shape id="_x0000_i1428" type="#_x0000_t75" style="width:19.4pt;height:14.4pt" o:ole="">
            <v:imagedata r:id="rId328" o:title=""/>
          </v:shape>
          <o:OLEObject Type="Embed" ProgID="Equation.DSMT4" ShapeID="_x0000_i1428" DrawAspect="Content" ObjectID="_1715023098" r:id="rId714"/>
        </w:object>
      </w:r>
      <w:r w:rsidRPr="00CA6D03">
        <w:rPr>
          <w:rFonts w:ascii="Times New Roman" w:hAnsi="Times New Roman" w:cs="Times New Roman"/>
          <w:bCs/>
          <w:sz w:val="24"/>
          <w:szCs w:val="24"/>
          <w:lang w:val="sv-SE"/>
        </w:rPr>
        <w:t xml:space="preserve"> không phân nhánh (</w:t>
      </w:r>
      <w:r w:rsidRPr="00CA6D03">
        <w:rPr>
          <w:rFonts w:ascii="Times New Roman" w:hAnsi="Times New Roman" w:cs="Times New Roman"/>
          <w:bCs/>
          <w:position w:val="-6"/>
          <w:sz w:val="24"/>
          <w:szCs w:val="24"/>
          <w:lang w:val="sv-SE"/>
        </w:rPr>
        <w:object w:dxaOrig="240" w:dyaOrig="279" w14:anchorId="3221F686">
          <v:shape id="_x0000_i1429" type="#_x0000_t75" style="width:10.65pt;height:14.4pt" o:ole="">
            <v:imagedata r:id="rId330" o:title=""/>
          </v:shape>
          <o:OLEObject Type="Embed" ProgID="Equation.DSMT4" ShapeID="_x0000_i1429" DrawAspect="Content" ObjectID="_1715023099" r:id="rId715"/>
        </w:object>
      </w:r>
      <w:r w:rsidRPr="00CA6D03">
        <w:rPr>
          <w:rFonts w:ascii="Times New Roman" w:hAnsi="Times New Roman" w:cs="Times New Roman"/>
          <w:bCs/>
          <w:sz w:val="24"/>
          <w:szCs w:val="24"/>
          <w:lang w:val="sv-SE"/>
        </w:rPr>
        <w:t xml:space="preserve"> không đổi </w:t>
      </w:r>
      <w:r w:rsidRPr="00CA6D03">
        <w:rPr>
          <w:rFonts w:ascii="Times New Roman" w:hAnsi="Times New Roman" w:cs="Times New Roman"/>
          <w:bCs/>
          <w:position w:val="-4"/>
          <w:sz w:val="24"/>
          <w:szCs w:val="24"/>
          <w:lang w:val="sv-SE"/>
        </w:rPr>
        <w:object w:dxaOrig="240" w:dyaOrig="260" w14:anchorId="5BFB3E0E">
          <v:shape id="_x0000_i1430" type="#_x0000_t75" style="width:10.65pt;height:13.15pt" o:ole="">
            <v:imagedata r:id="rId332" o:title=""/>
          </v:shape>
          <o:OLEObject Type="Embed" ProgID="Equation.DSMT4" ShapeID="_x0000_i1430" DrawAspect="Content" ObjectID="_1715023100" r:id="rId716"/>
        </w:object>
      </w:r>
      <w:r w:rsidRPr="00CA6D03">
        <w:rPr>
          <w:rFonts w:ascii="Times New Roman" w:hAnsi="Times New Roman" w:cs="Times New Roman"/>
          <w:bCs/>
          <w:sz w:val="24"/>
          <w:szCs w:val="24"/>
          <w:lang w:val="sv-SE"/>
        </w:rPr>
        <w:t xml:space="preserve"> là một biến trở) một điện áp xoay chiều </w:t>
      </w:r>
      <w:r w:rsidRPr="00CA6D03">
        <w:rPr>
          <w:rFonts w:ascii="Times New Roman" w:hAnsi="Times New Roman" w:cs="Times New Roman"/>
          <w:bCs/>
          <w:position w:val="-14"/>
          <w:sz w:val="24"/>
          <w:szCs w:val="24"/>
          <w:lang w:val="sv-SE"/>
        </w:rPr>
        <w:object w:dxaOrig="1500" w:dyaOrig="400" w14:anchorId="508894F3">
          <v:shape id="_x0000_i1431" type="#_x0000_t75" style="width:75.75pt;height:18.8pt" o:ole="">
            <v:imagedata r:id="rId334" o:title=""/>
          </v:shape>
          <o:OLEObject Type="Embed" ProgID="Equation.DSMT4" ShapeID="_x0000_i1431" DrawAspect="Content" ObjectID="_1715023101" r:id="rId717"/>
        </w:object>
      </w:r>
      <w:r w:rsidRPr="00CA6D03">
        <w:rPr>
          <w:rFonts w:ascii="Times New Roman" w:hAnsi="Times New Roman" w:cs="Times New Roman"/>
          <w:bCs/>
          <w:sz w:val="24"/>
          <w:szCs w:val="24"/>
          <w:lang w:val="sv-SE"/>
        </w:rPr>
        <w:t xml:space="preserve">, </w:t>
      </w:r>
      <w:r w:rsidRPr="00CA6D03">
        <w:rPr>
          <w:rFonts w:ascii="Times New Roman" w:hAnsi="Times New Roman" w:cs="Times New Roman"/>
          <w:bCs/>
          <w:position w:val="-12"/>
          <w:sz w:val="24"/>
          <w:szCs w:val="24"/>
          <w:lang w:val="sv-SE"/>
        </w:rPr>
        <w:object w:dxaOrig="320" w:dyaOrig="360" w14:anchorId="22C6FD67">
          <v:shape id="_x0000_i1432" type="#_x0000_t75" style="width:16.9pt;height:18.15pt" o:ole="">
            <v:imagedata r:id="rId336" o:title=""/>
          </v:shape>
          <o:OLEObject Type="Embed" ProgID="Equation.DSMT4" ShapeID="_x0000_i1432" DrawAspect="Content" ObjectID="_1715023102" r:id="rId718"/>
        </w:object>
      </w:r>
      <w:r w:rsidRPr="00CA6D03">
        <w:rPr>
          <w:rFonts w:ascii="Times New Roman" w:hAnsi="Times New Roman" w:cs="Times New Roman"/>
          <w:bCs/>
          <w:sz w:val="24"/>
          <w:szCs w:val="24"/>
          <w:lang w:val="sv-SE"/>
        </w:rPr>
        <w:t xml:space="preserve"> và </w:t>
      </w:r>
      <w:r w:rsidRPr="00CA6D03">
        <w:rPr>
          <w:rFonts w:ascii="Times New Roman" w:hAnsi="Times New Roman" w:cs="Times New Roman"/>
          <w:bCs/>
          <w:position w:val="-6"/>
          <w:sz w:val="24"/>
          <w:szCs w:val="24"/>
          <w:lang w:val="sv-SE"/>
        </w:rPr>
        <w:object w:dxaOrig="240" w:dyaOrig="220" w14:anchorId="46F42B10">
          <v:shape id="_x0000_i1433" type="#_x0000_t75" style="width:11.25pt;height:10.65pt" o:ole="">
            <v:imagedata r:id="rId338" o:title=""/>
          </v:shape>
          <o:OLEObject Type="Embed" ProgID="Equation.DSMT4" ShapeID="_x0000_i1433" DrawAspect="Content" ObjectID="_1715023103" r:id="rId719"/>
        </w:object>
      </w:r>
      <w:r w:rsidRPr="00CA6D03">
        <w:rPr>
          <w:rFonts w:ascii="Times New Roman" w:hAnsi="Times New Roman" w:cs="Times New Roman"/>
          <w:bCs/>
          <w:sz w:val="24"/>
          <w:szCs w:val="24"/>
          <w:lang w:val="sv-SE"/>
        </w:rPr>
        <w:t xml:space="preserve"> không đổi. Một phần đồ thị biểu diễn sự phụ thuộc của điện áp hiệu dụng trên tụ điện và trên điện trở được cho như hình vẽ. Hệ số công suất của mạch khi </w:t>
      </w:r>
      <w:r w:rsidRPr="00CA6D03">
        <w:rPr>
          <w:rFonts w:ascii="Times New Roman" w:hAnsi="Times New Roman" w:cs="Times New Roman"/>
          <w:bCs/>
          <w:position w:val="-12"/>
          <w:sz w:val="24"/>
          <w:szCs w:val="24"/>
          <w:lang w:val="sv-SE"/>
        </w:rPr>
        <w:object w:dxaOrig="700" w:dyaOrig="360" w14:anchorId="2024EC11">
          <v:shape id="_x0000_i1434" type="#_x0000_t75" style="width:35.05pt;height:18.15pt" o:ole="">
            <v:imagedata r:id="rId340" o:title=""/>
          </v:shape>
          <o:OLEObject Type="Embed" ProgID="Equation.DSMT4" ShapeID="_x0000_i1434" DrawAspect="Content" ObjectID="_1715023104" r:id="rId720"/>
        </w:object>
      </w:r>
      <w:r w:rsidRPr="00CA6D03">
        <w:rPr>
          <w:rFonts w:ascii="Times New Roman" w:hAnsi="Times New Roman" w:cs="Times New Roman"/>
          <w:bCs/>
          <w:sz w:val="24"/>
          <w:szCs w:val="24"/>
          <w:lang w:val="sv-SE"/>
        </w:rPr>
        <w:t xml:space="preserve"> là</w:t>
      </w:r>
    </w:p>
    <w:p w14:paraId="657C392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
          <w:bCs/>
          <w:sz w:val="24"/>
          <w:szCs w:val="24"/>
          <w:lang w:val="sv-SE"/>
        </w:rPr>
        <w:tab/>
        <w:t xml:space="preserve">A. </w:t>
      </w:r>
      <w:r w:rsidRPr="00CA6D03">
        <w:rPr>
          <w:rFonts w:ascii="Times New Roman" w:hAnsi="Times New Roman" w:cs="Times New Roman"/>
          <w:bCs/>
          <w:sz w:val="24"/>
          <w:szCs w:val="24"/>
          <w:lang w:val="sv-SE"/>
        </w:rPr>
        <w:t>1.</w:t>
      </w:r>
    </w:p>
    <w:p w14:paraId="69A9831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B. </w:t>
      </w:r>
      <w:r w:rsidRPr="00CA6D03">
        <w:rPr>
          <w:rFonts w:ascii="Times New Roman" w:hAnsi="Times New Roman" w:cs="Times New Roman"/>
          <w:bCs/>
          <w:sz w:val="24"/>
          <w:szCs w:val="24"/>
          <w:lang w:val="sv-SE"/>
        </w:rPr>
        <w:t>0,5.</w:t>
      </w:r>
    </w:p>
    <w:p w14:paraId="271778E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C. </w:t>
      </w:r>
      <w:r w:rsidRPr="00CA6D03">
        <w:rPr>
          <w:rFonts w:ascii="Times New Roman" w:hAnsi="Times New Roman" w:cs="Times New Roman"/>
          <w:b/>
          <w:bCs/>
          <w:position w:val="-24"/>
          <w:sz w:val="24"/>
          <w:szCs w:val="24"/>
          <w:lang w:val="sv-SE"/>
        </w:rPr>
        <w:object w:dxaOrig="400" w:dyaOrig="680" w14:anchorId="43810731">
          <v:shape id="_x0000_i1435" type="#_x0000_t75" style="width:19.4pt;height:34.45pt" o:ole="">
            <v:imagedata r:id="rId342" o:title=""/>
          </v:shape>
          <o:OLEObject Type="Embed" ProgID="Equation.DSMT4" ShapeID="_x0000_i1435" DrawAspect="Content" ObjectID="_1715023105" r:id="rId721"/>
        </w:object>
      </w:r>
      <w:r w:rsidRPr="00CA6D03">
        <w:rPr>
          <w:rFonts w:ascii="Times New Roman" w:hAnsi="Times New Roman" w:cs="Times New Roman"/>
          <w:bCs/>
          <w:sz w:val="24"/>
          <w:szCs w:val="24"/>
          <w:lang w:val="sv-SE"/>
        </w:rPr>
        <w:t>.</w:t>
      </w:r>
    </w:p>
    <w:p w14:paraId="4A86047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D. </w:t>
      </w:r>
      <w:r w:rsidRPr="00CA6D03">
        <w:rPr>
          <w:rFonts w:ascii="Times New Roman" w:hAnsi="Times New Roman" w:cs="Times New Roman"/>
          <w:bCs/>
          <w:position w:val="-24"/>
          <w:sz w:val="24"/>
          <w:szCs w:val="24"/>
          <w:lang w:val="sv-SE"/>
        </w:rPr>
        <w:object w:dxaOrig="420" w:dyaOrig="680" w14:anchorId="47FDB36C">
          <v:shape id="_x0000_i1436" type="#_x0000_t75" style="width:19.4pt;height:34.45pt" o:ole="">
            <v:imagedata r:id="rId344" o:title=""/>
          </v:shape>
          <o:OLEObject Type="Embed" ProgID="Equation.DSMT4" ShapeID="_x0000_i1436" DrawAspect="Content" ObjectID="_1715023106" r:id="rId722"/>
        </w:object>
      </w:r>
      <w:r w:rsidRPr="00CA6D03">
        <w:rPr>
          <w:rFonts w:ascii="Times New Roman" w:hAnsi="Times New Roman" w:cs="Times New Roman"/>
          <w:bCs/>
          <w:sz w:val="24"/>
          <w:szCs w:val="24"/>
          <w:lang w:val="sv-SE"/>
        </w:rPr>
        <w:t>.</w:t>
      </w:r>
    </w:p>
    <w:p w14:paraId="12654AA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p>
    <w:p w14:paraId="52EEB0B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Ta có:</w:t>
      </w:r>
    </w:p>
    <w:p w14:paraId="29FDCBC6" w14:textId="77777777" w:rsidR="005B5C7A" w:rsidRPr="00CA6D03" w:rsidRDefault="005B5C7A" w:rsidP="00CA6D03">
      <w:pPr>
        <w:pStyle w:val="ListParagraph"/>
        <w:numPr>
          <w:ilvl w:val="0"/>
          <w:numId w:val="15"/>
        </w:numPr>
        <w:tabs>
          <w:tab w:val="left" w:pos="284"/>
          <w:tab w:val="left" w:pos="2835"/>
          <w:tab w:val="left" w:pos="5387"/>
          <w:tab w:val="left" w:pos="7938"/>
        </w:tabs>
        <w:ind w:firstLine="0"/>
        <w:rPr>
          <w:rFonts w:cs="Times New Roman"/>
          <w:bCs/>
          <w:szCs w:val="24"/>
          <w:lang w:val="sv-SE"/>
        </w:rPr>
      </w:pPr>
      <w:r w:rsidRPr="00CA6D03">
        <w:rPr>
          <w:rFonts w:cs="Times New Roman"/>
          <w:bCs/>
          <w:szCs w:val="24"/>
          <w:lang w:val="sv-SE"/>
        </w:rPr>
        <w:t xml:space="preserve">đường liền nét biểu diễn sự thụ thuộc của </w:t>
      </w:r>
      <w:r w:rsidRPr="00CA6D03">
        <w:rPr>
          <w:rFonts w:cs="Times New Roman"/>
          <w:bCs/>
          <w:position w:val="-12"/>
          <w:szCs w:val="24"/>
          <w:lang w:val="sv-SE"/>
        </w:rPr>
        <w:object w:dxaOrig="340" w:dyaOrig="360" w14:anchorId="6AD92128">
          <v:shape id="_x0000_i1437" type="#_x0000_t75" style="width:18.15pt;height:18.15pt" o:ole="">
            <v:imagedata r:id="rId723" o:title=""/>
          </v:shape>
          <o:OLEObject Type="Embed" ProgID="Equation.DSMT4" ShapeID="_x0000_i1437" DrawAspect="Content" ObjectID="_1715023107" r:id="rId724"/>
        </w:object>
      </w:r>
      <w:r w:rsidRPr="00CA6D03">
        <w:rPr>
          <w:rFonts w:cs="Times New Roman"/>
          <w:bCs/>
          <w:szCs w:val="24"/>
          <w:lang w:val="sv-SE"/>
        </w:rPr>
        <w:t xml:space="preserve"> vào </w:t>
      </w:r>
      <w:r w:rsidRPr="00CA6D03">
        <w:rPr>
          <w:rFonts w:cs="Times New Roman"/>
          <w:bCs/>
          <w:position w:val="-4"/>
          <w:szCs w:val="24"/>
          <w:lang w:val="sv-SE"/>
        </w:rPr>
        <w:object w:dxaOrig="240" w:dyaOrig="260" w14:anchorId="26D9DD17">
          <v:shape id="_x0000_i1438" type="#_x0000_t75" style="width:10.65pt;height:13.15pt" o:ole="">
            <v:imagedata r:id="rId725" o:title=""/>
          </v:shape>
          <o:OLEObject Type="Embed" ProgID="Equation.DSMT4" ShapeID="_x0000_i1438" DrawAspect="Content" ObjectID="_1715023108" r:id="rId726"/>
        </w:object>
      </w:r>
      <w:r w:rsidRPr="00CA6D03">
        <w:rPr>
          <w:rFonts w:cs="Times New Roman"/>
          <w:bCs/>
          <w:szCs w:val="24"/>
          <w:lang w:val="sv-SE"/>
        </w:rPr>
        <w:t>.</w:t>
      </w:r>
    </w:p>
    <w:p w14:paraId="087F315E" w14:textId="77777777" w:rsidR="005B5C7A" w:rsidRPr="00CA6D03" w:rsidRDefault="005B5C7A" w:rsidP="00CA6D03">
      <w:pPr>
        <w:pStyle w:val="ListParagraph"/>
        <w:numPr>
          <w:ilvl w:val="0"/>
          <w:numId w:val="15"/>
        </w:numPr>
        <w:tabs>
          <w:tab w:val="left" w:pos="284"/>
          <w:tab w:val="left" w:pos="2835"/>
          <w:tab w:val="left" w:pos="5387"/>
          <w:tab w:val="left" w:pos="7938"/>
        </w:tabs>
        <w:ind w:firstLine="0"/>
        <w:rPr>
          <w:rFonts w:cs="Times New Roman"/>
          <w:bCs/>
          <w:szCs w:val="24"/>
          <w:lang w:val="sv-SE"/>
        </w:rPr>
      </w:pPr>
      <w:r w:rsidRPr="00CA6D03">
        <w:rPr>
          <w:rFonts w:cs="Times New Roman"/>
          <w:bCs/>
          <w:szCs w:val="24"/>
          <w:lang w:val="sv-SE"/>
        </w:rPr>
        <w:t xml:space="preserve">đường nét đứt biểu diễn sự phụ thuộc của </w:t>
      </w:r>
      <w:r w:rsidRPr="00CA6D03">
        <w:rPr>
          <w:rFonts w:cs="Times New Roman"/>
          <w:bCs/>
          <w:position w:val="-12"/>
          <w:szCs w:val="24"/>
          <w:lang w:val="sv-SE"/>
        </w:rPr>
        <w:object w:dxaOrig="340" w:dyaOrig="360" w14:anchorId="0F038204">
          <v:shape id="_x0000_i1439" type="#_x0000_t75" style="width:18.15pt;height:18.15pt" o:ole="">
            <v:imagedata r:id="rId727" o:title=""/>
          </v:shape>
          <o:OLEObject Type="Embed" ProgID="Equation.DSMT4" ShapeID="_x0000_i1439" DrawAspect="Content" ObjectID="_1715023109" r:id="rId728"/>
        </w:object>
      </w:r>
      <w:r w:rsidRPr="00CA6D03">
        <w:rPr>
          <w:rFonts w:cs="Times New Roman"/>
          <w:bCs/>
          <w:szCs w:val="24"/>
          <w:lang w:val="sv-SE"/>
        </w:rPr>
        <w:t xml:space="preserve"> vào </w:t>
      </w:r>
      <w:r w:rsidRPr="00CA6D03">
        <w:rPr>
          <w:rFonts w:cs="Times New Roman"/>
          <w:bCs/>
          <w:position w:val="-4"/>
          <w:szCs w:val="24"/>
          <w:lang w:val="sv-SE"/>
        </w:rPr>
        <w:object w:dxaOrig="240" w:dyaOrig="260" w14:anchorId="149F91F2">
          <v:shape id="_x0000_i1440" type="#_x0000_t75" style="width:10.65pt;height:13.15pt" o:ole="">
            <v:imagedata r:id="rId729" o:title=""/>
          </v:shape>
          <o:OLEObject Type="Embed" ProgID="Equation.DSMT4" ShapeID="_x0000_i1440" DrawAspect="Content" ObjectID="_1715023110" r:id="rId730"/>
        </w:object>
      </w:r>
      <w:r w:rsidRPr="00CA6D03">
        <w:rPr>
          <w:rFonts w:cs="Times New Roman"/>
          <w:bCs/>
          <w:szCs w:val="24"/>
          <w:lang w:val="sv-SE"/>
        </w:rPr>
        <w:t>.</w:t>
      </w:r>
    </w:p>
    <w:p w14:paraId="12958CB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Từ đồ thị:</w:t>
      </w:r>
    </w:p>
    <w:p w14:paraId="0E44DADF" w14:textId="77777777" w:rsidR="005B5C7A" w:rsidRPr="00CA6D03" w:rsidRDefault="005B5C7A" w:rsidP="00CA6D03">
      <w:pPr>
        <w:pStyle w:val="ListParagraph"/>
        <w:numPr>
          <w:ilvl w:val="0"/>
          <w:numId w:val="22"/>
        </w:numPr>
        <w:tabs>
          <w:tab w:val="left" w:pos="284"/>
          <w:tab w:val="left" w:pos="2835"/>
          <w:tab w:val="left" w:pos="5387"/>
          <w:tab w:val="left" w:pos="7938"/>
        </w:tabs>
        <w:ind w:firstLine="0"/>
        <w:jc w:val="both"/>
        <w:rPr>
          <w:rFonts w:cs="Times New Roman"/>
          <w:bCs/>
          <w:szCs w:val="24"/>
          <w:lang w:val="sv-SE"/>
        </w:rPr>
      </w:pPr>
      <w:r w:rsidRPr="00CA6D03">
        <w:rPr>
          <w:rFonts w:cs="Times New Roman"/>
          <w:bCs/>
          <w:szCs w:val="24"/>
          <w:lang w:val="sv-SE"/>
        </w:rPr>
        <w:t xml:space="preserve"> </w:t>
      </w:r>
      <w:r w:rsidRPr="00CA6D03">
        <w:rPr>
          <w:rFonts w:cs="Times New Roman"/>
          <w:position w:val="-12"/>
          <w:szCs w:val="24"/>
          <w:lang w:val="sv-SE"/>
        </w:rPr>
        <w:object w:dxaOrig="700" w:dyaOrig="360" w14:anchorId="48AEB71F">
          <v:shape id="_x0000_i1441" type="#_x0000_t75" style="width:35.05pt;height:18.15pt" o:ole="">
            <v:imagedata r:id="rId731" o:title=""/>
          </v:shape>
          <o:OLEObject Type="Embed" ProgID="Equation.DSMT4" ShapeID="_x0000_i1441" DrawAspect="Content" ObjectID="_1715023111" r:id="rId732"/>
        </w:object>
      </w:r>
      <w:r w:rsidRPr="00CA6D03">
        <w:rPr>
          <w:rFonts w:cs="Times New Roman"/>
          <w:bCs/>
          <w:szCs w:val="24"/>
          <w:lang w:val="sv-SE"/>
        </w:rPr>
        <w:t xml:space="preserve"> khi </w:t>
      </w:r>
      <w:r w:rsidRPr="00CA6D03">
        <w:rPr>
          <w:rFonts w:cs="Times New Roman"/>
          <w:position w:val="-12"/>
          <w:szCs w:val="24"/>
          <w:lang w:val="sv-SE"/>
        </w:rPr>
        <w:object w:dxaOrig="880" w:dyaOrig="360" w14:anchorId="71B401AA">
          <v:shape id="_x0000_i1442" type="#_x0000_t75" style="width:43.85pt;height:18.15pt" o:ole="">
            <v:imagedata r:id="rId733" o:title=""/>
          </v:shape>
          <o:OLEObject Type="Embed" ProgID="Equation.DSMT4" ShapeID="_x0000_i1442" DrawAspect="Content" ObjectID="_1715023112" r:id="rId734"/>
        </w:object>
      </w:r>
      <w:r w:rsidRPr="00CA6D03">
        <w:rPr>
          <w:rFonts w:cs="Times New Roman"/>
          <w:bCs/>
          <w:szCs w:val="24"/>
          <w:lang w:val="sv-SE"/>
        </w:rPr>
        <w:t xml:space="preserve">→ </w:t>
      </w:r>
      <w:r w:rsidRPr="00CA6D03">
        <w:rPr>
          <w:rFonts w:cs="Times New Roman"/>
          <w:position w:val="-12"/>
          <w:szCs w:val="24"/>
          <w:lang w:val="sv-SE"/>
        </w:rPr>
        <w:object w:dxaOrig="880" w:dyaOrig="360" w14:anchorId="21B0DC0F">
          <v:shape id="_x0000_i1443" type="#_x0000_t75" style="width:43.85pt;height:18.15pt" o:ole="">
            <v:imagedata r:id="rId735" o:title=""/>
          </v:shape>
          <o:OLEObject Type="Embed" ProgID="Equation.DSMT4" ShapeID="_x0000_i1443" DrawAspect="Content" ObjectID="_1715023113" r:id="rId736"/>
        </w:object>
      </w:r>
      <w:r w:rsidRPr="00CA6D03">
        <w:rPr>
          <w:rFonts w:cs="Times New Roman"/>
          <w:bCs/>
          <w:szCs w:val="24"/>
          <w:lang w:val="sv-SE"/>
        </w:rPr>
        <w:t xml:space="preserve"> → </w:t>
      </w:r>
      <w:r w:rsidRPr="00CA6D03">
        <w:rPr>
          <w:rFonts w:cs="Times New Roman"/>
          <w:position w:val="-12"/>
          <w:szCs w:val="24"/>
          <w:lang w:val="sv-SE"/>
        </w:rPr>
        <w:object w:dxaOrig="720" w:dyaOrig="360" w14:anchorId="18F6E453">
          <v:shape id="_x0000_i1444" type="#_x0000_t75" style="width:36.95pt;height:18.15pt" o:ole="">
            <v:imagedata r:id="rId737" o:title=""/>
          </v:shape>
          <o:OLEObject Type="Embed" ProgID="Equation.DSMT4" ShapeID="_x0000_i1444" DrawAspect="Content" ObjectID="_1715023114" r:id="rId738"/>
        </w:object>
      </w:r>
      <w:r w:rsidRPr="00CA6D03">
        <w:rPr>
          <w:rFonts w:cs="Times New Roman"/>
          <w:bCs/>
          <w:szCs w:val="24"/>
          <w:lang w:val="sv-SE"/>
        </w:rPr>
        <w:t xml:space="preserve"> . </w:t>
      </w:r>
    </w:p>
    <w:p w14:paraId="028D56EF" w14:textId="77777777" w:rsidR="005B5C7A" w:rsidRPr="00CA6D03" w:rsidRDefault="005B5C7A" w:rsidP="00CA6D03">
      <w:pPr>
        <w:pStyle w:val="ListParagraph"/>
        <w:numPr>
          <w:ilvl w:val="0"/>
          <w:numId w:val="22"/>
        </w:numPr>
        <w:tabs>
          <w:tab w:val="left" w:pos="284"/>
          <w:tab w:val="left" w:pos="2835"/>
          <w:tab w:val="left" w:pos="5387"/>
          <w:tab w:val="left" w:pos="7938"/>
        </w:tabs>
        <w:ind w:firstLine="0"/>
        <w:rPr>
          <w:rFonts w:cs="Times New Roman"/>
          <w:bCs/>
          <w:szCs w:val="24"/>
          <w:lang w:val="sv-SE"/>
        </w:rPr>
      </w:pPr>
      <w:r w:rsidRPr="00CA6D03">
        <w:rPr>
          <w:rFonts w:cs="Times New Roman"/>
          <w:position w:val="-36"/>
          <w:szCs w:val="24"/>
          <w:lang w:val="sv-SE"/>
        </w:rPr>
        <w:object w:dxaOrig="2360" w:dyaOrig="800" w14:anchorId="52A1F275">
          <v:shape id="_x0000_i1445" type="#_x0000_t75" style="width:118.35pt;height:40.05pt" o:ole="">
            <v:imagedata r:id="rId739" o:title=""/>
          </v:shape>
          <o:OLEObject Type="Embed" ProgID="Equation.DSMT4" ShapeID="_x0000_i1445" DrawAspect="Content" ObjectID="_1715023115" r:id="rId740"/>
        </w:object>
      </w:r>
      <w:r w:rsidRPr="00CA6D03">
        <w:rPr>
          <w:rFonts w:cs="Times New Roman"/>
          <w:bCs/>
          <w:szCs w:val="24"/>
          <w:lang w:val="sv-SE"/>
        </w:rPr>
        <w:t>.</w:t>
      </w:r>
    </w:p>
    <w:p w14:paraId="034CD1F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lang w:val="vi-VN"/>
        </w:rPr>
      </w:pPr>
      <w:r w:rsidRPr="00CA6D03">
        <w:rPr>
          <w:rFonts w:ascii="Times New Roman" w:hAnsi="Times New Roman" w:cs="Times New Roman"/>
          <w:b/>
          <w:sz w:val="24"/>
          <w:szCs w:val="24"/>
        </w:rPr>
        <w:t>Câu 34:</w:t>
      </w:r>
      <w:r w:rsidRPr="00CA6D03">
        <w:rPr>
          <w:rFonts w:ascii="Times New Roman" w:hAnsi="Times New Roman" w:cs="Times New Roman"/>
          <w:sz w:val="24"/>
          <w:szCs w:val="24"/>
        </w:rPr>
        <w:t xml:space="preserve"> Thực hiện giao thoa Young với hai ánh sáng đơn sắc </w:t>
      </w:r>
      <w:r w:rsidRPr="00CA6D03">
        <w:rPr>
          <w:rFonts w:ascii="Times New Roman" w:hAnsi="Times New Roman" w:cs="Times New Roman"/>
          <w:position w:val="-12"/>
          <w:sz w:val="24"/>
          <w:szCs w:val="24"/>
        </w:rPr>
        <w:object w:dxaOrig="840" w:dyaOrig="360" w14:anchorId="29DF5616">
          <v:shape id="_x0000_i1446" type="#_x0000_t75" style="width:41.95pt;height:18.15pt" o:ole="">
            <v:imagedata r:id="rId346" o:title=""/>
          </v:shape>
          <o:OLEObject Type="Embed" ProgID="Equation.DSMT4" ShapeID="_x0000_i1446" DrawAspect="Content" ObjectID="_1715023116" r:id="rId741"/>
        </w:object>
      </w:r>
      <w:r w:rsidRPr="00CA6D03">
        <w:rPr>
          <w:rFonts w:ascii="Times New Roman" w:hAnsi="Times New Roman" w:cs="Times New Roman"/>
          <w:sz w:val="24"/>
          <w:szCs w:val="24"/>
        </w:rPr>
        <w:t xml:space="preserve"> µm và </w:t>
      </w:r>
      <w:r w:rsidRPr="00CA6D03">
        <w:rPr>
          <w:rFonts w:ascii="Times New Roman" w:hAnsi="Times New Roman" w:cs="Times New Roman"/>
          <w:position w:val="-12"/>
          <w:sz w:val="24"/>
          <w:szCs w:val="24"/>
        </w:rPr>
        <w:object w:dxaOrig="840" w:dyaOrig="360" w14:anchorId="77F64CD3">
          <v:shape id="_x0000_i1447" type="#_x0000_t75" style="width:41.95pt;height:18.15pt" o:ole="">
            <v:imagedata r:id="rId348" o:title=""/>
          </v:shape>
          <o:OLEObject Type="Embed" ProgID="Equation.DSMT4" ShapeID="_x0000_i1447" DrawAspect="Content" ObjectID="_1715023117" r:id="rId742"/>
        </w:object>
      </w:r>
      <w:r w:rsidRPr="00CA6D03">
        <w:rPr>
          <w:rFonts w:ascii="Times New Roman" w:hAnsi="Times New Roman" w:cs="Times New Roman"/>
          <w:sz w:val="24"/>
          <w:szCs w:val="24"/>
        </w:rPr>
        <w:t>µm. Trên màn quan sát, trong khoảng giữa hai vân tối liên tiếp gần nhau nhất và đối xứng qua vân sáng trung tâm, tổng số vân sáng quan sát được là</w:t>
      </w:r>
    </w:p>
    <w:p w14:paraId="351F9A9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2.</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1.</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11.</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7.</w:t>
      </w:r>
    </w:p>
    <w:p w14:paraId="187B7E7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54AFF3C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7D27CA84"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szCs w:val="24"/>
        </w:rPr>
        <w:t xml:space="preserve"> </w:t>
      </w:r>
      <w:r w:rsidRPr="00CA6D03">
        <w:rPr>
          <w:rFonts w:cs="Times New Roman"/>
          <w:position w:val="-12"/>
          <w:szCs w:val="24"/>
        </w:rPr>
        <w:object w:dxaOrig="999" w:dyaOrig="360" w14:anchorId="3EEE3BC1">
          <v:shape id="_x0000_i1448" type="#_x0000_t75" style="width:51.35pt;height:18.15pt" o:ole="">
            <v:imagedata r:id="rId743" o:title=""/>
          </v:shape>
          <o:OLEObject Type="Embed" ProgID="Equation.DSMT4" ShapeID="_x0000_i1448" DrawAspect="Content" ObjectID="_1715023118" r:id="rId744"/>
        </w:object>
      </w:r>
      <w:r w:rsidRPr="00CA6D03">
        <w:rPr>
          <w:rFonts w:cs="Times New Roman"/>
          <w:szCs w:val="24"/>
        </w:rPr>
        <w:t xml:space="preserve"> → </w:t>
      </w:r>
      <w:r w:rsidRPr="00CA6D03">
        <w:rPr>
          <w:rFonts w:cs="Times New Roman"/>
          <w:position w:val="-30"/>
          <w:szCs w:val="24"/>
        </w:rPr>
        <w:object w:dxaOrig="1740" w:dyaOrig="680" w14:anchorId="547733C1">
          <v:shape id="_x0000_i1449" type="#_x0000_t75" style="width:86.4pt;height:34.45pt" o:ole="">
            <v:imagedata r:id="rId745" o:title=""/>
          </v:shape>
          <o:OLEObject Type="Embed" ProgID="Equation.DSMT4" ShapeID="_x0000_i1449" DrawAspect="Content" ObjectID="_1715023119" r:id="rId746"/>
        </w:object>
      </w:r>
      <w:r w:rsidRPr="00CA6D03">
        <w:rPr>
          <w:rFonts w:cs="Times New Roman"/>
          <w:szCs w:val="24"/>
        </w:rPr>
        <w:t xml:space="preserve">, với </w:t>
      </w:r>
      <w:r w:rsidRPr="00CA6D03">
        <w:rPr>
          <w:rFonts w:cs="Times New Roman"/>
          <w:position w:val="-12"/>
          <w:szCs w:val="24"/>
        </w:rPr>
        <w:object w:dxaOrig="1440" w:dyaOrig="360" w14:anchorId="7C094861">
          <v:shape id="_x0000_i1450" type="#_x0000_t75" style="width:1in;height:18.15pt" o:ole="">
            <v:imagedata r:id="rId747" o:title=""/>
          </v:shape>
          <o:OLEObject Type="Embed" ProgID="Equation.DSMT4" ShapeID="_x0000_i1450" DrawAspect="Content" ObjectID="_1715023120" r:id="rId748"/>
        </w:object>
      </w:r>
      <w:r w:rsidRPr="00CA6D03">
        <w:rPr>
          <w:rFonts w:cs="Times New Roman"/>
          <w:szCs w:val="24"/>
        </w:rPr>
        <w:t xml:space="preserve"> → </w:t>
      </w:r>
      <w:r w:rsidRPr="00CA6D03">
        <w:rPr>
          <w:rFonts w:cs="Times New Roman"/>
          <w:position w:val="-12"/>
          <w:szCs w:val="24"/>
        </w:rPr>
        <w:object w:dxaOrig="620" w:dyaOrig="360" w14:anchorId="0B2AA634">
          <v:shape id="_x0000_i1451" type="#_x0000_t75" style="width:31.3pt;height:18.15pt" o:ole="">
            <v:imagedata r:id="rId749" o:title=""/>
          </v:shape>
          <o:OLEObject Type="Embed" ProgID="Equation.DSMT4" ShapeID="_x0000_i1451" DrawAspect="Content" ObjectID="_1715023121" r:id="rId750"/>
        </w:object>
      </w:r>
      <w:r w:rsidRPr="00CA6D03">
        <w:rPr>
          <w:rFonts w:cs="Times New Roman"/>
          <w:szCs w:val="24"/>
        </w:rPr>
        <w:t xml:space="preserve"> và </w:t>
      </w:r>
      <w:r w:rsidRPr="00CA6D03">
        <w:rPr>
          <w:rFonts w:cs="Times New Roman"/>
          <w:position w:val="-12"/>
          <w:szCs w:val="24"/>
        </w:rPr>
        <w:object w:dxaOrig="620" w:dyaOrig="360" w14:anchorId="7E36E131">
          <v:shape id="_x0000_i1452" type="#_x0000_t75" style="width:31.3pt;height:18.15pt" o:ole="">
            <v:imagedata r:id="rId751" o:title=""/>
          </v:shape>
          <o:OLEObject Type="Embed" ProgID="Equation.DSMT4" ShapeID="_x0000_i1452" DrawAspect="Content" ObjectID="_1715023122" r:id="rId752"/>
        </w:object>
      </w:r>
      <w:r w:rsidRPr="00CA6D03">
        <w:rPr>
          <w:rFonts w:cs="Times New Roman"/>
          <w:szCs w:val="24"/>
        </w:rPr>
        <w:t>.</w:t>
      </w:r>
    </w:p>
    <w:p w14:paraId="7A91371D"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szCs w:val="24"/>
        </w:rPr>
        <w:t>hình ảnh giao thoa:</w:t>
      </w:r>
    </w:p>
    <w:p w14:paraId="2FFC5BD5" w14:textId="77777777" w:rsidR="005B5C7A" w:rsidRPr="00CA6D03" w:rsidRDefault="005B5C7A" w:rsidP="00CA6D03">
      <w:pPr>
        <w:pStyle w:val="ListParagraph"/>
        <w:tabs>
          <w:tab w:val="left" w:pos="284"/>
          <w:tab w:val="left" w:pos="2835"/>
          <w:tab w:val="left" w:pos="5387"/>
          <w:tab w:val="left" w:pos="7938"/>
        </w:tabs>
        <w:ind w:left="862"/>
        <w:jc w:val="both"/>
        <w:rPr>
          <w:rFonts w:cs="Times New Roman"/>
          <w:szCs w:val="24"/>
        </w:rPr>
      </w:pPr>
      <w:r w:rsidRPr="00CA6D03">
        <w:rPr>
          <w:rFonts w:cs="Times New Roman"/>
          <w:noProof/>
          <w:szCs w:val="24"/>
        </w:rPr>
        <mc:AlternateContent>
          <mc:Choice Requires="wpc">
            <w:drawing>
              <wp:inline distT="0" distB="0" distL="0" distR="0" wp14:anchorId="347AD822" wp14:editId="67C255BC">
                <wp:extent cx="5486400" cy="1771271"/>
                <wp:effectExtent l="0" t="0" r="0" b="635"/>
                <wp:docPr id="322" name="Canvas 32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1" name="Group 91"/>
                        <wpg:cNvGrpSpPr/>
                        <wpg:grpSpPr>
                          <a:xfrm>
                            <a:off x="93992" y="0"/>
                            <a:ext cx="5392408" cy="1735272"/>
                            <a:chOff x="0" y="0"/>
                            <a:chExt cx="5392408" cy="1735272"/>
                          </a:xfrm>
                        </wpg:grpSpPr>
                        <wpg:grpSp>
                          <wpg:cNvPr id="92" name="Group 92"/>
                          <wpg:cNvGrpSpPr/>
                          <wpg:grpSpPr>
                            <a:xfrm>
                              <a:off x="0" y="846780"/>
                              <a:ext cx="4765040" cy="713232"/>
                              <a:chOff x="0" y="846780"/>
                              <a:chExt cx="4765040" cy="713232"/>
                            </a:xfrm>
                          </wpg:grpSpPr>
                          <wps:wsp>
                            <wps:cNvPr id="93" name="Rectangle 93"/>
                            <wps:cNvSpPr/>
                            <wps:spPr>
                              <a:xfrm>
                                <a:off x="1924570"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 name="Rectangle 94"/>
                            <wps:cNvSpPr/>
                            <wps:spPr>
                              <a:xfrm>
                                <a:off x="136144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 name="Rectangle 95"/>
                            <wps:cNvSpPr/>
                            <wps:spPr>
                              <a:xfrm>
                                <a:off x="204216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 name="Rectangle 96"/>
                            <wps:cNvSpPr/>
                            <wps:spPr>
                              <a:xfrm>
                                <a:off x="272288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7" name="Rectangle 97"/>
                            <wps:cNvSpPr/>
                            <wps:spPr>
                              <a:xfrm>
                                <a:off x="340360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 name="Rectangle 98"/>
                            <wps:cNvSpPr/>
                            <wps:spPr>
                              <a:xfrm>
                                <a:off x="68072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 name="Straight Connector 99"/>
                            <wps:cNvCnPr>
                              <a:cxnSpLocks/>
                            </wps:cNvCnPr>
                            <wps:spPr>
                              <a:xfrm>
                                <a:off x="2401570" y="846780"/>
                                <a:ext cx="0" cy="713232"/>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0" name="Rectangle 100"/>
                            <wps:cNvSpPr/>
                            <wps:spPr>
                              <a:xfrm>
                                <a:off x="408432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 name="Rectangle 101"/>
                            <wps:cNvSpPr/>
                            <wps:spPr>
                              <a:xfrm>
                                <a:off x="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 name="Rectangle 102"/>
                            <wps:cNvSpPr/>
                            <wps:spPr>
                              <a:xfrm>
                                <a:off x="2872104"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 name="Rectangle 103"/>
                            <wps:cNvSpPr/>
                            <wps:spPr>
                              <a:xfrm>
                                <a:off x="3810864"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 name="Rectangle 104"/>
                            <wps:cNvSpPr/>
                            <wps:spPr>
                              <a:xfrm>
                                <a:off x="25346"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 name="Rectangle 105"/>
                            <wps:cNvSpPr/>
                            <wps:spPr>
                              <a:xfrm>
                                <a:off x="971726"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6" name="Straight Connector 106"/>
                          <wps:cNvCnPr>
                            <a:cxnSpLocks/>
                          </wps:cNvCnPr>
                          <wps:spPr>
                            <a:xfrm flipV="1">
                              <a:off x="979346" y="442920"/>
                              <a:ext cx="0" cy="40386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7" name="Picture 107"/>
                            <pic:cNvPicPr>
                              <a:picLocks noChangeAspect="1"/>
                            </pic:cNvPicPr>
                          </pic:nvPicPr>
                          <pic:blipFill>
                            <a:blip r:embed="rId753"/>
                            <a:stretch>
                              <a:fillRect/>
                            </a:stretch>
                          </pic:blipFill>
                          <pic:spPr>
                            <a:xfrm>
                              <a:off x="693009" y="233648"/>
                              <a:ext cx="560881" cy="280440"/>
                            </a:xfrm>
                            <a:prstGeom prst="rect">
                              <a:avLst/>
                            </a:prstGeom>
                          </pic:spPr>
                        </pic:pic>
                        <wps:wsp>
                          <wps:cNvPr id="108" name="Straight Connector 108"/>
                          <wps:cNvCnPr/>
                          <wps:spPr>
                            <a:xfrm>
                              <a:off x="803594" y="442920"/>
                              <a:ext cx="34766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a:cxnSpLocks/>
                          </wps:cNvCnPr>
                          <wps:spPr>
                            <a:xfrm flipV="1">
                              <a:off x="3339578" y="442920"/>
                              <a:ext cx="0" cy="40386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a:off x="3163826" y="442920"/>
                              <a:ext cx="34766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1" name="Picture 111"/>
                            <pic:cNvPicPr>
                              <a:picLocks noChangeAspect="1"/>
                            </pic:cNvPicPr>
                          </pic:nvPicPr>
                          <pic:blipFill>
                            <a:blip r:embed="rId754"/>
                            <a:stretch>
                              <a:fillRect/>
                            </a:stretch>
                          </pic:blipFill>
                          <pic:spPr>
                            <a:xfrm>
                              <a:off x="2921436" y="217642"/>
                              <a:ext cx="835224" cy="274344"/>
                            </a:xfrm>
                            <a:prstGeom prst="rect">
                              <a:avLst/>
                            </a:prstGeom>
                          </pic:spPr>
                        </pic:pic>
                        <wps:wsp>
                          <wps:cNvPr id="112" name="Straight Connector 112"/>
                          <wps:cNvCnPr>
                            <a:cxnSpLocks/>
                          </wps:cNvCnPr>
                          <wps:spPr>
                            <a:xfrm flipV="1">
                              <a:off x="2398395" y="233648"/>
                              <a:ext cx="0" cy="613132"/>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a:cxnSpLocks/>
                          </wps:cNvCnPr>
                          <wps:spPr>
                            <a:xfrm>
                              <a:off x="1868805" y="233648"/>
                              <a:ext cx="10591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4" name="Picture 114"/>
                            <pic:cNvPicPr>
                              <a:picLocks noChangeAspect="1"/>
                            </pic:cNvPicPr>
                          </pic:nvPicPr>
                          <pic:blipFill>
                            <a:blip r:embed="rId755"/>
                            <a:stretch>
                              <a:fillRect/>
                            </a:stretch>
                          </pic:blipFill>
                          <pic:spPr>
                            <a:xfrm>
                              <a:off x="1764230" y="0"/>
                              <a:ext cx="1280271" cy="274344"/>
                            </a:xfrm>
                            <a:prstGeom prst="rect">
                              <a:avLst/>
                            </a:prstGeom>
                          </pic:spPr>
                        </pic:pic>
                        <wps:wsp>
                          <wps:cNvPr id="115" name="Straight Connector 115"/>
                          <wps:cNvCnPr>
                            <a:cxnSpLocks/>
                          </wps:cNvCnPr>
                          <wps:spPr>
                            <a:xfrm>
                              <a:off x="4758514" y="834080"/>
                              <a:ext cx="0" cy="713232"/>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a:cxnSpLocks/>
                          </wps:cNvCnPr>
                          <wps:spPr>
                            <a:xfrm flipV="1">
                              <a:off x="4758514" y="220948"/>
                              <a:ext cx="0" cy="613132"/>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4402914" y="221227"/>
                              <a:ext cx="723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8" name="Picture 118"/>
                            <pic:cNvPicPr>
                              <a:picLocks noChangeAspect="1"/>
                            </pic:cNvPicPr>
                          </pic:nvPicPr>
                          <pic:blipFill>
                            <a:blip r:embed="rId756"/>
                            <a:stretch>
                              <a:fillRect/>
                            </a:stretch>
                          </pic:blipFill>
                          <pic:spPr>
                            <a:xfrm>
                              <a:off x="4118234" y="10546"/>
                              <a:ext cx="1274174" cy="274344"/>
                            </a:xfrm>
                            <a:prstGeom prst="rect">
                              <a:avLst/>
                            </a:prstGeom>
                          </pic:spPr>
                        </pic:pic>
                        <pic:pic xmlns:pic="http://schemas.openxmlformats.org/drawingml/2006/picture">
                          <pic:nvPicPr>
                            <pic:cNvPr id="119" name="Picture 119"/>
                            <pic:cNvPicPr/>
                          </pic:nvPicPr>
                          <pic:blipFill>
                            <a:blip r:embed="rId757"/>
                            <a:stretch>
                              <a:fillRect/>
                            </a:stretch>
                          </pic:blipFill>
                          <pic:spPr>
                            <a:xfrm>
                              <a:off x="3178907" y="584355"/>
                              <a:ext cx="317500" cy="190500"/>
                            </a:xfrm>
                            <a:prstGeom prst="rect">
                              <a:avLst/>
                            </a:prstGeom>
                            <a:solidFill>
                              <a:schemeClr val="bg1"/>
                            </a:solidFill>
                          </pic:spPr>
                        </pic:pic>
                        <pic:pic xmlns:pic="http://schemas.openxmlformats.org/drawingml/2006/picture">
                          <pic:nvPicPr>
                            <pic:cNvPr id="120" name="Picture 120"/>
                            <pic:cNvPicPr/>
                          </pic:nvPicPr>
                          <pic:blipFill>
                            <a:blip r:embed="rId758"/>
                            <a:stretch>
                              <a:fillRect/>
                            </a:stretch>
                          </pic:blipFill>
                          <pic:spPr>
                            <a:xfrm>
                              <a:off x="4162087" y="584998"/>
                              <a:ext cx="342900" cy="190500"/>
                            </a:xfrm>
                            <a:prstGeom prst="rect">
                              <a:avLst/>
                            </a:prstGeom>
                          </pic:spPr>
                        </pic:pic>
                        <pic:pic xmlns:pic="http://schemas.openxmlformats.org/drawingml/2006/picture">
                          <pic:nvPicPr>
                            <pic:cNvPr id="121" name="Picture 121"/>
                            <pic:cNvPicPr/>
                          </pic:nvPicPr>
                          <pic:blipFill>
                            <a:blip r:embed="rId759"/>
                            <a:stretch>
                              <a:fillRect/>
                            </a:stretch>
                          </pic:blipFill>
                          <pic:spPr>
                            <a:xfrm>
                              <a:off x="2894877" y="1544772"/>
                              <a:ext cx="330200" cy="190500"/>
                            </a:xfrm>
                            <a:prstGeom prst="rect">
                              <a:avLst/>
                            </a:prstGeom>
                          </pic:spPr>
                        </pic:pic>
                        <pic:pic xmlns:pic="http://schemas.openxmlformats.org/drawingml/2006/picture">
                          <pic:nvPicPr>
                            <pic:cNvPr id="122" name="Picture 122"/>
                            <pic:cNvPicPr/>
                          </pic:nvPicPr>
                          <pic:blipFill>
                            <a:blip r:embed="rId760"/>
                            <a:stretch>
                              <a:fillRect/>
                            </a:stretch>
                          </pic:blipFill>
                          <pic:spPr>
                            <a:xfrm>
                              <a:off x="4227653" y="1544772"/>
                              <a:ext cx="342900" cy="190500"/>
                            </a:xfrm>
                            <a:prstGeom prst="rect">
                              <a:avLst/>
                            </a:prstGeom>
                          </pic:spPr>
                        </pic:pic>
                        <pic:pic xmlns:pic="http://schemas.openxmlformats.org/drawingml/2006/picture">
                          <pic:nvPicPr>
                            <pic:cNvPr id="123" name="Picture 123"/>
                            <pic:cNvPicPr/>
                          </pic:nvPicPr>
                          <pic:blipFill>
                            <a:blip r:embed="rId761"/>
                            <a:stretch>
                              <a:fillRect/>
                            </a:stretch>
                          </pic:blipFill>
                          <pic:spPr>
                            <a:xfrm>
                              <a:off x="3582123" y="1544772"/>
                              <a:ext cx="355600" cy="1905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5819C54" id="Canvas 322" o:spid="_x0000_s1026" editas="canvas" style="width:6in;height:139.45pt;mso-position-horizontal-relative:char;mso-position-vertical-relative:line" coordsize="54864,17710"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CixCHqSCwAAIF8AAA4AAABkcnMvZTJvRG9jLnht bOwc2W7bOPB9gf0HQe+tRVHWYdQtiqQpFih2g2aPZ0WmJaG6QCpx8vc7Q1KHUymxkzbbdBnAtiSe M5qLc+TNu5uysK4ZF3ldrW3y2rEtViX1Jq/Stf3Xn2evQtsSbVxt4qKu2Nq+ZcJ+9/bXX97smhVz 66wuNoxbMEklVrtmbWdt26wWC5FkrIzF67phFTRua17GLdzydLHh8Q5mL4uF6zj+YlfzTcPrhAkB T09Vo/1Wzr/dsqT9Y7sVrLWKtQ17a+U3l9+X+L14+yZepTxusjzR24gfsYsyzitYtJ/qNG5j64rn X01V5gmvRb1tXyd1uai32zxhEgaAhjh3oDmJq+tYSGASwE63Qbj6hvNeprhvURf55iwvCrxpuGhP Cm5dx4C1XZa3DPG02Ou1gF2scCz+7uA9Muiya9LVLm369wk0cOeFHgX/R15fNRL8dJX8fn3OrXyz tiNiW1VcAjHJdgvu9dLQ5yNvLppzrh+k6g5hutnyEn8B5dYNTEKjyLWt254G2E1rJdCwpJHrOUC1 CbSRgC7dwFVUkmRASjgW6GgYl2QfHhgJeFOLA8pSoDW5QYUreaMuR/DBvvbgk+vj2CPgU3sMPT8I NZF3AHqBv3Q8aEcAA0JdOg3feOwA5MzoWRiBq8VAD+Jp9HCRxQ2T9CDG9EA7fH0Gdo+rtGBWRBVN yH49QYiVANqYoAYC73wZzOMsWnqOo1HmejQE9CmG6KgKOeYjq0sLL9Y2h43APuNVfP1JtKpr1wUf g8CRzGZtixyEXgWi0bZ43f6Tt5kEEkhPjk8FjJcjhNXUgD5HPpbikfUs2t5IFoCXkIpx5yVsWg/g 6WXfPXCo876DYH8EwREHrCGX0lsr8soCrEu+EElcMOBRTXNtXjB8KQoDHdS4xaLC76pGkaNa8Qlw SPeO5FV7WzDV+zPbAvMD87lTCIiThFWtQpnI4g1TokvBr6bvUSYFWVHBhDjzFtbv59YToO4ZkNvN rabR/XEok+qlHzyJtf3B/Qi5cl21/eAyr2o+BVkBUOmVVf8OSQo1iKXLenMLopG3xUmttFxcJVkN Si5puRyMvYANUdA8Bz96E/zoHceP1CceyiiUwdTxok5GdULMD53A/WkY8gz+fF+/Z8OQhiFHFvBR BtOMglxOMOTyKIZ0Hc8lvmFIEEdGQ656XarU7L6SMxpydB6dYUh/giGl/EcFDVb+wxYrnErcEEx7 oyENQ8K53JisB7pUZhgymGDI4CgNST2H+nhGNCar0ZCGIQ/2cc4wJDjglA9s5NMJj2LI7oho+NHw o+HHp/Jj1PHjRcvjPM1a66SuKnDt1dyKohFjnlTKw5rcVBfNpzr5ItB9pe1a1Yg3M45YcL2T+xyx 2uUzuK17x7OKWox8sOCWRF/xrA+2qKzd2vbpUjvuxgGQO/bU4F/9KkxyGotMnYKKFK8RE/EqY/Hm Q7Wx2tsGwhQ1xFFsXEyUtlUwiJPBhezXxnnxcD+A8UDn6AEOzGnP5wHOy+c+1w1I397v+ezo6/k8 nHDk6NhhUE/4ELZy8AkOgkweRR+mUVBGQRkF9UQFRZw+KjxmSR0aPtCpYpjR+DdRfd9R/8a/OZuh Mn16I06fwjBmRp3HcCAzumHgEgdiiaAfx7kIXQjQxOTtwUTCoKGJyZuYfJXOceREkgxxjsuSoSFx Qt9wpIkBGh15RBbnHEdOpMmgvjvmDOkuqQexRKMh8QQ5lT5lNKS0C57bd/MCs9aIM5Elgw+P4cco IIFrGNIoyJ9bQQ6J7M+UUkqcPmNmIv6ArQOXPiIAIdOw/+5yrrsKgSDqlKvnuRF4amENOGHobH8d iYCofwh5cdD0lEiEdDocH4A4LMxgwgcy0VpHocTdxGl8dei0l+GDJk9W8NEFLHD1VcHCwxVJMKq9 4pDQr6qayoPmKGP+5ap5BUVBTdzml3mRt7eywAmsGtxUdX2eJxhZw5uhVoQ4feYKtOOyFj4CmLp+ ahREx/JERuOsqj7JIF2fvRcNhO+Q6BED+93l7d6Sl1CocKbLg/BaAwdJ5ncKfCbwo6qcTuvkqoQs fVW2xVkBcNaVyPJGQO3DipWXWDjAf9vIDYETruWsTTJkDWW+dGUEfYPc5bAxBGEmrOhH1HEghAmG skup78lMgoGXl74ThuA/xooYN3Qw8/xehub3lnfIbamNyEvY17OJyT5tYlJMjhMoUEwCkPfEYkOH LiN12p8SgBRKgXzwKiDSHsDXw6HYRwlAI9gOF2xawvWVed+lEosgj6m0nUn6e2KewKSappRGywDo HshwikyNnh4VOE2ekf/b8MZwQv/xwvwEiGeenKFVC1DQxw+LU0p8GurD4RShGnmqdO5z+yoeR4Bo bMDn5RiKpI+Pn3eGIjwClCMkaFC+PENR1y339uA3MBThnEc8qjw4Lgl8T6/RnfpCqAd3wSaSlmLg UU/6a+ePfj+spUj6CO2UpobWfdGG9tkRGX2TmtqlUQi6etYK15raJxSK0nH9ebR+J4Py0MQ9Y3j+ aIYn6cObk+Q8jnM+wj+E1K+9QiT0oexqnojBYxwRrMsyxyJpdyLq+rJ3VcF/gBHaj8Dh2i5Ug2cL 5f8varyPGg5qXOqgl6vGJXN+W3+P1NwUuLDzTQy+HgIOHjfonD0vWoX3AatJmTeOXD1N5nnBMlwS 5QkKoc7t7n+U0dLOJOVDWcPEfywxSfnP43wioxjRvwAAAP//7Jdfb+QmEMC/isV7Y4Pt9dq6jVTl 2qrSqVo10r2zGK/R2YCAZHe/fQew989tEl11aZue8pBoWGYYGP+YGQwV294ld0pKzpwyCcYLlN5+ 2GnbsD8e7+Ta3H6gDdvLe/1JsS8W5tKLST+wOqrtOzMm3SD05xXCyBuqrkv2K1RU5bLEBUoOK0RI VhdL74Q2fO8SBvMZShhMLXCOc+KnUtr4xbyONtb9xtWYeGGFBiF5WJo+frIuqs4qXn2Q/r9Vg2h/ FcMQBqznI78bTPJIhxVyezy5uNDqOW1/kW3iDpqvkAJVlOxWyI4oGbgMQvTmPYQYxGOHALjDwKP3 P3mXiBbOFANgL31Txrh0s/9BgrY362CnR8MsHO9Fw0nfm/Kugy/3d4yPFsGzkifjUUhlnvJ+ClkX 9ecIxHP7EGxUe1gbHyE/2lkdIQIh2Y+DhJ+0XaHeOd2kaTgctTejYEZZ1bkbpsYUYBGMpztl2pRk OAuSNopxa4Xc3vdU+0/v1wc21wbiDGHGFUokHeGb3TtzjXPlv/Vk4nGeRufI+jjMoBYZqY+gYkKC +QnUiuR1NtGaTRT9u6DCzXgH0N+aeAVfBFAL1sDfBCBIVwAqzSXg2SkzUmdvlNmmraE7oG0cgMFs kYKVezAcTYuM37TGSM2XB/0TQK2pExsxCHcIywG+flPycS2Yz5l+cM7ycmYZ5r1byMchVc560QqS omAhHSdS3fVUbvnPVkMa8FnHX8FL9TC8cLmBHD1nRy9PhzPfEp94Sz8q9jBCKotBMnyAcyppe6Et SkzDxw2Hy2l+bwu/IUjIznDH+pByQrJjU+4+ToRdnjbmj/DcJYWgkDxWE5yVRahYpzuKSVXgCqZ9 SQE5L8Ieni8pBiIXst6TJSXsK+4kiLCx+N1A+B+RVV+TVftPc47KjM5/xUr5+qzkuFrWGZQIYKFc Fnk5+Zg7D5gv54SO68zLPgrPth8vs/Jy47HZzoX/rPH4MfAiUBNjEV7PiQt+emN4TXnimHHmvuu7 UtGCZMsjXnX9VWObF+TYL3w/Xj8IK/ialXAx3lIqmvq+12SFLOHdU0VWcFkUVRWeOqfClecZtByx br3DErt7Qq5hCWF7S7BMl/41YSng6bEo81C3noblPbOcmpfpKUggXl9XofytVaHQdb1uQ5yXS4L9 4aHJeRqWslz8w5kFnmPbZreFZz9IDF770CVDG7U1VPeCfaSOno+DVsOJ6tXQcnP7FwAAAP//AwBQ SwMECgAAAAAAAAAhAA4dAQgKAwAACgMAABQAAABkcnMvbWVkaWEvaW1hZ2UxLnBuZ4lQTkcNChoK AAAADUlIRFIAAABcAAAALggDAAAAktuOoAAAAAFzUkdCAK7OHOkAAAAEZ0FNQQAAsY8L/GEFAAAA olBMVEUAAAAAAAAAAAAAAAAAAAAAAAAAAAAAAAAAAAAAAAAAAAAAAAAAAAAAAAAAAAAAAAAAAAAA AAAAAAAAAAAAAAAAAAAAAAAAAAAAAAAAAAAAAAAAAAAAAAAAAAAAAAAAAAAAAAAAAAAAAAAAAAAA AAAAAAAAAAAAAAAAAAAAAAAAAAAAAAAAAAAAAAAAAAAAAAAAAAAAAAAAAAAAAAAAAAAAAACgESU6 AAAANXRSTlMABAgKExUdISsvMzY8QkdQWF1iZGhrbXN3gIGEhoiMjZCSnZ6iq6+ys7u/zM3S19rh 5+70+SfteV8AAAAJcEhZcwAAFxEAABcRAcom8z8AAAGwSURBVFhH7ZTrUsIwEIWTFhqUKhjxAgpV 1FaxYCzd93819xI6joMFZ3R0nHw/2m0um5M9aVQgEPjn6KLu+/D7SX8wt571fPTLpIDgRk3FL6Wi BQylazub/sjlMTe0oTMY09tUJe3XPB5kOX1/JLrhV9O/V3JlxSDLU8xZrPR02yzLej/v30627uLT lq0z9DmP+iq6oGnmVc5XsoCy49ZdC5ArPaqWkvKYnCHpRwuAOcrQhXzvIHKoWRcy0sJVnMwqrJAu xnrWN5XPYCoyBv+fgTKOC2j32Qoag6Xh8ZibcmX0xF9l0sWz5JOzMf7f5DrqQqa0Q5rSJy64yJPJ WTnCRJmYTZ84wsq54sZmT62kMI5eJIVYqwuu0+rCl4zg7Yk7/uXP2A4snDyICC8cV6OY0nIobTjE 9xuxxC/bTlbfzSWSG0kKK8IaebwnbwBbEjm/bDsZbDSIaZNnrgo1NvIkkDKneEY3Qnbx7namIiTT Q5cPuyIM63DK2TFIh7RETx1XdMzR4I5cB61ETgqO6GuoL2O+Y0RYCveiPHGrAQ24BVhSgBdSjX4H AoFAIPCHUOoNUu0skc98NJIAAAAASUVORK5CYIJQSwMECgAAAAAAAAAhABgqF9dPAwAATwMAABQA AABkcnMvbWVkaWEvaW1hZ2UyLnBuZ4lQTkcNChoKAAAADUlIRFIAAACJAAAALQgDAAAArXe4AwAA AAFzUkdCAK7OHOkAAAAEZ0FNQQAAsY8L/GEFAAAAt1BMVEUAAAAAAAAAAAAAAAAAAAAAAAAAAAAA AAAAAAAAAAAAAAAAAAAAAAAAAAAAAAAAAAAAAAAAAAAAAAAAAAAAAAAAAAAAAAAAAAAAAAAAAAAA AAAAAAAAAAAAAAAAAAAAAAAAAAAAAAAAAAAAAAAAAAAAAAAAAAAAAAAAAAAAAAAAAAAAAAAAAAAA AAAAAAAAAAAAAAAAAAAAAAAAAAAAAAAAAAAAAAAAAAAAAAAAAAAAAAAAAAAAAABa5Z9DAAAAPHRS TlMABAgKExUdISgrLzM2PEJHTFBUWF1iZGZoa3N0d4CBhIaIjI2QkpidnqKrr7KzuLu/wMzN0tfa 4efu9Pk9QjtuAAAACXBIWXMAABcRAAAXEQHKJvM/AAAB2UlEQVRYR+2W21KDMBCGE7CkavHYeG7V Rq0KarVVRPb9n8s9xBsHdCzt1It8F0mAnd3N7p8MKhAIBAKBwH8mBaTqKVPypFQ0gX351IQpp7Ff LhTtYEAz+l+n6WHDZfTcjMuWkohSlkuhLMc3x7HSlz9GMldLSkS5jw6OdjkV/ws6p0zMOxdGJROY rhUfHQuQKX1UzihLxExg3N2hVa3F1iPATDzMT1RgNXQuKrVwHiejEhul84Ee9Uwp73WexeaNQtVa WEDpbKP0f9H6z0QFevUitezK0ZhWvWEHT5b4jgpUNT7XW8hhYkdtMOVApU8sEloiLBw3PcISOFEz 7l8W9RaWT1+K3WpFCoOI6+4DYFRu1+uJ7xzj75B6C74Atkr+1gIL/Xtpgd8wpvYVmZcC77jJAvUM 1dgnPTeuuh3LChuPozRCLhl/1TDUhiaLZLRLJi1xwHVH2KsevnDp6aWMCGmVsmiwiAq/l1Z8aRGh SieXm0W23+GzQs04oFR0fh7rG4zZYKFzgOc9SXp+okJEgugLqM5ilp+0IYU7dh8dohCesC71FnrY 756+ALQWSlv8XnTf3z2rQ6qDGfm7YHWYcraBU/dxEbJtR3JNf1nPlE4gEAgEAoFvKPUJKyZCIOxB UQAAAAAASUVORK5CYIJQSwMECgAAAAAAAAAhAL13jaGiBAAAogQAABQAAABkcnMvbWVkaWEvaW1h Z2UzLnBuZ4lQTkcNChoKAAAADUlIRFIAAADSAAAALQgDAAAA7IPFvAAAAAFzUkdCAK7OHOkAAAAE Z0FNQQAAsY8L/GEFAAAAyVBMVEUAAAAAAAAAAAAAAAAAAAAAAAAAAAAAAAAAAAAAAAAAAAAAAAAA AAAAAAAAAAAAAAAAAAAAAAAAAAAAAAAAAAAAAAAAAAAAAAAAAAAAAAAAAAAAAAAAAAAAAAAAAAAA AAAAAAAAAAAAAAAAAAAAAAAAAAAAAAAAAAAAAAAAAAAAAAAAAAAAAAAAAAAAAAAAAAAAAAAAAAAA AAAAAAAAAAAAAAAAAAAAAAAAAAAAAAAAAAAAAAAAAAAAAAAAAAAAAAAAAAAAAAAAAACqPCdOAAAA QnRSTlMABAgKExUdISgrLzM2Nzo8QEJHTE1QVFhdYWJkZmhrbXN0d4CBhIaIjI2QkpidnqKrr7Kz uLu/wMzN0tfa4efu9Pn1gITgAAAACXBIWXMAABcRAAAXEQHKJvM/AAADFElEQVRoQ+2Xa1PaQBSG d5NCQLGpWk26YG+gECu1REXRxsD+/x/Vc9nQOJOFxHGYdmafD7lx3rMn57IZhMPhcDgcDofD4fiX CDWw6okgp5MQ3lxH/JONIF/45vLt2b78dmSih3iGQLt4utlLZnhvJ5lteyPv0lzUx0hqLF8DRcUR ijwFn30hxxtDDi631kg1TzRLaixfh2TZgqN6u2aSX8hjE14h2YBM0VvwTKUS7blevMuWLaX1TMiz /NGsFMz1tHOMV5UWh7daP7IHcYTTGaca+jkGr3GOfR3kkbAqWIJlKpxf4G2cQ+McvWJwvQw0MuVW Ufrcb0/QlUyHctLDSBCZzvzgN0ZQaaE0jBfGxd3DL/Hcg60nGp3OMSbqbqvCSErOQd3vQv8c9FTz +nkZeDAjqWiFBI/hqjdqwX7IS3oZLAn31Ra8BZIjhIdTLQ8uj5b7H/hxghZWRSH561wtPvagfw6O RcKj3gRMUHhHxTW5ouFKFmfgqvAnU76otlC0Z4bQVgSFL9MbHnPKCqXErmDJC+e3AxDdnMABf2pG qIcetZRxBsGAE5k+fcVICn/mW1RtQfv/YU6/FbkP8vuSU6gPyiwKIyk59zJIcqinreI9G6F0/Avr vc4SvGPxCnTJUEZtFrB56NXUvD03K9fBROvNMVqrgiVl5/SAXJhPTCOS1c8pX1EqIUt4Ms1d8of9 YrNoT07QhOFk89EE17/CKlgVpUoa5/iAtmLejxuSaMwdQovJ0QPcU/XNEcCNAVe0WHiZSQpSPMKX ADC4aD+D97IqzLMXzqklsL7rHaQ+xeADWPL2eD+bRS0eZ2iFPqwFNue+vIKlLBYSPkL3p2jJj8KI iwNAcLLfDVfvx75VsZasndM+Ty5C/WlgrGrjYQIZeaFX332aXG6CUF/Tqt4AWv8OKlVtIUdx59uD 1jwa7ewJeqr4mkDGrrswFWBmVRhJyTmpqRuLkdwtJikyNoXZTnPFjuHsQ6DmU7Cd5oodE+SPe3Dq 3JYnfiPNFbum/QP/Pt5jlDVprnA4HA6Hw+FwOP5HhPgDNBOXQYx1P4wAAAAASUVORK5CYIJQSwME CgAAAAAAAAAhAPfTdEmqBAAAqgQAABQAAABkcnMvbWVkaWEvaW1hZ2U0LnBuZ4lQTkcNChoKAAAA DUlIRFIAAADRAAAALQgDAAAAB7R+vwAAAAFzUkdCAK7OHOkAAAAEZ0FNQQAAsY8L/GEFAAAAvVBM VEUAAAAAAAAAAAAAAAAAAAAAAAAAAAAAAAAAAAAAAAAAAAAAAAAAAAAAAAAAAAAAAAAAAAAAAAAA AAAAAAAAAAAAAAAAAAAAAAAAAAAAAAAAAAAAAAAAAAAAAAAAAAAAAAAAAAAAAAAAAAAAAAAAAAAA AAAAAAAAAAAAAAAAAAAAAAAAAAAAAAAAAAAAAAAAAAAAAAAAAAAAAAAAAAAAAAAAAAAAAAAAAAAA AAAAAAAAAAAAAAAAAAAAAAAAAADr0nPMAAAAPnRSTlMABAgKExUdISgrLzM2Nzo8QEJHUFRYXWJk aGttc3R3gIGEhoiMjZCSmJ2eoquvsrO4u7/AzM3S19rh5+70+WViqlEAAAAJcEhZcwAAFxEAABcR Acom8z8AAAMsSURBVGhD7ZddV9pAEIaziWRFbVNREmxroZVorSVaFG0a2P//s5yP3WTwUA/kcCGe fS7IhEne2Z2d2YXA4/F4PB7Pm0cViyNrvhOS9zYhNe5ay7MKVRjTt/aWSAwAdaQrugRBOH09hPOH 5SSiL16i8o3KMpt3rLUtVG6GeNXVDMtJ3x7kE7x/SXhJl9ovZmRdDrVaYDWq2ODhNck4pRkp689R oC5WJT+jlVnpZ1eDGq2/SLractEBOS17NltdQxb15b/F8YprDWw+t4kqcED6HwvHUzPbK+edzJhJ oM6qRx5sD7sNk3k8NeYa5t50NLlSuB0GKYikFdYwZn5J4vjOmEc79iVHPovqMC64EGlDWMLqqIJf zsz3KB5XUICqGKrxUS2qKQYcrieBLqk+645mF6QENpn+6HSKi02ZFxKZgabDuZOccIQlmF0OUweX Ii2ADodMcXtmFDHHTzhHRx3YCWkI9RApBpVp09EcOJt/uOzNDz+RHGZeSsCuA/fsAoS2MOvgsRRp AaY4+UPvcrZ5xPnsDAZab8SknvGuSF82JUEuVdzyfkGDg8yTw0nwiwkUGyG08/m5NWVwIdKCxAzD v6AK8B6hChiiKp6+oqhNEyWNO85e6pLgfOrqXmjQDyUhQSfDcUWvLzmgHWHYZIrgQqQNmUl/c7pt lmCKaKMymfwdPGL9mtsM/Qi53PLx/MIpjkhKaNhQFrijIMKhaZZoyuBCpA354tc1W5wUbhbbHC5N TS2AvVwSnFv+tM8MfuKySYl4fIJeRji4d9CUwYVIG3Ljsk0x1OgB7nkJ6oVgg1uHu6EuCXZx6QE4 s/5hCQ9KibC0SUOEQ5giuBBpg/i3gyseXxyWk36HlwAqYQAByEj6GLkb9Coqnny2Z38VkcsuHzwy UYNusvh4EUkJPL3uT0nKLS85nJkOIhFciNALGxI2qVA/zOJbRF3MS5CYG9aMyyesGnUFxySVD/wa heZG2OUOJ8jPTRdqCd4TEmqU7p8/8NHslpcc8pkmuBB5o9ikqdQu5O7jes4dEruPrh4P4LJ/J7aH HSe+wr+T9zgtj8fj8Xg8Ho/Hs0MEwTOEwYYJDils8AAAAABJRU5ErkJgglBLAwQUAAYACAAAACEA 4i1UWRkCAACKAwAAFAAAAGRycy9tZWRpYS9pbWFnZTUud21mlFPNaxNREJ95m9h2E92NHwc/0FVQ StGGiuChBHa7WRsPkWACnmRZ47YuSTYhG1n3IBYEEREiiHdv/gN666EXwUNP/gU9eS6yN8E487Kl qO2hjx3ezLz35jfzm1mEOQDlKwIIeAu88iQCySE1FJPJRGqLeDbzFQQp0lcUO2goBbKuHdOgCHVv 9KSVDHyABpzMvOeAIkwAdLK3SPtCskMRPhAEY81xNMHaafEeN+ECab/EKr3g9Y4T4eT0VtDzI+Oe Hxv3+z0vhNq3svLpVjc2n49ivpIjuUG3qR64qbKHny4lQ5zGNvGhmMbe+s2nR4+NEmP3fwzYyPI3 cTnLfx9DFnCE/LmOXeL/7zo6yT7GBh5QBzJHzaT3qN+FeHa5E5sU52CODqujQhg8A9zL42gNBlH9 jm0j/CAfS9WPgvXQaLYDP2z71427YXsR8ggzuWqz3roNcOpBEFrd7ooXBW27/9hveOt+BKX8v60r KVmipbzdfzoM/CH3FUq5estwno2GHg3P7GXNGVfLViPVtVXXavy8dJH0M5oFqZNeTccrLmm6ZvM2 dtIFt5aOpcek/UWNjqwFt+o6KX+WVkQaBxS0iCckehWyiWqVeXvZIfM8QIGN10s0OQiqyL2qQGVq 072MF1VOs+xp1mkdZugMYFP+FQRxpZlEI78H25/hDY2eCh9PrG2zsD3/vazsTepepxX5/g8AAAD/ /wMAUEsDBBQABgAIAAAAIQADZoseGQIAAIoDAAAUAAAAZHJzL21lZGlhL2ltYWdlNi53bWaUU09r E1EQn3mb2HYT2Y3Vg3/QVVCkaEOD4KEEdrtZGw+RYAIe1zU+65JkE7KRdQ9iQBARIYL4GfwCeuuh F8Gzn6Cn9lpkb4JxZrulqPXQxw7vN/Pezm/+PYQFAOUrAgh4B7zyJALJkCIUs9ksRct4NrMVBIHU VhTb+FApkHbthAZFaHjjp+14KAGacCqzngPyMAPQSd8i9IXEUAA+EgVzLbA3wei0+ICbcIHQT7FO f/B6z4FwcHrb78vQuCcj4/6g7wVQ/1ZWPt3qReaLccRXciQ36TblAxWVLfzrSjzCfd8mTsS+761f fHp835hy7P3DUYknWfwmrmbxH3KkCRwjfs5jj+r/Zx5dOOSY4BF5INeoFfcfDXoQza92I5P8HF2j /+VRJQ6eAe7lSbSGw7Bxx7YRdsjGUpOhvxEYrY4vg468YdwNOsuQR5jL1VqN9m2AxQd+YPV6a17o d+zBY9n0NmQIpfzfrSspWaClvD14NvLliPsKpVyjbTjPxyOPhmf+suZMa2Wrmejaums1f1y6SPiM ZkHiJFeT6ZpLSNds3qZOsuTWk2lqMWl/Wacja8mtuU7Cn6UVkcYBBS2qE1J5FdKp1CrX7VWX1PMA BVberNDkIKgi97oKVdIrlDrwQHFd1HSa055mndZhji/AZvoqiOJKKw7Hsg+7n+EtjZ4KweKTXRbW r38vKweTetBpegy0fgMAAP//AwBQSwMEFAAGAAgAAAAhABUEszAYAgAAigMAABQAAABkcnMvbWVk aWEvaW1hZ2U3LndtZpRTTYvTUBQ976V1ZtJKUq0LP9AoKDLolCmCi6GQTFqnLirFFlyGWOMY2qal qcQuxIIgIkIF8Re4kNnrzsVsBLf6C1y5HiQ7wXpvJsOgjou55PHOue/lfj+BJUD5JACJl2DJ0pKC FAkScj6fJ2hFnEx1OUkg0eXlN2EqOWKXjmjIo+GOH7QnQw9o4liqPQWyMAd04tuEPjBTgDfkgn0t sTXJqChfiy84Q+in3KA/WF5xIByc3vb7Xmjc8iLj9qDvBqh/LinvrvUi8/E44isZWlfpNuWDssoa /rWMkdi1bYqp3LW9/YtPD29bJD52/vGxWpym8ZtiLY1/30eSwCHi5zx2qP5/5tHFvo+34oA8BNeo NenfHfQQLa51I5PsHFyj/+VRmUwlzwD38qiwhsOwccO2Bb6TjlfVC/3NwGh1fC/oeFeMm0FnBVmB hUy11WhfB47f8QOr11t3Q79jD+55TXfTC1HI/t26gpIGWsjag4cj3xtxX1HINNpG7dF45NLwLJ7X arNqyWrGurbhWM0f584SPqFZiGvxxXi27hDSNZu3WS1edurxLNGYtD+p05G17FSdWsyfpeUFjYOQ JFQnQeVViFOpVa7b0y7R00COyfMyTY6AKjPPKqgQX6XUwQPFdVGTaU56mnZaxwJfwMfkVZCLC61J OPb62HqPFzR6Kpzi/S1ezC9/LSl7k7rXaXoMJL8BAAD//wMAUEsDBBQABgAIAAAAIQALxeBIGgIA AIoDAAAUAAAAZHJzL21lZGlhL2ltYWdlOC53bWaUU01rE1EUPe9NYttJZCZaF1bRUVCk1AZSwUUJ zHQyNi4iwQRcxjGO7ZBkEjKRMQvRIoiIEEFcuHbhH9Cdi24Et/oLXLkuMjvBeO90il910cdc3rn3 vbnnfj2BOUD5IACJZ+CVJZGCDAkScjqdJmhZHE9tOUkgseXlF3FTyZF2/pCGPGruaLM5HnhAHUdS 6wLIwxTQSd8m9I7EUICXRMFcc+xNMpqXL8QnnCT0Xa7TH7yecyAcnN70e15oXPMi43q/5waofiwq by51I/P+KOIrGZKLdJvyQUllC/9awlDs+jbFK7nre/sHnx7ct0g4dv7hWMHDNH5TrKbx/+JIEjhA /JzHDtX/zzw6v3G8FvvkIbhGjXHvVr+LaHa1E5nkZ/8a/S+PMnHwDHAvDwtrMAhrV2xb4CvZWCpe 6G8ERqPte0HbWzKuBu1lZAVmMpVGrXkZOHrDD6xud80N/bbdv+3V3Q0vRCH7d+sKShpoIWv37w59 b8h9RSFTaxrOvdHQpeGZPaM5k0rRqse6tt6y6t9OnyJ8TLMQO/G5eLLWIqRrNm8TJ15sVeNJYjFp f1ClI2uxVWk5MX+Wlhc0DkLSojoJKq9COpVa5bo96pB6Asix8qREkyOgyszjMsqkr1Dq4IHiuqjJ NCc9TTutY4Yv4H3yKojibGMcjrwett7iKY2eioX5O1ssrF/4XFT2JnWv0/QYaP0EAAD//wMAUEsD BBQABgAIAAAAIQApqiNvGAIAAIoDAAAUAAAAZHJzL21lZGlhL2ltYWdlOS53bWaUU82L01AQn3lp 3d20ktTqwQ80CoosuoUieFgKyaZx66FSbMFjiN3nGtqmpanEHsSCICJCBfEv2IP/gN487EXwqsc9 efLiZZHcBOtMmmVR6mEfGd5v5r3Mx2/mIawAKJ8QQMAr4JUlEUiGBKGYzWYJWsPTqS0nCCS2vPiG EyVH2pVjGuSh7o0etsYDCdCAE6n1DJCHGYBO+i6hDySmAvCWQnCsFfYmGJ0Ub/ALnCP0S2zSH7xe cyKcnN7yezI07sjIuNvveQHUPpeUdze6kflkFPGVDMl1uk31QFllC/9aLg5x7tvEHTH3vfubT4/u G5MY+wtiTNL8TVxP8z+MkRRwhPy5jn3i/+86OnAYYwcX1IHMUXPcu9/vQrS83olM8rOYo//VURlP BM8A9/I4WoNBWL9l2wjfycZSlaG/HRjNti+Dtrxm3A7aa5BFWMpUm/XWTYDiPT+wut0NL/Tbdn9L NrxtGUIh+2/rCkqaaCFr9x8NfTnkvkIhU28ZzuPR0KPhWb6oOdNqyWrEurbpWo2fF84TPqVZEDvx 5Xi64RLSNZu3qROvurV4mlhM2p/W6MhadauuE/NnaXmkcUBBi3hColchnahWmbdnHVLPAuRYeVGm yUFQReZ5BSpzne6lvKjJNCc9TTutwxKdAXxMXgWFuNQchyPZg7338JJGT4UfxQd7LKxf/VpSDib1 oNP0GGj9AQAA//8DAFBLAwQUAAYACAAAACEAcdQnB9wAAAAFAQAADwAAAGRycy9kb3ducmV2Lnht bEyPQUvEMBCF74L/IYzgzU0tpVtr00UERfSgrgWv2Xa2DSaT0mS31V/v6EUvDx5veO+barM4K444 BeNJweUqAYHU+s5Qr6B5u7soQISoqdPWEyr4xACb+vSk0mXnZ3rF4zb2gksolFrBEONYShnaAZ0O Kz8icbb3k9OR7dTLbtIzlzsr0yTJpdOGeGHQI94O2H5sD05Blu5t8XKfP309NM38+J6ZdfJslDo/ W26uQURc4t8x/OAzOtTMtPMH6oKwCviR+KucFXnGdqcgXRdXIOtK/qevvwEAAP//AwBQSwMEFAAG AAgAAAAhAM8YJx34AAAAQQUAABkAAABkcnMvX3JlbHMvZTJvRG9jLnhtbC5yZWxzvNTNagMhFAXg faHvIHffcWaSTJISJ5tQyLakDyDOHUcy/qA2bd6+Qik0kNqdSxXP+biCu/2nnskFfVDWMGiqGgga YQdlJIO308vTBkiI3Ax8tgYZXDHAvn982L3izGO6FCblAkkpJjCYYnTPlAYxoeahsg5NOhmt1zym pZfUcXHmEmlb1x31vzOgv8kkx4GBPw6p/3R1qfn/bDuOSuDBineNJt6poEqn7hTIvcTIQOOg+Pfm pvrQI9D7hkUZw6JyRv5lWJcxrHNzaMsY2twcmjKGJmfoyhi63FusyhhWOcOyjGGZe4ttGcP2Zw70 5uPrvwAAAP//AwBQSwECLQAUAAYACAAAACEARgWwBBgBAABHAgAAEwAAAAAAAAAAAAAAAAAAAAAA W0NvbnRlbnRfVHlwZXNdLnhtbFBLAQItABQABgAIAAAAIQA4/SH/1gAAAJQBAAALAAAAAAAAAAAA AAAAAEkBAABfcmVscy8ucmVsc1BLAQItABQABgAIAAAAIQAosQh6kgsAACBfAAAOAAAAAAAAAAAA AAAAAEgCAABkcnMvZTJvRG9jLnhtbFBLAQItAAoAAAAAAAAAIQAOHQEICgMAAAoDAAAUAAAAAAAA AAAAAAAAAAYOAABkcnMvbWVkaWEvaW1hZ2UxLnBuZ1BLAQItAAoAAAAAAAAAIQAYKhfXTwMAAE8D AAAUAAAAAAAAAAAAAAAAAEIRAABkcnMvbWVkaWEvaW1hZ2UyLnBuZ1BLAQItAAoAAAAAAAAAIQC9 d42hogQAAKIEAAAUAAAAAAAAAAAAAAAAAMMUAABkcnMvbWVkaWEvaW1hZ2UzLnBuZ1BLAQItAAoA AAAAAAAAIQD303RJqgQAAKoEAAAUAAAAAAAAAAAAAAAAAJcZAABkcnMvbWVkaWEvaW1hZ2U0LnBu Z1BLAQItABQABgAIAAAAIQDiLVRZGQIAAIoDAAAUAAAAAAAAAAAAAAAAAHMeAABkcnMvbWVkaWEv aW1hZ2U1LndtZlBLAQItABQABgAIAAAAIQADZoseGQIAAIoDAAAUAAAAAAAAAAAAAAAAAL4gAABk cnMvbWVkaWEvaW1hZ2U2LndtZlBLAQItABQABgAIAAAAIQAVBLMwGAIAAIoDAAAUAAAAAAAAAAAA AAAAAAkjAABkcnMvbWVkaWEvaW1hZ2U3LndtZlBLAQItABQABgAIAAAAIQALxeBIGgIAAIoDAAAU AAAAAAAAAAAAAAAAAFMlAABkcnMvbWVkaWEvaW1hZ2U4LndtZlBLAQItABQABgAIAAAAIQApqiNv GAIAAIoDAAAUAAAAAAAAAAAAAAAAAJ8nAABkcnMvbWVkaWEvaW1hZ2U5LndtZlBLAQItABQABgAI AAAAIQBx1CcH3AAAAAUBAAAPAAAAAAAAAAAAAAAAAOkpAABkcnMvZG93bnJldi54bWxQSwECLQAU AAYACAAAACEAzxgnHfgAAABBBQAAGQAAAAAAAAAAAAAAAADyKgAAZHJzL19yZWxzL2Uyb0RvYy54 bWwucmVsc1BLBQYAAAAADgAOAIwDAAAhLAAAAAA= ">
                <v:shape id="_x0000_s1027" type="#_x0000_t75" style="position:absolute;width:54864;height:17710;visibility:visible;mso-wrap-style:square" filled="t">
                  <v:fill o:detectmouseclick="t"/>
                  <v:path o:connecttype="none"/>
                </v:shape>
                <v:group id="Group 91" o:spid="_x0000_s1028" style="position:absolute;left:939;width:53925;height:17352" coordsize="53924,173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omTbxQAAANsAAAAPAAAAZHJzL2Rvd25yZXYueG1sRI9Pa8JA FMTvBb/D8oTemk2UlhqzikgtPYRCVRBvj+wzCWbfhuw2f759t1DocZiZ3zDZdjSN6KlztWUFSRSD IC6srrlUcD4dnl5BOI+ssbFMCiZysN3MHjJMtR34i/qjL0WAsEtRQeV9m0rpiooMusi2xMG72c6g D7Irpe5wCHDTyEUcv0iDNYeFClvaV1Tcj99GwfuAw26ZvPX5/bafrqfnz0uekFKP83G3BuFp9P/h v/aHVrBK4PdL+AFy8wMAAP//AwBQSwECLQAUAAYACAAAACEA2+H2y+4AAACFAQAAEwAAAAAAAAAA AAAAAAAAAAAAW0NvbnRlbnRfVHlwZXNdLnhtbFBLAQItABQABgAIAAAAIQBa9CxbvwAAABUBAAAL AAAAAAAAAAAAAAAAAB8BAABfcmVscy8ucmVsc1BLAQItABQABgAIAAAAIQDvomTbxQAAANsAAAAP AAAAAAAAAAAAAAAAAAcCAABkcnMvZG93bnJldi54bWxQSwUGAAAAAAMAAwC3AAAA+QIAAAAA ">
                  <v:group id="Group 92" o:spid="_x0000_s1029" style="position:absolute;top:8467;width:47650;height:7133" coordorigin=",8467" coordsize="47650,71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cPqsxAAAANsAAAAPAAAAZHJzL2Rvd25yZXYueG1sRI9Bi8Iw FITvwv6H8Ba8aVoXZa1GEdkVDyKoC+Lt0TzbYvNSmmxb/70RBI/DzHzDzJedKUVDtSssK4iHEQji 1OqCMwV/p9/BNwjnkTWWlknBnRwsFx+9OSbatnyg5ugzESDsElSQe18lUro0J4NuaCvi4F1tbdAH WWdS19gGuCnlKIom0mDBYSHHitY5pbfjv1GwabFdfcU/ze52Xd8vp/H+vItJqf5nt5qB8NT5d/jV 3moF0xE8v4QfIBcPAAAA//8DAFBLAQItABQABgAIAAAAIQDb4fbL7gAAAIUBAAATAAAAAAAAAAAA AAAAAAAAAABbQ29udGVudF9UeXBlc10ueG1sUEsBAi0AFAAGAAgAAAAhAFr0LFu/AAAAFQEAAAsA AAAAAAAAAAAAAAAAHwEAAF9yZWxzLy5yZWxzUEsBAi0AFAAGAAgAAAAhAB9w+qzEAAAA2wAAAA8A AAAAAAAAAAAAAAAABwIAAGRycy9kb3ducmV2LnhtbFBLBQYAAAAAAwADALcAAAD4AgAAAAA= ">
                    <v:rect id="Rectangle 93" o:spid="_x0000_s1030" style="position:absolute;left:19245;top:8467;width:9540;height:24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vDWNxAAAANsAAAAPAAAAZHJzL2Rvd25yZXYueG1sRI9Ba8JA FITvQv/D8gre6qYKYlM3oRSFXooYhdbbI/tMYrNvw+7WpP56Vyh4HGbmG2aZD6YVZ3K+sazgeZKA IC6tbrhSsN+tnxYgfEDW2FomBX/kIc8eRktMte15S+ciVCJC2KeooA6hS6X0ZU0G/cR2xNE7Wmcw ROkqqR32EW5aOU2SuTTYcFyosaP3msqf4tcosNOiX+2/9QHd5dTS10Z+Xg5SqfHj8PYKItAQ7uH/ 9odW8DKD25f4A2R2BQAA//8DAFBLAQItABQABgAIAAAAIQDb4fbL7gAAAIUBAAATAAAAAAAAAAAA AAAAAAAAAABbQ29udGVudF9UeXBlc10ueG1sUEsBAi0AFAAGAAgAAAAhAFr0LFu/AAAAFQEAAAsA AAAAAAAAAAAAAAAAHwEAAF9yZWxzLy5yZWxzUEsBAi0AFAAGAAgAAAAhAM28NY3EAAAA2wAAAA8A AAAAAAAAAAAAAAAABwIAAGRycy9kb3ducmV2LnhtbFBLBQYAAAAAAwADALcAAAD4AgAAAAA= " fillcolor="black [3213]" stroked="f" strokeweight="2pt">
                      <v:fill color2="#7030a0" rotate="t" angle="90" focus="50%" type="gradient">
                        <o:fill v:ext="view" type="gradientUnscaled"/>
                      </v:fill>
                    </v:rect>
                    <v:rect id="Rectangle 94" o:spid="_x0000_s1031" style="position:absolute;left:13614;top:13049;width:6807;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WDEhwwAAANsAAAAPAAAAZHJzL2Rvd25yZXYueG1sRI9BawIx FITvQv9DeAVvmq2ItlujVEEQL8W1gsfH5nWzdPOybKJGf70pCB6HmfmGmS2ibcSZOl87VvA2zEAQ l07XXCn42a8H7yB8QNbYOCYFV/KwmL/0Zphrd+EdnYtQiQRhn6MCE0KbS+lLQxb90LXEyft1ncWQ ZFdJ3eElwW0jR1k2kRZrTgsGW1oZKv+Kk1VwO9TRLONuexsfv+W0iOtSHw9K9V/j1yeIQDE8w4/2 Riv4GMP/l/QD5PwOAAD//wMAUEsBAi0AFAAGAAgAAAAhANvh9svuAAAAhQEAABMAAAAAAAAAAAAA AAAAAAAAAFtDb250ZW50X1R5cGVzXS54bWxQSwECLQAUAAYACAAAACEAWvQsW78AAAAVAQAACwAA AAAAAAAAAAAAAAAfAQAAX3JlbHMvLnJlbHNQSwECLQAUAAYACAAAACEAiVgxIcMAAADbAAAADwAA AAAAAAAAAAAAAAAHAgAAZHJzL2Rvd25yZXYueG1sUEsFBgAAAAADAAMAtwAAAPcCAAAAAA== " fillcolor="black [3213]" stroked="f" strokeweight="2pt">
                      <v:fill color2="#ff6" rotate="t" angle="90" focus="50%" type="gradient">
                        <o:fill v:ext="view" type="gradientUnscaled"/>
                      </v:fill>
                    </v:rect>
                    <v:rect id="Rectangle 95" o:spid="_x0000_s1032" style="position:absolute;left:20421;top:13049;width:6807;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FJS6xAAAANsAAAAPAAAAZHJzL2Rvd25yZXYueG1sRI9PawIx FMTvgt8hPMGbZpXaP1uj2IIgvYirgsfH5nWzuHlZNqlGP30jFHocZuY3zHwZbSMu1PnasYLJOANB XDpdc6XgsF+PXkH4gKyxcUwKbuRhuej35phrd+UdXYpQiQRhn6MCE0KbS+lLQxb92LXEyft2ncWQ ZFdJ3eE1wW0jp1n2LC3WnBYMtvRpqDwXP1bB/VhH8xF3X/en01a+FHFd6tNRqeEgrt5BBIrhP/zX 3mgFbzN4fEk/QC5+AQAA//8DAFBLAQItABQABgAIAAAAIQDb4fbL7gAAAIUBAAATAAAAAAAAAAAA AAAAAAAAAABbQ29udGVudF9UeXBlc10ueG1sUEsBAi0AFAAGAAgAAAAhAFr0LFu/AAAAFQEAAAsA AAAAAAAAAAAAAAAAHwEAAF9yZWxzLy5yZWxzUEsBAi0AFAAGAAgAAAAhAOYUlLrEAAAA2wAAAA8A AAAAAAAAAAAAAAAABwIAAGRycy9kb3ducmV2LnhtbFBLBQYAAAAAAwADALcAAAD4AgAAAAA= " fillcolor="black [3213]" stroked="f" strokeweight="2pt">
                      <v:fill color2="#ff6" rotate="t" angle="90" focus="50%" type="gradient">
                        <o:fill v:ext="view" type="gradientUnscaled"/>
                      </v:fill>
                    </v:rect>
                    <v:rect id="Rectangle 96" o:spid="_x0000_s1033" style="position:absolute;left:27228;top:13049;width:6808;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xgrNxAAAANsAAAAPAAAAZHJzL2Rvd25yZXYueG1sRI9BawIx FITvQv9DeAVvmq2ItluzSxWE4qW4reDxsXndLN28LJuoqb/eFIQeh5n5hlmV0XbiTINvHSt4mmYg iGunW24UfH1uJ88gfEDW2DkmBb/koSweRivMtbvwns5VaESCsM9RgQmhz6X0tSGLfup64uR9u8Fi SHJopB7wkuC2k7MsW0iLLacFgz1tDNU/1ckquB7aaNZxv7vOjx9yWcVtrY8HpcaP8e0VRKAY/sP3 9rtW8LKAvy/pB8jiBgAA//8DAFBLAQItABQABgAIAAAAIQDb4fbL7gAAAIUBAAATAAAAAAAAAAAA AAAAAAAAAABbQ29udGVudF9UeXBlc10ueG1sUEsBAi0AFAAGAAgAAAAhAFr0LFu/AAAAFQEAAAsA AAAAAAAAAAAAAAAAHwEAAF9yZWxzLy5yZWxzUEsBAi0AFAAGAAgAAAAhABbGCs3EAAAA2wAAAA8A AAAAAAAAAAAAAAAABwIAAGRycy9kb3ducmV2LnhtbFBLBQYAAAAAAwADALcAAAD4AgAAAAA= " fillcolor="black [3213]" stroked="f" strokeweight="2pt">
                      <v:fill color2="#ff6" rotate="t" angle="90" focus="50%" type="gradient">
                        <o:fill v:ext="view" type="gradientUnscaled"/>
                      </v:fill>
                    </v:rect>
                    <v:rect id="Rectangle 97" o:spid="_x0000_s1034" style="position:absolute;left:34036;top:13049;width:6807;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iq9WxAAAANsAAAAPAAAAZHJzL2Rvd25yZXYueG1sRI9BawIx FITvQv9DeAVvmq2ItluzSxWE4qW4reDxsXndLN28LJuoqb++EYQeh5n5hlmV0XbiTINvHSt4mmYg iGunW24UfH1uJ88gfEDW2DkmBb/koSweRivMtbvwns5VaESCsM9RgQmhz6X0tSGLfup64uR9u8Fi SHJopB7wkuC2k7MsW0iLLacFgz1tDNU/1ckquB7aaNZxv7vOjx9yWcVtrY8HpcaP8e0VRKAY/sP3 9rtW8LKE25f0A2TxBwAA//8DAFBLAQItABQABgAIAAAAIQDb4fbL7gAAAIUBAAATAAAAAAAAAAAA AAAAAAAAAABbQ29udGVudF9UeXBlc10ueG1sUEsBAi0AFAAGAAgAAAAhAFr0LFu/AAAAFQEAAAsA AAAAAAAAAAAAAAAAHwEAAF9yZWxzLy5yZWxzUEsBAi0AFAAGAAgAAAAhAHmKr1bEAAAA2wAAAA8A AAAAAAAAAAAAAAAABwIAAGRycy9kb3ducmV2LnhtbFBLBQYAAAAAAwADALcAAAD4AgAAAAA= " fillcolor="black [3213]" stroked="f" strokeweight="2pt">
                      <v:fill color2="#ff6" rotate="t" angle="90" focus="50%" type="gradient">
                        <o:fill v:ext="view" type="gradientUnscaled"/>
                      </v:fill>
                    </v:rect>
                    <v:rect id="Rectangle 98" o:spid="_x0000_s1035" style="position:absolute;left:6807;top:13049;width:6807;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FTskwQAAANsAAAAPAAAAZHJzL2Rvd25yZXYueG1sRE/Pa8Iw FL4L+x/CG3jTdEPU1aayDQTZZVgneHw0z6aseSlN1My/3hwGHj++38U62k5caPCtYwUv0wwEce10 y42Cn/1msgThA7LGzjEp+CMP6/JpVGCu3ZV3dKlCI1II+xwVmBD6XEpfG7Lop64nTtzJDRZDgkMj 9YDXFG47+Zplc2mx5dRgsKdPQ/VvdbYKboc2mo+4+7rNjt9yUcVNrY8HpcbP8X0FIlAMD/G/e6sV vKWx6Uv6AbK8AwAA//8DAFBLAQItABQABgAIAAAAIQDb4fbL7gAAAIUBAAATAAAAAAAAAAAAAAAA AAAAAABbQ29udGVudF9UeXBlc10ueG1sUEsBAi0AFAAGAAgAAAAhAFr0LFu/AAAAFQEAAAsAAAAA AAAAAAAAAAAAHwEAAF9yZWxzLy5yZWxzUEsBAi0AFAAGAAgAAAAhAAgVOyTBAAAA2wAAAA8AAAAA AAAAAAAAAAAABwIAAGRycy9kb3ducmV2LnhtbFBLBQYAAAAAAwADALcAAAD1AgAAAAA= " fillcolor="black [3213]" stroked="f" strokeweight="2pt">
                      <v:fill color2="#ff6" rotate="t" angle="90" focus="50%" type="gradient">
                        <o:fill v:ext="view" type="gradientUnscaled"/>
                      </v:fill>
                    </v:rect>
                    <v:line id="Straight Connector 99" o:spid="_x0000_s1036" style="position:absolute;visibility:visible;mso-wrap-style:square" from="24015,8467" to="24015,156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SweUxgAAANsAAAAPAAAAZHJzL2Rvd25yZXYueG1sRI/dasJA FITvC77DcgRvim6qVTS6ShEKFaX4h+LdIXtMotmzIbtqfPtuodDLYeabYSaz2hTiTpXLLSt460Qg iBOrc04V7Hef7SEI55E1FpZJwZMczKaNlwnG2j54Q/etT0UoYRejgsz7MpbSJRkZdB1bEgfvbCuD PsgqlbrCRyg3hexG0UAazDksZFjSPKPkur0ZBaPX53tvtbTH/m21Pn1fTnyYL3pKtZr1xxiEp9r/ h//oLx24Efx+CT9ATn8AAAD//wMAUEsBAi0AFAAGAAgAAAAhANvh9svuAAAAhQEAABMAAAAAAAAA AAAAAAAAAAAAAFtDb250ZW50X1R5cGVzXS54bWxQSwECLQAUAAYACAAAACEAWvQsW78AAAAVAQAA CwAAAAAAAAAAAAAAAAAfAQAAX3JlbHMvLnJlbHNQSwECLQAUAAYACAAAACEAa0sHlMYAAADbAAAA DwAAAAAAAAAAAAAAAAAHAgAAZHJzL2Rvd25yZXYueG1sUEsFBgAAAAADAAMAtwAAAPoCAAAAAA== " strokecolor="black [3213]" strokeweight=".5pt">
                      <v:stroke dashstyle="longDash" startarrow="oval" startarrowwidth="narrow" startarrowlength="short" endarrow="oval" endarrowwidth="narrow" endarrowlength="short"/>
                      <o:lock v:ext="edit" shapetype="f"/>
                    </v:line>
                    <v:rect id="Rectangle 100" o:spid="_x0000_s1037" style="position:absolute;left:40843;top:13049;width:6807;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5p7lxQAAANwAAAAPAAAAZHJzL2Rvd25yZXYueG1sRI9BawIx EIXvhf6HMEJvNauUWlajWEEovRTXCh6HzbhZ3EyWTaqpv75zKHib4b1575vFKvtOXWiIbWADk3EB irgOtuXGwPd++/wGKiZki11gMvBLEVbLx4cFljZceUeXKjVKQjiWaMCl1Jdax9qRxzgOPbFopzB4 TLIOjbYDXiXcd3paFK/aY8vS4LCnjaP6XP14A7dDm9173n3eXo5felblbW2PB2OeRnk9B5Uop7v5 //rDCn4h+PKMTKCXfwAAAP//AwBQSwECLQAUAAYACAAAACEA2+H2y+4AAACFAQAAEwAAAAAAAAAA AAAAAAAAAAAAW0NvbnRlbnRfVHlwZXNdLnhtbFBLAQItABQABgAIAAAAIQBa9CxbvwAAABUBAAAL AAAAAAAAAAAAAAAAAB8BAABfcmVscy8ucmVsc1BLAQItABQABgAIAAAAIQDP5p7lxQAAANwAAAAP AAAAAAAAAAAAAAAAAAcCAABkcnMvZG93bnJldi54bWxQSwUGAAAAAAMAAwC3AAAA+QIAAAAA " fillcolor="black [3213]" stroked="f" strokeweight="2pt">
                      <v:fill color2="#ff6" rotate="t" angle="90" focus="50%" type="gradient">
                        <o:fill v:ext="view" type="gradientUnscaled"/>
                      </v:fill>
                    </v:rect>
                    <v:rect id="Rectangle 101" o:spid="_x0000_s1038" style="position:absolute;top:13049;width:6807;height:24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qjt+wgAAANwAAAAPAAAAZHJzL2Rvd25yZXYueG1sRE/fa8Iw EH4X9j+EG+xN04q40RnLNhDEF7FO8PFobk1ZcylN1My/3gjC3u7j+3mLMtpOnGnwrWMF+SQDQVw7 3XKj4Hu/Gr+B8AFZY+eYFPyRh3L5NFpgod2Fd3SuQiNSCPsCFZgQ+kJKXxuy6CeuJ07cjxsshgSH RuoBLyncdnKaZXNpseXUYLCnL0P1b3WyCq6HNprPuNtcZ8etfK3iqtbHg1Ivz/HjHUSgGP7FD/da p/lZDvdn0gVyeQMAAP//AwBQSwECLQAUAAYACAAAACEA2+H2y+4AAACFAQAAEwAAAAAAAAAAAAAA AAAAAAAAW0NvbnRlbnRfVHlwZXNdLnhtbFBLAQItABQABgAIAAAAIQBa9CxbvwAAABUBAAALAAAA AAAAAAAAAAAAAB8BAABfcmVscy8ucmVsc1BLAQItABQABgAIAAAAIQCgqjt+wgAAANwAAAAPAAAA AAAAAAAAAAAAAAcCAABkcnMvZG93bnJldi54bWxQSwUGAAAAAAMAAwC3AAAA9gIAAAAA " fillcolor="black [3213]" stroked="f" strokeweight="2pt">
                      <v:fill color2="#ff6" rotate="t" angle="90" focus="50%" type="gradient">
                        <o:fill v:ext="view" type="gradientUnscaled"/>
                      </v:fill>
                    </v:rect>
                    <v:rect id="Rectangle 102" o:spid="_x0000_s1039" style="position:absolute;left:28721;top:8467;width:9540;height:24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8sFwgAAANwAAAAPAAAAZHJzL2Rvd25yZXYueG1sRE9Na8JA EL0L/odlhN50Yw6lRFeRUsGLSFNBvQ3ZaZKanQ27a5Lm13cLhd7m8T5nvR1MIzpyvrasYLlIQBAX VtdcKjh/7OcvIHxA1thYJgXf5GG7mU7WmGnb8zt1eShFDGGfoYIqhDaT0hcVGfQL2xJH7tM6gyFC V0rtsI/hppFpkjxLgzXHhgpbeq2ouOcPo8Cmef92vuobuvGroctJHsebVOppNuxWIAIN4V/85z7o OD9J4feZeIHc/AAAAP//AwBQSwECLQAUAAYACAAAACEA2+H2y+4AAACFAQAAEwAAAAAAAAAAAAAA AAAAAAAAW0NvbnRlbnRfVHlwZXNdLnhtbFBLAQItABQABgAIAAAAIQBa9CxbvwAAABUBAAALAAAA AAAAAAAAAAAAAB8BAABfcmVscy8ucmVsc1BLAQItABQABgAIAAAAIQBl/8sFwgAAANwAAAAPAAAA AAAAAAAAAAAAAAcCAABkcnMvZG93bnJldi54bWxQSwUGAAAAAAMAAwC3AAAA9gIAAAAA " fillcolor="black [3213]" stroked="f" strokeweight="2pt">
                      <v:fill color2="#7030a0" rotate="t" angle="90" focus="50%" type="gradient">
                        <o:fill v:ext="view" type="gradientUnscaled"/>
                      </v:fill>
                    </v:rect>
                    <v:rect id="Rectangle 103" o:spid="_x0000_s1040" style="position:absolute;left:38108;top:8467;width:9540;height:24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s26ewwAAANwAAAAPAAAAZHJzL2Rvd25yZXYueG1sRE9Na8JA EL0X/A/LCL01m1oQSd0EKS14KaVRsN6G7DRJzc6G3dWk/npXELzN433OshhNJ07kfGtZwXOSgiCu rG65VrDdfDwtQPiArLGzTAr+yUORTx6WmGk78DedylCLGMI+QwVNCH0mpa8aMugT2xNH7tc6gyFC V0vtcIjhppOzNJ1Lgy3HhgZ7emuoOpRHo8DOyuF9+6P36M5/He2+5Od5L5V6nI6rVxCBxnAX39xr HeenL3B9Jl4g8wsAAAD//wMAUEsBAi0AFAAGAAgAAAAhANvh9svuAAAAhQEAABMAAAAAAAAAAAAA AAAAAAAAAFtDb250ZW50X1R5cGVzXS54bWxQSwECLQAUAAYACAAAACEAWvQsW78AAAAVAQAACwAA AAAAAAAAAAAAAAAfAQAAX3JlbHMvLnJlbHNQSwECLQAUAAYACAAAACEACrNunsMAAADcAAAADwAA AAAAAAAAAAAAAAAHAgAAZHJzL2Rvd25yZXYueG1sUEsFBgAAAAADAAMAtwAAAPcCAAAAAA== " fillcolor="black [3213]" stroked="f" strokeweight="2pt">
                      <v:fill color2="#7030a0" rotate="t" angle="90" focus="50%" type="gradient">
                        <o:fill v:ext="view" type="gradientUnscaled"/>
                      </v:fill>
                    </v:rect>
                    <v:rect id="Rectangle 104" o:spid="_x0000_s1041" style="position:absolute;left:253;top:8467;width:9540;height:24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WvbqwwAAANwAAAAPAAAAZHJzL2Rvd25yZXYueG1sRE9Na8JA EL0X/A/LCL01m0oRSd0EKS14KaVRsN6G7DRJzc6G3dWk/npXELzN433OshhNJ07kfGtZwXOSgiCu rG65VrDdfDwtQPiArLGzTAr+yUORTx6WmGk78DedylCLGMI+QwVNCH0mpa8aMugT2xNH7tc6gyFC V0vtcIjhppOzNJ1Lgy3HhgZ7emuoOpRHo8DOyuF9+6P36M5/He2+5Od5L5V6nI6rVxCBxnAX39xr HeenL3B9Jl4g8wsAAAD//wMAUEsBAi0AFAAGAAgAAAAhANvh9svuAAAAhQEAABMAAAAAAAAAAAAA AAAAAAAAAFtDb250ZW50X1R5cGVzXS54bWxQSwECLQAUAAYACAAAACEAWvQsW78AAAAVAQAACwAA AAAAAAAAAAAAAAAfAQAAX3JlbHMvLnJlbHNQSwECLQAUAAYACAAAACEAhVr26sMAAADcAAAADwAA AAAAAAAAAAAAAAAHAgAAZHJzL2Rvd25yZXYueG1sUEsFBgAAAAADAAMAtwAAAPcCAAAAAA== " fillcolor="black [3213]" stroked="f" strokeweight="2pt">
                      <v:fill color2="#7030a0" rotate="t" angle="90" focus="50%" type="gradient">
                        <o:fill v:ext="view" type="gradientUnscaled"/>
                      </v:fill>
                    </v:rect>
                    <v:rect id="Rectangle 105" o:spid="_x0000_s1042" style="position:absolute;left:9717;top:8467;width:9540;height:24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FlNxwwAAANwAAAAPAAAAZHJzL2Rvd25yZXYueG1sRE9Na8JA EL0X/A/LCL01mwoVSd0EKS14KaVRsN6G7DRJzc6G3dWk/npXELzN433OshhNJ07kfGtZwXOSgiCu rG65VrDdfDwtQPiArLGzTAr+yUORTx6WmGk78DedylCLGMI+QwVNCH0mpa8aMugT2xNH7tc6gyFC V0vtcIjhppOzNJ1Lgy3HhgZ7emuoOpRHo8DOyuF9+6P36M5/He2+5Od5L5V6nI6rVxCBxnAX39xr HeenL3B9Jl4g8wsAAAD//wMAUEsBAi0AFAAGAAgAAAAhANvh9svuAAAAhQEAABMAAAAAAAAAAAAA AAAAAAAAAFtDb250ZW50X1R5cGVzXS54bWxQSwECLQAUAAYACAAAACEAWvQsW78AAAAVAQAACwAA AAAAAAAAAAAAAAAfAQAAX3JlbHMvLnJlbHNQSwECLQAUAAYACAAAACEA6hZTccMAAADcAAAADwAA AAAAAAAAAAAAAAAHAgAAZHJzL2Rvd25yZXYueG1sUEsFBgAAAAADAAMAtwAAAPcCAAAAAA== " fillcolor="black [3213]" stroked="f" strokeweight="2pt">
                      <v:fill color2="#7030a0" rotate="t" angle="90" focus="50%" type="gradient">
                        <o:fill v:ext="view" type="gradientUnscaled"/>
                      </v:fill>
                    </v:rect>
                  </v:group>
                  <v:line id="Straight Connector 106" o:spid="_x0000_s1043" style="position:absolute;flip:y;visibility:visible;mso-wrap-style:square" from="9793,4429" to="9793,84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XcKdwAAAANwAAAAPAAAAZHJzL2Rvd25yZXYueG1sRE9Li8Iw EL4L+x/CLOxNU2URqUYRYWGP6wPF25iMbbGZdJNY6783guBtPr7nzBadrUVLPlSOFQwHGQhi7UzF hYLd9qc/AREissHaMSm4U4DF/KM3w9y4G6+p3cRCpBAOOSooY2xyKYMuyWIYuIY4cWfnLcYEfSGN x1sKt7UcZdlYWqw4NZTY0KokfdlcrQJ93h9Ox3Ybvv26W12Xf/qfRkGpr89uOQURqYtv8cv9a9L8 bAzPZ9IFcv4AAAD//wMAUEsBAi0AFAAGAAgAAAAhANvh9svuAAAAhQEAABMAAAAAAAAAAAAAAAAA AAAAAFtDb250ZW50X1R5cGVzXS54bWxQSwECLQAUAAYACAAAACEAWvQsW78AAAAVAQAACwAAAAAA AAAAAAAAAAAfAQAAX3JlbHMvLnJlbHNQSwECLQAUAAYACAAAACEAO13CncAAAADcAAAADwAAAAAA AAAAAAAAAAAHAgAAZHJzL2Rvd25yZXYueG1sUEsFBgAAAAADAAMAtwAAAPQCAAAAAA== " strokecolor="black [3213]">
                    <v:stroke startarrow="oval" startarrowwidth="narrow" startarrowlength="short"/>
                    <o:lock v:ext="edit" shapetype="f"/>
                  </v:line>
                  <v:shape id="Picture 107" o:spid="_x0000_s1044" type="#_x0000_t75" style="position:absolute;left:6930;top:2336;width:5608;height:28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uMrAxAAAANwAAAAPAAAAZHJzL2Rvd25yZXYueG1sRE9NSwMx EL0L/ocwghfpJkpRWZsWUSrFQqFrD3obNtPN6mayJrG7+utNQfA2j/c5s8XoOnGgEFvPGi4LBYK4 9qblRsPuZTm5BRETssHOM2n4pgiL+enJDEvjB97SoUqNyCEcS9RgU+pLKWNtyWEsfE+cub0PDlOG oZEm4JDDXSevlLqWDlvODRZ7erBUf1RfToNaqvWberTtxeb1s5bP/v1pP/3R+vxsvL8DkWhM/+I/ 98rk+eoGjs/kC+T8FwAA//8DAFBLAQItABQABgAIAAAAIQDb4fbL7gAAAIUBAAATAAAAAAAAAAAA AAAAAAAAAABbQ29udGVudF9UeXBlc10ueG1sUEsBAi0AFAAGAAgAAAAhAFr0LFu/AAAAFQEAAAsA AAAAAAAAAAAAAAAAHwEAAF9yZWxzLy5yZWxzUEsBAi0AFAAGAAgAAAAhAEO4ysDEAAAA3AAAAA8A AAAAAAAAAAAAAAAABwIAAGRycy9kb3ducmV2LnhtbFBLBQYAAAAAAwADALcAAAD4AgAAAAA= ">
                    <v:imagedata r:id="rId762" o:title=""/>
                  </v:shape>
                  <v:line id="Straight Connector 108" o:spid="_x0000_s1045" style="position:absolute;visibility:visible;mso-wrap-style:square" from="8035,4429" to="11512,44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VgB+xgAAANwAAAAPAAAAZHJzL2Rvd25yZXYueG1sRI9BS8NA EIXvBf/DMoK3dtOCTYjdliAU1J5sK16H7JhEs7Nhd01jf71zELzN8N68981mN7lejRRi59nAcpGB Iq697bgxcD7t5wWomJAt9p7JwA9F2G1vZhssrb/wK43H1CgJ4ViigTalodQ61i05jAs/EIv24YPD JGtotA14kXDX61WWrbXDjqWhxYEeW6q/jt/OQFG/fIYqr56X929Dfh1Xh/X+PTfm7naqHkAlmtK/ +e/6yQp+JrTyjEygt78AAAD//wMAUEsBAi0AFAAGAAgAAAAhANvh9svuAAAAhQEAABMAAAAAAAAA AAAAAAAAAAAAAFtDb250ZW50X1R5cGVzXS54bWxQSwECLQAUAAYACAAAACEAWvQsW78AAAAVAQAA CwAAAAAAAAAAAAAAAAAfAQAAX3JlbHMvLnJlbHNQSwECLQAUAAYACAAAACEAZVYAfsYAAADcAAAA DwAAAAAAAAAAAAAAAAAHAgAAZHJzL2Rvd25yZXYueG1sUEsFBgAAAAADAAMAtwAAAPoCAAAAAA== " strokecolor="black [3213]"/>
                  <v:line id="Straight Connector 109" o:spid="_x0000_s1046" style="position:absolute;flip:y;visibility:visible;mso-wrap-style:square" from="33395,4429" to="33395,84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wlbvwgAAANwAAAAPAAAAZHJzL2Rvd25yZXYueG1sRE9LawIx EL4L/Q9hCr1ptlKK3ZpdRCh49IXS2zQZd5duJtskruu/NwXB23x8z5mXg21FTz40jhW8TjIQxNqZ hisF+93XeAYiRGSDrWNScKUAZfE0mmNu3IU31G9jJVIIhxwV1DF2uZRB12QxTFxHnLiT8xZjgr6S xuMlhdtWTrPsXVpsODXU2NGyJv27PVsF+nQ4/nz3u/DmN8PyvFjrP5oGpV6eh8UniEhDfIjv7pVJ 87MP+H8mXSCLGwAAAP//AwBQSwECLQAUAAYACAAAACEA2+H2y+4AAACFAQAAEwAAAAAAAAAAAAAA AAAAAAAAW0NvbnRlbnRfVHlwZXNdLnhtbFBLAQItABQABgAIAAAAIQBa9CxbvwAAABUBAAALAAAA AAAAAAAAAAAAAB8BAABfcmVscy8ucmVsc1BLAQItABQABgAIAAAAIQBKwlbvwgAAANwAAAAPAAAA AAAAAAAAAAAAAAcCAABkcnMvZG93bnJldi54bWxQSwUGAAAAAAMAAwC3AAAA9gIAAAAA " strokecolor="black [3213]">
                    <v:stroke startarrow="oval" startarrowwidth="narrow" startarrowlength="short"/>
                    <o:lock v:ext="edit" shapetype="f"/>
                  </v:line>
                  <v:line id="Straight Connector 110" o:spid="_x0000_s1047" style="position:absolute;visibility:visible;mso-wrap-style:square" from="31638,4429" to="35114,44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ZqlxgAAANwAAAAPAAAAZHJzL2Rvd25yZXYueG1sRI9BS8NA EIXvQv/DMgVvdpOCTUm7LaFQqHqyKl6H7DSJZmfD7ppGf71zELzN8N689812P7lejRRi59lAvshA EdfedtwYeH053q1BxYRssfdMBr4pwn43u9liaf2Vn2k8p0ZJCMcSDbQpDaXWsW7JYVz4gVi0iw8O k6yh0TbgVcJdr5dZttIOO5aGFgc6tFR/nr+cgXX9+BGqonrI79+G4mdcPq2O74Uxt/Op2oBKNKV/ 89/1yQp+LvjyjEygd78AAAD//wMAUEsBAi0AFAAGAAgAAAAhANvh9svuAAAAhQEAABMAAAAAAAAA AAAAAAAAAAAAAFtDb250ZW50X1R5cGVzXS54bWxQSwECLQAUAAYACAAAACEAWvQsW78AAAAVAQAA CwAAAAAAAAAAAAAAAAAfAQAAX3JlbHMvLnJlbHNQSwECLQAUAAYACAAAACEAHvmapcYAAADcAAAA DwAAAAAAAAAAAAAAAAAHAgAAZHJzL2Rvd25yZXYueG1sUEsFBgAAAAADAAMAtwAAAPoCAAAAAA== " strokecolor="black [3213]"/>
                  <v:shape id="Picture 111" o:spid="_x0000_s1048" type="#_x0000_t75" style="position:absolute;left:29214;top:2176;width:8352;height:27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kzkRwgAAANwAAAAPAAAAZHJzL2Rvd25yZXYueG1sRE9Na8JA EL0X+h+WKfRWd9NDLNFVRGhRe1Lbg7chOybB7EzIrhr/vVsQepvH+5zpfPCtulAfGmEL2ciAIi7F NVxZ+Nl/vn2AChHZYStMFm4UYD57fppi4eTKW7rsYqVSCIcCLdQxdoXWoazJYxhJR5y4o/QeY4J9 pV2P1xTuW/1uTK49NpwaauxoWVN52p29hfX4+7bJczFfv+N1NIdKzp2srH19GRYTUJGG+C9+uFcu zc8y+HsmXaBndwAAAP//AwBQSwECLQAUAAYACAAAACEA2+H2y+4AAACFAQAAEwAAAAAAAAAAAAAA AAAAAAAAW0NvbnRlbnRfVHlwZXNdLnhtbFBLAQItABQABgAIAAAAIQBa9CxbvwAAABUBAAALAAAA AAAAAAAAAAAAAB8BAABfcmVscy8ucmVsc1BLAQItABQABgAIAAAAIQCqkzkRwgAAANwAAAAPAAAA AAAAAAAAAAAAAAcCAABkcnMvZG93bnJldi54bWxQSwUGAAAAAAMAAwC3AAAA9gIAAAAA ">
                    <v:imagedata r:id="rId763" o:title=""/>
                  </v:shape>
                  <v:line id="Straight Connector 112" o:spid="_x0000_s1049" style="position:absolute;flip:y;visibility:visible;mso-wrap-style:square" from="23983,2336" to="23983,84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v1JDwQAAANwAAAAPAAAAZHJzL2Rvd25yZXYueG1sRE/fa8Iw EH4f+D+EG/i2ppYhozOKCIKPU8fEt1tytmXNpSax1v/eCMLe7uP7ebPFYFvRkw+NYwWTLAdBrJ1p uFLwvV+/fYAIEdlg65gU3CjAYj56mWFp3JW31O9iJVIIhxIV1DF2pZRB12QxZK4jTtzJeYsxQV9J 4/Gawm0rizyfSosNp4YaO1rVpP92F6tAn34Ov8d+H979dlhdll/6TEVQavw6LD9BRBriv/jp3pg0 f1LA45l0gZzfAQAA//8DAFBLAQItABQABgAIAAAAIQDb4fbL7gAAAIUBAAATAAAAAAAAAAAAAAAA AAAAAABbQ29udGVudF9UeXBlc10ueG1sUEsBAi0AFAAGAAgAAAAhAFr0LFu/AAAAFQEAAAsAAAAA AAAAAAAAAAAAHwEAAF9yZWxzLy5yZWxzUEsBAi0AFAAGAAgAAAAhAMG/UkPBAAAA3AAAAA8AAAAA AAAAAAAAAAAABwIAAGRycy9kb3ducmV2LnhtbFBLBQYAAAAAAwADALcAAAD1AgAAAAA= " strokecolor="black [3213]">
                    <v:stroke startarrow="oval" startarrowwidth="narrow" startarrowlength="short"/>
                    <o:lock v:ext="edit" shapetype="f"/>
                  </v:line>
                  <v:line id="Straight Connector 113" o:spid="_x0000_s1050" style="position:absolute;visibility:visible;mso-wrap-style:square" from="18688,2336" to="29279,23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KwTSwwAAANwAAAAPAAAAZHJzL2Rvd25yZXYueG1sRE9Na8JA EL0X/A/LCL3VTSw1El0lCEJtT9oWr0N2TKLZ2bC7jbG/vlsQepvH+5zlejCt6Mn5xrKCdJKAIC6t brhS8PmxfZqD8AFZY2uZFNzIw3o1elhiru2V99QfQiViCPscFdQhdLmUvqzJoJ/YjjhyJ+sMhghd JbXDaww3rZwmyUwabDg21NjRpqbycvg2Cubl29kVWbFLX7667Kefvs+2x0ypx/FQLEAEGsK/+O5+ 1XF++gx/z8QL5OoXAAD//wMAUEsBAi0AFAAGAAgAAAAhANvh9svuAAAAhQEAABMAAAAAAAAAAAAA AAAAAAAAAFtDb250ZW50X1R5cGVzXS54bWxQSwECLQAUAAYACAAAACEAWvQsW78AAAAVAQAACwAA AAAAAAAAAAAAAAAfAQAAX3JlbHMvLnJlbHNQSwECLQAUAAYACAAAACEA7isE0sMAAADcAAAADwAA AAAAAAAAAAAAAAAHAgAAZHJzL2Rvd25yZXYueG1sUEsFBgAAAAADAAMAtwAAAPcCAAAAAA== " strokecolor="black [3213]">
                    <o:lock v:ext="edit" shapetype="f"/>
                  </v:line>
                  <v:shape id="Picture 114" o:spid="_x0000_s1051" type="#_x0000_t75" style="position:absolute;left:17642;width:12803;height:27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IgqlxAAAANwAAAAPAAAAZHJzL2Rvd25yZXYueG1sRI9Ba8JA EIXvQv/DMoVeRDdWKRJdpRSkRfEQa+5DdswGs7Mhu5q0v94VBG8zvPe9ebNc97YWV2p95VjBZJyA IC6crrhUcPzdjOYgfEDWWDsmBX/kYb16GSwx1a7jjK6HUIoYwj5FBSaEJpXSF4Ys+rFriKN2cq3F ENe2lLrFLobbWr4nyYe0WHG8YLChL0PF+XCxsYbuQpbvMn+cbvOh0XPO//ffSr299p8LEIH68DQ/ 6B8duckM7s/ECeTqBgAA//8DAFBLAQItABQABgAIAAAAIQDb4fbL7gAAAIUBAAATAAAAAAAAAAAA AAAAAAAAAABbQ29udGVudF9UeXBlc10ueG1sUEsBAi0AFAAGAAgAAAAhAFr0LFu/AAAAFQEAAAsA AAAAAAAAAAAAAAAAHwEAAF9yZWxzLy5yZWxzUEsBAi0AFAAGAAgAAAAhAAMiCqXEAAAA3AAAAA8A AAAAAAAAAAAAAAAABwIAAGRycy9kb3ducmV2LnhtbFBLBQYAAAAAAwADALcAAAD4AgAAAAA= ">
                    <v:imagedata r:id="rId764" o:title=""/>
                  </v:shape>
                  <v:line id="Straight Connector 115" o:spid="_x0000_s1052" style="position:absolute;visibility:visible;mso-wrap-style:square" from="47585,8340" to="47585,154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nTapxQAAANwAAAAPAAAAZHJzL2Rvd25yZXYueG1sRE/basJA EH0v9B+WKfhSdOMVm7qKCIKiSKti8W3ITpNodjZkV41/7wqFvs3hXGc0qU0hrlS53LKCdisCQZxY nXOqYL+bN4cgnEfWWFgmBXdyMBm/voww1vbG33Td+lSEEHYxKsi8L2MpXZKRQdeyJXHgfm1l0AdY pVJXeAvhppCdKBpIgzmHhgxLmmWUnLcXo+Dj/d7rrlf2p39Zfx03pyMfZsuuUo23evoJwlPt/8V/ 7oUO89t9eD4TLpDjBwAAAP//AwBQSwECLQAUAAYACAAAACEA2+H2y+4AAACFAQAAEwAAAAAAAAAA AAAAAAAAAAAAW0NvbnRlbnRfVHlwZXNdLnhtbFBLAQItABQABgAIAAAAIQBa9CxbvwAAABUBAAAL AAAAAAAAAAAAAAAAAB8BAABfcmVscy8ucmVsc1BLAQItABQABgAIAAAAIQBjnTapxQAAANwAAAAP AAAAAAAAAAAAAAAAAAcCAABkcnMvZG93bnJldi54bWxQSwUGAAAAAAMAAwC3AAAA+QIAAAAA " strokecolor="black [3213]" strokeweight=".5pt">
                    <v:stroke dashstyle="longDash" startarrow="oval" startarrowwidth="narrow" startarrowlength="short" endarrow="oval" endarrowwidth="narrow" endarrowlength="short"/>
                    <o:lock v:ext="edit" shapetype="f"/>
                  </v:line>
                  <v:line id="Straight Connector 116" o:spid="_x0000_s1053" style="position:absolute;flip:y;visibility:visible;mso-wrap-style:square" from="47585,2209" to="47585,8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FRAwAAAANwAAAAPAAAAZHJzL2Rvd25yZXYueG1sRE9Ni8Iw EL0v+B/CCN7WVBFZqlFEEPa46rLibUzGtthMahJr/fdGEPY2j/c582Vna9GSD5VjBaNhBoJYO1Nx oeB3v/n8AhEissHaMSl4UIDlovcxx9y4O2+p3cVCpBAOOSooY2xyKYMuyWIYuoY4cWfnLcYEfSGN x3sKt7UcZ9lUWqw4NZTY0LokfdndrAJ9/jucju0+TPy2W99WP/pK46DUoN+tZiAidfFf/HZ/mzR/ NIXXM+kCuXgCAAD//wMAUEsBAi0AFAAGAAgAAAAhANvh9svuAAAAhQEAABMAAAAAAAAAAAAAAAAA AAAAAFtDb250ZW50X1R5cGVzXS54bWxQSwECLQAUAAYACAAAACEAWvQsW78AAAAVAQAACwAAAAAA AAAAAAAAAAAfAQAAX3JlbHMvLnJlbHNQSwECLQAUAAYACAAAACEAvoRUQMAAAADcAAAADwAAAAAA AAAAAAAAAAAHAgAAZHJzL2Rvd25yZXYueG1sUEsFBgAAAAADAAMAtwAAAPQCAAAAAA== " strokecolor="black [3213]">
                    <v:stroke startarrow="oval" startarrowwidth="narrow" startarrowlength="short"/>
                    <o:lock v:ext="edit" shapetype="f"/>
                  </v:line>
                  <v:line id="Straight Connector 117" o:spid="_x0000_s1054" style="position:absolute;visibility:visible;mso-wrap-style:square" from="44029,2212" to="51268,22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EALRwwAAANwAAAAPAAAAZHJzL2Rvd25yZXYueG1sRE9La8JA EL4L/odlCr3pJkJNSF0lCEJbT/VBr0N2mqTNzobdbUz7692C4G0+vuesNqPpxEDOt5YVpPMEBHFl dcu1gtNxN8tB+ICssbNMCn7Jw2Y9nayw0PbC7zQcQi1iCPsCFTQh9IWUvmrIoJ/bnjhyn9YZDBG6 WmqHlxhuOrlIkqU02HJsaLCnbUPV9+HHKMirty9XZuVr+nTus79hsV/uPjKlHh/G8hlEoDHcxTf3 i47z0wz+n4kXyPUVAAD//wMAUEsBAi0AFAAGAAgAAAAhANvh9svuAAAAhQEAABMAAAAAAAAAAAAA AAAAAAAAAFtDb250ZW50X1R5cGVzXS54bWxQSwECLQAUAAYACAAAACEAWvQsW78AAAAVAQAACwAA AAAAAAAAAAAAAAAfAQAAX3JlbHMvLnJlbHNQSwECLQAUAAYACAAAACEAkRAC0cMAAADcAAAADwAA AAAAAAAAAAAAAAAHAgAAZHJzL2Rvd25yZXYueG1sUEsFBgAAAAADAAMAtwAAAPcCAAAAAA== " strokecolor="black [3213]"/>
                  <v:shape id="Picture 118" o:spid="_x0000_s1055" type="#_x0000_t75" style="position:absolute;left:41182;top:105;width:12742;height:27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PMxpxAAAANwAAAAPAAAAZHJzL2Rvd25yZXYueG1sRI9Na8JA EIbvhf6HZQre6sYeRKKriBhaFVq/Lt6G7JgEs7MhuzXx3zuHQm8zzPvxzGzRu1rdqQ2VZwOjYQKK OPe24sLA+ZS9T0CFiGyx9kwGHhRgMX99mWFqfccHuh9joSSEQ4oGyhibVOuQl+QwDH1DLLerbx1G WdtC2xY7CXe1/kiSsXZYsTSU2NCqpPx2/HXSu092n72uHuvLZpv9TLps+72pjRm89cspqEh9/Bf/ ub+s4I+EVp6RCfT8CQAA//8DAFBLAQItABQABgAIAAAAIQDb4fbL7gAAAIUBAAATAAAAAAAAAAAA AAAAAAAAAABbQ29udGVudF9UeXBlc10ueG1sUEsBAi0AFAAGAAgAAAAhAFr0LFu/AAAAFQEAAAsA AAAAAAAAAAAAAAAAHwEAAF9yZWxzLy5yZWxzUEsBAi0AFAAGAAgAAAAhAKk8zGnEAAAA3AAAAA8A AAAAAAAAAAAAAAAABwIAAGRycy9kb3ducmV2LnhtbFBLBQYAAAAAAwADALcAAAD4AgAAAAA= ">
                    <v:imagedata r:id="rId765" o:title=""/>
                  </v:shape>
                  <v:shape id="Picture 119" o:spid="_x0000_s1056" type="#_x0000_t75" style="position:absolute;left:31789;top:5843;width:3175;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cK+VxAAAANwAAAAPAAAAZHJzL2Rvd25yZXYueG1sRE9LS8NA EL4L/odlCl6K3aSomNhtkYCvg4htodchOyZps7Nhd2zjv3eFgrf5+J6zWI2uV0cKsfNsIJ9loIhr bztuDGw3T9f3oKIgW+w9k4EfirBaXl4ssLT+xJ90XEujUgjHEg20IkOpdaxbchhnfiBO3JcPDiXB 0Ggb8JTCXa/nWXanHXacGlocqGqpPqy/nQG5Kd6206re3R6qfRHyl7m8fzwbczUZHx9ACY3yLz67 X22anxfw90y6QC9/AQAA//8DAFBLAQItABQABgAIAAAAIQDb4fbL7gAAAIUBAAATAAAAAAAAAAAA AAAAAAAAAABbQ29udGVudF9UeXBlc10ueG1sUEsBAi0AFAAGAAgAAAAhAFr0LFu/AAAAFQEAAAsA AAAAAAAAAAAAAAAAHwEAAF9yZWxzLy5yZWxzUEsBAi0AFAAGAAgAAAAhADxwr5XEAAAA3AAAAA8A AAAAAAAAAAAAAAAABwIAAGRycy9kb3ducmV2LnhtbFBLBQYAAAAAAwADALcAAAD4AgAAAAA= " filled="t" fillcolor="white [3212]">
                    <v:imagedata r:id="rId766" o:title=""/>
                  </v:shape>
                  <v:shape id="Picture 120" o:spid="_x0000_s1057" type="#_x0000_t75" style="position:absolute;left:41620;top:5849;width:3429;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kTsZxgAAANwAAAAPAAAAZHJzL2Rvd25yZXYueG1sRI9BT8Mw DIXvSPsPkSdxQVu6HhAqyya0iooLEgwu3KzEazoap2uyrfx7fEDiZus9v/d5vZ1Cry40pi6ygdWy AEVso+u4NfD58bx4AJUyssM+Mhn4oQTbzexmjZWLV36nyz63SkI4VWjA5zxUWifrKWBaxoFYtEMc A2ZZx1a7Ea8SHnpdFsW9DtixNHgcaOfJfu/PwcC0KpvD29epqe1d45Ot6fhan425nU9Pj6AyTfnf /Hf94gS/FHx5RibQm18AAAD//wMAUEsBAi0AFAAGAAgAAAAhANvh9svuAAAAhQEAABMAAAAAAAAA AAAAAAAAAAAAAFtDb250ZW50X1R5cGVzXS54bWxQSwECLQAUAAYACAAAACEAWvQsW78AAAAVAQAA CwAAAAAAAAAAAAAAAAAfAQAAX3JlbHMvLnJlbHNQSwECLQAUAAYACAAAACEA2ZE7GcYAAADcAAAA DwAAAAAAAAAAAAAAAAAHAgAAZHJzL2Rvd25yZXYueG1sUEsFBgAAAAADAAMAtwAAAPoCAAAAAA== ">
                    <v:imagedata r:id="rId767" o:title=""/>
                  </v:shape>
                  <v:shape id="Picture 121" o:spid="_x0000_s1058" type="#_x0000_t75" style="position:absolute;left:28948;top:15447;width:3302;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2TkxwwAAANwAAAAPAAAAZHJzL2Rvd25yZXYueG1sRE89a8Mw EN0D/Q/iCt0S2R5KcKwY0yQQOqVpIB0P62qbWicjKbabX18VCt3u8T6vKGfTi5Gc7ywrSFcJCOLa 6o4bBZf3w3INwgdkjb1lUvBNHsrtw6LAXNuJ32g8h0bEEPY5KmhDGHIpfd2SQb+yA3HkPq0zGCJ0 jdQOpxhuepklybM02HFsaHGgl5bqr/PNKLjvx321c9l02q1fk+74cRqv90qpp8e52oAINId/8Z/7 qOP8LIXfZ+IFcvsDAAD//wMAUEsBAi0AFAAGAAgAAAAhANvh9svuAAAAhQEAABMAAAAAAAAAAAAA AAAAAAAAAFtDb250ZW50X1R5cGVzXS54bWxQSwECLQAUAAYACAAAACEAWvQsW78AAAAVAQAACwAA AAAAAAAAAAAAAAAfAQAAX3JlbHMvLnJlbHNQSwECLQAUAAYACAAAACEAF9k5McMAAADcAAAADwAA AAAAAAAAAAAAAAAHAgAAZHJzL2Rvd25yZXYueG1sUEsFBgAAAAADAAMAtwAAAPcCAAAAAA== ">
                    <v:imagedata r:id="rId768" o:title=""/>
                  </v:shape>
                  <v:shape id="Picture 122" o:spid="_x0000_s1059" type="#_x0000_t75" style="position:absolute;left:42276;top:15447;width:3429;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R9IcwQAAANwAAAAPAAAAZHJzL2Rvd25yZXYueG1sRE9Ni8Iw EL0v+B/CCN7W1IKlVqPoiuC1VQRvYzO2xWZSmqzWf79ZWNjbPN7nrDaDacWTetdYVjCbRiCIS6sb rhScT4fPFITzyBpby6TgTQ4269HHCjNtX5zTs/CVCCHsMlRQe99lUrqyJoNuajviwN1tb9AH2FdS 9/gK4aaVcRQl0mDDoaHGjr5qKh/Ft1GQ800u0nl+Sa87czkkxf4+T05KTcbDdgnC0+D/xX/uow7z 4xh+nwkXyPUPAAAA//8DAFBLAQItABQABgAIAAAAIQDb4fbL7gAAAIUBAAATAAAAAAAAAAAAAAAA AAAAAABbQ29udGVudF9UeXBlc10ueG1sUEsBAi0AFAAGAAgAAAAhAFr0LFu/AAAAFQEAAAsAAAAA AAAAAAAAAAAAHwEAAF9yZWxzLy5yZWxzUEsBAi0AFAAGAAgAAAAhACpH0hzBAAAA3AAAAA8AAAAA AAAAAAAAAAAABwIAAGRycy9kb3ducmV2LnhtbFBLBQYAAAAAAwADALcAAAD1AgAAAAA= ">
                    <v:imagedata r:id="rId769" o:title=""/>
                  </v:shape>
                  <v:shape id="Picture 123" o:spid="_x0000_s1060" type="#_x0000_t75" style="position:absolute;left:35821;top:15447;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l+n1xAAAANwAAAAPAAAAZHJzL2Rvd25yZXYueG1sRE9LawIx EL4L/ocwhd40W1sfbI0iPmChB/Fx6W3YjLurm8mSRN321zcFwdt8fM+ZzltTixs5X1lW8NZPQBDn VldcKDgeNr0JCB+QNdaWScEPeZjPup0pptreeUe3fShEDGGfooIyhCaV0uclGfR92xBH7mSdwRCh K6R2eI/hppaDJBlJgxXHhhIbWpaUX/ZXo+BUrX7X2cf3aJO5od1+jQ+T3fGs1OtLu/gEEagNT/HD nek4f/AO/8/EC+TsDwAA//8DAFBLAQItABQABgAIAAAAIQDb4fbL7gAAAIUBAAATAAAAAAAAAAAA AAAAAAAAAABbQ29udGVudF9UeXBlc10ueG1sUEsBAi0AFAAGAAgAAAAhAFr0LFu/AAAAFQEAAAsA AAAAAAAAAAAAAAAAHwEAAF9yZWxzLy5yZWxzUEsBAi0AFAAGAAgAAAAhAF2X6fXEAAAA3AAAAA8A AAAAAAAAAAAAAAAABwIAAGRycy9kb3ducmV2LnhtbFBLBQYAAAAAAwADALcAAAD4AgAAAAA= ">
                    <v:imagedata r:id="rId770" o:title=""/>
                  </v:shape>
                </v:group>
                <w10:anchorlock/>
              </v:group>
            </w:pict>
          </mc:Fallback>
        </mc:AlternateContent>
      </w:r>
    </w:p>
    <w:p w14:paraId="7F5BBD70"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b/>
          <w:szCs w:val="24"/>
        </w:rPr>
      </w:pPr>
      <w:r w:rsidRPr="00CA6D03">
        <w:rPr>
          <w:rFonts w:cs="Times New Roman"/>
          <w:bCs/>
          <w:szCs w:val="24"/>
        </w:rPr>
        <w:t xml:space="preserve">giữa hai vân tối trùng nhau có 4 vân sáng của bức xạ </w:t>
      </w:r>
      <w:r w:rsidRPr="00CA6D03">
        <w:rPr>
          <w:rFonts w:cs="Times New Roman"/>
          <w:bCs/>
          <w:position w:val="-12"/>
          <w:szCs w:val="24"/>
        </w:rPr>
        <w:object w:dxaOrig="240" w:dyaOrig="360" w14:anchorId="1A6A1FDF">
          <v:shape id="_x0000_i1453" type="#_x0000_t75" style="width:11.25pt;height:18.15pt" o:ole="">
            <v:imagedata r:id="rId771" o:title=""/>
          </v:shape>
          <o:OLEObject Type="Embed" ProgID="Equation.DSMT4" ShapeID="_x0000_i1453" DrawAspect="Content" ObjectID="_1715023123" r:id="rId772"/>
        </w:object>
      </w:r>
      <w:r w:rsidRPr="00CA6D03">
        <w:rPr>
          <w:rFonts w:cs="Times New Roman"/>
          <w:bCs/>
          <w:szCs w:val="24"/>
        </w:rPr>
        <w:t xml:space="preserve">, 6 vân sáng của bức xạ </w:t>
      </w:r>
      <w:r w:rsidRPr="00CA6D03">
        <w:rPr>
          <w:rFonts w:cs="Times New Roman"/>
          <w:bCs/>
          <w:position w:val="-12"/>
          <w:szCs w:val="24"/>
        </w:rPr>
        <w:object w:dxaOrig="279" w:dyaOrig="360" w14:anchorId="74556648">
          <v:shape id="_x0000_i1454" type="#_x0000_t75" style="width:14.4pt;height:18.15pt" o:ole="">
            <v:imagedata r:id="rId773" o:title=""/>
          </v:shape>
          <o:OLEObject Type="Embed" ProgID="Equation.DSMT4" ShapeID="_x0000_i1454" DrawAspect="Content" ObjectID="_1715023124" r:id="rId774"/>
        </w:object>
      </w:r>
      <w:r w:rsidRPr="00CA6D03">
        <w:rPr>
          <w:rFonts w:cs="Times New Roman"/>
          <w:bCs/>
          <w:szCs w:val="24"/>
        </w:rPr>
        <w:t xml:space="preserve"> và 1 vân sáng trung tâm → có 11 vân sáng.</w:t>
      </w:r>
    </w:p>
    <w:p w14:paraId="7D7F615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Câu 35:</w:t>
      </w:r>
      <w:r w:rsidRPr="00CA6D03">
        <w:rPr>
          <w:rFonts w:ascii="Times New Roman" w:hAnsi="Times New Roman" w:cs="Times New Roman"/>
          <w:sz w:val="24"/>
          <w:szCs w:val="24"/>
        </w:rPr>
        <w:t xml:space="preserve"> </w:t>
      </w:r>
      <w:r w:rsidRPr="00CA6D03">
        <w:rPr>
          <w:rFonts w:ascii="Times New Roman" w:hAnsi="Times New Roman" w:cs="Times New Roman"/>
          <w:bCs/>
          <w:sz w:val="24"/>
          <w:szCs w:val="24"/>
        </w:rPr>
        <w:t xml:space="preserve">Một chất điểm dao động điều hòa với chu kì </w:t>
      </w:r>
      <w:r w:rsidRPr="00CA6D03">
        <w:rPr>
          <w:rFonts w:ascii="Times New Roman" w:hAnsi="Times New Roman" w:cs="Times New Roman"/>
          <w:position w:val="-4"/>
          <w:sz w:val="24"/>
          <w:szCs w:val="24"/>
        </w:rPr>
        <w:object w:dxaOrig="220" w:dyaOrig="260" w14:anchorId="0B41C1CF">
          <v:shape id="_x0000_i1455" type="#_x0000_t75" style="width:10.65pt;height:13.15pt" o:ole="">
            <v:imagedata r:id="rId350" o:title=""/>
          </v:shape>
          <o:OLEObject Type="Embed" ProgID="Equation.DSMT4" ShapeID="_x0000_i1455" DrawAspect="Content" ObjectID="_1715023125" r:id="rId775"/>
        </w:object>
      </w:r>
      <w:r w:rsidRPr="00CA6D03">
        <w:rPr>
          <w:rFonts w:ascii="Times New Roman" w:hAnsi="Times New Roman" w:cs="Times New Roman"/>
          <w:bCs/>
          <w:sz w:val="24"/>
          <w:szCs w:val="24"/>
        </w:rPr>
        <w:t xml:space="preserve">. Trong khoảng thời gian </w:t>
      </w:r>
      <w:r w:rsidRPr="00CA6D03">
        <w:rPr>
          <w:rFonts w:ascii="Times New Roman" w:hAnsi="Times New Roman" w:cs="Times New Roman"/>
          <w:position w:val="-24"/>
          <w:sz w:val="24"/>
          <w:szCs w:val="24"/>
        </w:rPr>
        <w:object w:dxaOrig="720" w:dyaOrig="620" w14:anchorId="74B4DA2B">
          <v:shape id="_x0000_i1456" type="#_x0000_t75" style="width:36.95pt;height:31.3pt" o:ole="">
            <v:imagedata r:id="rId352" o:title=""/>
          </v:shape>
          <o:OLEObject Type="Embed" ProgID="Equation.DSMT4" ShapeID="_x0000_i1456" DrawAspect="Content" ObjectID="_1715023126" r:id="rId776"/>
        </w:object>
      </w:r>
      <w:r w:rsidRPr="00CA6D03">
        <w:rPr>
          <w:rFonts w:ascii="Times New Roman" w:hAnsi="Times New Roman" w:cs="Times New Roman"/>
          <w:bCs/>
          <w:sz w:val="24"/>
          <w:szCs w:val="24"/>
        </w:rPr>
        <w:t xml:space="preserve"> tỉ số giữa quãng đường lớn nhất và quãng đường nhỏ nhất mà chất điểm có thể đi được là 4. Giá trị của </w:t>
      </w:r>
      <w:r w:rsidRPr="00CA6D03">
        <w:rPr>
          <w:rFonts w:ascii="Times New Roman" w:hAnsi="Times New Roman" w:cs="Times New Roman"/>
          <w:position w:val="-6"/>
          <w:sz w:val="24"/>
          <w:szCs w:val="24"/>
        </w:rPr>
        <w:object w:dxaOrig="300" w:dyaOrig="279" w14:anchorId="592297C2">
          <v:shape id="_x0000_i1457" type="#_x0000_t75" style="width:15.05pt;height:14.4pt" o:ole="">
            <v:imagedata r:id="rId354" o:title=""/>
          </v:shape>
          <o:OLEObject Type="Embed" ProgID="Equation.DSMT4" ShapeID="_x0000_i1457" DrawAspect="Content" ObjectID="_1715023127" r:id="rId777"/>
        </w:object>
      </w:r>
      <w:r w:rsidRPr="00CA6D03">
        <w:rPr>
          <w:rFonts w:ascii="Times New Roman" w:hAnsi="Times New Roman" w:cs="Times New Roman"/>
          <w:bCs/>
          <w:sz w:val="24"/>
          <w:szCs w:val="24"/>
        </w:rPr>
        <w:t xml:space="preserve"> </w:t>
      </w:r>
      <w:r w:rsidRPr="00CA6D03">
        <w:rPr>
          <w:rFonts w:ascii="Times New Roman" w:hAnsi="Times New Roman" w:cs="Times New Roman"/>
          <w:b/>
          <w:sz w:val="24"/>
          <w:szCs w:val="24"/>
        </w:rPr>
        <w:t>gần nhất</w:t>
      </w:r>
      <w:r w:rsidRPr="00CA6D03">
        <w:rPr>
          <w:rFonts w:ascii="Times New Roman" w:hAnsi="Times New Roman" w:cs="Times New Roman"/>
          <w:bCs/>
          <w:sz w:val="24"/>
          <w:szCs w:val="24"/>
        </w:rPr>
        <w:t xml:space="preserve"> giá trị nào sau đây?</w:t>
      </w:r>
    </w:p>
    <w:p w14:paraId="1AC5C63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39" w:dyaOrig="320" w14:anchorId="1F24DC4C">
          <v:shape id="_x0000_i1458" type="#_x0000_t75" style="width:31.95pt;height:15.65pt" o:ole="">
            <v:imagedata r:id="rId356" o:title=""/>
          </v:shape>
          <o:OLEObject Type="Embed" ProgID="Equation.DSMT4" ShapeID="_x0000_i1458" DrawAspect="Content" ObjectID="_1715023128" r:id="rId778"/>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64241BE2">
          <v:shape id="_x0000_i1459" type="#_x0000_t75" style="width:31.95pt;height:15.65pt" o:ole="">
            <v:imagedata r:id="rId358" o:title=""/>
          </v:shape>
          <o:OLEObject Type="Embed" ProgID="Equation.DSMT4" ShapeID="_x0000_i1459" DrawAspect="Content" ObjectID="_1715023129" r:id="rId779"/>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584EA9DB">
          <v:shape id="_x0000_i1460" type="#_x0000_t75" style="width:31.95pt;height:15.65pt" o:ole="">
            <v:imagedata r:id="rId360" o:title=""/>
          </v:shape>
          <o:OLEObject Type="Embed" ProgID="Equation.DSMT4" ShapeID="_x0000_i1460" DrawAspect="Content" ObjectID="_1715023130" r:id="rId780"/>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 xml:space="preserve">D. </w:t>
      </w:r>
      <w:r w:rsidRPr="00CA6D03">
        <w:rPr>
          <w:rFonts w:ascii="Times New Roman" w:hAnsi="Times New Roman" w:cs="Times New Roman"/>
          <w:position w:val="-10"/>
          <w:sz w:val="24"/>
          <w:szCs w:val="24"/>
        </w:rPr>
        <w:object w:dxaOrig="660" w:dyaOrig="320" w14:anchorId="5CD720F5">
          <v:shape id="_x0000_i1461" type="#_x0000_t75" style="width:31.95pt;height:15.65pt" o:ole="">
            <v:imagedata r:id="rId362" o:title=""/>
          </v:shape>
          <o:OLEObject Type="Embed" ProgID="Equation.DSMT4" ShapeID="_x0000_i1461" DrawAspect="Content" ObjectID="_1715023131" r:id="rId781"/>
        </w:object>
      </w:r>
      <w:r w:rsidRPr="00CA6D03">
        <w:rPr>
          <w:rFonts w:ascii="Times New Roman" w:hAnsi="Times New Roman" w:cs="Times New Roman"/>
          <w:bCs/>
          <w:sz w:val="24"/>
          <w:szCs w:val="24"/>
        </w:rPr>
        <w:t>.</w:t>
      </w:r>
    </w:p>
    <w:p w14:paraId="3052A2DF"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p>
    <w:p w14:paraId="6D3F0BE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 xml:space="preserve">Để đơn giản, ta chọn </w:t>
      </w:r>
      <w:r w:rsidRPr="00CA6D03">
        <w:rPr>
          <w:rFonts w:ascii="Times New Roman" w:hAnsi="Times New Roman" w:cs="Times New Roman"/>
          <w:bCs/>
          <w:position w:val="-4"/>
          <w:sz w:val="24"/>
          <w:szCs w:val="24"/>
        </w:rPr>
        <w:object w:dxaOrig="560" w:dyaOrig="260" w14:anchorId="44182E25">
          <v:shape id="_x0000_i1462" type="#_x0000_t75" style="width:27.55pt;height:13.15pt" o:ole="">
            <v:imagedata r:id="rId782" o:title=""/>
          </v:shape>
          <o:OLEObject Type="Embed" ProgID="Equation.DSMT4" ShapeID="_x0000_i1462" DrawAspect="Content" ObjectID="_1715023132" r:id="rId783"/>
        </w:object>
      </w:r>
      <w:r w:rsidRPr="00CA6D03">
        <w:rPr>
          <w:rFonts w:ascii="Times New Roman" w:hAnsi="Times New Roman" w:cs="Times New Roman"/>
          <w:bCs/>
          <w:sz w:val="24"/>
          <w:szCs w:val="24"/>
        </w:rPr>
        <w:t>.</w:t>
      </w:r>
    </w:p>
    <w:p w14:paraId="26B8239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Ta có:</w:t>
      </w:r>
    </w:p>
    <w:p w14:paraId="013A11C7"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sz w:val="24"/>
          <w:szCs w:val="24"/>
        </w:rPr>
      </w:pPr>
      <w:r w:rsidRPr="00CA6D03">
        <w:rPr>
          <w:rFonts w:ascii="Times New Roman" w:hAnsi="Times New Roman" w:cs="Times New Roman"/>
          <w:position w:val="-68"/>
          <w:sz w:val="24"/>
          <w:szCs w:val="24"/>
        </w:rPr>
        <w:object w:dxaOrig="2460" w:dyaOrig="1480" w14:anchorId="6EAF24CB">
          <v:shape id="_x0000_i1463" type="#_x0000_t75" style="width:124.6pt;height:74.5pt" o:ole="">
            <v:imagedata r:id="rId784" o:title=""/>
          </v:shape>
          <o:OLEObject Type="Embed" ProgID="Equation.DSMT4" ShapeID="_x0000_i1463" DrawAspect="Content" ObjectID="_1715023133" r:id="rId785"/>
        </w:object>
      </w:r>
      <w:r w:rsidRPr="00CA6D03">
        <w:rPr>
          <w:rFonts w:ascii="Times New Roman" w:hAnsi="Times New Roman" w:cs="Times New Roman"/>
          <w:bCs/>
          <w:sz w:val="24"/>
          <w:szCs w:val="24"/>
        </w:rPr>
        <w:t xml:space="preserve"> → </w:t>
      </w:r>
      <w:r w:rsidRPr="00CA6D03">
        <w:rPr>
          <w:rFonts w:ascii="Times New Roman" w:hAnsi="Times New Roman" w:cs="Times New Roman"/>
          <w:position w:val="-66"/>
          <w:sz w:val="24"/>
          <w:szCs w:val="24"/>
        </w:rPr>
        <w:object w:dxaOrig="2460" w:dyaOrig="1440" w14:anchorId="50237A67">
          <v:shape id="_x0000_i1464" type="#_x0000_t75" style="width:123.35pt;height:1in" o:ole="">
            <v:imagedata r:id="rId786" o:title=""/>
          </v:shape>
          <o:OLEObject Type="Embed" ProgID="Equation.DSMT4" ShapeID="_x0000_i1464" DrawAspect="Content" ObjectID="_1715023134" r:id="rId787"/>
        </w:object>
      </w:r>
      <w:r w:rsidRPr="00CA6D03">
        <w:rPr>
          <w:rFonts w:ascii="Times New Roman" w:hAnsi="Times New Roman" w:cs="Times New Roman"/>
          <w:bCs/>
          <w:sz w:val="24"/>
          <w:szCs w:val="24"/>
        </w:rPr>
        <w:t xml:space="preserve">→ </w:t>
      </w:r>
      <w:r w:rsidRPr="00CA6D03">
        <w:rPr>
          <w:rFonts w:ascii="Times New Roman" w:hAnsi="Times New Roman" w:cs="Times New Roman"/>
          <w:position w:val="-28"/>
          <w:sz w:val="24"/>
          <w:szCs w:val="24"/>
        </w:rPr>
        <w:object w:dxaOrig="2400" w:dyaOrig="740" w14:anchorId="7C1BA897">
          <v:shape id="_x0000_i1465" type="#_x0000_t75" style="width:119.6pt;height:36.95pt" o:ole="">
            <v:imagedata r:id="rId788" o:title=""/>
          </v:shape>
          <o:OLEObject Type="Embed" ProgID="Equation.DSMT4" ShapeID="_x0000_i1465" DrawAspect="Content" ObjectID="_1715023135" r:id="rId789"/>
        </w:object>
      </w:r>
      <w:r w:rsidRPr="00CA6D03">
        <w:rPr>
          <w:rFonts w:ascii="Times New Roman" w:hAnsi="Times New Roman" w:cs="Times New Roman"/>
          <w:bCs/>
          <w:sz w:val="24"/>
          <w:szCs w:val="24"/>
        </w:rPr>
        <w:t>.</w:t>
      </w:r>
    </w:p>
    <w:p w14:paraId="2BC8C26E"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sz w:val="24"/>
          <w:szCs w:val="24"/>
        </w:rPr>
      </w:pPr>
      <w:r w:rsidRPr="00CA6D03">
        <w:rPr>
          <w:rFonts w:ascii="Times New Roman" w:hAnsi="Times New Roman" w:cs="Times New Roman"/>
          <w:position w:val="-12"/>
          <w:sz w:val="24"/>
          <w:szCs w:val="24"/>
        </w:rPr>
        <w:object w:dxaOrig="1180" w:dyaOrig="360" w14:anchorId="4C1FADA1">
          <v:shape id="_x0000_i1466" type="#_x0000_t75" style="width:59.5pt;height:18.15pt" o:ole="">
            <v:imagedata r:id="rId790" o:title=""/>
          </v:shape>
          <o:OLEObject Type="Embed" ProgID="Equation.DSMT4" ShapeID="_x0000_i1466" DrawAspect="Content" ObjectID="_1715023136" r:id="rId791"/>
        </w:object>
      </w:r>
      <w:r w:rsidRPr="00CA6D03">
        <w:rPr>
          <w:rFonts w:ascii="Times New Roman" w:hAnsi="Times New Roman" w:cs="Times New Roman"/>
          <w:bCs/>
          <w:sz w:val="24"/>
          <w:szCs w:val="24"/>
        </w:rPr>
        <w:t xml:space="preserve"> → </w:t>
      </w:r>
      <w:r w:rsidRPr="00CA6D03">
        <w:rPr>
          <w:rFonts w:ascii="Times New Roman" w:hAnsi="Times New Roman" w:cs="Times New Roman"/>
          <w:position w:val="-32"/>
          <w:sz w:val="24"/>
          <w:szCs w:val="24"/>
        </w:rPr>
        <w:object w:dxaOrig="2680" w:dyaOrig="800" w14:anchorId="7654CE3B">
          <v:shape id="_x0000_i1467" type="#_x0000_t75" style="width:133.35pt;height:40.05pt" o:ole="">
            <v:imagedata r:id="rId792" o:title=""/>
          </v:shape>
          <o:OLEObject Type="Embed" ProgID="Equation.DSMT4" ShapeID="_x0000_i1467" DrawAspect="Content" ObjectID="_1715023137" r:id="rId793"/>
        </w:object>
      </w:r>
      <w:r w:rsidRPr="00CA6D03">
        <w:rPr>
          <w:rFonts w:ascii="Times New Roman" w:hAnsi="Times New Roman" w:cs="Times New Roman"/>
          <w:bCs/>
          <w:sz w:val="24"/>
          <w:szCs w:val="24"/>
        </w:rPr>
        <w:t xml:space="preserve">→ </w:t>
      </w:r>
      <w:r w:rsidRPr="00CA6D03">
        <w:rPr>
          <w:rFonts w:ascii="Times New Roman" w:hAnsi="Times New Roman" w:cs="Times New Roman"/>
          <w:position w:val="-24"/>
          <w:sz w:val="24"/>
          <w:szCs w:val="24"/>
        </w:rPr>
        <w:object w:dxaOrig="940" w:dyaOrig="620" w14:anchorId="2E7897FC">
          <v:shape id="_x0000_i1468" type="#_x0000_t75" style="width:46.35pt;height:31.3pt" o:ole="">
            <v:imagedata r:id="rId794" o:title=""/>
          </v:shape>
          <o:OLEObject Type="Embed" ProgID="Equation.DSMT4" ShapeID="_x0000_i1468" DrawAspect="Content" ObjectID="_1715023138" r:id="rId795"/>
        </w:object>
      </w:r>
      <w:r w:rsidRPr="00CA6D03">
        <w:rPr>
          <w:rFonts w:ascii="Times New Roman" w:hAnsi="Times New Roman" w:cs="Times New Roman"/>
          <w:sz w:val="24"/>
          <w:szCs w:val="24"/>
        </w:rPr>
        <w:t xml:space="preserve"> và </w:t>
      </w:r>
      <w:r w:rsidRPr="00CA6D03">
        <w:rPr>
          <w:rFonts w:ascii="Times New Roman" w:hAnsi="Times New Roman" w:cs="Times New Roman"/>
          <w:position w:val="-28"/>
          <w:sz w:val="24"/>
          <w:szCs w:val="24"/>
        </w:rPr>
        <w:object w:dxaOrig="1840" w:dyaOrig="680" w14:anchorId="636B5D69">
          <v:shape id="_x0000_i1469" type="#_x0000_t75" style="width:91.4pt;height:33.8pt" o:ole="">
            <v:imagedata r:id="rId796" o:title=""/>
          </v:shape>
          <o:OLEObject Type="Embed" ProgID="Equation.DSMT4" ShapeID="_x0000_i1469" DrawAspect="Content" ObjectID="_1715023139" r:id="rId797"/>
        </w:object>
      </w:r>
      <w:r w:rsidRPr="00CA6D03">
        <w:rPr>
          <w:rFonts w:ascii="Times New Roman" w:hAnsi="Times New Roman" w:cs="Times New Roman"/>
          <w:bCs/>
          <w:sz w:val="24"/>
          <w:szCs w:val="24"/>
        </w:rPr>
        <w:t>.</w:t>
      </w:r>
    </w:p>
    <w:p w14:paraId="4FD7C63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Mặc khác:</w:t>
      </w:r>
    </w:p>
    <w:p w14:paraId="23DBD934"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28"/>
          <w:sz w:val="24"/>
          <w:szCs w:val="24"/>
        </w:rPr>
        <w:object w:dxaOrig="3140" w:dyaOrig="680" w14:anchorId="28EB6E32">
          <v:shape id="_x0000_i1470" type="#_x0000_t75" style="width:157.15pt;height:33.8pt" o:ole="">
            <v:imagedata r:id="rId798" o:title=""/>
          </v:shape>
          <o:OLEObject Type="Embed" ProgID="Equation.DSMT4" ShapeID="_x0000_i1470" DrawAspect="Content" ObjectID="_1715023140" r:id="rId799"/>
        </w:object>
      </w:r>
      <w:r w:rsidRPr="00CA6D03">
        <w:rPr>
          <w:rFonts w:ascii="Times New Roman" w:hAnsi="Times New Roman" w:cs="Times New Roman"/>
          <w:sz w:val="24"/>
          <w:szCs w:val="24"/>
        </w:rPr>
        <w:t xml:space="preserve"> </w:t>
      </w:r>
    </w:p>
    <w:p w14:paraId="442857F0"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position w:val="-56"/>
          <w:sz w:val="24"/>
          <w:szCs w:val="24"/>
        </w:rPr>
        <w:object w:dxaOrig="4440" w:dyaOrig="1240" w14:anchorId="6AEF40F7">
          <v:shape id="_x0000_i1471" type="#_x0000_t75" style="width:222.25pt;height:61.35pt" o:ole="">
            <v:imagedata r:id="rId800" o:title=""/>
          </v:shape>
          <o:OLEObject Type="Embed" ProgID="Equation.DSMT4" ShapeID="_x0000_i1471" DrawAspect="Content" ObjectID="_1715023141" r:id="rId801"/>
        </w:object>
      </w:r>
    </w:p>
    <w:p w14:paraId="5AC266E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71552" behindDoc="0" locked="1" layoutInCell="1" allowOverlap="1" wp14:anchorId="255FEEC8" wp14:editId="6C582E31">
                <wp:simplePos x="0" y="0"/>
                <wp:positionH relativeFrom="column">
                  <wp:posOffset>3605530</wp:posOffset>
                </wp:positionH>
                <wp:positionV relativeFrom="paragraph">
                  <wp:posOffset>276860</wp:posOffset>
                </wp:positionV>
                <wp:extent cx="3003550" cy="1760855"/>
                <wp:effectExtent l="0" t="38100" r="25400" b="0"/>
                <wp:wrapSquare wrapText="bothSides"/>
                <wp:docPr id="323" name="Canvas 3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24" name="Group 124"/>
                        <wpg:cNvGrpSpPr/>
                        <wpg:grpSpPr>
                          <a:xfrm>
                            <a:off x="7881" y="0"/>
                            <a:ext cx="2968009" cy="1596651"/>
                            <a:chOff x="0" y="0"/>
                            <a:chExt cx="2968378" cy="1597196"/>
                          </a:xfrm>
                        </wpg:grpSpPr>
                        <wpg:grpSp>
                          <wpg:cNvPr id="125" name="Group 125"/>
                          <wpg:cNvGrpSpPr/>
                          <wpg:grpSpPr>
                            <a:xfrm>
                              <a:off x="377029" y="0"/>
                              <a:ext cx="2564819" cy="1503038"/>
                              <a:chOff x="377029" y="0"/>
                              <a:chExt cx="2564819" cy="1503038"/>
                            </a:xfrm>
                          </wpg:grpSpPr>
                          <pic:pic xmlns:pic="http://schemas.openxmlformats.org/drawingml/2006/picture">
                            <pic:nvPicPr>
                              <pic:cNvPr id="126" name="Picture 126"/>
                              <pic:cNvPicPr>
                                <a:picLocks noChangeAspect="1"/>
                              </pic:cNvPicPr>
                            </pic:nvPicPr>
                            <pic:blipFill>
                              <a:blip r:embed="rId364"/>
                              <a:stretch>
                                <a:fillRect/>
                              </a:stretch>
                            </pic:blipFill>
                            <pic:spPr>
                              <a:xfrm>
                                <a:off x="377029" y="280845"/>
                                <a:ext cx="2262278" cy="1154825"/>
                              </a:xfrm>
                              <a:prstGeom prst="rect">
                                <a:avLst/>
                              </a:prstGeom>
                            </pic:spPr>
                          </pic:pic>
                          <wps:wsp>
                            <wps:cNvPr id="127" name="Straight Connector 127"/>
                            <wps:cNvCnPr>
                              <a:cxnSpLocks/>
                            </wps:cNvCnPr>
                            <wps:spPr>
                              <a:xfrm>
                                <a:off x="377029" y="857958"/>
                                <a:ext cx="256481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a:cxnSpLocks/>
                            </wps:cNvCnPr>
                            <wps:spPr>
                              <a:xfrm flipV="1">
                                <a:off x="377029" y="0"/>
                                <a:ext cx="0" cy="150303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29" name="Picture 129"/>
                            <pic:cNvPicPr/>
                          </pic:nvPicPr>
                          <pic:blipFill>
                            <a:blip r:embed="rId365"/>
                            <a:stretch>
                              <a:fillRect/>
                            </a:stretch>
                          </pic:blipFill>
                          <pic:spPr>
                            <a:xfrm>
                              <a:off x="0" y="113401"/>
                              <a:ext cx="368300" cy="215900"/>
                            </a:xfrm>
                            <a:prstGeom prst="rect">
                              <a:avLst/>
                            </a:prstGeom>
                          </pic:spPr>
                        </pic:pic>
                        <pic:pic xmlns:pic="http://schemas.openxmlformats.org/drawingml/2006/picture">
                          <pic:nvPicPr>
                            <pic:cNvPr id="130" name="Picture 130"/>
                            <pic:cNvPicPr/>
                          </pic:nvPicPr>
                          <pic:blipFill>
                            <a:blip r:embed="rId366"/>
                            <a:stretch>
                              <a:fillRect/>
                            </a:stretch>
                          </pic:blipFill>
                          <pic:spPr>
                            <a:xfrm>
                              <a:off x="219870" y="880181"/>
                              <a:ext cx="139700" cy="152400"/>
                            </a:xfrm>
                            <a:prstGeom prst="rect">
                              <a:avLst/>
                            </a:prstGeom>
                          </pic:spPr>
                        </pic:pic>
                        <pic:pic xmlns:pic="http://schemas.openxmlformats.org/drawingml/2006/picture">
                          <pic:nvPicPr>
                            <pic:cNvPr id="131" name="Picture 131"/>
                            <pic:cNvPicPr/>
                          </pic:nvPicPr>
                          <pic:blipFill>
                            <a:blip r:embed="rId367"/>
                            <a:stretch>
                              <a:fillRect/>
                            </a:stretch>
                          </pic:blipFill>
                          <pic:spPr>
                            <a:xfrm>
                              <a:off x="2612778" y="880181"/>
                              <a:ext cx="355600" cy="190500"/>
                            </a:xfrm>
                            <a:prstGeom prst="rect">
                              <a:avLst/>
                            </a:prstGeom>
                          </pic:spPr>
                        </pic:pic>
                        <pic:pic xmlns:pic="http://schemas.openxmlformats.org/drawingml/2006/picture">
                          <pic:nvPicPr>
                            <pic:cNvPr id="132" name="Picture 132"/>
                            <pic:cNvPicPr/>
                          </pic:nvPicPr>
                          <pic:blipFill>
                            <a:blip r:embed="rId368"/>
                            <a:stretch>
                              <a:fillRect/>
                            </a:stretch>
                          </pic:blipFill>
                          <pic:spPr>
                            <a:xfrm>
                              <a:off x="882084" y="1457496"/>
                              <a:ext cx="114300" cy="139700"/>
                            </a:xfrm>
                            <a:prstGeom prst="rect">
                              <a:avLst/>
                            </a:prstGeom>
                          </pic:spPr>
                        </pic:pic>
                        <pic:pic xmlns:pic="http://schemas.openxmlformats.org/drawingml/2006/picture">
                          <pic:nvPicPr>
                            <pic:cNvPr id="133" name="Picture 133"/>
                            <pic:cNvPicPr/>
                          </pic:nvPicPr>
                          <pic:blipFill>
                            <a:blip r:embed="rId369"/>
                            <a:stretch>
                              <a:fillRect/>
                            </a:stretch>
                          </pic:blipFill>
                          <pic:spPr>
                            <a:xfrm>
                              <a:off x="1451017" y="1449042"/>
                              <a:ext cx="114300" cy="139700"/>
                            </a:xfrm>
                            <a:prstGeom prst="rect">
                              <a:avLst/>
                            </a:prstGeom>
                          </pic:spPr>
                        </pic:pic>
                        <pic:pic xmlns:pic="http://schemas.openxmlformats.org/drawingml/2006/picture">
                          <pic:nvPicPr>
                            <pic:cNvPr id="134" name="Picture 134"/>
                            <pic:cNvPicPr/>
                          </pic:nvPicPr>
                          <pic:blipFill>
                            <a:blip r:embed="rId370"/>
                            <a:stretch>
                              <a:fillRect/>
                            </a:stretch>
                          </pic:blipFill>
                          <pic:spPr>
                            <a:xfrm>
                              <a:off x="2000990" y="1444796"/>
                              <a:ext cx="114300" cy="152400"/>
                            </a:xfrm>
                            <a:prstGeom prst="rect">
                              <a:avLst/>
                            </a:prstGeom>
                          </pic:spPr>
                        </pic:pic>
                        <pic:pic xmlns:pic="http://schemas.openxmlformats.org/drawingml/2006/picture">
                          <pic:nvPicPr>
                            <pic:cNvPr id="135" name="Picture 135"/>
                            <pic:cNvPicPr/>
                          </pic:nvPicPr>
                          <pic:blipFill>
                            <a:blip r:embed="rId371"/>
                            <a:stretch>
                              <a:fillRect/>
                            </a:stretch>
                          </pic:blipFill>
                          <pic:spPr>
                            <a:xfrm>
                              <a:off x="2398008" y="474152"/>
                              <a:ext cx="101600" cy="190500"/>
                            </a:xfrm>
                            <a:prstGeom prst="rect">
                              <a:avLst/>
                            </a:prstGeom>
                            <a:solidFill>
                              <a:schemeClr val="bg1"/>
                            </a:solidFill>
                          </pic:spPr>
                        </pic:pic>
                        <pic:pic xmlns:pic="http://schemas.openxmlformats.org/drawingml/2006/picture">
                          <pic:nvPicPr>
                            <pic:cNvPr id="136" name="Picture 136"/>
                            <pic:cNvPicPr/>
                          </pic:nvPicPr>
                          <pic:blipFill>
                            <a:blip r:embed="rId372"/>
                            <a:stretch>
                              <a:fillRect/>
                            </a:stretch>
                          </pic:blipFill>
                          <pic:spPr>
                            <a:xfrm>
                              <a:off x="2448808" y="1154483"/>
                              <a:ext cx="1270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B0D24F9" id="Canvas 323" o:spid="_x0000_s1026" editas="canvas" style="position:absolute;margin-left:283.9pt;margin-top:21.8pt;width:236.5pt;height:138.65pt;z-index:251671552" coordsize="30035,17608"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KqU3OCFBgAAIR4AAA4AAABkcnMvZTJvRG9jLnht bOxYWW/cNhB+L9D/QOg9Xh2rYwWvg8JOjAJBa8Rt37kUJRGRSIGk9/j3HR7Srtd2E6eLxAn8sDIp zZAzH7856PO3275DayoVE3wZRGdhgCgnomK8WQZ///X+TREgpTGvcCc4XQY7qoK3F7/+cr4ZShqL VnQVlQgW4arcDMug1XooZzNFWtpjdSYGyuFjLWSPNUxlM6sk3sDqfTeLwzCbbYSsBikIVQreXrmP wYVdv64p0X/WtaIadcsAbNP2Ke1zZZ6zi3NcNhIPLSPeDPwVVvSYcdh0WuoKa4zuJHuwVM+IFErU +oyIfibqmhFqfQBvovDIm0vM11hZZwigMxoIoxOuu2oAA1iy3MBhUDtuyk0zTIcCB3l0Ks9y4lqK u8H60JTkj/WNRKwCpsTzAHHcAyWsADIv/OYgdS2H2+FG+heNmxl8t7XszV9ADm2XQV4UUYB200nS rUYE3seLrAjDRYAIfIvSRZalkTtr0gIhjCqwYa9H2ncHmkkOrPWaebTIjOZs3Hu2GRpgjLXPAOcn bnjoYHrsYPoVDiZ5Hsbgx97UycU0mxfR5GKYhElx5OJD5QM/n1B/ws+BkRJ+nhQwekCKz4cqaOk7 SQO/SP9Fa/RYfrob3kC0DFizFeuY3tnIB0oZo/j6hpEb6SaH8Gcj/PDdbAsMswdplIyc08LGqw+C fFKIi8sW84b+pgZIG0Abe+z3xWdmem/LVceG96zrDCnN2DsHKeYoaB7Bx4X/lSB3PeXa5TNJO/BT cNWyQQVIlrRfUQgY+XvlGay0pJq0ZsMaNv4Ixjp+Th+slXvDjM0KoumR+DlgSFyExdxSFJcTx+Is jqdgiNJ5EVuJiSQAn1T6mooemQGYCdbAyeASrz8ob9coAkG0N8UOYWriBlK/GoGD2QPonpVvbls8 UDDBLHvIh3zkw62WmDWtRpeCczBXSKBG7mLTqlxyhxXZ8tvBcsPg69dzH83k85AWab5IfVBOkB7G na0/T4PZMW48eQJMXHYcbUwqzcPQiinRsWokoy2h9LKTaI2h+Omt4zMu70m1FFfveIX0boBULEA0 MGuqPkAdhYoOA3Aelxqzbi+nNMWdbu+Ldo0NGGOWh8shZLHSu46adTr+kdZQASABR85mU+n3ZmJC IBRGU620UXNE94re2f9S9PJGldouYNr1C5QnDbuz4HpS7hkX8jGz9+jWTn5EwPltIFiJamcrmmUS EP6bMR+Kmau0jzLf8vMeuXH5DOajGpLeP+Np+rJ8kFZ8izXSH6quK6xTvfqu9H+ltYnEE9N63yG5 qgxZ/gfqG6CjctFyM/UNC5PYTOka+wZTD8z8e3UCsUvKU8EfE+T/6ARcOxxFyTz0fcYYsklWJFBg bNzG0EvD2Pg/9sOnaAEMlvD7cViSAB5HLIFXL4wlyelZEkeLIndUKYowgssX+LzvF6NkYXoRn+Lj +StVgiiBC+oxVSxsLymh2Ls3tIYnvFrEGTSm5u4AV9fHuJKkaTZxZRGmr1wBrsQPuWJz/Uviir8j npIrRRHD5dNSJZqn+dz9y+Ugr0TzqQT5HPMzlKB/AQAA///sld9u2yAUxl8F+X41tnFsoyY3qzZN mqZob0AwtlHBIEz+9O13wE5TLb2otlXKpF5YOSccw8fxj4874/pUM/e4t5+40ZZ5uZNK+qc0x3iV bO6t5HQ8bCXfujnhPw5bh2S7TrKiSNDItFgnMO73TqDwV3qpC29Bml5NslPSfpFKbe4ZDTE6aTVO 1K2TwXtL03Tig9BsujNWjDDWGaeZhxTUmq6TXDwYvtdi9FFn6oQC5WacBmmnBDkq9E6ARPetXQVB jE7eCc+HEHaw8E/BfVD2YiCqvAgLmicbds3oqXM6/MLS6AQbJ2WGsypBTyEmDSb5vIg4ecRDQUYK jBPEQ0HRVBDPi50nsm7yX4XRKAQgE9RArxllh+/ToutcsrRvlhI1grK5xRAsjYPoLa1rHTvKsddq 7hq8Fb5askyi3zTHH8NCrmEhoS2gggaobgGW6t/DAucINw3AMMNCqmYh8lVYypx8wAJnpryGpbw1 WOp3gKVoaozrCAupSFb+biw4Wz0bS4PLv2MFzM8o2Z6NOHqu+KwcOjC1TnZ9FjYYLPJSFQ3o//ei 1TVe8VTekhc174AXIXW94JVlJWTxumb02YtyuKvOF9fN8JUebU+PvQUYj5ZTeCKWvWN2kPyBefYy j1VU5GYwqhVu8wsAAP//AwBQSwMECgAAAAAAAAAhANeHrErmbAEA5mwBABQAAABkcnMvbWVkaWEv aW1hZ2UxLnBuZ4lQTkcNChoKAAAADUlIRFIAAAe7AAAD8ggGAAAADRS70AAAgABJREFUeNrs3T9o XeuaH2CTudx44BQuHGK4IqOACxFUKEQEF4KjgEIMo0ITFFAhuCJRoRAlqBCMCEoUEESFCIao0AXB qNCAhqsEF8IRgy64UKFChQgqVLhwwIULFy5cuJhCmXff0bm2jv7sb+21917fWs8DO+HcOcfbWj+9 e69vvd+fRz/++ONVvE5OTq6op/fv31+tra399Ip/Rt7IG1kjb+SNvJE18kbeyBp5y1ve8kbW5Jz3 o78V/8/Vq1evXJWaevv27dV1zvGKf0beyBtZI2/kjbyRNfJG3sgaectb3vJG1mSet2a34kbeyBtZ I2/kjbyRNfJG3sha3vKWN/JG1mSXt2a34kbeyBtZI2/kjbyRNfJG3sha3vKWN/JG1mSXt2a34kbe yBtZI2/kjbyRNfJG3sha3vKWN/JG1mSXt2a34kbeyBtZI2/kjbyRNfJG3sha3vKWN/JG1mSXt2a3 4kbeyBtZI2/kjbyRNfJG3sha3vKWN/JG1mSXt2a34kbeyBtZI2/kjbyRNfJG3sha3vKWN/JG1mSX t2a34kbeyBtZI2/kjbyRNfJG3sha3vKWN/JG1mSXt2a34kbeyBtZI2/kjbyRNfJG3sha3vKWN/JG 1mSXt2a34kbeyBtZI2/kjbyRNfJG3sha3vKWN/JG1mSXt2a34kbeyBtZI2/kjbyRNfJG3sha3vKW N/JG1mSXt2a34kbeyBtZI2/kjbyRNfJG3sha3vKWN/JG1mSXt2a34kbeyBtZI2/kjbyRNfJG3sha 3vKWN/JG1mSXt2a34kbeyBtZI2/kjbyRNfJG3sha3vKWN/JG1mSXt2a34kbeyBtZI2/kjbyRNfJG 3sha3vKWN/JG1mSXt2a34kbeyBtZI2/kjbyRNfJG3sha3vKWN/JG1mSW95MnT67i9Vd/9VeuSk2d n59fjY+P//SKf0beyBtZI2/kjbyRNfJG3sgaectb3vJG1uSc9yOXAgAAAAAAAIDcaHYDAAAAAAAA kB3NbgAAAAAAAACyo9kNAAAAAAAAQHY0uwEAAAAAAADIjmY3AAAAAAAAANnR7AYAAAAAAAAgO5rd AAAAAAAAAGRHsxsAAAAAAACA7Gh2AwAAAAAAAJAdzW4AAAAAAAAAsqPZDQAAAAAAAEB2NLsBAAAA AAAAyM6jH3/88SpeJycnrkZNvX///mptbe2nV/wz8kbeyBp5I2/kjayRN/JG1shb3vKWN7Im57wf /a34f65evXrlqtTU27dvr65zjlf8M/JG3sgaeSNv5I2skTfyRtbIW97yljeyJvO8NbsVN/JG3sga eSNv5I2skTfyRtbylre8kTeyJru8NbsVN/JG3sgaeSNv5I2skTfyRtbylre8kTeyJru8NbsVN/JG 3sgaeSNv5I2skTfyRtbylre8kTeyJru8NbsVN/JG3sgaeSNv5I2skTfyRtbylre8kTeyJru8NbsV N/JG3sgaeSNv5I2skTfyRtbylre8kTeyJru8NbsVN/JG3sgaeSNv5I2skTfyRtbylre8kTeyJru8 NbsVN/JG3sgaeSNv5I2skTfyRtbylre8kTeyJru8fx/4v/pX/+pqZ2fnand39+r4+Pjq5OTk6t27 d1efP392tRQ3FfM3f/M3V+/fv786Pz9v5XlwcNCq3c3Nzatf//rX3+Ud/xyTWeL/fnh42Pr3Ly4u Wv99/Dmob2SNvJE38qa4jx8/tsbOMYY+Ojpq3Xdvb2//7L78f/7P/+liqW0y8uXLl9a4+fT0tJXn /v5+q743NjZuHXdH3cf/PT4H4t+Pz4VPnz65kGobeSNv5I2s6cB1Pyz6WpHn69evb+uHPbp66PX8 +fOrycnJ1n94dnamAa646UMhR0N7cXHx6sWLF1ePHz++aqd2H3r98MMPrT9vfn6+9efHYFwDXH0j a+SNvJE3t4vGdmS2trZ29fLly6uBgYG2773X19ddQLVNRUVjOx6exSKQ2dnZq5GRkatf/OIXpYy7 nz17djUxMXG1vLzcaoR7pqa2kTfyRt7ImvbExNMnT560c99d7GZ9eHi41SCLmasfPnxwxRU3JWcW A+Gpqal2C7m0V7xfTG5ZWVlp/T00v9U3skbeyBt5N9Xl5WVr0vfc3NzV0NBQR/fZRY8OiwmpMTFV g0xtU55obu/t7V0tLCxcjY+PlzahvN1XTJSJz5V4phY1jtpG3sgbeSNrfi4WgrY5CbWcG/UYHMSy 8ZQBeGzzFgP+Tl5/9Vd/VegClfHeb968yeK9bxb3f/gP/6EvP3f8d/265jm8dzS3f/zxx543tx96 /cN/+A+vVldXkwfgZVzzqJV+5V30veMzqZfvXXZ95/JzN/G9b2b9X//rf+34vf/v//2/ffu5c3zv WOnTq/e+mXd8RzTh527qe3cj7//3//5f337uou/d6fvm8t5lf3e75uW/d6za/jf/5t9c/epXvyr1 vvo3v/lNoZ8z/i7x38cA/5//83/eOpoodUJqjNPLuOZFGu5Nee+btR05uebFX0U89N7/43/8j9Zn btTR3//7f79S4+4/+ZM/adV67B6RKj4L+3XNm/Detz0wz/3njvs9791+3nFP36+f23vLu1e9kn6+ d696RLflnXt/ynunNbub1BOsW18uFl/3rNn97bbIsRo19kx/aAAejb0yVqEWUcZ7x/buObz3zeLu 188d/533zvs1OjraOp+snd0cyvi5o1b6dc2LvncZkxVS3rvs+s7l527ie9/MOr5vO33vf/fv/l3f fu4c37uMrSzbfe+bef/RH/1RI37upr53N/Iu+gC1jJ+76HuX8T2Ww3uX/d3tmvfnvYu84rzfMleF Li0tXZ2fn7f9cKWM9y0yQbAp732ztuOMdte8+KvoQ8Tcx9yxwjy2PI/FJLH6vN0JPP265k1479se mOf+c8f9nvduP++4p+/Xz+295d2rXkk/37tXPaLb8s69P+W905rdTeoJ1q0vF8cM9bzZ/e3r6dOn rS2h7hogaXZrdnvvPF9x0xZnFMa2b3cNwDW7Nbu9t2a3Zrdmt/fW7NZ41ezW7P7D63e/+11X/tzY Xj2uxX0TUjW7Nbs1u/N7xf1+PNiLc77vW0yi2a3Zrdmt+em95a3ZrdntvTW769yXi6PF+trs/va1 tbWl2a3Z7b1r+Hr27Fnrw+Zm01uzW7Pbe2t2a3ZrdntvzW6NV81uze7vH7J0e0Xo4uLirU1vzW7N bs3uvF8jIyNXBwcHmt2a3Zrdmp/eW96a3Zrd3luzO4veWBwxFAuiy3jvs7OzajS74wM+DhG/bSDi zG5ndtf9vf/X//pfV//6X//ryp3FXfZrcHCwtdXa169fS7vmzuzufX07N7u67+3M7v6/tzO7vbcz u50f7czuer73v/gX/6Jnze7Un/Hf//t/X2g1aJw7/unTp+8eNDg/2pnddT6zOyZ5/Mf/+B8rdxZ3 2a+xsbGr4+Pj71Z6O7Pbmd3O7HaGs/eWtzO7ndntvR9udjuzuzfvHeOBGI/e1g/7p//0nxZ+70o0 u+fn56/onzjHbXx8/KdXu+e60Zko6nhYXcbqy5xe8SEWH2btni+G+kbWyFve8pY3/XRxcdGTc3iL ZL2ystLRpPO5ublbJ56jtuvi3bt3V9PT06XsTJLTK1a4xGRz1DbyRt7IG1lXwX1N7m93Cb7veJ77 DAwM9LfZHQOOy8tLSdMY0eR9qKib8Lpre3MAAKiaNgbOHb1evHhR6O9VRgPventzTW/qJJrcMZmj aU3uu7Y3L/rQEAAAOpHaDzs6Oir0PjGm7Wuz26pummR/f7/V5G3yYPvmKx4cxhZ+AABQVTE4r2Kz u8y/Q+w4tbW1JWyyFk3d9fX11iQO4+0/vCYmJiw0AQCgp4r0w2ZmZgq/171/dmyLFrNhp6amWkv6 h4eHW2fvdvOsbqibOA9vdna2L4Pap0+ftmo2HqBFDceHRdR0/N/i/48t3eJ/Hx0dbf17/VpxvrCw 8N25gQAAUBUxbi1jhWjcb8dKy7j/jjF23I/H5M/Y8ShVrFzt1pm/p6enQic7ceRAjGv7tXNZ1HfU TzSWY/z/8uXLVr1HnU9OTpb+TK3ILg7xWWOVNwAA3dRJPyzuWYv0iT58+PDTMbpxv319bx735K2/ y13/4devX1sD4DgDKP7FoaGh5JmzVnXTBFEjvVrNHe8TA+hYeRLbPUSBFxEP8+K/j4FwfBj0qgEe q0mcKwYAQDd8/Pixo/8+7rPbva+N++docsVWarGFcKyoLLvBFJNWu3lvvry83Br3Q9XF72ks1OjV au6YoBLN6xgvv337tnX+YBHxubCzs9P6u8fnS6/+/jERPiYGAABA2croh7169arQe993X/4o5Q+K vdePj4+vlpaWWs3vaFzd9xeOmehFxXtpilFl0WhOeSBWdGVIrNyOWuj2lmTx88T7xAC822cWxiqX Th9GAgBAiEZYTAaN8Wkn98zRlLpv0ub1qsmTk5OerJyMcXc01Ls93ohmPVRV1Fu3V0rHw7pYFRK1 0M1x6vWikuvPq25OOo+dKqLJbkILAABlKLMfFgswy/aok/84lppvb2+3fsCbW75FM6sTMcs8/pyY TWsrdKokHmzFzJNuDUyj0RxbfscM8n5tPxbvGxNbYju2bq1aj8G9LdYAAOhE3LN+2wiLhlVRN7cy j+Z2DMKjAVZ0ZWcZYoVmnFEc2yN34748xtxQNVFzMS4u43iB217Pnz9vNYPPz8/79jPGIo+9vb1W DT60mKToKz43HFsAAEBR3eqHlX3k7aOy/qDo6m9sbPz0oKGTBnXciN98yBCDe00x+i12K4gtwbox CI1tCl+/fl253/OYCR5/r5jA0o2fOybLWOUNAECKaBLFxMzb7i9jQnZRcRZv3O/HYL6K96gxVo6t 08ucgFr0aCTolthxLHY468b4M47b6+fE8rtcLybp1vOGWFDimRoAAKn3qDGhvBv3p2XvMPaoGxfg 7Oyso/9+dHT0zqXtZXf7oV2xaqTs2SvxcCkeVnWy5X8vxd8zBsllzzqP1ePxwAEAAB4SE6vjWK37 7rGLNqpz2fI3Vr1GQ77T44c6mRgAZYtmbKy2LvtBWnxebG1ttSbJ5CC2bo/J8GVfh3hQaaI5AADt 3pOWPQE1Fjavrq52ZcL1o6pdwFgd/tAgJbZxg16KM7XK3D4tijrO4OvndoidiAeMsZImfo4yzxSL BxBmmwMAcJfDw8O2BtwzMzONuB7RvIuxSpGHENH4cu9NVUQTtqwzAL+dVL2zs5Pt73k8YIzdJsp8 FhETZOLPBQCAu8TE6jLvQWNCevTDujnxslLN7migtbNyNhpssa0V9GLAHYPLMpvcsTK6LufQR7M+ Hq6VudI7ZrDnOgkAAIDuiGZV3EenDLjjKJ4mXZ8YI397fvlDE037eVYxfCt2B2z3d7fdhm6chZ3L Tg0PiR3W7jq2oehEc7s6AABwm9nZ2VL7YbFzUy/6PZVqdsc25SkXKm726zJ4oXri4U/MBC+rsGN7 /rpuGRY/V5kPJ54/f+7hGwAALTEwLnKObTS8mnYMVoyP2znTOyasQhXE7l5l7hiW03blRZ5RlLny fWpqykRzAAC+U9axQrFrUy/H45Vpdses2yIXLB561GWVLNURW52VtVo5fkdzOZO7U3HEQDT1y9ra 4uDgwC8jAECDnZ6edjSpcmFhoZHXLc5Au+vM3zgazKRx+i12I5ifny+tcRuLIZrSuI1dHNrZFbHd 88wvLy/9QgIA8NN9ehx5lVs/rBLN7ph1G7Pui168uMlvSjOR7mtnJUS7zdo426Bp5+DFz7u+vl7a 7PyYSQQAQPPs7++Xck/59u3bxl7DmDx68zxv5/XSb7HCo5MHaDd3BTs6OmrcNYzd1WZmZkrbXrJJ xz4AAPDwvWZqz7bf/bBHP/7441W8+jngLWM2b2w3Hec88XOx8j22qbt+WQnf3d/F61nlsZqiyXnH BJTYFq2M6xkrcpo2aUB9I2t5y1veyLvJYpCccj73Xa9YFd6vsW5Vso7VrnE/HdcjJvaitvt9naJB Xca50xsbG33bsrwqeR8eHpZypFhcz1gxjtqWt7zljbyRNSF2WWt38nkV+mGPrv8y8TChn798ZTTF YoV3k2ft3yWuiZUN94sHQGXMLI9JF/2eEV21vGNFThlbrM3Oztb27DX1jayRt7zlLW/+IBpYZTS6 Y4egft4/Vi3reP9Or0dsfx4ThO2spraLiDOnO9nV79utEeMILXn/oS6XlpZKmWjez2eDaht5I2/k jayrZWtrK6d+WHVuaOPvcHOLtSLbL0VzDcXdrmh0l3HO9MjISCVmCVUx7zgDrIzZ++Pj460t71Df spa1vJE38q6n6xXInZ5BW4UteeuYdUxAtbOa2i4ittSPrQ07XX0cTd0q7PpVxbxjZXYZq7yrco3V NvJG3sgbWfff9PT0nbuoVawfVq3Zm7HUvYzG4/b2tt9Cxf2gmA0+PDzc8e/b6upqZQaDVc47rlOn q3RiUkGcGYH6lrWs5Y28kXd9xL10GUcKTU5OVmY3oLpl/Xdbw3030byJZyWr7XQx+aTdLRDvWzVS pWta1bzjmVqsfC/jaLZYMY7alre85Y28kXWzxfg6JpRXdXJkZZvd1xfvesZ4pw1IFPddYgu1TncS iO2544wsebcvdl7odEZ/bH1n60T1LWtZyxt5I+/6DJ5fvnzZ8YrP9fX1Sq1GrFPWcW3v2lmtauMh eVdLLETodMJz7PBVtQnPVc47PgeXl5c7vu4TExMa3mpb3vKWN/JG1rR27o1eWLz29vaqmnd1z+XZ 2dnpuCkW2+A1ffslxf1zx8fHHTe6Y7Z0FbZpyDHvWFEfK7Q7ndlv60T1LWvkjbyRd97KOFKoais+ 65Z1bI18X9Ms/m92VlPbt7m5G0CRV+z4UJXdGnLLO3ZeiM/HTp97NP0oMbUtb+SNvJE1v7+3jAWk Fc67us3uEE2xTs/6rdJWdoq7/8o4KywG3FWd4ZxL3nH9Ot3BIXJs+koS9S1r5I28kXeuYrvdTidA RiOmqkfc1CHrmLXf7urQaGyqbbV9LVYWdzrWq9qqkRzzjs/HWBnfSRbxTK7JO6upbXkjb+SNrHMW /bCNjY0m5F3tZvf1zXmn5yrHtnhN3X5JcX9/LTo9KyxWNsi7PPHZ00keTT8rUH3LGnkjb+Sdq07v A6s8AbUOWcduWKljpyY3vNX2H8SRcp2u6K76Ll455R2fk9PT0x3lMTg4WMmd7WSNvJE38kbWd4u+ yfWYrup9rRLyrn6zO8RW5J2sAo2tm9yYN7u4T09PW2cKdHI+98nJiby7IFZndzIJIWb9V3ELDXkj a+SNvJH3/ba2tgrd/21ubsq6i+LeuujYqalbmqvt37vrfPd2X2NjY1lsm51j3pFNJ+d4Dw0NNXLX RLUtb+SNvJF1jqKX9W3PJe4D9/f365x3Hs3ua4uLi4VmoMZ26Iq7ucXdaaM7BnWXl5fy7qJYOdJJ RgMDA42c0KK+ZY28kTfyzl3KCu8YoEeDXNbdNTU11VHDcmdnR203sLY7bXTHEXS5nA+da96xoqeT hvfExETjdk1U2z7LkTfyRta5icnLT58+vXWX3Lpdj2yb3SH2l2/35rzJWy0p7vsLu93X6OhoNgPu 3POOrGIXBlurqW9kLW95yxt5N0s7Z0PHbj6vX7+WdQ9EM6vThnddt8lT23c/p+n0WILY0U/e1fi8 fajhnVNWaht5I2/kLesmeagfFgsO67RLbtbN7tDObNTnz583vtHd9OLutNEdZ73ntk1X7nlHzUbt Fs1seHg4q8kJ6htZI2/kLW9+L84Ti4b2XQPyqp/hW8esowFZ9L48xuuRqdquv06bp3HGd27N09zz vu/ztp1XHDPYlIa37233acgbeSPrXLTbD6vTLrnZN7uvb87v2vZ4ZGTk6uPHjyq7wcUdxRpFW3Tw FisZctyeqw55R+2+ePGicHZR/01peLtR81mOvJE38q6TGON9e67Y9STm3Brddcp6bW2tcCMzsjw8 PFTbNdbpttixIlze/RGfq53srDY3N9eIhrfvbfdpyBt5I+scpPbD6rJosBbN7nDbtsfj4+NXnz9/ VtUNLu5OVwcvLCxkO2irS96dbp0Y28/ntipffSNr5C1vecubq6uTk5OfJjXHBMhcB+B1yrqTlbvR 8I5M1Xb9xLECRX8v4r/L+Wz3uuQdz06GhoYKj7sXFxfVNvJG3sgbWVfgnq5IP6wOPZTaNLtvBjk5 OZnlalzF3f/Cvn6trKzIu0I62ToxzhKr++eBGzWf5cgbeSPvOopJzdPT01nfy9Ut6062Pc5xG3q1 fb/j4+Of7cKQ0uiORrm8qyEWi8SDzk62oVfbyBt5I29k3R+d9sNip6aa5J1/szt8+PDhanl5uTFn Binuuwdpnc5Kzv13qI55d9LwjtXhdf5ccKPmsxx5I2/kjax7JbYkL7qSN86Oq/NRY02q7ZiM0sl5 z7k/UKtj3p02vDc3N9U28kbeyBtZ9+EerpN+WOxwXKO869HsRnFHQ3NsbKzRhV3XvCPbly9fdnSW mPpG1sgbeSNvZN25Ts5oHhkZqe1RQ02p7Vho0Mk5zzlvXV73vGMySiergvb399U28kbeyBtZ90in /bDomdRhkeBPeceNbLzevHmjCmrq8vKy9Yt7/Yp/rqP42YoWdp22v69r3pFP5FQ047pO6GlKfSNr ectb3sg7H+/evbPjVs2z3tjYKHxfHpNY5Z2nWDkSExaa3uiuc94xmaFowzu2tT89PVXbyBt5I29k 3QOd9sPqMma/zvuRX/3vxY15XWea19n6+rptrhsgarOTrdVi20UAALonGt1xPvPMzIx7bGOwO18r KysuYIY62W0rJkiQh4uLi9axA0Vyjs//+B4AAKCaY7FodNexB6rZ/Y2jo6PWTNS6zjSvq5OTk8Lb 6E1PT9dmRXdTRF5FH7LEwPvs7MxFBADogpurPmNLtTqf0czV1draWqH78hi/RUONfCwvLxd+oBYP 48jL+/fvrwYHBwvlPTw8bBEJAECXdNIPi75KXSela3b/ndhO69tfkBjIkccArOiM4xcvXmh0Z6qT Fd5xvpyHrgAA5Yr76tvOC4tmiaZmvS0tLSVvdWzHpbzEkVBFG92Li4t2echUJyu86/wgFQCgXzrp h8X9WZ37YZrdV79f8n/bTIg6nSdVR52cFxb/3adPn1zEzPMv2vCOB7HyBwAoT+yYdNe91w8//KC5 WXPz8/Nt3YfH5Ic6nulbZ7EDXtGVIxrd+Ts/Py/8QDUmwgAAUI5O+2Hx39dZo5vdMYthdnb23q3V 3r59q4oqKAbM4+PjGt0N9+HDh8Jbq5lpDgBQjs3Nzbbuv7a3t12sGo/PHjpqyLb2+YmVvTFZpch4 KyZAGG/Vw/HxcWtHhiK/B/H9AABA5+Otov2woaGhRvTDGtvsjkF2bGPdzhm/7969U00V0+7KAVtY 119s3RG5Fvl9cFwBAEBn9vf3k1Z9rqysuGg1dd9RQ1NTU46QykwnE4snJiY0umvm9evXhVf429kD AKAzRfthMXH18vKyEdeokc3us7OzpEFbzHyo+xL/nGxsbBQq7JiJfHJy4gLWUMw0LzrwdlwBAEAx cW9dZLXf5OSkxmdN3dYgXVhY0PjMTNRn0SOjIn8TzOtpdXW18LOYeA4HAEC6ra2tQvdg0S+JI4ma onHN7qLbL8UDGQP0auRXtKkZM5Gpr2haF/ndiP/GJAgAgDTRzCq6u04cJWVsVV/R1Ioxd7xi5T/5 ue+4NzvjNdvc3Fyh343nz59bRAIAkCh2zxoYGLDIrw2Na3bHzXXRhzKvXr1SXX0U5woULexYDU79 LS4uFl59YOANANC+h85nvm974xiwU28x0TgmKpOfvb29QrUdL5OI6y8mKhVd9W8RCQBAujjGNfX+ q4nHhzVyG/Pz8/PWXvVWgOY1oBofHy80oIqZxwZUzfk9Kfrg1cAbAKA9RbeytbIPqu3i4qLQsxLH QzVLJ+e5b25uuoAAAInimKE4Hqqd+63p6elG9jkeNfWXI7ZTK7LlcawKjxt7emtpaanQQCoanxqY zfvgHxkZKfT7Eg9uAQC4W6zYLTKOiu2NLy8vXUCoqJiIEhNS7KRGO2K7+iITI+J4A4tIAACKib5m jK3tpPZzj5r8ixFL+YsM5GKFsQZq7xwdHRV6oBYNT1skNlNMSCl6XIHtFgEAblf0vLC4l497eqC6 ik4wjxUmNFPRZzWxKjyOqQMAIF1saz40NOQe64ZHTf/FmJ+fLzSg29raUlU9KtynT58WWjkSM41p rjiuoOjA2/aaAAA/NzU1VWjstLu76+KRLCZXxLbadF/RHRtevHjR2lmL5opnY3bhAwDorbiPmpmZ +W5H6uilNdmjH3/88SpeTd5GqMgZvzEQPD09zeLni1/ytbW1n165/NLHw40i21HHtli5ZCPv7ooH q0Ue2sSD3FwG3vJW28gbeSPvXlhfXy/U0IjdtGSttlNFkztWK8ROArkcI5Zr3nG8wH1bId71inya vHJEff/B3Nxcoe+H+F6RNfJG3sgbWRcX/Y+4l9cPW4v7y9/fZL569aqxFyOaqrct+2/n/O6PHz9W /ud7+/btd3/v+OccfDszJeW1ubnZ6A/zXPPulsXFxVoPvOWttpE38kbe3XZ4eFhoAmHTj39S28Uf 2Hx7FnCcO5fD6uEc8y76LCQmmEeT3Ge5+g7xOT82NlZoEUkOx4jJWm0jb+SNrKus6bvUfpO3ZneI mQ9FHuDksPVSjsUdDziKNChzWpEr796IB2PxoLXI71MOO17IW20jb+SNvLspJvfGJF/HCqntbotx 3F0rRGOmvrzLV3RFbtOfH6nvn4sVNUV2CIjdG6q+iETWaht5I29kTRZ5G6xci2tQxxWguRV3nLX8 7Ux+Zy37MO9UbH1YZOCdw+4N8lbbyBt5I+9uKbpaL15HR0eyVttti4kRD60wrvoK0Nzy3t7eLlTb s7OzzlpW37cqevZ77N5Q5d8pWatt5I28kTVZ5K3Z/a3p6elCA74qD7xzKu5YhVvknO4YUDX53Hkf 5g8ruv2mgTeyRt7Im6bmXfSc7o2NDUGr7bZFg6ydyc5Vn4iaU96xBXmRCeYxVo+tz1Hfd1leXi70 vVHl3RtkrbaRN/JG1mSRt2b3tz59+nT1/PnzWq0Azam4V1dXCw2MYlY6Psy79ftV5Qe28lbbyBt5 I+9uiMm8cS5v6n1TrAS36lNttyN+T+bn55OPEZN354rs2BCfB7ELG+r7PrGA4cWLF4UWMMTxgrJG 3sgbedOkrJt+9FfJeWt23xRnDT19+jT55nxycrKSD3ZyKe5YmV1k5W1cd3xxt6vowPvs7EzeyBp5 I28ak3fdJgDLunr29vZqdV50LnkX3bEh8kJ9tyOOlyvyHVLVo+lkrbaRN/JG1t1w3Q+bmZlxPG85 eWt232Z3d7c225nnUNwx+zcGNkUGQ7EaH1/c3R54x38Tv6fyRtbIG3nThLyjaT0+Pl6LVXmyrq44 /7nICuPYhlve6YpOMF9aWvLLqr6Tr0+R37W5uTlZI2/kjbypfdZxNNDQ0NB3fS7j6Y7z1uy+y8LC Qts35HHeVTTIFXcxqdvXVX21rbzrOfCOVRDyRtbIG3nTpLzjOJd27pu2traEq7aT3XzI0+5rYmJC 3omKTjCPnbEcTaC+i35/FFlEEpMyZI28kTfyps5Z39YPi3F3HMNaxQV3meSt2X2XGNCNjIy0Nfir 4szyXIr76OioUOOxyucoy7v6imzfV8UJFvJW28gbeSPvbov7n9HR0eyOc5J1HmIsHZPHc9/OvOp5 r62tJV/jyKXKzzrkXX3x/ZD6ezcwMFCprTxlrbaRN/JG1mU6PDy8914oxt7n5+eCTM9bs/s+FxcX dzZi439fWVmp/IOdKhd3bI8YZ/ulDn7iHAMP1HxxdypWhBTZzjxWoMgbWSNv5E2T8o5779jK+Oa9 UazKdb6Y2u7U9vZ2oYmoMV6X98PigVqRCeYHBwd+OdV3Rzp55iNr5I28kTd1yzqO5I2Jfe1MOo2e rR5YUt6a3Q/Z3Ny89aFOLnvoV7m4X758mTzoiWtfpWajvPPV7pfLzVdsMyJvZI28kTdNzDv+vtdb IVet2SjrvBUdG1blAVBV8y7abKzi2cnqO09FJ1vs7e3JGnkjb+RNrbJOHfOMj4+37udpK2/N7nbE VuXX12pqaiqrZmtVi3t/f7/Q7P1cJhnIOw+7u7uFzhGLAbu8kTXyRt40Me8YCy0uLra2RUZtl6Xo dubLy8vyvkeRbaRjQktMDEZ9lyXqNPX38MmTJ1cfPnyQNfJG3sibWmR926Ja/bBS89bsbkfMnojt i6Mxprg79/79+9bAJbW4Y+tEfHGXLVZqFxl4V2FWlbzVNvJG3sgbWddFrOQsMhH16OhI3reI61Jk Re3r16/9MqrvUn39+rW1E0Pq72JM1pA18kbeyJvcs44+QpEdZjc2NgTaft6a3e3KdX/8KhZ30S3q YoCEL+6yxeqkIl82Bt7IGnkjb+SNrMtVZCVy3Mv3eyVy1fIu+kDNBHP13S1nZ2dZnh0va7WNvJE3 su5E9BUnJiaS74Fit2lndiflrdmtuHtrfX290HYNMTDCF3e3FD1HbGtrS97IGnkjb+SNrEsSTevr c+FTXtPT0/L+RpEHaiaYq+9uW11dTf69jOMN+rmduazVNvJG3si6E9E/SL3/efz4ceuYJ5Ly1uxW 3L1zfn7eKlTbNfjirqKVlZVCA+93797JG1kjb+SNvJF1SeJcuiITUWMbdHlfXW1vbxca13igpr67 LVYnjY2NJf9+xu6A/VrZJGu1jbyRN7IuquhxvnG+N4l5xznU8Xrz5o2rUlMxYJ2bm/vp1a8BbAxM RkZGCm0VbbuG/PLOUaxiKLKKZHx8vG+/o/JW28gbeSNvZF1HsZ126n3506dP+7adeVXyjgdq0bhO vXY7Ozt+6dR3T8Rk8SKTWXZ3d2WNvJE38iarrIsc0aQfVizvRy4FvVJk+/J+b1dF88TuA0UeDvX7 HDEAgHbFWb6xlaztiqmyopOl40FHkxXZvjwm70Ivra2tZTWZBQAgVZHty6MvEZNXSafZ3UNx5nRs J9ZERbcvN7ucfoht81N/V2OHjC9fvrh4AEDlzczM/HQ+r+37qLKYpV9kIurr168beb2KbF8eDUQP 1OiHIhMzZmdnXTgAoPI+f/5caPvyfu1kUwea3T0QDbA4CziavbFVUxO3yChyJlNs1wD9UHQVyfLy sosHAFRaDJ5vbh+7sLDQGoxDFcV5damrIfp5dne/xIpXO1SRk6Jb7h8eHrp4AECltbbVtkNVT2l2 d1mslLh5BnA00Zq0ZWAMRFIL+9mzZ7anoq+KriI5OTlx8QCASrqvsRCrOzW9qKrYZrvdCdNNXaUc E2+tkiU3MQEr9fd2YGDArmoAQGXFuFo/rPc0u7skzsGL7QFvrpq4fsXs9CaIAUgMRMwuJ0epq0hs Zw4AVNn09HRbzcIPHz64WFRKTES971ispk/WiCPT7nr24Pxjqi6+d1LH3aurqy4cAFA50ReI/oB+ WO9pdndBzEyNmRj3/fLGfv1NeIg0Pz+fXNhTU1N+iaiE2M48zrK0nTkAkLujo6O2m2Gx+jvO/oUq iaPB7pqgEZPNmyp2jRseHnYeINl69+7dvZNZbnvF99n5+bmLBwBUShwR5jjf/tDsLlFsl9bu9mrx ipUVdZbyQO3bB2tWklAlcRRB6u9x/PsxYAcAqIJYvVlktyXnolIl0dT9dpVErEyOhm1MUG2yuyYB PDTBvOnXjWpZX19P/j0eGxvzewwAVMbx8XGhfljsYkXnNLtLVGQ2dV23Jyi6ffnW1pZfJCpncXEx +Xe57pNZAIB8zM3NFZpdrolA1cRE1Pj9jN/pz58/N/56FNm+PFbQmphL1cT3zcjIiGdIAEC29zJF doi1o1p5NLtLFCsfUn+ZY+ZGHbdcK7J9eQxsPFCjioqetbG/v+/iAQB9VXSXGrPLqSq/m79XdPvy zc1NF49Kim3JU7czj2dqJm8AAP22t7enH9Znmt0lK9LknZ2drdU1KPJALQY0zlui6r/XqbUdWys2 +fxAAKC/ik7YW1tbc/Gg4qJOU2s7muPRJIc6/V7HcYIeFAMA/Ra7OEc/oN1+mEm85dLsLllspdbu L/S3r5OTk1r8/DHAKDK73AM1clBkMktssQgA0A9Fmgajo6OaYVBxsZI1VrTasYG6KfpMKVZTAQD0 W/QH40jUhxaDLi8vu1gl0+zugt3d3eQb89jPvw4zUWNLNLPLqfOXVZGz6I+Ojlw8AKCnYneZJ0+e JDfD4gxgoNomJyeTxyQrKysuHFkochZ9LDqJ8ToAQFXuZ+7aZW1wcNB9SxdodndJbKPUtLOzYpvE Z8+eNXZVO80QjevUgbcJHQBAr01PTyffl6+urrpwUHFFGoHxQM14hJzE5IzU77BYRQUAUBWxuHVj Y+NnOzIdHx+7OF3wKGYXxOvNmzeuRok+fPiQvK1YzESNhnHZYquy2Er5+tWtrcuWlpYMRiqgV3k3 WZGHx92azCJvtY28kTfyvunt27fJzbCYtGp2udqm+nnHUQOpY5H9/X0Bqe+sxOSM1F3V4nsvnsXJ Gnkjb+Qt6ypl/f79+6uxsTFHnnY570fXN4WvXr1yVUoW17QKzd942PXte8Q/l+38/Pzq8ePHST9r DFy60dxvul7k3XTxBZU6mSW2Ee3GwFveaht5I2/k/a2YPX7Xdmn3vQ4PD4Wjtmsv6iPG6d0437cX eW9vbyfXdkzURX3n6ODgIPn3Pbb4lzXyRt7IW9ZVzDru5T99+iSg7uWt2d3NgXTqrOuYiXpxcZFd cb948SJ5EBJnm+OLO1dbW1vJv/PdmLklb7WNvJE38v7Wzs5OJe5RUNtV8/r1658mgnRjJ4Nu5x0P xmICberucR8/fhS++s5WkV3V4ugxWSNv5I28ZS3rxuWt2d1NseI5dQvBOO87GuW5FHdsiZY6+Iht G8r8GfFh3g9FthAs+0wOeatt5I28kfe1aGpFcyt1+3Kzy9V2ncW2dtEwuzkuj2O4csp7YWEheewR k19Q3zmL3dFSJ3nEpJYydxGUtdpG3sgbWZNF3prd3ba6utrXVc/dLO6YDR8PyFJXr8ckAHyY5y4e nKVOZhkaGspqMgtqG3kjb/LJO7ZvTR13xG41qO06imbX2tranY2yuI8v8/y+buZ9cnLS93EH6rtf iuxYErUva+SNvJG3rGXdqLw1u7stGsKp5/vGioyyVlh0s7hXVlb6OujAh3m/zc7O9vWhsrzVNvJG 3sg7xO4xqfck0Qz7+vWrUNR27cQZ9MPDww/WwMTERGkN4W7mHTujpda33zf1XRdRo4ODg0m//48f Py5tMous1TbyRt7Imizy1uzuhbi+qYPTxcXFShd3bJOYup3UwMCAB2o+zGsltlVLncwS/378d/JG 1sgbecu7jLyjERCN634fr4LarsK9eeoZv9EYr3Le8fdLre2YkIv6rpPXr18n10HsdiJr5I28kbes Zd2YvDW7eyEeQL148SJ5u+/3799XtrhnZmZsk+jDnL8Vv9eptTA1NSVvZI28kbe8S8m7yL3I3Nyc MNR27cT4OXW771gxWsb5vt2ayJK6orXMibWo7ypJncgSr9PTU1kjb+SNvGVdyp8bk1AdE1TpvDW7 e+Xi4iJ54P3y5cuOC6gbxR2rQFJ/lpGRER8GvrhrK3UyS1mrqeSttpE38kbecZ+demRS7NKE2q6j 1dXV5Pvy9fX1SuZd5GfxbEd911Uc9Ze6q1p8P3a6u6Cs1TbyRt7I+ujo6KdjkM7OzlzkauZtQNRL sTV56mA1CqlKxR0N63bOP7u5Sr2MGbX44q6q+JJLnQASdSRvZI28kbe8OxWrUpeWltq+F1lbWxOE 2q6tz58/tyZ0pJ7v2+lq6LLzjlXq8fdybJj65g82Nzd7PgFE1mobeSNvmp31zWPDYty9srLSGndQ qbw1u3spVlC0O/CO87B3d3crt7K7yOBieXlZ+L64a6/I1v57e3vyRtbIW97ylncpYvLd+Pj4vfce MUgvY8tm1HaVxTg69b48tkiuUt5x7FHqzxDnGqO+6ywmczx//jx5a/9OdjORtdpG3sibZme9s7Nz 6z3Gs2fPrg4ODuxmXJ28Nbt7bXt7+8FZ5bECvKxztsos7vg7pW4bFbPLPVDzxd0ERbZV63T1hbzV NvJG3sj7phhwxz3Gbfcefr/UdlMUOWaok93Iysw7mtapf/dojqO+m+B6G9GU18LCgqyRN/KWt7xl nSz6WoODg/feZ4yNjV29e/fOhe9/3prd/RAFcNtW3/Pz86U1ubtR3HNzc8mDisPDQ4H74m6Mhyaz 3PaK2WHyRtbIW97ylneZYjJdbFf+7US8GGugtpvi/Pw8eRvw0dHRwiszyso73r/IytWynyOgvqus yK5qRc/XlLXaRt7Im+ZmHWPqdo/xjd2NbW3e17w1u/vh5vm+IyMjrcF4lYv74uIi+UziiYkJYfvi bpx4SJZSJ3G0QawKlzeyRt7ylre8yxb38DHRNpphZpur7aaJs+xTG2L7+/t9zbvI5Nn19XVhq+9G KbLr4MuXLwtNZpG12kbeyJtmZh3HoMRRwyn3GzEhj77lrdndL7Ozs60Z2zGY7ua+/mUVd2oDzwM1 X9xNdXx8nDwxJI4ukDeyRt7ylre8uyWa3qjtpokJpTGxNOW+PMboRY4ZKiPveKCW2sCLifOdHIuE +s7V6upq8sSQ3d1dWSNv5C1vecu6LdPT08n3Gt1a0EpbeWt290vs99+Lw+vLKO7Yijy1sDc2NoTs i7uxUrdViy0Wi2w9KG+1jbyRN/JG1twtjgxKHctubm72Je/Y+rCX54yjvnMWz9MeOkPztsksqc/h ZK22kTfypnlZR9M6dTHbwsKCi9/fvDW7FffDUld1DwwMmF3ui7vRimyrNjU1JW9kjbzlLW95I2tK FI2tWP3c7WOGOs27yPghVpugvpvs4OAgeYJITICRNfJG3vKWt6zvE8/pU3c5jl2a6GPeMasxXm/e vHFVaury8vJqbm7up1f8c4rY5il18GDyRL55U57Ymjy1ds7OzuSNrJG3vF0UeSNruvEAJOEVmfUy 7/hvbJOovkk3PDycPJkl5WG0rNU28kbeNCvrImOH9fV1F77PeT9yKbjP58+fr549e9aTM86gboqs zhgbG+vJ8QYAANAkqasz4nVyctKTv1u8T+o2ianNeKir169fJ9d2TEwHALgpnssXmUgXfTT6S7Ob e62uriYPGmwBAn+wtbWVXEOxmwIAAFCemPGf2lCOiai9EO/T7W3Woc5iS/+UGnr8+PHV+/fvXTgA 4Dtx3Iln+XnS7OZOsa2TM8OgM0Vmg8XuCFZ3AwDf0tiCzhU5ZijOBO6mw8PD5L9TTKgF/iAa19HA tjsCAFBU7FY8MDCQdD/x4sULz/ErQrM7c90spCIPAi4uLoQCNxwdHXmABQAUFjsnxSTUjY0N26NB B2LSSJFjuro17o4/d2RkJOnvE39/x4bBz62srCTVUuz04BkWAHBtc3Mz+Rn+6empC1cRmt2ZOj8/ v5qcnLyan5/vyp8fRZq6xdvMzIxg4A6pWxPGrPQ48xsAYHR09LtGV5xPChSzvr6e/BBre3u7K3+X Ig/UuvV3gdzFZLDU3QmtxgIAQuwS8+TJE/2wjGl2ZyZmoseK62+3Zzo7Oyv9fcbHx513BCWKFVmp E0ii1gGAZtvb27v1PiEa4GaRQ7pYFT04ONj2OHdpaakrOyrEn5n6QC2OR9KYg7utra1V7qgCAKD6 4ngT/bC8aXZnNCB/9erVrYPhiYmJUt8rmnKpg4PV1VUhwQOmpqaSt1V79+6dCwcADR4DPHRmWMwm v7y8dLEgQayObmelRjd3WooxdOq4+/j4WHhwjy9fviSftTk0NGQSCQA0WOyinLpILY5PoVo0uzOw u7v74M16nAlcltRV3TErPgYUwP1itlfqtmq2QwGA5mp3i+OYVR5bMzvPG9r37fEAN7c17vY5vh8/ fkweF0xPTwsN2rC/v+94AACgbbGYNOW+IRakxv081aLZXWExazsG2u0U2MjISCkzUeM9UwcFsbUi 0J4iKzi6cVQBAFBtRbY41gyD9t3c0SxWd8ZE816s8FxeXrbjE3TR2NhYUo09e/bMIg4AaKB47p66 qntra8uFqyDN7ooq0nQ+PDzs6D1jUB8DfNs9Qfd8+vTJg2sA4EGxLVpqM6zbq1GhbiYnJ6+ePn16 tbGx0To2oBeK7Pa0sLAgLEgQux+mPlPz4BoAmueu3Z70w/Kj2V2jQouZq50UWsxiTx0MlLl9OjRF u1uSfvvw2lmcANAccU5wajMsVooC6bXW6+3/5+bmkmo7PgtskwjpYjJLSq09f/68Z5NeAID+ix2L 9cPqQ7O7worMRD04OCj0XkVWdb98+VJIULDeYiCdUm8xUAcAmiG1GRYrU53XDdUXW5GnbpMYq86B dDFhPLXeYmI6ANAMqceejI+Pu2gVptldcRMTEz3ZRiG2a3KOMPROkZljJycnLhwA1FxscZz6cP7V q1cuHGQgjidKqe2BgQHnCEMH5ufnTR4DAG4VfbSdnZ3W93879wlv37510SrsUawujNebN29cjQqK AkptiG1vb3/3Z8Rs1lgdcv26uR1ybNMUg2iruuvhobypjtTV3bcdVSBvtY28kTf1yntxcTHp/uDJ kye2XVXbZJB3TBZPncgSR42hvikujgB4/PhxUt2trKzIWm3LW97ImwZlHZNLYwL5s2fP7rw/iCOH qXbej6wGqL7U7RSiKL+d/X2zYX5zBkrq+cFWdVfbQ3lTHYeHhx0fVSBvtY28kTf1ybvIFse2XFXb 5JF3TBhPHdebyKK+6dzS0lJS7UVz/MOHD7JW2/KWN/KmYVlHT211dbU1odyOq1nmrdlddVFIqQ+9 1tbW2irumOX6ww8/JP3ZsfUavrgpR5z1kVJ/sRr829Xd8lbbyBt5U5+8U7c4HhwctMWx2iaDvE9P T5PH9HHUGOqbzsW25KnPvWJ1kKzVtrzljbxpZtafPn26WlhY+Gl3mMnJSRc1j7w1u3OQ+uArZp9c nzN0X3EvLy8n/bkxQI8VJ/jiphxHR0fJq7u/3c5Q3mobeSNv6pG3LY7VNvXNu9MJrqhvOrOxsVH4 2Zes1TbyRt40M+vY6SWOGbPLcTZ5a3bnoJMtDe8q7iKrumNGC764KdfExERSHY6MjPz08Eveaht5 I2/qkXdqM2x4eFgzTG3TR7HFeDxHOT8/vzfv169fd3x0EeqbzsQuKLdtSXrfKx5uy1pty1veyBtZ k03emt25mJ2dTboxf/r0aWt1913FXWRV98XFhSB8mFOyeECWOpllb29P3mrbRZE38qYmeR8eHiY3 w7a3t11MtU0fxCST2FVhYGCglWtMXL0v79HR0aTaHhsbM5FFfdMFcdxfkdXdslbbyBt5I2uyyFuz OxeXl5fJDbGVlZVbi/v9+/c/nTmQOqsVH+aUr+gZnfJW28gbeZN33r/73e9au7ZY1a22qb6YcDo0 NPSzmowJK7flHSu0Uyey2CZRfdMdsRgkdXX3zMyMrNW2iyJv5I2sySNvze6cxDbiKTfm0dD+7W9/ +7PinpubS/pzYrvzOKMAH+Z0R8wYTz1WII4qkLfaRt7Im7zz/i//5b8kN8OisYbaprdZ3nfUQExY iYkrNyeyxNnbKbUdE2BR33RP6urueP3mN7+RtdpG3sgbWVP9vDW7c1LknO0//dM//e6f//Iv/zJ5 hXgMCPBhTnctLS0lH1Vwc9tTeatt5I28ySvvf/yP/3HS93803FDb9Eassp6cnGxr/Pyf//N//u6f //zP/zy5qXZ9/jfqm+74+vVra5e0lLr8Z//sn8labSNv5I2sqX7emt25SZ2J+stf/vK7f/6X//Jf JjfUYrtkfJjTXXG8QOpElF//+tfyVtvIG3mTcd6pr9PTUxdRbdMDcYxXyr35P/kn/+S7f3727FlS bUdTHfVN9+3u7nb0PSxrtY28kTeyppJ5a3bnJrYTT13d/e3rj//4j5PP/caHOb0RD9VSjxiQt9pG 3sibfPNOeY2NjTmrW23TI0XO2y76iqb6xcWFi66+6YH4Hk09YkDWaht5I29kTeXz1uzO0fLyck8G 3bGq+/Pnzy64D3N6JOrtyZMnBt6obXnLW940JO+U18nJiQuotumh+87pLvM1Pz/vYqtveqiT1d2y VtvIG3mTV9Z/9md/1tpRldrnrdmdo04bYu2+/F744qb3Uo8qkLfaRt7Im3zzbvf18uVLF09tk0m9 pq7q9vBNfdNbnazulrXaRt7Im/zu4eOee25u7urdu3cuUH3z1tTM1ebmZlcH3UNDQ7ZJ9MVNH8Rk ltQz/uSttpE38ibPvHd2dq5mZmYePBvY74Xapj9iokk3x93x0A31Te/t7+8bc6O25S1vedOArDW9 G5O3ZneuoiH20Nndsfr73/7bf1voBj62dcIXN/2xsbFh4I3alre85U2D8o7Bdgy6b2t6x1ndqG36 4/T0tKuruj1oU9/0z+joqDE3alve8pY3Nc9a07sxeWt25+yu1d1x1nZshRwN8SJbrw0ODl59+fLF BfbFTZ98+vSp0FEF8lbbyBt5k3fecS73xMSE3wm1TYW8ePHCqm7Udw3F7iqpdfsXf/EXLpzaRt7I m4yy1vRuTN6a3TmLhvS3DbFocq+vr7caZdd++9vfWtXti5sMRS2n1u7//t//24VT28gbeVODvM/P z6+mp6evpqamXDS1TZ/FJJSHjhqwqlt9k584ui+O8Eup3R9//NGFU9vIG3lTYUX6YbFwlMxr+/nz 51fxevPmjauSqZWVlVbDOxpjsZL7ptRtzAcGBpzVnbHLy8vWbKTrV/wzeYrJLA8dVXDzFfWO2kbe yJv65P3161cXTW1TAePj41Z1o75r6PDwMLl+Ly4uXDi1jbyRNxWV2g+L3tptfTXyqu1HLkX+oiF2 VzHG/566FbJV/lAdy8vLSfUbzfGPHz+6cAAAUKIiDTHNMsjDyMhIUv3GzisAQPUU6YdZ1V0Pmt01 t7q6mlTYscrfqm7I+wt6aWnJhQMAgJKVtbr75cuXLiZUSBzll1rHcdwIAFAtqf0wq7rrQ7O7xoo0 yTY3N104qJiYXZa6uvvTp08uHAAAlOjmWY9FX2dnZy4mVEgs+hgeHk6q45mZGRcOACrEqu5m0+yu sdRZLM+ePWttiQ5US2xLnnp2d2x/DgAAlGt0dLSjRvfk5KSLCBXk7G4AyJtV3c2m2V1TsaoztTm2 s7PjwkFFpa7ufvz4sdXdAABQsk5Xd1vVDdXl7G4AyFORftjGxoYLVyOa3TWV2hh7+vSps7qh4l/Y 0cC2DQsAAPRX0dXdVnVDte3t7SXV9C9+8Yurd+/euXAA0GdxPK9djptNs7uGnNUN9RRbk9uKBQDy EtuimlQK9atrq7qhnlIns8zNzbloANBHMd4eHBzUD2s4ze4aWl9fTyrsX/3qV7Y7hgxEnZrIAgD5 OD8/b30fDw8PX21vb5s5DjXyx3/8x8njbqD6jo+Pk48Q+/DhgwsHAH0Sx/Na1Y1md818/fr1amBg IKm4/97f+3uth29A9S0sLPjyBoBMxFme334vx2zzGIjHPTuQr6Ojo+RV3b/85S9NModMDA0NJdX3 4uKiiwYAfRCrup8/f25xGJrddbO1tVVoO7VoiHnoBtUXM8Z/+OGHpPre3d114QCgx+IMzzjL8657 742NDceNQKZuTmR56PWP/tE/cq4vZOT169dWdwNABg4ODiwMo0Wzu0aKrOrWEIP8pJ7dPTIy4qxQ AOix2dnZB7+j43iS1dXVq48fP7pgkIk4nuCuiSzO6ob6SD27e2lpyUUDgB6LI8NSvq/X1tZctJrS 7K6Roqu6r19xIw9UXzwQT13dHeeOAQDV/K6OFWGaYZCH1FXdk5OTLhpk6PDwMKnW43vfji0A0Dup Rwv5rq43ze4a6WRV9/UrbuaB6ktd3T0+Pu6iAUCPxOqulO/pOGPMLixQfRcXF1Z1Q4Oknt1ttRgA 9M7Y2FjS93Q8T6e+HsWDlXi9efPG1cjY27dvO250x+vFixcuZuYuLy+v5ubmfnrFP1M/sWIsVoGl 1Hd8TqC2kTfyprtipnhsT57yHb2/v+/CqW0yEDmm1HY8gEN9k6/Nzc2kmn/69KnJa2obeSNveiC1 HxbP0T99+uTC1bi2H12H/erVK1clY7Fqs4xmd7xOT09d0Bp90Gtw1tfLly+t7lbbyBt5UzGxqivl +/lXv/qVB+Nqmwy8e/cueVX37u6uC6e+yVhMYEs9Qkzdq23kjbzpvtTn4rH7GrWvbc3uun1Qd/qK Dwp8cVPP2jeZRW0jb+RN93z58iX5aCFbqalt8pC6qttEFvVNPfz6179Oqv3h4WG1r7aRN/Kmy+Pu 0dHRpO/n8/NzF67+ta3ZnbsyV3Vfv05OTlxYX9xkYGRkJKm2JycnXTS1jbyRN10SY6rU++6//uu/ duHUNhX3/v375FXdf/7nf+7CqW9q4PDwMPm7/eDgwIVT28gbedNl8X07NDT04Pfyjz/+6GI1o7Y1 u+v0IV3Wa3p62sX1xU0GijxUdyaN2kbeyJvyff369WpwcDD5e1neapvqSz2eIF6/+93vXDj1TQ2z bucVk9Kt7lbbyBt50xv7+/v3LgjT+2xMbQs8Z6lnE7T7ilnrMXsdX9zUb+C9uLjowqlt5I28Kdne 3l6h+255q22qLSayPH36VG2jvmVtdbfaRt7Im4pnPDU15b68ubWt2Z2rOGcgdSu1lNf8/LyL7Iub Gg68f/jhh6vPnz+7eGobeSNvShKrt54/f67Zjdquoa2tLbWN+pZ18mtsbMzFU9vIG3nTB7/5zW9k 3cza1uzOVWw13q1G9/Xq7o8fP7rQvrip4cA7tmJEbSNv5E05ipznKW+1TfXFqu6BgQG1jfqWtc8B tY28kTeyptp5a3bnKM7c7eaq7uvX6uqqi+3DnBoOvJ88eWJ1t9pG3sibkoyOjnoQjtquoZ2dna7W djTTY+X46empi62+qdmYO17j4+MuoNpG3sgbWdObvDW7c7S0tNT1RreGmA9z6j3wXl9fdwHVNvJG 3nTo+Pg46fv3j/7oj+SttsnEyMhIV5rdnz59ajW5r1eNT0xMuNjqm0yyvvk9/tDr5OTERVTbyBt5 I2u6n7dmd26i+Rxn7hYddP+Df/APkv59vxs+zMkn75TXs2fPWqtJUNvIG3lT3MuXL5O+f//sz/5M 3mqbDKROZPnlL3/5YN7v3r27mpubu3WXtvPzcxddfZNB1qmTYKamplxEtY28kTeypvt5a2jmZmNj I+nG+le/+tV3//zf/tt/S/rvBwcHr/7mb/7GhfdhTgZ5p05mia0ZUdvIG3lTTJGjhfb39+WttslA mRNZ7mtyX79mZ2dddPVNBln/9//+35M+G6Lu379/70KqbeSNvJE13c1bszsn0XS+3uqs3dd/+k// 6WfFHQ3s1Idy+DCn+nnfrPeHXsPDwyazqG3kjbwpaGZmJul7N7YqlrfapvouLi6SJrI8fvz46re/ /e3P8o5XNM3b+bM0xNQ3+WQ9Ojqa9P0/Pz/vQqpt5I28kTXdzVuzOye7u7tJN9TRGP8//+f//Ky4 Nzc3k/6cuJHHhznVz/uv//qvr54+fZpU34eHhy6k2kbeyJtEsVIzdVV3nNspb7VN9cUq7NRG1m15 T05OJv05y8vLLr76JoOsDw4Okmo7jiKMIwlR28gbeSNrupa3ZndOnj9/nnRDHc3x24o7brKfPHmS /HAOH+ZUP++1tbWk2h4fH3ch1TbyRt4kWlxcLDR5VN5qm2qL1dUpE1ni343JL7flffN/e+gVY3QN MfVN9bOO3dFSn8/FOB21jbyRN7Kma3lrdufi+Pg4eaD89evXO4t7ZWUledtFfJhT/bw/fPiQvNIs tmpEbSNv5E17ikwcjUmo8lbbVN/q6mpSbcc25fflPTQ0lPTnbW1tCUF9k0HW29vbSbX97NkzR4ip beSNvEkQ/bDYQSmedcuaNvLW7M5FNJuLzBq9q7iLNMR8MPjiJo+8U7dejC0WUdvIG3nTno8fP17N zs62/T0bR4x8+fJF3mrbRam4mCyeOpHlOte78n79+nVyQ+z68wL1TXWzLjLxLY4URG0jb+RNe8bG xr6bYNruzsOybmhtx7Y78Xrz5o2rUmHn5+dJjenHjx//tP3Z5eVlq/F1/Yp/vjYzM5N0/rezfavv vrxpTt5FzhGNLRtR28gbedO+mDwaq0DjLM77vmPX19flrbZlnYFYVZ1y//zixYsH846VnDGWTvlz 9/b2hKG+ySDr1CPEYqcHq7vVNvJG3rSX123PtuN4sJhMet/3qaybWduPXIo8pDSl4xXhtuPs7OzB P2tkZKS17aLZ5ZCXmPGW8rmxvLzsogFAAXGfHDtl3dbQiv8tVosC1RYPzAYHBwsdT/CQ1CZ6PMQD qi8WmcRik5T6togEAB72UD8sxtkbGxtXnz59crFo0ezOQOoKzfh3479pV2xffNufMz4+3toCwKxT yNPNLVtsmQgA3RX3zQcHB63Vnret6gaqKxrXKffOsUNeu2PleAj30A4QN18xMR2oPkeIAUC5YqVu u5PJ4t9bWVkxwRzN7hwsLCwk3TjHrJcU354hFo3y+fn5q4uLCxceauDbh+3tvDyQB4ByRKMqHmjH +d5A9cX2win3zdvb20l/fup2xxMTE0KBDBQ5Quz09NSFA4A7xO6jqbsiWbCJZnfFxQzwp0+fJhX3 8fFx8vvEKu5ocnkYB/WSukIltm50cwAAQJPEGDrlnjlWacf2xSnev3+f3BBL2bEN6J/U1d2zs7Mu GgDcIu6xnzx5kvS9ur+/78Kh2V11m5ubSYUd52trVAHXYguX284PLePsQQAAqIO7jva667W4uFjo fVIbYvHvA9WXeoRY6vGDANAUcQ53yndqPPe2hTlBs7vCijSpUrdSA+ovdcvE2PoFAACa4Pz8PHnF dZwjWEQcF5byXnEGYez2BlRfjKNTPkdii1YA4A+iH5a6y/HW1pYLR4tmd4Xt7OwkFfazZ8+uvnz5 4sIB34njCWKrxW4fhwAAALmJ7YRT7pNjFXgnXrx4kfR+q6urQoIMHB4eJtV2TGZJPQ4BAOqsSD/M qm6uaXZXVGxF/vz586Tiji0eAG4Ts8Z7+RAPAACqLrYRTl3VfXp62tF7HhwcmNQONTU4OJhU33F0 IQBQrB9mlxS+pdldUakD4JgR+uHDBxcOuFWRB3lFt2cEAIAcxNnbKffHIyMjrQdxnSjyIM/2jJCH qNXUc0Y7/UwBgDoo0g+L3UzhmmZ3RY2NjSUVdwzSAe4zPT2d9LkyPz/vogEAUEuxffCTJ0+S7o/j IVwZdnd3k943muMaYlB9sZVqNLBT6ntvb8+FA6DxUvthc3NzLhrf0eyuoNgWLaWwY7WmVd3AQ87P z+0YAQCJnAEG9RTHgKXcGw8PD5fWcI7PldRG+/7+vtAgA2traz3fMQIAcpbaD4tX7GIK39LsrqBY TelsXaAbRkdHkz5fVldXXTQAGuvs7Kx1Xu729nZrFShQH6lbiZd9tm6cMZjy/i9evBAaZCC2VP3h hx+S6vv4+NiFA6CxUvthMzMzLho/o9ldMUW2UouZL/1ycXFxNTs725oVD1Tf4eGhM8QAoE1TU1Pf 7aYUg3AzyCF/b9++Tbonfvr06dWXL19K/TsUaYjF3xuovqWlJQ/tAaANufXDqK5HMZs5Xm/evHE1 KiBmi6cUdpxl8JDLy8vWGQbXr/jnTr1+/bo1szwe+sXfI1a82OKxGrqRN/XKe2hoKOlzJuodtY28 kXcTc4kjPW77bnz58mXhAba81Tb9F7ujlb3bUZG8213FEuPu+DPfv38vPPVNBllHrV4/L2v3CLGY AIPaRt7Iu2ly6YdR/dp+dP1L8urVK1elz2L15ODgYOlNqJuz1ovOBo9mdnz43LXd28HBgRAroKy8 qW/eW1tbpd9EoLaRN/Kum8XFxQe/I2MCWXyvpkz6lLfapv8PQ7rRhCqS90N/l5hUHs9qPn36JDj1 TWZZx2ptR4ipbeSNvLlb1fthZFfbmt1Vsb+/n1TYw8PDbW0v3GlxxwA8tmCKgfZ9f5+JiQkh+uIm g7xjC8aH6vnm6+TkxMVW28gbeTdGbKV216ruu7Y4/vDhg7yRdQYWFhaS7oPj3+9m3t8el3D9Gh0d bT0fsHua+ibfrM/OzpI+a2IL17j/QG0jb+TdFFXth5FtbWt2V0UMaFOKu91zsjsp7lj+n/KgL87w xhc31c87Zo2nfN5MT0+72GobeSPvxlhZWUn6noz7+HYG3fJW2/RXrJBOPSe73SMLiuYdk0qvtyqf nZ29Oj4+bvvzBPVNtbOO4/9SPm9itxjUNvJG3k0xPj5euX4YWde2ZncVpM74jAZ0u1uZdVLcqQ/6 ojmOL26qn3dsxZiyfWP8u+/evXPB1TbyRt61FzugxOqqlHvg3d1deSPrDKyvrydPZOlF3vE8xr22 +qZ+WW9vbyd95sSxgSa7qG3kjbybIBZNph4t1It+GFnXtmZ3FfzdAeptv+bn53vyQR7bMXbjPDN8 cdP/vFM/d+I4A9Q28kbedZf6YDqOBokGubyRdbVFA2lgYCCpvvf29uSNvGVdOOs4iiCOOin7LFLU NvJG3rlbXFysZD+MrGtbs7vfYkZKSkM5Ximzvjst7jiLO+XvFtsj44ub6ud9fn6eVNux5aMzxNQ2 8kbedRerqlK+H9fW1uSNrDMQjeuU2h4cHExaYSlv9Y2sbxP3CSmfPWNjYy662kbeyLvW4vly6m5q veyHkW1ta3b3W+rZuVNTUz39ID86Okr6+8Ws1ZTVLfjipn95x9aM3TgbBbWNvJF3juKs3G4dLSRv tS3r/hoZGUmq79RnJPJW38j6NnGfEBPHUz5/Tk9PXXi1jbyRd60dHBy0fX/e634Y2da2Znc/FdlK 7fDwsOfFPTw8nPR33NnZEa4vbjLIO24sunVuIWobeSPv3HTzaCF5q21Z9080jlJqO1aapE7glrf6 RtZ3Sd2qdXl52YVX28gbeTdCnN09Ozt7787H/eiHkWVta3b3U5zFk3LDOzQ0lLSVWlnFHc3rlL9n NMdT/5744qb3eUedxhaNZpmrbeSNvJvu48ePrZXaKd+JMTCXN7Kuvl40muStvpH1XVIn3NgxUW0j b+TdNB8+fGjtgHxzN5TUo4Vk3eja1uzupxcvXnR1K7Wyivvr16/J5yjE9uf44qb6ecfW5Cm1PTMz 48KrbeSNvGsn9Wih8fFxeSPrDKSeCRirSlLOBJS3+pa3rNuReoTY9va2i6+2kTfybpyY7BULL693 Gi5ypKasG1vbmt39EitBUs8EjIF6v4p7bW0t6e87MTEhZF/cZJB3rGRLOUMsHgC+f//exVfbyBt5 10ZM7IxVVCn3unEUiLyRdfWtr68n1fbk5KS8kTelZ727u9v1nR1R28gbeddJbF/ez34Y2dW2Zne/ xOrIbp8JWGZxR0PsvrMTytraEV/c9D7vOBvFGWJqG3kj76aK1VO9egAtb7VN70SdDgwMJNX3yclJ VnnHz6ghpr6pftZRp8+fP0/6PEo9oxS1jbyRN7JucN6a3f0QM1J6cSZg2cWtIebDnHrmfXZ2llTb sRVkkZl1qG3kjbyrKPVooa2tLXkj6wxEoyiltmOb4Vzyjnvx2H0tzjHUEFPf5JF16hFi09PTAlDb yBt5I2vay1uzux9WVlZ6ciZg2cV9enqa9PeO7SBjW0h8mFP9vFPPEPO9obaRN/Kug5hQmrJ7UacT vuSttumd1Ikssc1w1fOOledzc3PfHUMUu8ahvql+1p8+fUpa+BL3J/HfoLaRN/JG1jyYt6ZFr0Xz 99mzZz3buqjs4k59YLC3tyd0H+ZkkLczxNQ28kbeTRQ7EfVy5yJ5q216I3XnohijdzJRu5t5x9/r 4ODganh4+M6G2Pv374Wuvskg69QjDdfX14WgtpE38kbWPJy3ZnevvX79OnkrtU4aSmUXdzSvU/7+ IyMjQvdhTgZ5FznTMD7PUNvIG3nnKhpIsVI7ZYVVpw0leattemNpaSnpvja2BK9a3h8/frxaXV1t a7J8/Lyob6qfdezO0MuJOKht5I28ZS3rRuT9/Pnzq3i9efPGVemR2JK8l82ky8vL1jZn16/45058 +fIl6aFgvI6PjwXfI2XnTbPyjlnjKbVty0S1jbyRd85SdzUp43tP3mqb7oujBlLGrLGtcDSWq5R3 /Pcp2x3HpFW7Lqlv8sg6dklLuf/Y2dkRhNpG3sgbWXNP3o9cit5KPfO6qgPW1DPHp6amhA8ZiPPA vj3/r50Vbh8+fHDhAMjSXVsC29EE8raxsZFU2/FwpIpSjxDb398XPmRge3vbjokAACXS7O6x+fn5 np4J2C3R3IomV8pM+WiiAdWXeoZYVT+nAOA+sfNQyvddNMatmoQ8xO51KfV9cXFRyZ8j9QixOAIN qL7Ylvzp06e1+JwCgPvoCdErmt09lLqVWrw6PROwm2ZnZ3t6BhrQG6kP/+MMMQ//AchN6r1srMIC 6ncvG8eM1ekZgoYY5GF1dbUWO1AAwF2i0R2LICcmJq6Ojo5cELpKs7uHUs/CrfrW3ycnJ0k/T8xa jdmrQPWlbut6cHDgogGQlS9fvlxtbm62Jm099D0XR3xE0wmovniYlnIfu7W1VemfJ/UIscXFRb8E kIHYMTGltmN3xY8fP7pwAGTjZj9scHCw9b8ZW9MNmt09Eqse4/ztlBvZt2/fVv5nand7uMnJydYM e6s/IQ+7u7tJn1djY2MuGgDZOjw8bN2vah5B3mJVc8pxW7FquuoP26K5FRNu2v2ZTM6BfMTOEinj 7lgNDgA5uK8fFversWPJ2dmZC0VpNLt7ZH9/P+kGNj4IcvDq1at7HxzEWb6Xl5d+ASAzRc4QOz8/ d+EAyFoMtmPQfbOxFKuvgOpbWFhIun+N8Wodf64YpwPV9/r1azsmAlBL7fbDRkdHW/+u7zc6pdnd Iy9evEi6gY3tHHIQ2z/ePENsZGSkNbg2mxzyNj8/7wwxABopBto7OzutCahVPs8X+IM4EzBlBXSs AH///n0WP1vqEWKxA5td1SAP7e6YeP2KXdgAoOpS+2FxxBh0QrO7B2IrtZTCfvz4cWugnos4Qywe FMzOzl6dnp4KHGr02ZWyDWR8djlDDIC6yem+HJoszt5OGXfPzMxk9fOlPjCMFaNA9W1vbyfVdiww MZkFgCor0g/zTJlOaXb3QKzSrvPqyNjWMZcZ8UCaiYkJs/AAAKjdfevx8XFWP9/e3l7Szzc5OemX AjJw246JD72ccQpAldW9H0Y1aXZ3Wcy2jO0PnXsL5Ojw8DDp8yvOWQEAgF5K3ZEox22+U58t5LZj HDTZ8vJy0rg7/n0AqMM9q34YZdHs7rLU2ddjY2MuGlApqWeIOc4AAIBemp+fT7pfjS3Pc5S6SmZj Y8MvB2QgdktMmbDz9OnT1opwAKga/TD6RbO7y6JYnasF5Cz1DLHczj8EACBfnz9/TtoCOFY8x1Fc OYqV2j/88EPbP2usqnG2L+QhxtEp4+4YpwNA1eiH0S+a3V0UqxtTCjsGrV+/fnXhgEqJGePxULDd z7KYkR4z0wEAoNti9XLKuDtWgedsdnY26eeN1TVA9R0fHyfV9tDQkMksAFSKfhj99Ci2p43Xmzdv XI2SpW6ltrCw0JW/x+Xl5dXc3NxPr/hn6kve8u6GqamppM+z1dVV4aht5I28kbesZd110fBJuU99 +/Zt1nnH6hdbQ6pv6pd1POx/9uxZUn1Hgxy1jbyRd1Xoh9HP2n50/Yv16tUrV6VEqduLxatbRReD +V4M7qkGecu7F+/z0CsG6WbmqW3kjbyRt6xl3U1HR0eVafz2Mu/BwcFKPGtQ3+pb1uVaW1tLqu2Y lI7aRt7Iuwr0w6hAbWt2d0PqVmovX770QY68qXTew8PDSZ9ru7u7AlLbyBt5912czfvx40d5I+sa inF0yv3p1tZWLfLe3NxM+rljpQPqm+pnHfcrKUeIxcsRYmobeSPvKtAPowK1rdldtjgzJ7aGr8rW Q1Uv7jgPGB/mVD/vaF7bMlFtI2/knZvYGi0eHEezpwrXVt5qm3K8e/fu6he/+EXb96ZPnjzp6tiz l3l//vy59fO0+7PHZ2CstkF9U/2s/24bTkeIqW3kjbyzoR9GRWpbs7tsp6enSYUdHwTxgdCk4o6H DNE4Gx0dvZqenvZL48OcDPKObcmfPn2a9Pl2fn4uJLWNvJF339x2/mXsVBKrO6NZJG9kna/U1SPd Xt3c67xjIk/Kz++Zj/omj6xTnynGGL2bzxTlrbbljbwp+7urif0welLbBj79HnTGFmRN+SC/uLho XZ+b5zfErHx8mFP9vFdWVpI+3+LMMdQ28kbe/bKzs3PvKs+4Lz07O5M3ss7Q0NBQpSZh9jrv+Hna +bnjOsUzByu71Tf5ZP3ixYukzze/f2obeSPvfqraJExZN7a2NbvLFAPIm43cfm8n1u/ijhU129vb rS2N79pmbmlpyS+PD3MyyDvOA0vZLjJW08VnAGobeSPvfohV3O18X8VuQ3t7ez35zpK32qZzR0dH lTtepx953/cZNz4+frW/v2/Fp/omw6zjniTlM86OiWobeSPvfknth8W/2+1d1mTd2NrW7C5TXMcq baXWz+KOVTLRxG5n2+P4kNMQ82FOHnm/fPky6XPu4OBAUGobeSPvnosdhVK+rwYHB3vSFJK32qZz U1NTSfUdjaM65n3z+cPAwEBrZyU7p6lv8s469QixmJD+4cMHYalt5I28ey61HzY/Py9rupW3ZneZ 4ryBlOLuxbaJ/SrukZGRpGsRZyfiw5zq5318fFy5lTSyRt7Im5tiEJ3yfRVHdcgbWVdf6k5DMbG6 rhNZYiVN7BYXWx7HePrLly9+QdQ3Ncl6dXU16T4m/n3UNvJG3r2W2g+L871lTZfy1uwuy+HhYVJh x3aJdf4gj9WcKdcjtmDDhznVzzseFsY5p1Wb2CNr5I28uXbdAEpZERUNNHkj6+pbXl5Oug+dnZ2t dd7O4lbf1DPrGEOnfNbFSnA7Jqpt5I28eym1H2Y3Nbqct2Z3WSYnJ5OKe3d3t9Yf5HGTHduoVW1m jy9u5N25OKIgpbYXFhaEpbaRN/Lumc3NzaTvqZmZGXkj6wzEw7GUrX17OcaUt/pG1mVL3TFxf39f YGobeSPvnkk9WmhjY0PWdDNvze4yfPz4MWn1SPy7vZqB3c/ijvPCqnZmgy9u5N25OAcwZfvIWAlu W0W1jbyRd6/EjkEp96BHR0fyRtYZSN09LLb3ljfyJtesY5FMymfexMSEwNQ28kbePRG9rZRnw03p h9HX2tbsLkOcj5VyAzo3N9eID/IPHz60zkhL+dD7/PmzXygf5mSQdwykUz73tre3Baa2kTfy7rqL i4tKbqUmb7Ut686NjY1Vcjc1eatvecu6G2LCeOoRYpeXl0JT28gbeffE+fl5q8/VTv+nKf0w+lrb mt1lGBoaSrr5jA+CphR3bAupIeaLm/rlnXouSy9X1sgaeSPv5oqdglK+n2LLc3kj6+qL7cirfH6t vNU3su6G5eXlpM++lZUVoalt5I28eyomj+/t7V2Njo7qh9HP2tbs7lRse1jlhk+/i/vm+z/0ijOJ 8GFOHnnHariU+o7Vdqht5I28uyV2CKrq0ULyVtuy7szS0lKlGz7yVt/IuhtSjxCLiT693LFG3sgb efOtk5OT1iru+D5qaj+MvtW2ZnenZmdnkwbd+/v7jSruuMn+9sNNQ8yHOfXJO1bDpdR2zEpHbSNv 5N0tOzs7Sd9LCwsL8kbWGYiJLClb+UZj6P379/JG3tQi68nJyaT7m9iFDbWNvJF3P8UOS7GD7/Dw cOP6YfSttjW7Ox10p6we6fVWalUp7rW1tcqeae6LG3kX9/Hjx7bOZbl+xUPK+NxEbSNv5N0N922b dtvr7OxM3sg6A/GgLKW2ozEkb+RNXbJ+/fp10mfg+Pi44NQ28kbespZ1s/J+/vz5VbzevHnjqhSw sbFR+VWNl5eXrebx9Sv+udeiIZay7VJMINAQyzdvmpV36u4W8bAStY28kXfZUs/zjca4vJF1HsbG xiq/qjHHvGOcjvqm+lnHjompR4j5nVTbyBt5y1rWTcr7kUvR2c1mTBSo8lZqVZLaEIvtkYHqi1Vx KbUd29cAQNlag5uE76O9vT0XDWp4rzk0NOS82nt8+fKlNRkgVr/HJPNPnz65KJCB1CPEFhcXXTQA oDE0uzuQuo1QzEZvspvbR7TzkALIw8jISOW3jQWgvmJ1YsrRQnEEh12EIA9LS0tJ95mrq6su2i3O z89b1zKOVjPJHOp/rxNHiPX6GEUAgH7R7O7Ay5cvkwbdBwcHjb9mqQ2x2I4SqL5Xr14l1XasvgOA sqSe52u1E+QhGjU3m7MP7ab24cMHF+6b6xfPIWIV913HisVudVbCQx6mpqaS7nd2d3ddNACgETS7 C3r37l3SGdQDAwNmVP6tnZ2dpBvzhYUFv2yQgVgdFzPHU1bU+UwEoCxx/nbKPebFxYWLBhmIRk1K bU9PT7tofyuOT4sV7u3enx8fH7tokIGo1ZTPxPHxcRcNAGgEze6CUrdSW19fd9Gufj+z/NmzZ0nb LtliEvIQq+RSPhdj8gsAdCr1qJyJiQkXDTKRujPYycmJi/a39vb2kq5brPwG8jA8PJxU3zH5BQCg 7jS7C0pp2Lq5/F5sX5xy7WJbSqD64tiBlNqOVXgA0KnULT1NtoI8XF5eJtW27bj/IHX7d88sIB8b GxtJtR2LdQAA6k6zu4CYLW6WdHFnZ2dJW8D/f/buJ6SyfcsPeMG7hKIp6BrYIMSBAwfSscEQB6Zj uEUQIjxpHAgtnQoIcSBEgh0KIt0GG4Q2wQcFLYkDoSXY4AUJDqRbGh/UoAY1cCDBgQMHNXDgoAY1 qEEN7sD08r26r2798yz1nLN/e38+IOnbua/Pc39d5+yz1++3fqOjoy4aFMLuGwA6KXuMxsOHD00N gkLEdLTMfeX6+rqL9pHsNLqNjQ0XDQrw5s2b6/uZVms7Nus4QgyAu7i8vLSolMp7EKt3Y/TfXX5O Tk5u9eKlvvbExETqS+PBwcG9/96xyv024j9XhdeOVfeZa/h//s//qcXv7bVzP7fdXdDN1473pCa/ 9p//+Z+navuXv/yla97F146bVa/duphe4LW9dimvfduGbjdf+zav9V/+y39Jfe7MzMzc22t38/f2 2t1/7ds2Drr12vGfKe21M9PUovETDaA6/N739dp/+7d/e/WLX/yi5Wv4h3/4h5X6vW+jm68d70de 22t36rX/3b/7d6n7n7/6q7/62evG/V63fu8SXzvu6b221y7ltW/bK+nma+tPVf+1x8bGrv7gD/7g 6k//9E9/6tM09ZrftleiJ9j+136wsrKSukH60s+TJ09u9YuW/tq3HaV2H68do8BvIztC3Gt77W6+ dtRKaa8d70le22uX8trb29teO6G/v99re+1iXvu2D1C7+dqduDff399v22t38/f22p1/7dsuVuvW a8d/pvTXvs13ljr83k197ds+ROzWa8f7kdf22qW8dtzvee3WxT291/bapbz2bXsl3Xxt/akyX/tf /It/0cjf+7a9Ej3B9r+2Znebf77UxPCH7bW9tma31/bamt2a3V7ba2t2338TMHZ6f+13+NZ5vpq+ Xluzu+xm99f+FjScNbs1P72219bs1nj12prdmt1euz29sfhbj/9bFxcXmt2a3ZrddW92f2mkgj9s r+21Nbu9ttfW7Nbs9tpeW7O7Pc3PaGjv7e1dTU1NXX333Xc//f89f/5c09dra3bXsNnd09Pz1XHb Gs6a3ZqfXttra3ZrvHptzW7Nbq/d3t5YfO+Oo3/je7hmt2Z315rdziVo/eev//qvUyGMjo627feu w3z+X/3qVz+7Xr//+79/fe5DnC3mXAKv7czusl87c8Zi/GxtbbnmXXhtZ3bnOD/aazuzu7wznGOF +fr6+tXQ0NA3V5s7u9prO7O7Oq8d3wkz95FLS0u1+L3b9drx4DFzPf/zf/7Pzuy+BWdXe+1Ov/bf /d3fXf3iF79oubbjmds//uM/OrP7Fpwf7bWd2a1H1NTXzvbDWmlCO7Nbj6htZ3Zf0bLYHdKJ3TxN EuMk47rGqp/bPjACqmd1dTX1frmwsOCiAQA0XExmiJ3amV0k5+fnLtw3vHz5MnVfHouDvnbkA1At 4+PjqfpuZccdAHygH0ZJHkSzMX7+/u//3tX4htgJ8vEYxLuMUuu0WPkQW/0//Nx2FUY7aHA3K2+a k/ebN2+uHj582PJ75qNHj269O0vWyBt5I29kXQ+7u7upB2rxAE7eNxsZGenIEQHqG1l31sHBQUfG vsobeSPv5sn2w2LK57t372RN1/J+0MoZduR3KX5rlFqnfXqujS+u9SZveVdF9kyOGGWO2kbe8pa3 vJF1c2V3KR4eHsq7BdlzOJ8+feqPUX1TSNZxNnCmvj3wV9vIW97ybkW2H7a4uChrup23ZncrhoeH i715VNw+uJF3N2RHJo6OjgpUbSNvectb3si6oWIyUGb3SDR4qjRuu8p5x0S12G3T6rWNCU2RB+qb 6mdd8uYceSNv5F1d+mEUWNua3Td59epV0WOBFLcPbuTdLYODg6n3z9evXwtVbSNvectb3si6gdbW 1lL3jSsrK/JOmJ+fd+ai+qaGWWfHzMZRllVaKCRv5I28q0c/jEJrW7P7JnNzc6ni3tvbU9zIG3n/ k/hsybx/Li8vC1VtI295y1veyLqBMosko7ETDR55t+709DR1Xz42NuaPUn1TSNYTExOp+j46OhKs 2kbe8pb3V+mHUWhta3Z/y7t3764eP37ccmH39PRcjwhT3Mgbef9mHGWMQWz1PbSvr88qc7WNvOUt b3kj64Zfq5t+pqam5H0L0cB2tq/6pn5Zb2xspGp7ZmZGsGobectb3l+kH0bBta3ZfZ83jDEazBs5 8kbevzM7O5t6H93f3xes2pa3vOWNvJF1g0xPT6fuF3d3d+V9C9mpS4uLi/441besC8g625iI6Rix MB21LW95y5tP6YdRcG1rdn/L8PBwqrjjPAPFjbyR9+9E8zrzPjo5OSlYtS1vecubz9Tloay81Taf 13ZmElDsHonGjrzz3r59W/xOHXkj6y9bWFhIfe9eX18XrtqWt7zlzWf0wyi4tjW7v+bly5epwo43 Am/kneNLtzdzysg7xpLHePLM++n5+blw1ba85S1vfnbf19vbe32mbzycLbnxLW+1zc+trq7WYrdx XRti29vb/kjVt6wLyPr09PR6x3artd3f3+8IMbUtb3nLm5/RD6Pw2tbs/pr4Ep0p7s3NTcXdod9n bm7uunkWK9PxZi7v6ue9srJilbnaRt7I+9aOjo4+G78Zk0BiekhpD2rlrbb5uezukaqeI11K3tnz 0UdGRvyRqm9ZF5J11Gumvo+PjwWstuUtb3nzE/0wCq9tze4vyZ538+jRo8o2XutQ3LF7J5pfsZun hDdUeSPvn3v9+nVqlfnAwIBV5mpb3vKWNz+ZmZn56mdG7PiOL+VVbYDJW23L+uuyu0fGxsbkfQ/i XruVEeZxBmMVR1PKG1l/WXZSxuzsrIDVtrzlLW+u6YdRg9rW7P6SGNVVlxvEUos7Gl2xWyd27Xzt DLfR0VF/rN7M5V1I3hMTE6n31cPDQwGrbXnLW96kFkzFjqaqj9yVt9rmd+J7dF1GapeU99ra2lev 8ZMnT66vcxXPRZc3sv62i4uL1CLzeNZW8tEwaht5I+/7ox9GDWpbs/tLosGaKe4qr3YurbjjrN7Y ndPqGb9xLhHezOVd/bxj8UrmfXV6elrAalve8pY3199TMp8fsRNR3si6+t6/f3+9e7jV2o6dJvGf kffdRXPr4wXlsTPn6dOn/kbVNzXIempqKnXftLGxIWS1LW95yxv9MOpQ25rdn6rbuN3Sint3dzf1 xrq0tOSP1pu5vAvIO/tAs8rjcGSNvJF353x6jM1NP1W/fvJW2/zGzs5OrcbtlpZ3TF2KsfBbW1t2 dqpvapT13t5ebY6HkDfyRt6doR9GTWpbs/tT0TzN3BjGWdLeyO9PNMSiydXq9Y8d4M729WYu7zLy jqkNmfdXn01qW97ylnezHR0dpT43Yox51e8L5a22+Y04kipT38fHx/K+5+/dqG/qmfXQ0FDq/fXk 5ETQalve8pZ3g+mHUZPa1lD4VG9vb6q4Ly8vFfc9m5mZcbavN3NqmHc8pMzUdnxJR23LW97ybq7s PWFMCJI3sq6+s7OzVG3HhAd5I29k3ZpoQmTeYxcWFgSttuUtb3k3mH4YNaltze6PRdM0U9hxloE3 8u7nEA9C8WYu7zLyHh4eTtX36empoNW2vOUt7waKsbqZaT9xVEYJOxXlrbap3+4Reatvecu6avdQ Dx8+bPk9Npocpj2obXnLW97NpB9GbWr7+++/v4qfly9fuir/ZGpqKlXc+/v7lf+d4syFlZWVn37i n6suxk/GePJWc4gzJc7Pz/0BF5o3zcp7c3Mz9T777NkzQattectb3g0Ui3HruCtJ3mq76eK7XixO yXzXK+FMaXmrb2RdJdPT06n7qIODA2GrbXnLW94N9O7du6udnZ2rJ0+e1GaamqybWdsPXIrfubi4 uP4i3eqNYH9/v7Oi22h1dTV1Yx5nAQPVF6Nu6rhTD4D7FWOLM/eCcb43UH17e3up2n769KmLBpAU zevMe21s/gGg2WIz4fLy8lc3IT5+/NgzWipLs/sja2trmqsVEg2xTB4aYlCOeGiZqe94KApAc7x6 9Sr1OTE0NGQRKhSijtPUAKrmNlM0YhMQAIQYbx7Pbz8+FmN+ft6FobI0uz+S3T3iHNn2Gx0dTWWy vb3tokEBsqvMY5QOAM0RX6IznxOx+hyovuw0NefIAtxeHAmWuZ+KEaAA8LE4TiiOpBwZGblelA5V pdn9W3FmucZL9cQZEJlcxsbGXDQoQKwyHxgYSNX32dmZCwfQAHFmWIxHy3xGOIMLyvD8+XONF4AO yU7KcVwjAFAqze7fyq52NFK3M7Jjl+InzpYAqi/7sNOuPYBmyE7/mJycdNGgEJlpakbqVpfd9lCO 4eHh1H3V0dGRiwYAFEez++o3DdW+vr6Wb/xip4kvd52TXYiwsbHhokEBYgzOx+e+3PQT43IAqL/p 6Wnn+UINZaepxdneVMvx8fHV4uLi9Xh5U5egDGtra6n33ngGBwBQGs3ufxIPyDI3fjMzMy5aB8VO 7cy5bnHON1CGbEPDQzWAessuhIoFq8ZtQhlmZ2dT932Hh4cuWgXE0RJxTuOnu0OXlpZcHCjA27dv U8fDuLcCAEqk2X2Vb7YY6dN54+PjqYxOTk5cNCjAzs5OqrZjJwkA9RUTehxxAfUTjZPYDezc2HK8 ePHieqH/1xYgRZ5AGebn503NAQBqrfHN7uzukYGBAV+6uyDbEFtYWHDRoABxJERmlXlPT49jJABq LHuuZIzUBaovO03N97nuuLy8vFpZWbl+7uE9GOrj1atXqffgyclJFw0AKErjm93Zs2vW19f91XTp S3dmlPmjR4+uRzUB1Tc3N5d6H97e3nbRAGoo+yB2aGjIIlQoxMTEhIUsBcieqx6j6YEyDA4Opur7 9evXLhoAUIzGN7tjPFrmZi92gtMd2QckW1tbLhoUINvcGBsbc9EAaijOf818Hjx//txFgwJEwySz cDkmPNA9mYaYReZQjti846gYAKCuGt3sjrO3Mzd6o6Oj/mK6KDv67smTJy4aFCK7yvzs7MxFA6iZ Vsfmxk8cQ2QRKpQhxmJn7vM2NzddtC7KTr+TF5Qhu/Cor6/PBB2AmnE0JHXW6GZ3dnSuncLdFTfZ cbNt7BLUz7Nnz1K1Hbv/AKiPw8PD1OfA06dPXTQoRGYhi53C3Xd6eppqiNkUAOXITkyM+zMA6iOO oBkZGbmekmbxOHXzIL54xs/f//3fN+oXjy/Q8UW6CV+6YwdkvJF9+Cl5R2R2V0CsSm+aOuVNc/I+ Pz+3ylxtI295Nzjvy8vL6/u8VptiL168kDeyLkDUalPOgK5T3jElzdQl9U39st7e3k7V9szMjLzV tryRd03Eru6P+2ExLW16erqWC5vUdjNr+0FTz7zb3d1N3eAtLCzU5gFDyQ8HLy4uUmPMDw4OGlfc dcqbZuU9Pj6eel+Oow1kjbyRd/3EUUPxpTu+fH/p/b+3t7foBU/yVttN8tuHDi3/HB8fy7sCdnZ2 UrktLi6qb+/lsi7Au3fvrh4/ftxybceC9Kbt/FPb6ht519W3+mGxqSimaMZmJFlTcN7NbHZnVyqf nJwo7gKy6+/vv1peXq7NG7O8aVLe2UVIJe/8UdvIG3nfLB7IxsKmqampn03/iB3g8kbW1ReLUnp6 elq+txsaGpJ3RcTOn0x28T28aVOXvJfLulTz8/Op792xG1zeyBt5l6/Voyyi9xLv/RaYU2DezWt2 x5jEzI2dL93V8mlDLFYexXm/8Xs17Qu2N3PqlHf2gWjTznRU22obeTdZTPdZX1+/vi8vfVGjvNV2 U2QXMpa+O7hueUcemfya9vftvVzWpYrNPJnajqaHvJE38i5b9vjIOF5Ms5sC825es3t1dTV1Y1f6 talbcccun2iIxS6fGFOuwe3NXN71yTsWrmTen+MhqqyRN/JG3si6euL7WlOmqdUx79PT09RD0dgt qr6RdRlGRkZS78+x6FDeyBt5lysm4Wbe901To9C8m9fsjhFbmeKOneCKu1pirBrezKlf3mdnZ1aZ q23kLW95yxtZFy4aI5lG6ejoqLwrKHIxdUl9ey+vX9abm5uNanqobeRN0/MeHBxMve+/fv1a1pSY d7Oa3S9fvkwV9tjYmDdy5I28Oyi7ICka5LJG3sgbeSPr6shOU9va2pJ3BUWDq2k5qm+akHU0MTIL kuI7elOmKqpt9Y286+bVq1f6YWq7KbXdrGb37Oxsqri3t7cVN/JG3h2Ufai2tLQka+SNvJE3sq6Q zOLFuuwIrmPe2fMdh4eH1TeyLkRMSct87z48PJQ38kbeBZqbm9MPU9tNqe3mNLvjC/TDhw9TX7rj fGjFjbyRd+dkV5n39PQ0YpW52lbbyBt5I+sSREMk80BtfHxc3hUW+TTp7HX1TVOy3tnZSdX21NSU vJE38i5M9LYeP37c8nt9/Lt1OD5WbTe2tpvT7I5VKZkbudgF7o0ceSPvzpuYmLDKXG2rbXnLG3kj 6wI1cZpanfPe3d1N5bm4uKi+kXUBopkRC8dbre3YPPTmzRt5I2/kXZC9vb3Ufdz8/LysKTnv5jS7 R0ZGUsV9fHysuJE38u6C/f19q8zVttqWt7yRN7IuTDRCMtPUotFSh90jdc47JihlGmK9vb21yVR9 U/esY3FK5nt3E54dq231jbzrJDuhJ873ljUF592MG5bT09NUYUdj3Bs58kbe3REP1TJnPcbY84uL C1kjb+SNvJF1F21sbKS+dz979kzeBVheXk7lGruI1Deyrr6zs7PUEWJDQ0PyRt7IuxCXl5ep93j9 MGqQdzOa3fH7Zb6cra2tKW7kjby7KLvKfHNzU9bIG3kjb2TdRTFtp4m7R+qed5zDbeqS+vZeXs+s h4eHU/UdDXJ5I2/kXX3R39IPU9sNq+1mNLszN2+x4iVWvihu5I28uyc7kWNyclLWyBt5F2Bpaelq enr6+siKmOQhb/Ut63rIjjCPHYJ1eg+oe96ZY+HimUrdz/b1Xu69vC6yEznW19fljbyRdwHiXls/ TG03rLbr3+yO1eKZG7cnT554I6/pw5e4iX/69KkPbuRdiHg/zrx/v379WtbIG3lXWJzj+vjx459+ 176+vusxxnXfJaS+1bbdI5//rKysyLvG+dZ9Q4X3cu/ldfHu3burR48etVzbAwMDtV6sqLbVN/Ku 4++qH6a2G1Lb9f8iMj8/3+jzpZpe3PH7zszM/GyXQZ0fqHozd6NWJ9lV5nV7aKq21ba85V03cZ/9 tffw/v7+613f5+fn8kbWBRocHEztHrm4uJB3QWLxeKvnPsYD06OjI/WNrAsRE3cy37ub1CBS2+ob eZdIP0xtN7S2693sjt0jPT09LRd2/Lt1W6HYxOJ++fLl1ezs7PVD0y/lHGcB++BG3tUXq8xbfahW 91XmalttI+86GB8fb7lRsr29Xcv3dPWttusoO02tjmc6NyHvb01disUOy8vLtZ605L3ce3ldsz48 PEy9h8fzNnkjb+RdTdEPy0zs0A+jNnl///33V/ETzcE6iodkmRu2ubm52l2D+LIZux0//NT1y2fs DIjRaq2cRxFN8LpqSt40J+84izvzPl7XXSRqW20j7zrcq1nApL7Vdj1F4yNzv7azsyPvAm1tbf0s x5ieFtkfHBzUeqyx93Lv5XXPOrtRKJoo8Z+RN/JG3tWzu7urH6a2G1nbD+r+iw4PD6eKu65N/yaI s7gzWZ+enrpoUIBoXmdqO5rjAFRPTJLKvJ+vrq66aFCAGG/98ZFRN/3Ev1vXJklTso7nLOvr61dv 3751UaAmYjJDk0feAtRFdtOQfhh1Uetmd5zLnCns2O3btNXIdbK/v5/Ku86jzKFuMqvM4ycexAFQ LZnzfOPH6msow+bmpvG3DRJTOjw3gfo5OTlJvZfHsQYAVEssRMyMMNcPo05q3eyO3SCZG7XY6k65 4o35a2d0f+mnr6/PmzkUIrvKPEYsAlAd5+fnHqBCTY2Pj6fq25l5ANU0NjZmYSJAwbJH+uqHUSe1 bnZnGp8xiuvy8tJfROFit3bmDT3OFgOqL7vKfHR01EUDqJDr85OMxoTaiYUs3333Xcu1PTQ0ZMEx QEVlj5yJyR4AVEc8D231PTzu4WNiD9RFbZvdsVrcGa/Nc3x8nMp9amrKRYNCxMPRTH1HgxyA7ovG VkzUafX9O8auOc8XypBdyBLT1wCoptgElFnANDw87KIBVOh799zcXMtjzG0Uom5q2+zO7vDd3d31 11ATcbNtRz/UT3aVuVE8ANWwv7+fev9eWFhw0aCG373sHgGovtgUkrlvi00nAFTHu3fvrnZ2dq6e Pn163fswnYOmqGWzO3aC9PT0tHxj9vjxY7tHamRjYyN1Yx7/PlB9b968+eZN2qc/AwMDxmQCVMDE xITJHFBDr169StV2vBcAUG1x3F/mvX12dtZFA6ioeJYam4dGRkY+2wAYTXGok1o2u2PlSubGLFa5 UK838UxDzNglKEd2lfnR0ZGLBtBF8QU6c18WR1YAZYgxiZn7su3tbRcNoOJiwXhmA5HjZwDKcHZ2 dvXs2bOr3t5eR7tSS7Vsdk9PT6e+dMeKdOol2xDzNwBlyI7CnZ+fd9EAuiiaW5n37aWlJRcNCpFt hrx9+9ZFAyhA9mjIw8NDFw2gILFZEOrmQR0LNbt7xJjb+okzJ5wNCfWT3SEYD2GtMgfonk/Hpd30 c3p66qJBAbJjbk1TAyhHNK8z7/F2CAIA3Va7ZnecQZC5IVtZWfFXUEPZRQ8aYlCO7PSOvb09Fw2g C2JMWub92tEyUA5Hy5AVzbN4XgNUX2wK6uvra/k9/rvvvru6uLhw4QCArqldszu7e+T8/NxfQU3N zs5qiEENvXjxwipzgAKsrq6m3q9jMg9QfdmFxdEwMU2tmY6Pj6/Pdo+zIY2zh7LE5qDMfZzFLABA N9Wq2X1ycpK6ERsdHfUXUGPGLkF9WWUOUH2Dg4Op92rnhkEZstPU4uxXmiM2FMRip5jW8aW/h62t LRcJChATeuL+zDGRAEAJHjx+/Pgqfn744Yfif5k4d9mqw8/FIoAnT5789BP/3BT9/f2ph6yXl5fy Rt4FyK4yX1tbkzXyRt4dFLv5Mu/TMzMz8kbWhYiGRqa+m/I33uTajsVK0cQeHx+/sTkWRxLJG1mX IX7fzPv9q1ev5I28kTeypit5P6hT4zfOXW71BizGrjVlfNanI3/jn5siOz5ze3tb3si7AK9fv27c KnO1rbaRd0liJ2fmHmx/f1/eyLoAp6enpqmp7c98bRf3157F1GGSh/dy7+VNEM/IMu/5sQlJ3sgb eSNrupR3PZrdsXrQ7hHF/akYoZZpiMWZ7/JG3mXIrjKPXYayRt7Iu/1icVFmEWpMmXr//r28kXUB YlpO5v5rc3NT3g2QHW1fh80W3su9lzfBu3fvru/TMvd0Fpkjb+SNrOlS3vX4spHdPXJ0dKS4GyLb EIsdo/JG3tW3s7PTqFHmalttI+9SHBwcpN6f5+fn5Y2sC5HZwfvo0aPGTFNrem3HcWCmLnkvV9v1 NDc316hR5mpbfSNvZE2xeZff7I6dIJndI3GOc+lfrBR36+LssMyNeZwFLG/kXcZ7f2aV+cDAQNHv /WpbbSPvUjx9+jR17/Xy5Ut5I+sCZKepxXuBvJsjpqRpiKG26yfu0zK1PTs7K2/kjbw7II6OiN+h SVPS1DY35F1+s3t3dzd14/Xs2TPF3SAXFxepVeZ9fX3yRt6FyK4yL/n6qG21jbxLEffarS5Givuu Ji1CVd9qu2QxhSFz3xVTHuTdHBsbGxaZo7ZranBwMDXVI8afyxt5I+/2+XiaWmwCXVpauj7OFbXd 8LzLb3ZPTEw0ptmhuG8ns8MoHrpGg1zeyLv6Dg8PG7PKXG2rbeRdklhdHgtS4z79W4sO40u5vNW3 rMuo6cw0taaNMFfb+bN9TV1C1uWI+7XM9+7t7W15I2/k3UbT09NffP8dHR292tzcLHrRkay5Q95l N7vjfOXMrt2mjTBX3L+xt7f3zb+L+FIeDfH495wdhrzLkR1lXvIqc7WttpF3qWIR4dra2hd3BZ2e nspbfcu6ADs7O40aY6u2byc7deno6EjeyLoA2WMsxsbG5I28kXebtNIPi+efk5OT172OJo45V9uN zbvsZvfq6mqjRmUp7tv50k6E+FCI3UYxbq1Oq53krb6bJjtSs9RV5rJW28i7DuJh6eLi4lVvb+/V 8PCwvNW3rAsxPj5umpravlH2bN+Sz3WXt9pumswo8/gpdZyuvNU38q46/TC1zVfzLrvZnb3ZKnk8 teK+m3iw+mFcWuwuquvfgrzVd9OcnJykPgdikYuskTfy7r7Ly0t5q29ZFyC+N2WmqcV39KZNU1Pb vxG5m7qE2q6neG7chOaKvNU38q66piw+kjW3yLvcZnd2jM6TJ0+8kTe4uM/Ozq7/Zur+4EXe6ruJ Mjd68bD2zZs3skbeyBt5I+sWxEJhu0fUdqtMXUJt11N24VNsNCnx+Zu81TfyrrJsPyzO8Ja12m5Q 3uU2u7NfouKcMcWtuOWNvOtnfX099XkQxxfIGnkjb+SNrG9mmprazjg+Pm7EpgR5q+0mivNf636k hbzVN/KusqYsKpQ1t8y73GZ3nPXXhPFYiht5I+9vi1G4mVXmJZ4TK2u1jbyRN7LutJiOZZqa2s4a GhpK/d28fv1a3si6AHt7e6nanp2dlTfyRt73SD9MbfPNvMtsdmdHNjx9+lTYilveyLvGpqamUp8L 8fBW1sgbeSNvZP112RHmW1tb8lbb6bN9Nzc35Y2sCxBjyXt6elqu7WjKlDbKXN7qG3lXlX6Y2ubG vMtsdmdHNhwdHQlbccsbeddYHFWR+VxYXFyUNfJG3sgbWX9DZoR57B55+/b8bXL9AACAAElEQVSt vNX29U7tzNSlEicCyFttN9Xc3FytR5nLW30j76rSD1Pb3Jh3ec3uJqwkVNzIG3nnxGieeMha188G Watt5I28kXUnnZycpB6oTU9Py1tt/yQa2HU+613eatv1aO0nmjPyRt7I+270w9Q2LeVdXrN7d3c3 dWP17NkzYStueSPvBogzwTKfD8fHx7JG3sgbeSPrL8juHjk4OJC32v7J9vZ26u9nZWVF3si6EP39 /bWd+iFv9Y28q0g/TG3TQt7ff//9Vfy8fPmymP/y2XNZ4zyDJosRYvHF8cNP/DPyRt51FCN6Mp8P CwsLskbeyBt5I+tPZHePxL8bU3bkrbY/iL+Hhw8ftvw3FCPzS9qBJG+13WTLy8up793RpJE38kbe t6cfpra5Oe8Hpf0Xv7y8TJ39NDo6Km2AhogHZH19falV5u/fv3fhAG4ppkP54gj1s7e3l3qgtrS0 5KLxmZmZGWdLQg2dnZ2lantiYsJFA7gl/TBoTXHN7niglrmhWltbkzJ3FufVNfmcCyhJ7NbOfE7E w1wAbnd/9OG9dGxs7GpjY+P6izhQPrtHuA/ZRRPRHAfKMDQ01HJtR5PmzZs3LhrALayvr+uHQQuK a3bHypTMzZSdJtzW6enp9YfJ8PBwcWf7QpOdn5+nVjxOTk66aAC3EDs5v/S+Go3vnZ2dxo80hlJF 7WbupQYGBiwM5ovi7yJztm/8LQFl2NraSjVf4vkaAHnx/Vo/DG5WVLM7CjXzpXt6elrCpMRK05ge 8KHB/fHP4uKiCwSFyCyMilHmb9++ddEAkuJ81W+9v8ZZrXE/Huc0ep+FcsRilUwDI6Y6wNd8bWHU xw9lY8Rx7AK3SArKEfUa93rG6gK0j34YtK6oZvf1IeOJL937+/sSpqUb9HigE6P6vnWjHucA27EA ZYiHrpnPi83NTRcNIOHFixep99n5+XkXDQrx5MkTo2m5NzEx7UsPaWOXUuwM9fcD5YqmSuZ+MI7A AaB1MZLcUY3QmqKa3ZnxVz09PVfv37+XMN8UX64zK1EPDw9dNChAPDTL1HZMcwCgdbOzs6kv3dEc B6ovu3vEcTC0YmRk5Kd77tjEcHZ25qJADcQmo8z9YNQ/AK370vRZkyvhy4ppdsfqP7tHuG+vXr1K /V0ZBQLliIevmfp2pg1Aa2LSTSwsbfX99fHjx6bjQCHiSKfM/VMcUwA3OTo6sqMT3BNeb2JyTwjQ mmzfIhakQ5MV0+yO5nWmuI+Pj6VLS246b9IKKSiTVeYA7RHNLV+6wXcj09QAyI4yNzERoDWLi4up 99eDgwMXjUYrotkdZyrHjpBWCzu+oEOrsmfBx/neQPVZZQ7QHuPj40aYQw29fPnSNDUAUuJ82Mxn x8LCgosG0IK+vj7T1CChiGZ3rErJ3DjFqhdoVfZcuidPnrhoUIjsVJAYEQTA18WEm8x9k4VEUI5n z56l7ptiig4AzZZdZG5iIsDNzs7OUt+7LSSCQprd2ZE4mhVkjY2Ntfz3FR80b968cdGgANlV5hZL AXzbxsaGIyKghqJZkdk9Es0KI8wBCNFkydwfxvd0AL7t8vLy6vnz51ejo6M3Nr5PT09dMBqv8s3u aCo+fPgwNcLc7hGytre3Uzfm6+vrLhoUILvK3NmTAN82PDycumeKCTpA9cUubSPMAbiNk5OT1GfI 5OSkiwaQED2ytbW1q4GBgc/eU+N/px8GBTS77R6hUx8YmUUV8aAXKEN2lLmRnABfFqvFM++nvnRD ObLT1F68eOGiAfCT3t5eExMBOiCmGsezzjgyLN5TV1dXXRT4Jw/i8Pr4+eGHHyr5XzDGNGS+dF9c XEj1E7HCMs6Z/vAT/8znsg94qjoeRN7qm8+vUaa2471A1sgbeX9uaWkp9X4aK89R37Kuftbv3r0z TU1tI29kfSdxJFjmPjE2N8kbeSPvu4kFqPphalvev8n7wYebjJj/XzVnZ2c3nkfw8U/8Qnz5Tc8q /Jvt7u7W4mxfeatvPhcPZUtfZS5rtY28uy1znq8R5uqbcrLe3Nw0TU1tI29kfSex0zDzWVLViYny Vt/IG1lTbN7VbXbHl+jMjVI0K1Hct5U92zce+FZxR4O81Tefi8+4zOdJPPSVNfJG3l//73jTz8TE hGDVt6wLyfq3q+BNU1PblXR5eSlvZF2IaGBnPk9ik5O8kTfyRtbcU97VbXaPjY21fIP06NGjq7dv 30pWcd9J9mzfEh5Gy1t9c3X9ULb0SSGyVtvIu5uWl5dT90jb29uCVd+yLiDr7Ahz09TUdifEZJD4 HIlnQvGsJ/5O5Y2sqy+OsCl9Uoi81TfyRtYUm3c1m93n5+epxsTs7KxUFfedZccuxdmV8kbeZYhd hq3Wdjz0rdooc1mrbeTdTf39/alFqFVsTMgbWX8uGooWsqjtKojPjZ2dnavx8fHPngVVcYqfvNU2 n8suMh8dHZU38kbeyJr7yruaze7sCPOjoyOpKu57MTAwUPQoc3mrb74sHp6VPMpc1mobeVflv99N P0+fPhWq+qaQrDMjzGMxoGlqavs+RYP74ODgam5u7ptHikUDXN7IugxRryWPMpe3+kbeyJpi865m szvTcOzt7a3k2cmKu0ylL7SQt/rmy+JhWuw2bLW2Y2yirJE38r66bkJk7o2icYH6pvpZx6jozA68 6elpoartexNT0jL35lU7K17eapsvy04MiaNy5I28kTey5h7yrl6zOztKemZmRqKK+96cnp6m/v6q NkJf3uqbr4uHtJn6jiM1ZI28aXLe79+/v3r8+HHRx0DIG1l/WfZs1apNvZF32VZXV1N/f1XboCFv tc2XxQSQzEKqOCqnShuY5K2+kTeypti8q/fFYX5+PvWl5/DwUKKK+15lJgvEavQqjfOTt/rm67Kr zGPSg6yRN03OO85JtQhVfVPPrAcHB40wV9tdc3l5mWqImbqErMuROSKjatdU3uobeSNris27Ws3u 7O6RKp6ZrLjLlx1lXqVdDvJW33xdjDLPfMZUaZW5rNU28u6Gqakpi1DVNzXM+uTkxEIWtd110cA2 dQm1XT/ZReZVmpgob/WNvLvBdDS1zb3kXa1md3b3yOLiojQV9707OztLrTIfHR2VN/IuRDysLXGV uazVNvLutNjFGbs5W32/7OnpsQhVfVNI1nFecuZ+aH9/X6Bq+97FonFTl1Db9ZO9h6zSxER5q2/k 3WkHBwfXfYjJycmrvb09jW+1ze3zrlazO7t7JM5XRnG3QzSwS/xblLf65tti12GmtuNoDVkjb5qa dywAXF5evp50cdP75bNnz4Spvikg61iUEhPSWr0X6u3ttZBFbbdFdrJfjN43dQlZlyG7yDw2P8kb edPEvD890jca39Eji+eX7sHVNqm8q9Pszp7ZNDw8LEnF3TYbGxst/R0ODQ1dra2tXf/9yht5V1/2 AW+sMo8HcbJG3jQ97xgfG7tBv/YeGmORUd9UP+ujoyPT1NR2ZWQbYq9evZI3si5A7FTM1PbExIS8 kTeNyzueN8aEtG9NT4vv4PHfVeNbbXNj3tVpdrfaXKzabnTFXU8XFxdfXXwxMDBw3eCO3dxV+6CR t/rmZtnRnTFGSNbIG3n/TjzAjAZF7Pj8sPjPl2/1TRlZf7p75KYfC1nUdrs/TzJ/jwsLC/JG1gXI LjKP52/xHE7eyJsm5b2zs9Py+2S8p8aiVdQ2X827Oo3jzAjzqtwEKe56m56e/um6xXi12dnZq5cv X1b6Ya681Tf563bTTzR0ZI28kffn4p4oxqs5z1d9U0bW2bHRsZAFtd3uv8kPC6daHasvb2RdhpgM kvnevbm5KW/kTaPy/rj3YBGq2ubOeVej2f3mzZurhw8ftlzY4+PjUlTcbRdnBs3NzV1fsyqMMZY3 8r4/rZw/+/HYoG6/B8habSNv5I2s7yqm1WQeqK2urgpSbbdd7NbO/F0eHx/LG1kXIGo1U9uTk5Py Rt40Ju9sP2x0dFSIaptv512NZnd2hHn8+yhu5C1ved/W8vJy6nOn27sWZa22kTfyRtZ3lZmmFj9x bBNqu92yDbEqnCMvb7VNa2JCSGaKZzR/5I28aULe0Y/L3P/Ekaqobb6R9/fff38VPzGauZtiZUpJ Nz8lef369dXKyspPP/HPyBt5N108vI3Pk1Y/e2K0kKyRN/JG3pSadRwDlrn3GR4eFqLa7pjsKPNu Hy0mb7VNa5aWlora3CRv9Y28O2VwcDDVD7u8vBSi2uYbeT+own+Zs7OzohoOANTDkydPLLQCABph a2vLNDUqq7SpS0Brzs/PU7VtoRXgvbGaxzxA1VWi2e1LDQDdkB0ZtLm56aIBAEUaGxtr+Z4nzg+0 e4ROiqlLmfvymZkZFw0KMTIykqrvaAIB1Fm2H3ZwcOCiwQ0q0ezu7+9Pfel+//695AC4s+w4zzhv DACgNCcnJ6kHauPj4y4aHZdZkGHqEpQjO1lkfX3dRQNqK45i6enp0Q+De9b1Zvenh8Xf9DMxMSE1 AO5NfK5kPofiYTEAQEmePXuWut/Z3t520ei47NQlDTEow9u3b6+bNUaZA1xd79LWD4P71/Vm9+Li Yqq49/b2pAbAvcmuMo+HxQAAJYnpNJkds9GYgE6LndoaYlBPU1NTqe/dcbQBQB0tLCzoh0EbdLXZ HSMbHj9+3HJhP3r06Ordu3dSA+DeGGUO8BtGo0E9RcMgc6/z9OlTF42uiRH6zvaF+tnd3U3VdmyO Aqib6If19fXph0EbdLXZnR1h7ks3AO2QfahmlTlQR/39/VfT09NXh4eHGt9QI0tLS6n7nKOjIxeN rtnc3Ez9vcbfN1B9cW+Z2fDU29t73RQCqJP4rq0fBu3R1WZ3FGumuOPNAKoudonGitUY0WT8H5Qh zqW0yhxosk/PDYsxsjMzM9eLU4FyZXePxL+ruUA3RUMsM8rc3yyUY3Z21nNgoNFicbn3QWiPrjW7 Y/xCZkWfLzBUWfxt7u/vXze4P/5iHg00oPqyn0lWmQN1Mzc399X3vNjxvbKycnVycuJCQWGyu0fs kqUKJicnW/p7HRgYuFpeXrbIHAqRnfD57NkzFw2ojXj2aEEftE/Xmt3RGLSLjpJ9aHDHiqw4P+NL f7cTExMuFBQidjBmPpei/gHqIHbRxSKeVt77ovG9tbXlokEhsrvoLGqhCr41denDAqxomnkADOXJ TBvp6elR50Aj7m/0w+Duutbsjh2wmeJ+9eqVtKiE+FuMplgrN+jffffd9VhzoPqyO5/m5+ddNKAW 4viVzPtfNBmAMkRjsNXaHhwcdMGohE/P9o1dUHEMXtyva3xB2WKCiBG+QBNlF6Hqh0FOV5rd2ZEN sZIvvuxAFWQfCD9//txFgwJkzwe0yhyoi1bHxX74sZAPypBdyGf3CFUSx2vEIvODgwNjyqFGsqPM Y7MUQOniXkY/DNqrK83uzc1NZ7RQrE9Xmd/0MzIy4qJBIbKjzK0yB0oXi1BjEk2r73ujo6MuGhQi u3vk9PTURQOg7Vo9PufDZIc3b964aEDRsiPM9cMg70E07eLnhx9+6NiLPnnyxLlhHRTXL675hx/X 8+6yDbGzszN5I+8CxM6RTG3He4GskTcl551dhLqxsSEw9U0BWcdClkePHrVc28PDwwJT28gbWXdE NHEy959xvypv5E3JeeuHqW3an/eDTo9afv36dWr3yNDQkLTu6NMRQfHP3E12JODy8rK8kXcBYix5 jArKrDLv1FhFWatt5N3tL91xD395eSkw9U0BWe/s7KS+r6yvrwtMbSNvZN0R8VA68xk1NjYmb+RN sXnHdIrMCHP9MLXNrfPubLN7bW0tdUMT/z6Ku2qiIdbX19fy33F/f3/HzvaVt/rmbhYWFlKfUzGK SNbImxLzzi5C7eQ0C3kj67uZmJhI3c9YyKK2kTey7qRo5mQ+p87Pz+WNvCky77jPjmeNrW6u0Q9T 29w67842uwcHB1M3MxcXF9JS3JW0uLiY+lvu1HWXt/rmbrKrzGNXpKyRNyXmvbq6mnq/293dFZb6 poCs4zt0ZiFLNMZR28gbWXdSPIfO3IeurKzIG3lTdN6xES6mxUZP4WuN77iH1w9T29w67841u09P TyvZQFDc3MarV69Sf8/z8/PyRt6FqOLCLFmrbeR93zI7auLs304d2yBvZH03GxsblZxSI2/kjaz5 ILswK76jd2JiorzVN/LuhHg/29/fv150+vF74cjIiKDUNrfPu3PN7jgHzJduxV0nmYZYrNiSN/Iu Q/bIjXioLGvkTUl5Zx8wzs7OCkp9U0jWk5OTqYUs7969E5baRt7IuuOyR27EJip5I2/qlncsKo8p anEP36npy7Kmpnl3rtk9PDzc8g3Mw4cP7R5R3JWXHf95fHwsb+RdgOw5tnFDKmvkTUl5Zxf1HB0d CUp9U0DWb968uf4u3WptP336VFBqG3kj667Y2dlJ3Y/GJip5I2/kjaz5St6daXZnR5jPzMxISXFX XrYhFmdyyBt5lyGO0mi1tuN9IB4uyxp5U0remek0fX19HRkbKW9kfXfZEeZxbiBqG3kj626IySIx YaTVz6zYRCVv5I28kTVfybszze6lpaXUl+4Y3YDiLsHo6GjLf9e9vb1tf1gsb/XN/djc3KzUKHNZ q23kfV9OTk5S72/z8/NCUt8UknXmu0k0GCxkUdt1En/PBwcHV8vLy/JG1oWIzU5VGmUub/WNvJE1 xebdmWZ37Aip0g45xc19WVlZSd2Y7+/vyxt5FyAmN2Rqu92rzGWttpH3fVlYWKjUvYu81bes78fZ 2Vlq6tTU1JSQ1HbxosEdEwrm5uauenp6frr+cS8vb2Rdfdvb26n70nZPTJS3+kbeyJpi825/s/vT P66bfqanpyWkuIuR3R3V7hH98lbf3J9oYGfqOx4yyxp5U/W8P24GVGEqjbzVt6zvR3YRbuyARW2X Ku6742++v7//i3/fMaVJ3si6+mKz08OHDytzvI681TfyRtYUm3f7m92zs7N2jyjuWhsaGmr57ztu 4t++fStv5F2A9fX1yqwyl7XaRt734eXLl5XaPSNv9S3r+xEP/jPT1GLRy/v374Wktotyfn5+tbq6 ej2u/6YpBqYuIetyTE5OVua5sbzVN/JG1hSbd3ub3fGlO7N7xJduxV2iqJ/MjXknJynIW31ze7HK PDMONHaWyBp5U+W84/ztzD3L8fGxgNQ3BWT96tWrVG3HcQao7dLEFMDM33k7R5nLW21zf6J5nant 2FQlb+SNvJE1n+Td3uZbjEbL3LDEAzgUd2kuLi5SDbHx8XF5I+9CTExMpD7H4mgDWSNvqph3dhHq 4OCgcNQ3hWT97Nmz1P1KNMdR26XJPl+yyBxZlyE2PVVlo5S81TfyRtYUm3d7vwRkd4/EaEUUd4mi gd3q33k0xmPHqLyRd/Xt7OxUYuSvrNU28r6rw8PD1PvZ2tqacNQ3BWR9m4Us7TzvVN5qu13evXt3 9ejRo5b/1uO4sXb9rctbbXO/5ubmKjHKXN7qG3kja4rNu33N7uzKvIGBAV+6FXexNjc3UzfmcdaY vJF39cXClMxDtXZ9lslabSPvu4qRj5l7lTgbFfVN9bPOLmRZWVkRjtou1szMTOrvvV05yFtt093P snaNMpe3+kbedxHPA2PxTryn6XOpbTqed/ua3Xt7e5Vo/glbcXdCLO54+PBhy3/vw8PD8kbehXj6 9Gnq8+zo6EjWyJvK5R1fulu9VxkdHRWM+qag2s7cp5ydnQlHbRcr7rMzf+8x4l/eyLoMfX19Ldd2 LEh/+/atvJE3lcr744U78Z62tLR0PclY41tt04G8v//++6v4acf48OzukePjY8m0wevXr69X73/4 iX+mPSYnJ1NnDLVjlLm81Tftv0m66SeO8JA18qaKecfivFiQOj09/c2pFRsbG4JR3xSQdYx1fvz4 ccv3KPHQzcM2tV2y7Nj+dv3Ny1ttc/8WFhZS37t3d3fljbypVN5fm0ATR6vEa15cXAhCbdOmvB+0 6wWyZynZPUIdbG9v37jydGpq6urg4OD6YTNQjswqcw+SgRLEbpidnZ2r8fHxq+++++5n72OXl5cu ENTg+8enP4uLiy4axcturIhdVkD1ZReZR1MJoCriWX8ri1DHxsautra22jKdApqsbc3uaOZlblDa MUYdqvChFg3uiYmJ611UsQgEKFOMQPRQDairaG7H/XgsQI37FqAMMaUhc39yenrqolG8V69edX3q EtAeg4ODLdd2HM/TjomJALexv7+fuj+JnajA/WlbszvzpTt2kljJQl3EytL4m44HxVZpQX3E+ZaZ m9YYwQZQIovzoAzxgD8e9Ld6bxINBKiL3t7e1BFiJqtBGeJ828z37thYAlAFmeNN4yeeMwL3py3N 7tgZkvnSHaMboC7Oz8+dvwE1NTIy0vJnW0x50DACANolFtZmHqgtLy+7aNSGqUtQTzGBxChzoDTZ ftjw8LCLBvesLc3uGIFohDkAdbO2tpb6fNvd3XXRAIC2mJqaSt2XnJycuGjURnaUuYYYlCMzyjwW mZvcAHRbth9mhDncv7Y0u4eGhlLFHStfAKDqYnJDHFPQ6uebc28BgHaI79CZexIjzKmj/v7+lmvg 0aNHGmJQiGzTyCJzoNuy/TAjzOH+3XuzO1aLZwrbCHMAShKjhlr9jIuH0I41AADuW7YRYIQ5dbS4 uJiqg/39fRcNChDfoTO1HefkAnSLfhhUw703u7PnJm1ubkoBgGKsrq46qgMA6KqRkRG7R2g8o8yh vqIZlFlk/ubNGxcN6Ar9MKiGe2929/b2psZIvX37VgoAFCM7yjweRgMA3JdoXGceqI2Ojrpo1Fbm bF/PoKAc29vbqc+6jY0NFw3oikw/7OHDhxbnQJvca7M7GgDGzABQd/HQOPN59/r1axcNALgXW1tb pszAb2V3U0X9ANUXC1OiKdRqbT958sRFAzou2w+bmppy0aBN7rXZnR3ture3JwEAihMjhzxUAwC6 YXx83GhX+K3T09PU1CWbLqAccfRAZrekyQ1Ap2X7YQcHBy4atMm9Nrsz46MeP3589f79ewkAUJx4 aGyVOVBl8SU6VpkD9XJxcZFq7Nk9QhNkzrC3AATKup/NNJFi9DlAJ2X6YT09Pfph0Eb31ux+9epV 6gYkVucBv/Pjjz9enZycuBBQiHh4bJQ5UFV9fX3XD/RjB+j6+rrGN9TE2tqaB//wieyuqpjSBFRf PCeL5pBF5kAVZfths7OzLhq00YPYYR0/P/zww53+Dy0uLqaKe39/39XvkGigxg3fhx8N1ep9MMY5 Yx9u4O+6ylze6pvOyI4yj4fTskbedCLvr33pnpiYuD5WIXaGor4pM+vh4WGL7dQ2n8hOPLiPhpi8 1TadkRllHj93vc+Vt/pG3q3K9sMsQlXbtDfvBx+K7fnz57f+P5Zdaffo0aPr/wyd8eLFi59d//hn uiseQscH4pfq5q5n+8pbfdMZ2YdqMdpI1sibTuQ9Pz9/4wjXaHzHl21nG6pvysn6+Pg49UDNDje1 3SQ3jTKPI4g+LPq6jzHm8lbbdMbu7m5HF5nLW30j71bcph/27t07Iaht2pv33Zvdh4eHqRuPp0+f SkBxN058oY6doDftxpienpY38i5EjAfOfP7FQhdZI2/anXdvb2/L70sDAwMCUN8UkvXS0lLqvuOu i2hR2yXZ2Nj44uKu0dHR6+/h9724S95qm86I821jImmrn32x8EXeyJt2560fprapZN53b3ZnR8r4 41LcTRM7rGIleSv1EV/I77LSXN7qm86JXZGZz784skDWyJsqfem+y/sS6pvOZt3X19dybcd3D5Mb 1HaTxN/7h6lLsSA1mt/tPLZD3mqbzolzbjP3t3cZVytv9Y28WzE3N5d6X4rv6aht2p733ZrdMX4h s8IuxjsYYa64myZ7tm/8+/JG3tWX/Qzs7++/9WegrNU28m5F9mHgXSZOoL7pXNaf/t+66ScWpKO2 mybGHd/HiHJ5I+tqZ3DTT0xCkTfypl15Z0eYx4JV/TC1TUfyvluzO7urLc4pRnE3zeXlZcs7u+Mn Rq3JG3mXoVPTTWSttpH3TWIBTpwF1ur70dDQkC/d6ptCss4uZNnf3xeA2kbeyLo2MtNN7tJYkrf6 Rt43ifts/TC1TSXzvluzO3te6fHxsauvuBtpamoqVSvn5+fyRt4FyN7kxrEGskbetCPvnZ2d1PvR 2tqai6++KSDr7HmlsdMk/jOobeSNrOsimkWZ+9yjoyN5I2/aknd204tpamqbjuV9+2Z3rJLL7B4Z HBx05RV3Y+3t7aU+CNfX1+WNvAuQHV/U29t7q1XmslbbyPsmsZgmc69xdnbm4qtvCsg6HpB1YmEd aht5I+uqis1Tmc/ChYUFeSNv7j3veJ6XWYR622eAqG1ulfftm93Z5p3dI4q7ybINsYmJCXkj70J0 YpW5rNU28r7P+4y7HJmC+qazWccDe7tH1DbyRtZNNzw83PYNV/JW38j7JhcXF1ebm5vXE4+/++67 tiy8QW1zq7xv3+zOjmV+/fq1K6+4Gy2z4yo+LOPDU97Iu/qyO67m5uZkjby517yzRypsbGy48Oqb ArLOLmQZGBiwe0RtI29kXUuxiardR2nKW30j74x4dr+6unq9mPxL70MvX7504dU2ncv7ds3uN2/e XD18+NDuEcVNQnzAZW7Mb7MIRd7qm+6Ih8ut1naMPMo+iJa12kbe3zI9Pd32BXWobzqf9cHBQer7 w9LSkguvtpE3sq6luH+9aRflxz8xgU3eyJtO5R0bPaPxHZMl4v9+f3+/Rahqm87mfbumWoxq8KVb cZOX2ZkxMjIib+RdiGfPnqU+F2MXpqyRN/eR97t37yxCVd/UNOuZmZnU/cXh4aELr7aRN7KurXhO 1s6zcuWtvpH3fYjG922OMERtc6e8b9fs/tpohq/9nJycuOqKm6v8A6ts7chbfdMd8XA5U9vxXiBr 5M195J1dhBr/Puqb6mf99u3b1EKWWFRr94jaRt7Ius5iM5VF5qhv5I2s+ULe+Wb35eVlamzMbXan orjrKtsQi92i8kbeZYiV463Wdjy8jiNBZI28uWveY2NjqRHm0UBDfVP9rPf29tr6vQG1ze+8f/9e 3si6AGdnZ6nPxjjqR97IG3nLmkbknW92b2xstP3cYRR3XcVui76+vpbrJ3u+h7zVN92THWW+tbUl a+TNnfKO8WiZRajj4+MuuPqmkKzjAb1pamqb9onzf9fW1q43aMzPz8sbWRciM8r80aNHqYWe8lbf yBtZU2ze+YZ0dvdIfIFAcfM7i4uLqQdXL1++lDfyLkA8ZM7UdqbpJGu1jby/ZH19PfW+s7297YKr bwrI+t27d6kR5kNDQy642qYF5+fn1xs4oln28WKxOAYg6k7eyLr64hm2Reaob+SNrPkk71yzOxrX md0jExMTrrbi5hPHx8dtG0kob/VNd8XD5naME5a12kbeXzI6Opra2ZId04r6pjtZ7+7upr4vxO5U 1DZfFkcHxTOvJ0+efPN51sHBgbyRdQGyx2taZI68kbesaUDe33///VX8tLpzNLt6zu6R7ovxlisr Kz/9xD/TfZlR5rHKvNWH0/JW33RXu1aZy1ptI+9PxSLUzPvN7Oysi62+KSTrqampVH2bpqa2+Vws Ko1aanVKwtOnT+WNrAuR+ZyMxngsepE38pa3vGVNffN+kP0PZkaYx48/JPiy6wJM1FJmlTnQPWdn Z20bZQ7wseXlZYtQoYaiQReTGFqt7ditCnxZZpF5/Ls//vijiwYF2NzcTN0Hx78PANRXqtkdjevM mJjJyUlXGL4iO8o8s8oc6K7h4eFUfbe6yhzgYwMDA22ZEgN0187OTuo+otUjyaCJVldXU/V0eHjo okEB4jt0q1Mb4ieO/gEA6ivV7F5fX099SdjY2HCF4Rv6+/tbrqfHjx9fvXv3zkWDAvi8BNotu2hu enraRYNCxKLxTH3H2aXAl8XUpcymDUd+QH0/L00fBbIsGIdypJrdsQoucx6Kc8Pg27LjR40yhzKc np4aZQ601dLSUup9Zm9vz0WDAsQI88xONdPU4GZDQ0OpReYebEMZYtG4SShAO0U/bGJi4mp3d9f9 AVRcy83u7IP7eBMAvu3k5CRVV1NTUy4aFCLzUM0CMSArdnYvLi5eDQ4O3vgeE40zX8yhDNkH9/Hg Dfi2aHBZIAb1E5NNMpMb4rgxgMx7zKffq2dmZq6PHDJ9Faqn5WZ39pyjra0tVxda0Moo8/gwHRsb U1dQkOznZow+B7iNaHzPz89f70YzkhXKFtNeWr13iO8IHrTBzc7Pz1MNMRMToJ6fm/ET7wcArfjW ItRHjx5db0rb39+/nswEdF/Lze6+vr7UDrU3b964utCCb40yHxkZudrc3HQOHxQozgOzyhzotFev Xl3Nzc1d9fT0/PT+EivPgerLni08PT3tokGLYvG4Z1pQP3Gfa5E50A6tHukbC1AtMIfua6nZ/eLF i9SNw9OnT11ZaNGno8yj4RUrx+JhF1C22BWS+fxU98B9ibHlcQ8fo86NMIcyrKysGGEObZIdZR6L zoHq+/HHH3+2yPOmn2heAdzEVBgoT0vN7tgdkvlScHR05MpCQow9idWlp6enLgbUSHaVeUx6AACa aWBgwAhzaJPsQ+vYCQ6UIfvc2ihz4CbZowljnDnQXTc2u2MnSGaFXG9v7/WqOgBoungIHQ+jW/0M HRoactEAoIHiCILMAzUjzCEvM8o8fuJYIqD6Dg8PU7Udk1QAvmVwcLDl95THjx87txsq4MZmd6xK ydwwzM/Pu6oA8FvZUeYXFxcuGgA0TBw5YIQ5tFdMU8vU2dramosGBciOMo8mlo1awNd8euSofhiU 4cZm98zMTKq4Y0U6APAb2UVjHqoBQPPEhLTM7pGYwAbkvHnzJjXKPBpiQBmyi8Y8vwa+ZmlpyfsJ FOjGZnfmS3d/f7+VcQDwkXgYHQ+lW/0sHRkZcdEAoEHOzs5SD9SePn3qosEtjY+Pp+rt8vLSRYMC vHz50iJz4F6Mjo7qh0GBHsQD+Pj54YcfPvv/zJ55EqteqJ4YvfHkyZOffuKfkTfypnNmZ2dTn6df ylHWaht5I2/qmXV290h8T0dtczvb29upenv+/Lm81basCzEwMNBybQ8PD8sbecv7s38nFqFmpsDo h6ltqpP3g2/dwM/NzaW+BMSbAdXz4sWLn+UU/4y8kTfdy+mmn+XlZVn7m5G3vJE3Dck683C+r6/P 7hG1zR28e/cuNXVpbGxM3mpb1oVYWVlJfe8+Pz+Xt/qWt7x/ZnV1VT9MbVNu3l9udmfHrsa4cxQ3 8kbefFnmWJAYmSRrtS1veSNv6p91nPGXeaA2MzPjwqpt7mh6elpDDLVdQ6enp6najua4vNW3vOX9 scHBQf0wtU25eX+52b27u5u6QVhYWHBVFTfyRt58Rfah2uvXr2WttuUtb+RNzbOen59P3R/s7e25 sGqbO9rY2NAQQ23XVE9PT8u1HZNVPp2WIm/1TXPzzi5C1Q9T21Qu7y83u6emplLFHW8GKG7kjbz5 sng4nflcXVtbk7Xalre8r+3v7183xOL/jelLqG/qkXU8YM88lH/06JH3ALXNPbi8vEydxxm7vOSt tmVdhmg+3eV5trzVN83N+67vH6htup73583uN2/eXD18+LDlwu7v73dumOKmw2LX5+bm5tXOzo68 1be8C5A9HmR4eFjWalve8r728WSIeB+Zm5vzxVp9U4OsDw4OUg/UZmdnXVS1zT2ZmJhI1d/JyYm8 1basC5Ddmbm4uChv9S1veacXoeqHqW0qmffnze5ooGVuDJaXl11RxU0HvHv37ro+4zzfDyvRh4aG 5K2+5V2IaFBlPl/jzDFZq215Nzvv+Oz/2iLUaHzH6nONb/VNmVnH+duZ+4KjoyMXVW1zT2LReOaB 9uHhobzVtqwLEePJM2fuftywkrf6ppl5x+e8fpjapvi8P292P336NFXcZ2dnrqjipk3evn17tb29 fTU+Pv7VXaEfn+0rb/VNOXnd9LO0tCRrfyvybnjecQ/Q6oP4GHV+cXHhgqpvCsg6FrLEWPJW7wn6 +vrsHlHb3KObajA+V+NBdiw+/VLtyVttU10rKyup790fL2aRt/qmmXlnN6foh6ltKpn3z5vd2TGr IyMjrqbi5p7Fl+mtra3rsaWtPAT7+Gxfeatvqi1Wjt9mLJKs1TbNzDsWu7X6nhFTX+I4ItQ31c86 s6s0fp49e+aCqm3u2cfHhHxYVBK1Fo2vmxaXyFttU13RhMp8xsamL3mrb3k3N+/4zM/0wz6dsora pjJ5/7zZvbu7m7oh+HhHOIqb+5Hd6REjmjTE1Le8yxAjhzOfsx8ylbXapnl5X15e/nRsSSs/U1NT Lqb6ppCsJycn73ReMGqbu4umdjS4YzdX/M+x+UPeyLoeYnNWq5+x8fwtnsPJW33Lu5l5HxwcpO7L V1dXXUy1TTXz/nnTOvul26hExU17fLrK/Kaf4+NjeatveRfg5cuXt9rJJWu1TfPy3tvbS71fxMhz 1DfVzzoWqfb09LRc24ODgy6m2qYNohZvezyAvNU21RbPuTP30dHskrf6lncz845F40aYq21qkffv mt0x9vDhw4ctF/aTJ09cScVNm7R6RueHnziTSN7qW95liPHk2fFIslbb+NJ908/r169dTPVNAVnv 7+/f6j4ftY28kTWtic1ZmQlJMYFN3upb3s3LO6Y6ZN4rhoeHXUi1TXXz/l2zO9tcs3tEcdM+8WGb OS/kw9m+8lbfVN/S0lJ6dKms1TbNyvvt27cWoapvapr1zMxM6j7g/PzcxVTbyBtZkzQxMdHyZ21M XPFMTX3Lu3l57+zsWISqtqlP3r9rds/OzqaKO3aCo7hpn2xNRrbyVt9UXzSvM7UdzXFZq22alXd2 EerW1pYLqb4pIOvsgtYPE15Q28gbWZOTbWIdHh7KW327KA3Le2NjI3VvbhGq2qbSef8m8P/xP/7H 1aNHj4xsUNxUSJwZpCGG+q6nOH+z1dru6+u7+vWvfy1rtU2D8o6d2q2+R8TYNYtQ1TdlZJ1dyLK4 uOhCqm3kjay5hTjiJzOeOCavyFt908y8X716dX2cQUx5+Np7xMjIiIuotql23r8J/D/8h/+Q+tId q15Q3LRXdufHwMCAhpj6dlEKsba2lvrc/dWvfiVrtU1D8t7d3U09mJuennYR1TeFZD0+Pp76/D89 PXUh1TbyRtbc0ujoaMufuXGE0KebTuStvmlW3u/fv7/a39+/mp+f/2xjaDzHQ21T6bx/E/i//Jf/ MvWl+/Ly0lVU3HTA3Nxcqjb/5m/+Rt7qmwJkV5n/8pe/lLXapiF5//mf/7lFqOqbGmb9D//wD9cP 0lut7ZgCg9pG3sia21tfX0/dV//FX/yFvNU38r4Wje9YiB7HjMaObyPM1TYVz/v777+/+uM//uOr X/ziFy1/8E9MTLiCBYmGysrKyk8/8c+U4+joKHVj/qd/+qfyVt8UIs7hbLW2f+/3fu/qL//yL2Wt tmlA3n/4h3+Y+uy/uLhwEdU3BWT9v//3/07Vtt0jaht5I2vuJo76ySwy/zf/5t/IW30j789E4xu1 TbXzfhD/kD03LP59oDPiwzQzyjxWmvkAhjKsrq6mPn/39vZcNKi5WC2eeSAXZ3sDZZicnEx97nso AwB3F5u2Wv3sjftwC0kBoDzXze54SJY5vyTOEQY6JzvK/PDw0EWDAmRHmc/MzLhoUHPXq1ETn/lb W1suGhQgvkNnPvPHxsZcNKiw+M7t2RiUIcYQZ+6vNzc3XTQAKMyDWK2WOTdsfHzcVYMOOz4+Tt2Y T09Pu2hQiJGRkdSCsxjDBtRX5ngDO0+gHDs7O6n7+ThjFKiOH3/88fo8wFiI3tvba+oSFCS74Cy+ owMAZXnw/Plzq9ugAP39/S3X6aNHj6wyh0LE56qjRIBwcnKSej+Ymppy0aAQUa+Z+ra4DbovGtyv Xr26WlhY+OLRYjEaGSiDo0QAoN4eDA8Pp3aPvH371lWDLlheXtYQgxqK83kzte18XqivxcXF1PtB 7BQFqi8mMGR2lJmmBt318uXL68/kvr6+G6cuvX//3gWDAsTRP5n77DhaCAAox4PMB71Vq9A9saI8 U6/O9oVyDA4OpkaZW3gG9RO7x256qP7xT+ww84AdypCd4hJniwLdsba2pl6hhrILz0ZHR100ACjI AztFoRyZUeYaYlCO7EM1R4pA/cQussz7wOzsrIsGhRgbG0vdw1vIAt0To4ttCoF6iilpmfo+Oztz 0QCgEA+cAQzlWF1dNd4Uaujy8tJ4U2i4paWl1Gf8ixcvXDQoQHYnmYUs0H2xozOzQCXu5YHqi2dk mfvteAYHAJThgS/dUI7T09PUw7KpqSkXDQoRu0I8VINmyo4wj0Wodn5CGbLTWyxWhfLq9vnz5y4a FODNmzfX99Gt1vbw8LCLBjVyfn5+fUwoUE8tN7v39/ddLaiAoaGhVEMsbuaB6sue57m1teWiQU1k F7NZhArlGBgYuDJNDcqSnboURxUAZZicnEx9747mGFAPHxazPX78+Gp+fv76KDGgPh7YPQJlyY45 3d7edtGgANlV5nHeGFAf8WB9d3f3+gFcLFazCBXKFztHMvftpjJBdWRGmWuIQTmyi8xXVlZcNKiJ wcHBz2o8/neLi4tXx8fHLhAUrqVm98LCgisFFRG7v26q2f7+/qtnz55dHR0dXY9GBcowPT2d+uJt lDnUUyx+WV9fvz7e4NOdZT09PT7boRDxPTrzuW4hC1RHjCbP1G/sFgOq7+3bt6nJDdEIA8rXyiLU qPdY4GLUOZSppWa3lS1QLXFu0Kd12tvbezUzM6PBDQWLh9yZh2rRDAPq7eLi4rrWY4dZPJizCBXK EPfjsTil1c/0GKfoHh6qIxaeZRpicdwYUIaYpJL53u25OJRveXk5Vfca3lCeB63sEPWlu2wnJyfX 424//MQ/U7aNjY2fjhiIBvfBwcFPdSpv9U254siQeNjd6s13LHxBbdOcvOPBezS/Ud9UX9yfZx6o zc7Oumhqm4qJCSuZOpa52qYMcXRQprZjxDHqm7JFj6vVmtcPU9uUmfeNze5Y9ULZXrx48bNM458p W4wuPjw8vG6MyVt9y7te5ubmUl+842gD1DbyRt5US3aEeUxnQm1TLTs7O6k6jqPEUNtUX3aReUxS 1PhS35Tr5cuXqc9z/TC1TbF5W5mquJE38qYqYiFL5iY8Jj2gtpE38qZaBgYGWv4sj3HnHqKrbaon zvZ9+PBhy7U8MjLioqltChFTEi0yR303Q0xnyNR7PJdDbVNk3m7UFTfyRt5USawcb/UmfGxszAVT 28gbeVMh2d0jdoOqbaor2xA7Pz930dQ2BcguMrfTU31TplhQapKD2lbb9fbREWJfL+719XVXSnEj b+RNh8VD78wXb2f4qm3kjbypjuzukePjYxdNbVNRHz08a+lnbW3NRVPbFCCaWX19fS3X9uDgoAaY +qZA2UWocR+P2qYMcSzJ/Pz81T/7Z//s5ma3L92KG3kjbzrv1atXHqqpbbUtb+RNgeJBeIwlb/Uz PHaaeHiutql2TT969CjVEENtU4Z4QJ753h3f01HflGV2dladq221XdN79MnJyU9r+MuFHWeM+dKt uJE38qbzYmVa5kH50NCQi6a2kTfypgL29/dTD9TiARxqm2qbmJgwrUFtq+0a2t3dTdX2wsKCi6a+ KUh2goN+mNqmHBsbG1+q4y8X93/8j//x+o+glZ+Tk5Nb/Rd6/fp1y69Rxdc+Ozsr4rU/Le7nz593 5feO/1y3rnmTXrtOeUetlPba8Z7Uyde+77xL+b2b8Npzc3OpL95bW1vp1768vOza713ia8cK3069 9qe1/b/+1/9qxO/d1NduR95v377t2u9929e+6+uW8tr3/dntmnfntWNh2pdkz/f91a9+dW+v/S3x n2nn7+21P6/tf/zHf3TN7/BzG+167Z2dnVRdT09Pd/T3jvfCbl3zJrz2lx6Yl/5733bnYt1eO94z MpMbfv/3f//q17/+dUd/7/g+0a1r3oTX/lJ9l/5737ZX0s3XbleP6PDwMPX5/Wd/9me1+L299teb 3U3qCda9N9bf3996szvz8+TJk1v9oisrK0W/9m1X4Xf6tT8t7m793tmxIV5b3lErpb12vCd18rXv O+9Sfu8mvPZ9Z/uln+3t7a793iW+9ldupNry2p/m39vb24jfu6mv3Y68b/sA9T5+79u+9n28r5Xw 2u14f3fNO//aX1qs9u7du+ux5O3+/L7NIr34z3jt9r72p7Wd3THomv/857YPEdvx2p2q7dv+3vf1 ueK1W39gXvrvHfd7Xvv+nh+18/eO7xNeu32v/aX6Lv33vm2vpJuv3a4eUafqu6m9sSq/9tea3U3q Cda5N/aNewIFrdmtqDS7Nbs1uzWcq/jamXFLmt2anxrO5bz2mzdvNLs1uzW7a9jsvq/mpuanZrdr Xq1md8hObdBw1uzW7C7jtbM7PzWcNbs1u8voEWUnN+iNaXZrdpfz2t+YhqqgNbsVlWa3Zrdmt4Zz FV97aWlJs1uzW7O7Zq8dje7vvvvuamxs7Gp1dfXq/Pxcs1uz2zWvSbN7fn5es1uzW7O7ps3uTjXE NJw1uzW7O//a93HvreGs2a3ZXa0eUacWoWo4a3Zrdnf2tWMhS09PT2vN7ljxcnBw4GwAZ3Y7G6BG Z3bHmUJ//dd/ffUnf/InV3/wB3+QOgvUmd05zuz22vf52sfHx6kP/6hxZ3Y7w9m52dV+7c3Nzc9q 91/9q3/lzO4rZ3a75mWf2f3jjz9+60v3Zz///J//c2c4O7PbNS/kzO4PNZ5piMX37tuc7Xsbzux2 Zrczu+/22gsLC6nv3f/9v/9352Y7s9uZ3RXvEU1NTaXq+i7fwZ2bXb3XdmZ3fXtj+/v736rln/8v 1tfXr6iXrxU3zcj7z/7szz578La4uOhCqW8KMTw83PLNeSxYu81DSdQ2ndPKdIK/+Iu/uHWTHvVN d+zt7aUeqD179sxFU9sU5hsjE392Pz4xMXG1tbV1fdY3apvqi6ZJ5jM8ahz1TXXF529MU2u1pgcH B68XtaG2qb4bjha6+xhXFDfV8bd/+7ctjdPxIa6+KUOMOc588b7tCmLUNu0XI8szX7rjKAPUN7X4 0v3Zz213QqC26Z64z/5aTf/RH/3R9QhYDW61TZkGBgZSi8w9U1PfVFf26JHl5WUXTW1TiBsmLf3m f/iv//W/ulKKm4Lt7OykxqppiKlvyvCth2pf+jG5QW1TXV8aYf6tn/j3Ud9UX4xWffjwYWr3CGqb 8kRzq6+v74t1LW+1TdmyZ6nGGFXUN9WUXYR62/HMqG06q4WFLL87Kw7FTa2LXUNMfVOomMbQam2b 3KC2qa7R0dGWazl2gL9588ZFU98U4ODgIHUfbqKa2qZc8ewsRpT/3d/9nbzVNjWSncD09OlTF019 U0FxtN/jx49bruX4jo7apgwtHCmk2a24qcuHeWZnt4aY+qYcMco48xDd34HapnpitXimjuNsb9Q3 ZZifn7d7BLUtbxdF1hRuZGQkNcrcsQXqm+rZ3d1N3Zc7OkxtU4aWFrL8p//0n67i5//9v//nitXU 5eXl9dlRH37in6mnhYWF1Ad67AZHfVN9ca5nprZnZ2ddNLVNxayurhphjvqu6Zfunp6elmt7eHjY RVPbyBtZU0HPnj1L3a/H3wPqm2qZmJhI1fHx8bGLprYpQEsLWVwmqI/s2b4x+gEow9DQUMu1HSvd 4uE7UGYNx9m/voxBGeLMzsz9dyx8AQCqJ5pemc/0aKoB1RHfoTPHEQwODrpoUIipqSnNbmiSGEue OZckxi5piEEZ4nzPzBfvWPEGVIMHZ1Bfk5OTqfqOM0EBgGqK5lfmc90CVaiOOFpgfX39epJSK/Ub z9mAMmq7pYUsLhXUS3aUuTMroAwvX75M1XY8fAeqITsScWtry0WDArx9+/Z6EkOrtf3kyRMXDQAq LHv0UDTWgOp5/fr11fPnz69GRkYsQoXCtTxNzaWCesk2xBYXF100KMTAwEDLtR0r3mLlG9B9ra4s /1C7b968cdGgTl+6f/sTD9wAgOqKBllmDPLo6KiLBhV3cnJyvYv74+/lahfKMT09rdkNTdXf39/y jXlPT8/1+HOg+rKjzPf29lw0qMAX60zdxjlEQBlaOjfsox8LWQCg+mISS2ah6sXFhYsGhYgjxtbW 1q4XrQLVF32rOIpXsxsaanl5OfXgLT7ogeqLEUuaZlCW7AjznZ0dFw0KEI3rzAjz8fFxFw0AChBH CpncAgDdd3Bw0PpnsssF9ZPdRRYP4oEyGIcMZent7W25Zh8/fnz1/v17Fw0KsLm5adoKANRQfIfO jDKPM4EBgPs3MzOj2Q1Nlznbt6+vzyhzKMTq6mrq4XqsSge64+XLl6l6ffr0qYsGhYid2q3Wdoxd e/v2rYsGDRXTmTY2Nq6WlpZcDKjh53z8RJ0DAPcnNoO0PMJcsxvqK84fydyYHx0duWhQgMvLy1Rt T0xMuGjQJQsLC6l6dW4YlPNZnNnx5VgRaJ7YGbq+vn599u+H94uY4PLu3TsXBwqwu7ubuo+PZ3AA wP2J6WiZz2LNbqip09PT1JvB5OSkiwaFiDFpmVHmFxcXLhp0WExM6enpablW4981whzKEGdzWsgC fCoWwmxvb1/vCH348OEX3w92dnZcKChALFj5Wh1/6WdoaMhFA4B7NDY2ptkN/Mbg4KCzfaGGspMb 4qE80FmHh4epOp2dnXXRoBCjo6NGmAM/2dzcvF483srEhzh3EChDTEnL3M+fnJy4aABwD87OzlKf wdeNcZcN6ivbEHO2L5QhO8o8PvCBzpqbm0vV6YsXL1w0KMDr169TI8wtZIH6yzTELICBcmRHmS8v L7toAHAPVldXU5/BsfhUsxtq7Pz8PPUwLsatAWWI8/8yH/pGmUNn9fb2tlyf8e/G2HOg+rIjzA8O Dlw0qLkYXZ55X4gGGlB9sTDl8ePHLdd2TFd0Tw8Adzc8PJyeWPwgPrTj54cffnAFayrG6ERT5MOP sTrNyvuP/uiPUm8MsWMU9U31s/7Lv/zL1EO1mPSA2qYzjo+PU/X5J3/yJ/JW3xQizuRstbZ/7/d+ 73q6iqzVNvXO+9/+23979Ytf/KLl94bYCY7apoy8//2///ep+/pXr165iOobeSNr7iD7TO2P//iP P2wKc55n3cVYTGMym5v3/Py8Uebqmxpm/X//7/9NTW4YGRlxEdU2HZL97P2bv/kbeatvCpA9N+yX v/ylrNU2Dcn7X//rf53efYLapvp5/9Vf/VXqs//Zs2cuovqmQ6ampq5HHbc6yVDeapsyLC0tpT57 /9t/+28f/mfNbsVNnfOOEWlGmatv6pl1dpS5lYxqm86Is4JijGErddnX13f161//Wt7qmxp+6f6f //N/ylpt05C8P3rI1tKPZ3BqmzLy/od/+IerR48etVzbPT09Rpmrbzogpih8nN3o6Oj1sSJx/IC8 kXXZ4jlZq5+7Dx8+vP6s1uxW3DQk7xif2Oqbw/T0tIuovikk6+z5gPGQHrVN58Topai7gYGBr9bl wsKCvNW3i1KI/v7+lj9zLWRR2/JuVt7xkC1ztm88lEdtU0bes7Ozqe/dh4eHLqT6ps1iisLXanBy cvJ6cumnjW95q23Ky+6mn5mZmY//M5rdipu6531TQ2x4ePj6JuDdu3cuoPqmoKzjxj0WqbR6AxAP 6VHbdF7s7oiHXvGg7NMH4TFxQd7qm+p7/fp16kv34uKirNW2i9KwvONhW+Z9It5XUNtUP++4j8/U dtzzo75pr1YWocZUhhh1/vLlS3mrbRelECsrK6nP3P39fc1uxU2T8o7zwD5tiMUus7W1tavz83MX TX1TcNZx4+6hmtqmHO/fv7++GY+HYDF5JRrh8lbfVF/cN2c+b2Oyg6zVNs3KOz7fM+8TsSgdtU31 84779RhP3mptx/M2o8zVN+0T99mZz9v5+Xl5q20X5f+zd/8gmW1tf4AP5BCmECJhCiFDsLCwsLCw MGAxhYWFCRZCLKYQjgEhFhYWEgwWFhZTnMLCgIWFhSESDAiRYDGFhYWFHKawsPADC4sppphiircw 3L7fnG/OvI4+tz5/9tr7uuAhOcmc9zmzf8+9/6217lWIVrcE/LZ1SLxjM9ituGlY3lNTU/cni2in at9e9U19sj44OEjd5MfLetQ28kbe5EQnpFavtXHPLWu1Le/m5Z0dEItndNQ2ZeQdWw9lnrtjP2HU N52xsLCQqseTkxN5q20HpQAxZvXCiSwGuxU3Tcg7WpSbWaq+qV/W2Zdq8bIetY28kTet+/jxY+qh O1qvyVpty7uZeccWBq2eK3799df7Lmyobaqfd/YFfJwLUN+0X6zizLwDe/PmzZ/vw+Wttqm2lZWV 1LX2W64GuxU38kbe1CTr2dnZ1M1AvLRHbSNv5E1rojOS1SOobVrJ++joKHW+2NracjDVNoXknRlg GxgYsOBEfdMBx8fHz1r5KW+1TfXFtbPV2o4tez9//vxj3ga7FTfyRt6UnHXs92eWudpG3sibzogV IVaPoLZpJe/oqNbX16frktqmhnnPz8+nnrsPDw8dUPVNm2VbmMf+3vJW27KuvuxElrm5uYfyNtit uJE38qbkrOOlWsxoa/WGYHBw0CxztY28kTctOD09TT10R+s1WatteTc773j5ljlvXF9fO6BqmwLy zr6Ij8Fx1DftEy3M+/v7nzUJVd5qm2rLTmSJbkoP5G2wW3Ejb+RN6VlnW5n7raht5I28eVq0Psxc X2NPT1mrbXk3O+9sK/P19XUHVG1TQN4xaJbp9hIT0mNwDvVNe+zv77+oq6G81TbVlJ3IEtuKfH99 NdituJE38qZGWUeLtMxN/9LSkoOqtpE38uYR8VI7sz/nyMiIrNW2vOWdPncMDw87oGqbQvKOwbPM c3cMzqG+aY/p6elntzCXt9qmurKdU358p22wW3Ejb+RNjbLOvlTTylxtI2/kzeOyE8k2Nzdlrbbl Le978RIuc/64vLx0UNU2BeQdg2eZ2o4ObKhvXu7Tp0+p7fsemkgmb7VNNWUnkp2dnf0sb4Pdiht5 I2/qkHW21erJyYkDq7aRN/LmJ7JbhFxdXclabctb3vdOT09T54+VlRUHVW1TSN4xiNZqbff19d19 /vzZgVXfvNDW1taLtwiRt9qmerJbhDy0eMtgt+JG3sibmmWdfan27t07B1Zt80LRbin25vzy5Yu8 kXfNxAvqVq+pExMTslbb8pb3X8TLuMw2CLouqW3KyHtjYyP13L23t+fAqm9eKNvC/MdJqPJW21RT toX52traY3kb7FbcyPvnbm5u/GbUNwVlnZkNFy/xvVRT27zM5OTkfUa//vrr/SrQaHucrSt5q2+q n9NTn4eep2Wttml23vEyLnMeubi4cGDVNgXkHdsOxL1/q7U9MzPjwKpvXiAmlmcmoY6Ojspbbcu6 EPPz8y++X/4z799+++0uPn/88YcjW1O3t7d3u7u7f37in5H3Y2IflPfv39/PLo8b+If2OUF9U82s V1dXUzcJMYMOtc3zxPXyoRddAwMDd3Nzc/f11crAt7zVN9WzsLDQ8rU0zgNxPpC12pa3vL8XL+My 9+WxWhS1TRl5j4+Pt1zbsc/w169fHVz1zTNFd4TM9TRanstbbcu6+uLa2N/f33Jtj42NPZr3Lw4p 8O2kEDcD0RYmbsTNMocyffz4MfUQEANywPPESs6nauz169d3i4uL963OdVKAMkStRu22ei2N+2eA hzzVynxoaOh+smrcw7tPgHJk9w/e39930OCZojtCpt4emoQKVM/Z2VmqtmNx5mMMdkODxcU/Zr3E TcNDA9zff+IBHChDdGPIrEZ7yV7D0GTxgjpzY242MZTh4OCgrQ/dQHM91HUpJtMsLS3dt1w0wA1l ivv6zL3C27dvHTR4Zq1ltg2ILqVAGeJ+OHMtPT8/f/R/z2A3NFhmb1+tzKEcsYpUK3PorGxr0omJ CQcNCpFdPXJ9fe2gAQ+KFdvxkj62OIntEXR6gfrITjK/ublx0CCplW5q33/W19cdNChAtptaLDZ5 6h7aYDc0WHZALB7Ugeo7PT1N1fbs7KyDBklra2tt2TcMqJbodvJUxyMTWYCMWMGtkxLUz8bGhucB 6LC4187U2dXVlYMGBTg5OUnVdryDe4rBbmiw7L4Iy8vLDhoU4qn9AX+cZW5PI8jJtDDv6+u7+/z5 s4MGBdjb20vdH29vbztoANBAMaiWaa88OjrqoEFCvKfK1Nj4+LiDBoWIjkeZ5+7Ly8sn/zcNdkPD ZQbEWmkXAVTDQ/sDPvbZ3d110KBF2Rbm7969c9CgEJkW5iaLAUCzxeCarU+gM6IbQqa+ouU5UH3Z FuatThYz2A0NF6u1MzcO0YINqL6Y8Zap7bdv3zpo0KFrZ+zPCVTf7e3tfScG24AAAK2IDi/2E4bO mJ6eNgkVaujw8LAj24AY7IaGOz8/T51cYrUoUIaRkZGWazv2J9VmGZ4WM1DfvHmTamH+9etXBw4K kH1hvb+/76ABQIPFRDltlqFzYtFVTDYfGBh4tLYmJycdLCjE3Nxc6rk7rrWtMNgN3LeCaPXkEjcX WplDGaKFUydmykGTnZycpOpqcXHRQYNCTExMtFzb/f39JrIAAKktUOLz8eNHBw2eIQa+5+fnH2x/ bGs+KMOXL1/uF1y1es2cmppq+X/bYDdwt7GxkboxPz4+dtCgALEfmFnm0F7xcJ25ZsbgOFB9V1dX qWvmu3fvHDQA4G5vb0/HROiimHAaHZbifjwGzaKbWgygAdUXE1My18ydnZ2W/7cNdgPpATGr1KAc sRd3Zo+jm5sbBw0ekWlhHn9WNxQoQzxEm/wJAGTFIFsMtrV6DxHbjXlGgPaIge+LiwsHAgoRk1Q6 teWmwW7gXmZALNo2ujGHMmRnzL1//95Bg5+IwS2rNqCeoruJiSwAwHNkuz+dn587aAA0SgxcZ1qY x97eGQa7gXuxV6+2rFDPG4lM54bYrxR42MLCgpWfUEPZLkfZh26A54jVorFiDai+o6Oj1HPC2tqa gwZAo2S3/dje3k797/8SKzTj8z//5/90tGsqWnnEqt1vH6095P2Qjx8/pk42MWsV9U0ZWY+NjaXq O176o7b5q3jZ/Pr165brKP5sqy+o5a2+6a3oapK5Th4cHMgaecu7I3nHvUO8CIxJNfGuLrNPIWqb 3uWdXa02NDSkS4z6Rt7IulGmp6c7stXmt7x/+fYv//777452TX348OEvP5T4Z+T9kNg3qNUTTuxH ZJa5+qaMrLMv8Tc2Nhxwtc0PYnArU0eLi4vyRt6F6NQ9sKzVNvJuRQx4Ree0uHcYGBj4y//u5OSk g622KSTvzEv8+Jyenjrg6ht5I+tGuL29TXVTm5qaek7eBrsVN/L+u83NzdSN+eHhoQOuvikg65gJ l7mhGB0ddcDVNj949+5d6hqZyUze6pve6WR3I1mrbeT9MzHAfXZ2dre0tPRo55i4h//06ZMDrrYp IO/9/f3UPcXy8rIDrr6RN7JuhGhJnrlG7u7uPidvg92KG3n/nf0K1Tf1zTpWhWRuKuLlP2qbv4sX 0pkW5oODg6m2hPJW3/TO6upq6voYqy9ljbx5Sd7RavHHFdyPfba2thxwtU0BeUfnl9h+oNXajvOA VubqG3kj6yYYHx9v+foY24LE9iDPyNtgt+JG3v/in/c36MiJB/VN77KOGXFmmattnicGtzL1E4Nn 8kbeZXjz5k3LtR1/1kQW5M1L844BscwkOl2X1Dbl5B0dYHRMVN/IG1nzL2JBVScXWBrsVtzI+0Ex azxzYx4tKFDfVD/rL1++pGaZZ1/oo7brLG60O9kZQd7qm2pk8dRnZWVF1sibtuSdvbe4vLx00NU2 BeR9fHycqm0dE9U38kbWdRdjz5lr49HR0XPzNtituJH3v4iV2rFiu9WTz8zMjIOuvikk6+yew5lW rajtuoqJIpnr4tDQkLyRdyEWFxdT18VoPSxr5E078o6XeJnzz9ramoOutikg75gwnukaE88Z8byB +m66T58+dXzBhbzVNr0RXYpavS5G96PogvTMvA12K27k/VcxgN3qCShaUMQNCeqb6md9cHCQeqm2 tLTkwKvtxsvWzebmpryRdyGGh4dbru3BwUFZI2/alne80M+0Mh8ZGXHQ1TaF5B1bgmWeH+J5A/Xd dAsLC/f72Ef9nJ2ddWTgW95qm+6LCeOdfhdtsFtxI++f2t/fT52EovU56pvqZx0z4/r6+lqu7RgE 0MpcbTddrLTY29u774zQSv1cXV3JG3nX8KE7VoHLGnnTzrzjZV7mPHRzc+PAq20KyPv8/Lzj9xio 7zp5aAJY/PPq6uqznq/ljayrIzsBLCa7vCBvg92KG3n/VQyItdKyNWaXxwnL/mHqm3KyzrZsfc5N Bmq7rmLge2dn525iYuK+s8mP9TI2NiZv5F2I7CDTCx+6Za22kfc/yE66eU73GNQ2vck707I1JtRm W7aivuvkqa09xsfH77a3t++ur6/ljawLk+lk9NxFVwa7FTfyftTc3NxP902IwTIDYOqbMrM+PT3V ylxt0wafP3++H/iOAe6XdjqRt/qmu7Ltg6OF+QsfumWttpH3g4aGhrQyV9vUMO+NjQ2tzNU3LZqa mmq5Vt6+ffvsfe7lrbbprm69gzbYrbiR96O+36M0ZpnG3inxv2W2qfqm/KzfvHnT8o1GDAaoe7XN 4z59+nQ/0B3/p7yRd/U9tXrkx0+0UJQ18qYTeWe7LsVqcNQ21c87FohkantmZsbBV9+NdHt7+2DX tJ99nttNTd5qm+7LdlM7Pj5+ad4GuxU38v5HsXolTkhxkonVa6hv6pN19mYjBgVQ28gbedfFzzoY /ezz3C17ZK22kXf2f+epz8rKioOvtikk7+gM02ptx2DfcyfOor5LFu3Ju7Wlh7zVNt01MDDQcm3H wqzndFP7IW+D3YobeSNvmpR1to1MDAqgtpE38q6D6FaSaWEeD+iyRt50Mu9s16XnvghEbdPdvKMz TOa5Owb9UN9NE23JM3VydXUlb2RdYAZPfZaXl9vxXQa7FTfyRt40Levh4eGWbzhevXqlw4PaRt7I uxa+36qn06soZa22kXcrsgNiz23xiNqmu3lHZ5hMbU9MTAhAfTfK9fV1qoX5S2tE3mqb7oktcTPX wI8fP7Yjb4Pdiht5I2+alvX6+nrqpmN3d1cIaht5I+/izc7Odm1/XFmrbeTdini5p+uS2qaeecf+ wpn6jsE/1HdTREvyTH28dPxK3mqb7ohuav39/S3X9ujoaLvyNtituJE38qZpWcfL+8xDRbSWQm0j b+Rdsi9fvtx3K2n12jcyMiJr5E1X8o6XfN3Y0xC1TXfzzu5HbJK5+m6STMfBWAF+c3Mjb2RdgP39 /dS17/379+3J+7fffruLzx9//CGFmrq9vb2/Wfr2iX9G3sgbWQ8NDaVuPl76YIHaRt7Iu5fieGeu e2tra7JG3nQl742NjdT56fDwUAhqmwLyjn8/06Z5ampKCOq7EbJdTdrR5l/eapvuyHZTu7q6akve vzj0ANBM2ZZRMSsdAEo1OTmplShQSTGpNDMgppU51PP+I84Dnz59ctCovegyrOsB1E90HxoYGOha N7XvGewGgIbKzqSNmXkAUKJ4cZwZSHrpvmEAWZm9fQ2IQTl2dnZSz91bW1sOGrU3Pj6euuZZmQtl OD4+7moL8+8Z7AaABvNSDYAmyO6Z2c6HboBWrK+vGxCDGvr8+bMJd/Cdy8vLVE1MT087aFCI6D6U uZ+N80G7GOwGgAaLl2RamcO/PHTHy6V42XxxceGAQI28ffu2q/uGAWTF1gle/kM9zczMpO5DrGKl zrKTu6I7AlB9X758uevv72+5ticmJtr6/Qa7gbY6PT29W1hYuPvw4YODAQWIldqvXr1q+UYkWk1B Ux66o/NB7CXmZROULQaQMi/UDCABvaLrEtTT/v6+Sebwz4aGhlquhdevX999/frVQYMC7O7upq51 8b6tnQx2Ay92dnZ2t7S09JeblWhZAZTBajd4+qE7Xj7HS6eYqQqUJbt6xAtmoFfipV8r56mYrBor RdvZ+hHonL/97W93fX19PVvtBlURi6Qy9+XeL0M5Jicne9bCPBjsBp7l5ubm/kF8ZGTkpw/fBgSg DHt7e6mbkbW1NQeN2vn48WPLq6ji5VNM9ALKkFkpGS+iY29NgF54rJV5PGNPTU3dr5pxnoLyROcY k8xpupWVlVQdnJycOGhQgGzn0E5M6jLYDbQsHqhjgDteGLZy8oo2TUAZtZ25IRkeHnbQqJ3V1dXU Q/f5+bmDBgWI2eKZ2o6VkgC99P0EnRj4jgHu2K9UG1co2+HhYeqeZHNz00GjVqLDwZs3b1ItzOPf AaovuqP1soV5MNgNtCxmlf5slvlDn3goB8qQnWVuVSt1e+iOB2kTPqB+lpeXU9c3kzWBXouXhbHa ZWtry57c4JkDaiNWaWfuyxcXFx00KMTo6GjLtR3jS7e3t23/bzDYDaRk9l6IlaIezqEM2Vbm0XoK 6uLDhw9a+UNNDQ4Opu5dbcMDAHTKwsJC6rkjtlqCulhaWtLCHGoou0Bybm6uI/8dBruBlNgfLHNj Eu3WgOqLl/v9/f0t13YMHmgnRV3EjPHMtS3aIgPVF11IMrXdqYduAIBgki1Nle1sEO+nbN8BZYht NzLXtuPj4478dxjsBlKye/vGSnCgDPGSP3Nzcnp66qBRi4fuzL5h0ZoJKEN0Iclc12IvTQCATso8 e0Qrc5PMqYMY3Mrcl0cXBKAMY2NjLdd2THrp1HXNYDeQlh0Qu76+dtDAwwdUUnbfsNg/EyhDpoX5 wMCAl8kAQMetrq6aZE4jn7vHx8dbbnUcHZqA6osW5lXZFvOXOMHER6vh+oqLQ7zo+fZxsZD3Sx0d HaVOYtHKAvVN9bPOrnDVVkpt18G7d+9a/s3HPfOnT5/kjbwLkJ3Isry8LGvkjbyRtbw7nnfsw525 R4ktl1DfdRHP09vb24+uBO3Uyk95q23aL7bbyFzTLi4uOpb3L9++5Pfff5dMTf24H0z8M/J+iew+ K3EDg/qmjKzjZX/mJiUmv6C2S5Xdq/7t27fyRt6FiO4jmetZJ3KQtdpG3sgaeT8ktkbSfUZ9N93l 5eX9mNSP9bC0tCRvZF2IoaGhlq9nMSDd4bwNditu5J2XbWUeLS1Q31Q/62wr81gVi9ou1cHBQer3 vr6+Lm/kXYDoOpKZmNnX13f3+fNnWSNv5I2s5d2VvLOtzKNjDeq7zqLjQXQGjQVT8X+XN7KuvvPz 89S1bH5+vtN5G+xW3Mg7b39/P3Uy29jYEI76poCsY4Ags9I1/mysjkVtl6gqE7fkrb5pr+zErS48 dMtabSNvZI28/xQtVzP3KtGxBvWNvJF1lWQnbnUqB4Pdiht5v0h2QCzaVGi7pL4pI+ts69eY/ILa Lk1M0nj16lXLv/OJiQl5I+9CZCeydGq1lKzVNvJG1sj7ZzKtX+P9W7yHQ30jb2RdFbHNRhXGhgx2 K27k/WKxCqYKs3fk7RjLurPf9dRnampKQGq7OHt7e6nf+fb2tryRdwGiHXlmIsubN2+68dAta7WN vDsuVoouLy93ZFsGWattebdfbJFkkrn6Rt7IukTZbmqxCrwLeRvsVtzIuz3f9dRnaWlJQOqbQrKO GXet1vavv/56d3t7KyS1XZTp6emWf+MxcPbp0yd5I+8C7O7uVvGhW9ZqG3l3ROyVGM/Zw8PDf/63 HB0dCUhtU0DesUVSPEu3es8Szy+ob+SNrKsguwjy8vKyG3kb7FbcyPv5YjVMqye1aNGklbn6poys s/uuHBwcCEltFyNusjMrP2dmZuSNvAvx9u3b1PXr4uJC1sibovKOCXjv37+/Gx0dffC8Fls5oLYp I+/x8fHUJPNOTsCVt/qWN7KmFbEtYF9fX8vXr7hn7VLeBrsVN/J+vuyAWLRWQ31T/azj5X+mtmdn Z4WktouRvXZ1umWgvNU37XF9fZ1aITUyMiJr5E0Red/c3Ny/t5uYmHhywl68fNTKXG1TRt5R15nn kq2tLSGpb+SNrHsquy3g5uZmt/I22K24kffzffz4MXVyixYXqG/KyDoGATJtnr1UU9uliE4jrf62 X79+fT9rVd7Iu/qyLcy7+NAta7WNvF8k9uLOnN92dnaEpLYpIO/YDiwzUS862KC+kTey7qUqtTD/ IW+D3Yobeb/M9/uDPfXp7++/+/r1q6DUNwVknZ1l7qWa2i5B3GRnftfdaAUqb/VNe0xNTaXqO1ZK yhp5U0Lep6enqfNbnA9R25SRd2yZZJK5+kbeyLoEMa4Ti0JavW7Fdh1dzNtgt+JG3i+zsrJSqXaw 8kbW7RGDAGaZq+26yV6zjo+P5Y28CxB7WFbtmiVrtY282ykzydzevmqbcvKOd2SZ55PoZIP6Rt7I uhcODw9T16yNjY1u5m2wW3Ej75fJ7u2rlbn6ppyss6vkvFRT21VXxW4k8lbfvNz79+9T16vt7W1Z I2+Kyjs7YU/XJbVNGXnH80Y8d5hkrr7rIrqpxf7ynd4OTN7Iuvump6dT96PX19fdzNtgt+JG3i83 NjbW8kmur69PK3P1TSFZxwOKzg1quy5iT7zM9Sr2x5Q38i7D6Oho6np1dXUla+RNUXnHeSvTwaIb bSNljbzbY3Z2tlJbscibl/g2CTXa7sdv++DgoBLvgeWttnmZWOAUdd3qtWpiYqLbeRvsVtzI++Uy e/vGYPf5+bmw1DcFZB0z8DIv1ewPqLZLEB1J1tfX7968efPo7/ns7EzeyLsAHz9+TL0g7tYAkKzV NvJut+zEHl2X1DZl5B2tyTO1vbm5KSz1XVkPTTCPd8Hv3r3r6cC3vNU2L5NdEBV/vst5G+xW3Mj7 5WK13GMDYnFTE4Nge3t7d58/fxaU+qagrKNNWmZ/QLPM1XZJTk9P71dwv379+i/HfGho6O5vf/ub vJF3AaKGq9bCXNZqW97y7oTMJPNunu9kjbxfJto9Z1qZj4yMCEt9V1IrW13Gs/fc3Nzd8fFxVwe+ 5a22eZnMpMt4PxzjRV3O22C34kbe7fHQzL1oVxEzVKu2T4u8kXXr4iVZ5qWaewq1Xaqjo6P72eYx QWt1dVXeyLsAMSnlqS4NPz50d2ulo6zVNvJuN63M1Tb1zTsG/zLP3TGoiPqumpWVldTvuJudP+Wt tnm+bDe1hYWF7uf922+/3cXnjz/+kFhNxQyKGGz89unWjAqal/e3PVli0Dvaw15eXgpEfVODrGOy SmZPljgHoLZLFoNn3exCIm/1zfPFipDMQ3fsGyhr5E3JeU9OTqbOe7EtEWqb6uedvaeJQUXUd9UM DAy0/BuOFd7d6qYmb7XNy8SCkMw16uTkpOt5/yImoF1iYMAAN9STWeYA1OH6dHh46KABRct2XbK3 L5Qh262m2wOF8JTshI3YiggoQwnXJ4PdAMCTYkZe5qGlmy2gAWim7P6WXgoDdTn3Zbouxd6+zn1Q hqWlpdRzdwwuQlXMz8+nfr+np6cOGhTgx7bwVWph/j2D3QBAS2KQoNUbm8HBQQcMgI7KTsSKF8gA dRBbMmTOf2dnZw4aFCAG/zK1HYOLUBXxHijzzshELCjD2tpaZVuYf89gNwDQkmgxlbm5sa0BAJ1k 9QjQVLElg719oZ6GhoZaru1oK2vAkCrIrvyMwTOgDKVMZDHYDQC0JPbh1socgCqINr59fX3a+AKN FOezTNclA2JQjvX1da3MKU52EqqOI1CG7ESWxcXFnv23GuwGAFo2PDysLRUAPbe3t2cCFtBo8TJR dwuon/Pz81Rtv3v3zkGjp75+/XrX39/f8m82uhd4VwRliP23M9ekGBzvFYPdAEDLNjc3i7nJAaC+ pqamUtejjx8/OmhArcSquMx5MPb5BsqQmWQenW6i4w30yv7+fup6FN0LgOorbSKLwW4AoGU3Nzep h5hoZQUA7b4W/frrry1fi8bGxqweAWops7fvq1ev7j5//uygQQE2NjZSz927u7sOGj2TnYR6dXXl oEEBshNZ1tbWevrfa7AbAEgZHx9PzTKPmYDQqxtzL3Whfra3t1MP3fHnAeootmjInA9jCwig+i4v L1O1PTk56aDRE/G8HZOpWv2txvskoAxzc3Opa1Fcu3rJYDdQmRt5A2JQhq2trdTNzsHBgYNG10XL 4m+rmGZmZu4HvrX3g3qIldqZ69CnT58cNKDW9zutfuKlJVC/+53oeBOdb6Db3r9/n7oO/f777w4a FCA7kWVkZKTn/80Gu4GenjRjpc23VaIGxKAMt7e3qYeZ6elpB42ue2h/+eg08O7du7vDw0MtjaFQ 2Rbmo6OjDhpQa5m9feP8afIflCEGBTPP3THoCN02MTFhUgbUULaF+fLycs//mw12A10Vq7djkCH2 c/lxdlD8vwFlyMwyjwFGraTptqde/Pb3998tLS3dXVxcGPiGgmT3sLR6BKi7lZWVJ8+FcV8U589Y CQ6UITrTZFbVxaAjdNP19XVqEmp0XAPKENtjZJ67491arxnsBjouBhFi1Xa0TItBr8dm+BkQgzJk 90s12EA3ZVt6VmEGKtAaLT0B/vG+56HBhoGBgft7nPPzcwcJCpXdL7UKgw00x9raWur3GStFgeqL 8ZnMRJYqtDAPv8R/dHx2dnakWFNnZ2d3g4ODf37in5F3t+zt7d29fv265ZPj7u6uENU3BWSdnWX+ 9u1bIartrmllhdP3n+PjY3kj7wL8bEDnZ59edw2StdpG3t3ybfXNty1b4t4muqqhtik776Ojo9Rz zfr6uhDVd1fEwqahoaGWf5vRWa3X1yV5q21as7W1lbr2xDaCVcj7Fyuu6u/Dhw9/+fHFPyPvbp5s MidHbZfUN+VkHS2oMvV9eXkpSLXdlYfueJDOtNnvdRtzeatvWhNbD5S0ekTWaht5d0sMbsdE85iQ itqmPnnHc0pmAUm87LdFk/ruhpOTk9R9+fz8vLyRdSFipXamvnvdTe27vA12K27k7QQpb2SdF9sT lDTTT97NPHZPfWL1k7yRdxn+ebZ2yxNZer09jqzVNvJG1sj7pbKT/axgVN9V/F0eHh7KG1kX4Orq KtVNrQqdPA12K27k3TUbGxupG6D486hvqp91dpZ5THwxy1xtd9rs7GzqmlOFYytv9c3Tsm08Y49L WSNv5I2sKT3v2Ic7cw+0uLgoSPXdUV++fEl1U6tCC3N5q21ak90WcHt7u0p5G+xW3Mi7s2J/xcxJ MgbEUN+UkXUMJmTq+/T0VJhqu2NiMkWs5iytzZ+81TdPixe3mevNzs6OrJE38kbW1CLvgYGBVHeb Kgwsyru+spNQYxW4vJF1GYaHh1P1HSvBK5S3wW7Fjbw7b3x83N6+6psaZh2tqDK1vbq6Kky13TGx P2/m97i+vi5v5F2AeGGb6STy6tWrnrcwl7Xalre8kTXybpfl5eXUc87x8bEw1XfHj13sw93KCu+q LHqQt9rmcbENRuZaE+M9FcvbYLfiRt6dF+eYzMkybuRR31Q/6+wARFVW0sq7nqamplLXmuvra3kj 7wJkJ7JUoYW5rNW2vOWNrJF3u2QHIGZmZoSpvrt6HBcWFh7ssjY0NFSZd0DyVts8LttNrQotzH/I 22C34kbenRera3799deWT5Zv3rwxIKa+KSTr7M1QrAZHbbfbzc1N6jozOjoqb+RdiOxElqpcZ2St tpE3skbe7ZJpLRtdbrQyV9/dFnt57+7u3t+7fxv4rtJiJnmrbX4uu5gp3r99+vSpankb7FbcyLs7 pqentV1S39Qw62hJlantaHWF2m63bAeR9+/fyxt5FyAmPz60SuRnn9jT0uoR5I28kTV1y3tjYyP1 vBODjqjvXomB752dnUptUylvtc3PZbepnJ2drWLeBrsVN/Lujr29vdRJ8927dwJV3xSStVnmaruk 32CVZqDKW33L+3HZFuZWjyBv5I2sqWPesQVTppPVxMSEQNU38pa1rFtSaje1H/I22K24kXd3xKy+ GORq9aQZq3ji30F9U/2ss7PMY4YvartdPn78mPr9xU28vJF3GWLPyUx9x/lA1sgbebeuShMAZY28 Hzc5OZm6L7q6uhKq+kbespb1o7Lbz1apm9oPeRvsVtzIu3uifXHmxvzg4ECo6psCss7OMq/aYKO8 y7a5uVl0Sz95q28ednNzk7q2jI6Oyhp5I+8WxKTyeNaOgTOTzNU25eQdzzGZ556trS2hqm/kLWtZ P6rkbmo/5G2wW3Ej7+7J7v9gb1/1TTlZv337NlXfMYiB2m6HGODKtNGv2gtdeatvHhbPqJnryvv3 72WNvJH3I05PT+8WFhbuB7i//++Pl5yobaqfdzzH9Pf3t3xvND4+LlT1jbxlLetHZbupnZ+fVzVv g92KG3l3T7S4ePPmTaqVebTSQH3LuvpZb29vp26O4s+jtl8qbrIzv7u5uTl5I+9CxAvaVms7VoBX rRWvrNU28q7C83fcK8UKnMeew2PSKmqbMvKO55nM88/FxYVg1TfyljUPur29Lbqb2g95G+xW3Mi7 u1ZWVlI35maZq2/KyDpmmceq2VZre2xsTLBq+8Xi5W3mmnJ8fCxv5F2AGLjOXFOqOFAja7WNvHtp Z2fnbnBw0ICY2qZmecfzTOb5Z319XbDqG3nLmgdlu6lV8ZpisFtxI++eiYfozEnU3r7qm3KyzrYy v7q6Eq7afrZYrfT69euWf2+xoin+HXkj7+qLluSZ60kVn2dlrbaRdy9luy6tra0JVm3Lu4C8v379 mpoQODQ0VMlnIHkjb2TdeyMjI8V3CzHYrbiRd08NDw+n2lLa21d9y7qMrLMv1TY2NoSrtp/t8PAw 9XtbWlqSN/IuRLRHK/1eUdZqG3n3UrYtZTyjGxBT2/IuI+9sK/OzszPhqm95y1vW/EV2QWIMjFc6 799+++0uPn/88Yd0ayoecHZ3d//8xD8j717b3NzUdkl9U8Oss21n46Uaavu56rJfnbzVN38V+8vW oQuQrNU28u61OD8aEFPb1C/vo6OjVG0vLi4KV30/S3QSiC3r5I2s6ycWhGSuJTGeU+W8fxEp0AvR ujgzy7yqM4eAfzQzM5O6WYpBDciKiRV9fX0t/85ilShQhuXl5dR15ODgwEEDeMDe3l4tuuAAf5Xd zin+bAxaQlYMIMWChphofnJyogMINPQ6UkLnXYPdQM+Mj4+bZQ41FIMOmdqOQQ14juPj47t37961 1E3Alj1QzkP3mzdvWr6GxKQXL28BHvb58+dU16WBgQEHDQqRXZEXW0BB1uTk5F9+R3Gfvra25h0t FC7bIaSq3dS+Z7Ab6Jmtra2W2xxHG3MtR6AMMVDR399vljldE7+fmGUes81/ttr7+vragYICxIvY zEP3wsKCgwbwCF2XoJ6y275MT087aKTEhKnHunIODg7eD3xH906g3veH0S2o6gx2Az0Te778bFBi aGjoz5mCWuRAecwyp5fXlphMFd1Dvj2Ya2EO5Zifn09dPz58+OCgATwiu3JH1yUoR2z5l2lBG1tB QataXaQUn7dv31rtDYWIBSOZzj8xfhPv2qrOYDfQU9F+9vsTpz1goB4uLi5SL9VicAPaLV7mbG9v 3+8zBlRfdt+wWE3inhHgcfFC096+UE+xVVPmudtzERk/tjC3/STUQ7abWozflMBgN9BT39rOxmzz EmYIAa2LDg1eqgHQquzqw+gCBMDTYrW2rktQP7FV02Ntpn/8RNtaaEW0Js/8tsbGxhw0KMTs7Gzq vjDGb0pgsBsA6Ij19fXUzVMMcgDQXDEBMnPd+Pjxo4MG0IJYbZc5v8ZLUKAM0T5aK3PaLfs+Z2Nj w0GDAsRiw0wL84GBgWK6qRnsBgA6IjsT2CxzgOaKF6+Zh26rRwByMl2X+vv7dV2CQkRr8sygZLQ+ h6dk94O/ublx0KAAW1tbqWvGyspKMX83g90AQMdMTEyYZQ7Ak7a3t1MP3Zubmw4aQMLq6qquS1BD 2VV6JgzylOielLleTE9PO2hQiPHx8VR9R3egUhjsBgA6Jjt4YZY5QDPFi9dWrxXxQvfz588OGkDC 5eVl6r5c1yUoR3YrmIuLCweNn4qVnCZHQf1cX1+nOnDGwHhJDHYDAB1ze3ubupGKVlml7AUDQHvE C9fMC7WpqSkHDeAZsm1pdV2CMhwcHKTupZaWlhw0HhTvY16/ft3yb6mvr8+2F1CIWGBU525qBrsB gI6anZ1N3Uydn587aAANkm2tG11DAMjL7tP4/v17Bw0KEAOUAwMDLdd2f3+/SeY86Pj4OHWdiK4C QBmyLcyjK1BJDHYDAB11eHiYuplaW1tz0AAaZHh4OPVyNvamBCAvVmpnui6Njo46aFCI5eXl1HP3 ycmJg8Y/WFhYSP2OTk9PHTQoQLaF+eTkZHF/x1/iLxifnZ0diddUbCI/ODj456ekTeWRN/Km/Kyj pVWmDdabN28aP8tcbT/8O5I38q6fDx8+pF6ozc/Pyxp5I+8XmJ6eTp13r66uZK225V3If7sVuer7 JWJCaUwsbfU3NDQ0VNS7G3mr7SZbX19PXSN2d3eLy/uXb//x0a+devrxBVL8M/JG3si6mxYXF1M3 VbEaXN5q+5tYhRQP3THLvI4zx+WtvpssBq8z14eSjpes1TbyrqL9/f3UeTe2mpC12pZ3GTLdcmLx WzxnyVt9fxODW5nrQwyeyRtZl+GfB4Nb+vT19RXVTe27vA12K27kXZaYNRh7yMQs1NL2jpA3Tc06 BijrunJP3p0X96nfH494ibOxsXHfhkneyLvse7pM5494QC9p9Yis1TbyrqLolpNZudf0rktqW94l iWekuq7ck3fnzczM1Lrzh7zVdlNdXFykavvdu3el5m2wW3Ej7zLEfkIxABYP22aZq29Zl5d1ZpZ5 zCL8/PmzvNX2k7+d+P97//590asS5K2+myq7unBtbU3WyBt5t0GrXTViklGce92Xq215lyG7J+vb t2/lrb7v3dzcpH47ExMT8kbWhch224wxmELzNtituJF3dcUswZiZGvvAPHTyHRkZMctcfcu6ENlZ 5js7O/JW2/cdPFptwxd7UJbY5lze6rupJicnrR5BbSPvHnhsb9+YXL6ysnL/d2rys7balnepeWfv r5rcMVF9N+t9jbzVdhNFO/JMR5/Suqn9kLfBbsWNvKvl9vb2/iYrBrJbmVUYLc3lrb5lXX0xSJF5 eJqampK32r5fTeShG/VdP7FKMLN6JCY+yhp5I+/2+X7vxlevXt23rz06OjLArbblXXje8TyUeX7a 3NyUt/q+GxsbS/1uStxSTN5qu4ni3i5T2wsLCyXnbbBbcSPvasnu7bu0tCRv9S3rQvysS8PPVuqW 3Jpa3i+X3c83ZquW2GZT3uq7iba2tmrdwlzWalve8q669fX1+wHug4OD+wnnqG3qkXe2lfno6Ki8 G17fHz9+rH0Lc3mr7aaanZ2tdQvzH/I22K24kXf1DAwMtHwSjoGQr1+/ylt9y7oA8VItc5MVezHL u7m1fXh4WPsZqPJW303Ne3x8vPYtNmWttpE3skbevRB7cWfus87Pz+Xd4PrOdlPb3t6WN7IuQHTY zExkia1sSuzwY7BbcSPvSlteXk7daMWAiLzVt6zrd6PV1FnmavvvsjNQS70WyFt9N0129UgMjMsa eSNvZI28W7O7u5t6jop3cPJubn3He5dWfyux7UWpHfjkrbabZnV1NXUtiD9feN4GuxU38q6ei4uL 1Ml4enpa3upb1oUwy1xttyIeoONButXfSXQEKbXLh7zVd9NYPYLaRt7IGnl3zpcvX+76+vp0TFTf Tzo7O0vdl8/NzckbWRdibGys9t3UfsjbYLfiRt7VNDg4mDohN3GfMfUt6xJlZ5kvLi7Ku4G1HS3s 676fr7ydz5uYd7RFGxoasnoEtY28kTXy7qD5+fnU89T+/r68G1jfMbgV24G1Ojni+PhY3si6AE3p pvZD3ga7FTfyriZ7+6pv6pl1zDLv7+83y1xtP6opM1Dl7XzetLzjBZnVI6ht5I2skXdnZVfsNrFj ovr+F/GeJhYmPNaJLwbES9zPV97O5U3MOrtFbKnd1H7I22C34kbe1ZTd23dkZETe6lvWhYjV2pmb roODA3k3yM3NTWNmoMrb+bxpec/OzqbO/1aPIG/kjayR9/O8efMmdd9VajcdebdXvI/d2tq6m5iY +MvxiW4B8kbW1ReTUjLn/5K7qf2Qt8FuxY28q2tycjJ1Yx4DJPJG1tV3dHSklbna/qm4L838PnZ2 duSNvAsQK0biQbrV2o4tbaweQd7IG1kj7+fJdkxsWitz9f20aIW8urp6P3AW3QLkjayr7/DwMHXu f/fuXV3yNtituJF3de3t7aVOznEjL29kXX3ZWYbRLuvz58/ybojh4eHUDNTSfxvO5c7nTRGtETP3 dWtra7JG3sgbWSPvZ8ru2RotrOXNQ+IdTsmTUOXtXN4ksRVY5rn75OSkLnkb7FbcyLu6snv7lr4C SH3TpKyzs8xjkETe9ZfdWy5aIssbeZdhamoqVd/xglbWyBt5I2vk/Xw/tqJ+6hMtrOWNvJF1mb5+ /ZoaSxkYGKjTRBaD3YobeVdbdjZSk37j6lttlyweojO13aRZ5k2u7ex+7nWYBOFc7nzeBLHVTGZl 0dDQkNUjyBt5V0y8QI3WmDMzM43puqS21XbpYssnHRPVN/KWdTPEdhSZc/78/Hx98v7tt9/u4vPH H3+ogpq6vb29fxH87RP/jLzrfJIufZ8J9U2Tsh4bG0vV9+XlpbxrLDsDNdrbRwcQeSPv6tvY2Gjc i1a1rbaRd11cXFzcLS8v36/++XaejgE0WSPv6vv06VNqwmGTOiaqb/WNrOtmcnKycYsGv+X9i58+ UHUx+PH69etG7d8KTdG0/Vt53NHRUeNmoEJTxErtTH1fX187aAA9FAPcKysrd8PDww+ep6M1MlCG 6enpRu3fCtBE8QzdtG5q3zPYDRQhZpFnbsy3t7cdNChArMqNCSpmmROyL2Fif2+g+k5PT1O1HXt7 A9B9sQI0nqXHx8d1XYIaie0HdEwEqLdsN7XNzc1a/f0NdgNFiAGNzMk6Hs6BMsSgRqa+j4+PHbQa irZDmYkPdZuBCnUWXRgy5/no+gFA971//z51vl5dXXXQoADRMfH7bQha6ZgYk18AKEcsEGpyNzWD 3UAxRkZG7O0LNXRwcJCq7bm5OQethmIVUeZ3EDNWgeqLDh59fX0t13b82XghC0D3xeTDTPvLN2/e mHwIhVhaWtIxEaCmYu/tzDk+9vauG4PdQDHMMod6ikGN169fm2XecGNjY6lz/MePHx00KMDR0VGq thcWFhw0gB7Kbiuj6xKU4fz8XMdEgJpaWVlJneP39vZqdwwMdgPFiMEts8yhnpaXl1M3ZbEanPqI gWsvXqCeohtHpr4vLi4cNIAeyu7tG6tFgTKMjo6m6tsk83qJwa3FxcW709NTBwNqJsZBWj23x4Kj Oo6ZGOwGijIzM2OWOdRQPGxpZd5cse1ErOZstdXx1taWgwYFiBbm/f39LZ/bY8saAHorXn5mui6Z ZA7liK2gtDJvru+7qcV99+bm5t3NzY0DA4XLtjCv60RFg91AUWLwutUTd7xcrWNLDqirwcHBlus7 ujyYZV4/MTC2u7t79/btW9lDDcTElMxDd7yABaD3YkuwzPk7VoMD1Xd1dZXqmBgrwamHGNT+2fN1 dE6LrSM9Z0OZZmdnU/dtde3uYLAbKErs7TswMPDoIMjU1NT9/pAxaAKUY319PXVzZnVvvcWLmHjR +mMrJqv6oRzx4iwzicnKEoBqiC0lMvfl8ZIVKMNjE4sf+sSWU5SvlfctcT8e5/OYwKRjB5Qhxj9e vXqV6qZW1/o22A0U56G9fWO2abRX+vz5swMEhYrBzcxDt1nmzRETmGKQO27g7dcOZYgXo5mVQzFZ EYDqyOztq/MOlGNnZyf13B3v4ChbDGxl9vM1CRXKke2mFtsX1JXBbqA4sbdrnJyHhobub7rjn4F6 yKwCjM/Z2ZmD1iDxEtUMcyhDtgVubFUDQHXEZHIvT6F+YpFIZhVgbBEYXRYpV2ZLSJNQoSyZ96hx 7q/zQkGD3UCRYm8JAx5QP7FPVOYhbHFx0UEDqJi4R3v9+nXL5/K+vj4vUQEq5vb2NtWho85tMaFu pqenU8/dumuVLbqkZfLe39930KAA2W1n6j6RxWA3AFAZMcMwZo5nBki8VAOolg8fPqQeuufn5x00 gAqKl6K6LoF7tRgspUwxoTTem2RW8scewED1ra+vp87lu7u7tT4ev8QszfjEfh3UUzxsDA4O/vnx 8CFv5I2sq2xhYaHxs47VtvpG3iWbmZlJncdPTk5kjbyRdwXt7e01vuuS2lbbdRVbA2b2cK5j69sm 5B3vSzLn8bW1NfWNrAsQE1kGBga0MP8u71++/WV///13VVBTP87Wi39G3sgbWVdVbFOQeRibnJyU N/JG3hURK0Ey+0DGQ2ldO3SobbWNvOtwTs92XarbthRqW23X1cbGRuq5u44L5ZqQd7ZDx+XlpfpG 1gWICeOZ2o4J6Q3I22C34kbeyBtZV0tmlnkMqnz69EneyBt5V0C8CLV6RG2rbXnLuz6yXZeOj49l jbwLcH19fb9iu9XaHh8fl3dhbm5uUhlPTEyob2RdiHfv3umm9o95G+xW3MgbeSPrasnOMo8/L2/k jbx7L16EWj2ittW2vOVdH03vuqS21XadRb1m6jsGyOVdjs3Nzcav3nc+dy6vaze1zESWOndT+yFv g92KG3kjb2RdLdkZyGNjY/JG3si7x66urlLn7rdv38oaeSPvAgwPDzd2b1+1rbbrLLufs0nmZfnn PWxb3oairvv5Op87l9ct693d3dS5e3l5uSl5G+xW3MgbeSPr6on9ZDI3b+fn5/JG3si7h1ZWVlLn 7XhIlzXyRt7VF+8MM+f39+/fyxp5FyBW+r1+/brl2h4ZGanV6sA65/3j3+2pz/z8vPpG1oWIBT+6 qT2Yt8FuxY28kTeyrp7t7e3UzdvS0pK8CxCtMGNWad1vtuVNE/MeGhpqdCtMta225S3vuor7tsz5 PQbEZI28yzA3N2eSeQ3zjsFrk1DVt3N5/bKOZ+hMN7XYZqxBeRvsVtzIu1nH5+joSN7IugCfPn26 e/XqVcs3cDEj/evXr/Iu6GVKzEaNSQ2x35D6di6Xd9ni/irzQm16elrWyBt5F2R0dDR1nr+4uJA1 8i7A4eFhY9vh1jXveL6OtuRNfJeivql71rqpPZq3wW7FjbzrLWY8ra+v/7lXTZ329pW32q672dnZ 1E3cwcGBvCvsZxMY4kE8Br4ivyY8ZKtv5/M65p3deiJerMoaeSPvcmxtbbV8jn/z5s3d8fGxrJF3 AaItedSsSeb1ydt+vurbubyeWWe3noj3bw2byGKwW3Ej7/qJAe7YJ+zt27cPtvY4OzuTN7IuQLwk yzykRc3Lu7rivPxUhjHwHS3p67IaSH3ThLxvb29TrdQGBgZqtd+j2kbe8m5C3rFS8LGuS3EdiImq cf9epxeralttN8Hq6mojVwrWNe94L5LJ8+PHj+obWRcgFohkajs6KzYsb4Pdiht510M8UMdJf3Jy 8skXrnXZ21d9q+26y84yj9r//PmzvCsq0/4ysowBNPWNvKsvniWtHlHbalve8q6/h7ouxf1dTGiM Dj6yRt5lisHOzMTFiYkJeVfU1dVVKss4h6tvZF0G3dSezNtgt+JG3uWLAbFvbcpbXVFUh9nm6ltt N0FsQ5C5mYs9oOVdPdFRwwxU9U098x4eHm7kPq5qG3nLu2l5f/t79/f3383Pz9emY5qskXd+NfDl 5aW8K2hzczOVY5PGhJzPnctLdnNzk5rIEguHmtBN7Ye8DXYrbuRdDwsLC6kbuv39fXkj6wLEtgSZ G7rx8XF5V9Da2lrqHH1ycqK+kXcBYvVIprZj9UgDH7rVtryRd21EN7VoaS5r5F0ve3t7qXu6mJQu 7+rJTEKN9yx17cqhvp3L65b1zs5O6hwd7+AamLfBbsWNvOvh9PQ0ddKvQ9sl9a22myK2J2jSLPM6 5p3pvhF/timDYerb+bz0vLPdN6LVrayRN/JG1si7WqL7YXRtMMm8XNluatESWX0j6zJku2/EpPQG 5m2wW3Ej7/rIttGMFiDyRtbVl51lXvp+sHXL+/j42AxU9U1N8472aK3Wdl9f393nz59ljbyRN7JG 3hWU7ZhY+tY0dct7cXExlV906lDfyLr6YkFPpuNlHRb4PTNvg92KG3nXR3ZvmtIHVNS32m6KmGX+ +vXrxqwMrlvesadj5twcrevVN/Iu7+/y1CdeoMoaeSNvZI28qym7MnhpaUneFRL32q0OiMUk1HjP or6RdfVlu6nt7u42NW+D3YobedfH7e1t6uQ/MDBgQAxZFyI7S7lOA0gl/11iD7BXr16l9vNV387l 8i7D7Oxs6rwcXR5kjbyRN7JG3tWV6ZhYeteeOuYdHSxj26CxsbFHs4sJ6erb+VzW1RfjFpluajHh JcZHGpn3b7/9dhefP/74QxXUVPy4YzbHt0/Tfuzybl7eT93Q1enFq7zVdpMcHR2lavvdu3fyroCY UJnJrYkTMNW3vEuUncgSD+glTzBU28gbecta1vJugpWVldTz287OjrwrKlbqx+r7h7rkNXGgV33L ukSHh4epc/LMzExj8/7FTx+om+3t7dRFYG5uzkGDQkQ3hlZrOwZhYjCG3sqsDIgZqDKDMmS3jokX pwAAVFvsDZu5xxsfH3fQKi4mnJ6cnNy//4zV+ENDQ42bhAqlmpqaSp2TY6FQUxnsBmonu9LI4AqU IzvL3DYtvXV6emoGKtRUZiJLfK6vrx00AIACZDsmXlxcOGiFiH26P3786EBAAeIZOsYtWj0XRxeH qPGmMtgN1FLsPZO5MY/9bIDqu7q6St3ojYyMmLFc0Lm4afv5Qql+3APtqU+8MAUAoAz37WAT93rR KhuA9lpfX0+di1dXVxt9vAx2A7WUXU2ohQ+UY3JyMlXfTdyLqgqyXTach6Ecs7OzqfNwvDAFoLni Hi8mNTa5tSaU5MuXL3f9/f0t3+tFa+zPnz87cABtvHd68+ZNqnNtLBBqMoPdQG3FwEnmRez5+bmD BgXY29szy7wA+/v7qZzW1tYcNCjkoTteaLZa2zHpJV6YAtA80X4zViV9ezaP/xMow8LCQup57uDg wEEDaJOzs7PUOXhiYqLxx8xgN1BbsVdv5qIQD+FA9cX+MwMDA1YMV9zU1FTqHHx5eemgQQGyE1nm 5uYcNIAGifvumJw6MzPzYJcfXZegDNlta2ILKwDaY3FxMXUO3t7ebvwxM9gN1NbNzU1qb9/BwUED YlDTm76TkxMHrYtiFU/m/Ds6OuqgQSFsJQHAQ2LiYtyjP9Vy0yQoKEdmkrlW5gDtYSuJ5zHYDdRa 9oVs7CMGVN/p6amVhRUWnTIy+UQnDqD6Yg+wzEQWnTUAmvPc3er1If7c7e2tgwY1fK6zshDg5XZ3 d3XWeAaD3UCtHR4epi4O0WoNKEOsBm61tuOl2qdPnxy0LoiBradW9Py4n69soAwrKyup+6rNzU0H DaABVldXU9eH9+/fO2hQgOxERx27AF5ubGwsdV8V+3tjsBuoudjbNzPoEjfx0f4cqKtQDIoAAGyV SURBVL6trS0v1SrIJCOop5jI8vr161R9x5YGANRfvGTNXB+Gh4d1/oBCjI+Pp+r7/PzcQQN4pouL i9Q5Vze1f2GwG6i95eXl1EUi2jQB1RergWNVsBvAaomW8Zlz7sHBgYMGBYitXjK1PTU15aABNMjE xETqOvHhwwcHDQoQW05pp1s90XHJxAKon2y3HN3U/oXBbqD2srPMtV2CcsRgSqa+j46OHLQOiskE sVK71UkI/f399x04gOrLTmTZ39930AAaJDsgFpPSgeqL7oeZVubRCcgzXmednJz85R3mzs7O3efP nx0YKFy8UxscHNSh9pkMdgONkJllHm3Pb29vHTQo7CHPSsPqiHNotI2P1fSP5RGz0YHqi5dnmU4a 8We95ARo3rWir6+v5WuFSY9Qjnfv3pn0WCEPTUKN++9YVW+1N5Qr201tcnLSQfvOLzH6H5+YAUQ9 xarWmBHy7WPDenk3UZzjnpoJFasRo51uSQ/c8lbb3N1PUKnbrMc65X16enr/cuShl5/281Xf8i4j b+0r1TbyRt6tyHYBKeFdpKzVNn/fQzazujsWnMi7M2Ji+VOTUGOf9a2tLau91besC8s6xiYy91G7 u7vC/i7vX74dmHiBQT3FPkj2RZJ308UAdrRSemgP31h9WOoNoLzVNnd36+vrtdvPpo55xx7r29vb d8PDw/d/p7GxMT9e9S3vQvKO9oiZ86wVJWpb3vKWt+PSyicGZGSNvMvw9u3bVH1fXl7KuwMyk1Bj wnl0w0N9y7r6WbcykcWWEU/mbbBbcSPvZoh2ud9a+8Qqwzq8iJW32ubufnVwZpZ5DLbKu7fixYdZ 1Opb3mXkHSt5Mi82Y2ActS1vecu7ub5NbKzLgJis1TZ/t7e3l6rt1dVVeXdAZhJqvCexult9y7p+ E1nis7y8LOh/zNtgt+JG3s1wdXV1f66r042evNU2fxd7cWduCmPwRt7IG3k/bWFhIXV+jQ4OqG15 y1vezRVdlOr0slbWapu/+1nHxMdWHf7tb3+TdxvFFmH281Xf1DPr6D5bt+4ZPcjbYLfiRt7IG1mX 7fDwMHVTuLi4KG/kjbyf8OXLl7v+/v5Uq0SrR9S2vOUt72aLrWuybTirPCAma7XNv4jJKZnn7nhO l3f7ZCehHh8f+9Gqb1nXcCLLxMSEkB/O22C34kbeyBtZly1ekGVmmcfgTZX3tpG3+kbeVbCzs5N6 6J6enhaw2pa3vOXN/fUgc/2I9siyRt7VF9sB1mllcUl5x4TSzCTUgYGByq+slzey/rvYbjVzbn3/ /r2QH87bYLfiRt7IG1mXb3Z21ks11DfybqPx8fHUefXg4EDAalve8pY3d1tbW7UZEJO12uavMpPM 43NzcyPvNoitgurUzU7eyPrvoiNOdEhrtbZ//fXXSp9Xe5y3wW7FjbyRN7Iu39HRUerh7+3bt/JG 3sj7J87OzlLn1HjxWeWOGbJG3si7e7KtzONzfX0ta+RdgJWVlVRtr62tybsNhoeH7eervqlh1pub m6nanpmZEfDP8zbYrbiRN/JG1vUwODhYiwdAeatv5N1rS0tLqfPp6uqqcNW2vOUtb/40Pz9fi5ac slbb/NXV1dX9ysJWazsGaavaTruUvLP7+U5NTfmhqm9Z13Qiy/HxsYB/nrfBbsWNvJE3sq6HjY2N WgzOyFt9I+9eq8vkIVkjb+TdG9nBmbjuyBp5lyG2HqjD4EwpeWcnD+3s7PiRqm9ZF5D1j/+drdwr VXXyUEWOo8FuxY28kTeyrofYtyYzy7yqbXflrb6Rdy/VaVsIWSNv5N072dVKMUAua+Rdffv7+7Vo u1tC3tltIWLv38+fP/uRqm9ZF5D17Oxs6ly6vr4u3MfzNtituJE38kbW9REP0pmbxYODA3k/Q0ws WF5evvv48aMfnfqmZnlPT08Xfx6VNfJG3r23tbWVup4sLCzIGnkXIFYWxsTxVms7JqTHoK288/b2 9lLn0diKCPUt6+pnHQtvYnJK5jwa7+F4NG+D3YobefPUTfzh4aFZ5si6ENkViXNzc/J+hrh3/Pbf Nzo6ere9vX335csXP0D1TeF5Z/dhrGqHDFkjb+Tde3FvmHmRG9eUqrXnlLXa5mErKyup5+7379/L +xmig1LmOF9cXPhxqm9ZF5D17u5uLTpkVCxvg92KG3nzkFitGKsWBwYG7o/l1NSUvJF1ITJ7zVZx lnkJeT/UlrK/v/9+H/QYLEN9U2be0Rot89AdNY/aRt7ylvfPZFp0xsD4+fm5rJF3AbITJIeGhkxm SYr3kpljPD4+7oepvikk67GxsdRz9/HxsWCfzttgt+JG3nwvLh4TExMPXliur6/ljawLsLGxUfQs 86rnHS2Lnzqmk5OT93u5We2tvikr7+jUkDl/Xl5eClVtI295y/unokPaU9eSWLkYrXqruM+srNU2 PxfPfJn7xqodz6rnHQtwMsd3Z2fHj1J9U0DW0YEhU9uxoKdqk4UqmrfBbsWNvIkZqbEy6dsq7p99 Njc35Y2sCxD72JQ8y7zqeUeni8wKHa3U1Ddl5H12dpZ66I6BcdQ28pa3vJ/y0GTyN2/e3LdBrvqk KVmrbX4uJjeXvIVYlfOObYLqsC+6vJH1P1pcXEydO2PiCy3lbbBbcSPv5oqZ4/Hg3eqgmAExZF2O 7N5WJycn8m5BdLjITCSIwW77+apvysh7YWEhdd7c3t4WqNpG3vKW95PineO3wZjYc/Lo6KiYFUqy Vtv8XHTxiq2sWr13fPXqVaU6OFQ57+x+vlWbSKC+kXV7zpu6qSXy/u233+7i88cffzgqNXV7e3t/ gfz2iX9G3vyLh/adLWWPDHmrbX4uWiGW+nBY5byz+/kuLS35MapvCsg7+9AdE1mq2G5W1sgbeVdP rDaMAe8Sj5Os1TaPK3myZJXzjv23S528r76R9c9lJ7LEIj1ay/sXhwJouq2trdRFJmaiA9Wn7Vf7 xQqcaDmZOaaxEhyo3/3Q/Py8gwYA0HC2wWm/WMWZOaZV60IJ/Fy2C2UM4tKaX+IFZCzzfsnnufsw lv7dz20f0Mvvjn/Pd/vuUr77uQMk2e/+3//7f9/963/9r9vSdinOSb36e/tu3539PHdmY0nfPTs7 m7qJjFXLjz3E9+rvXZXv/m//7b+ljud/+A//oRZ/7xK/+7krbnv53S/9Xt/9su/+9//+36fq+3/8 j//R6GP+3O0ZevXd8e/4bt9d0nc/Ry+/O85Hvtt3l/Ldcb/nu1sX9/S++/FPDLZm7iOf+v03/Zj/ p//0n1LHM/b/felYSTv+3k0dI/LdxgRb/e79/f27f/Wv/lXLtf1v/s2/uft//+//GZ9q8bt/ybai fOgTsxGeo/Tvfu5qhl5+d/x7vtt3l/Ldjw06dfq7n9t2KTs7q51/b9/tu7Of584OLP27H/vEquWf zYgeHBzs2d/bd/vu7Oe5L1B7+d3tqGHf7bu79d3PnazWq++Of8d3++6Svvu5LxF79d0/7g3pu313 lb877vd8d+uyLWd998u3EHPMuz9W0svvNj7lu40JGiNqx3cb7PbD9t2+22D3Mz4/a7tk4NV3G+wu e7A7PsfHxwZefbfBboOfvtt3G+z23b7bYLeBV99tsNt3G3jtwCe2u/ry5YtjbrDbwKvvbsyY4H// 7//dGJHBboPdfti+22B39Qa743N+fm7g1Xcb7K7hYPfS0pKBV99tsNvgp+/23Qa7fbfvNtht4NV3 G+z23QZeO/Q5ODhwzA12G3j13Y0ZE/zP//k/GyPq9GC3/vz27Pbdvrvpe3Z/+/zX//pfX3yitX+0 77Znd/W+O/a3+bf/9t+2XNt9fX0P7gPb9P2jM/v5xh5E/+t//a/G75ttz+78S0zf3f3vzs4wjz0E HXN7dvtu393p734Oe3b7bt9tz257dvfuu3d2dlJ70T42WOWYP/z5P//n/9z9l//yX+7+3b/7d3/u 5/t//+//bctYiT27fbfv7uxYyX/8j/8x9dwdz+nGiJJ7dt8BcC9aKPX397d80Xn9+vWzX3QC3ZWd vbm1teWgfSdau7dzDzagOsbHx1P1/dyHXAAA6i3bie3jx48O2jPFgPpzO4kB3fXp06f7hTWtnhvf vHlz97e//c2BSzLYDfCdd+/eta3tElAdV1dXqdoeGRlxY/mdmZmZ1PHb29tz0KAAMSM+U9tDQ0MO GgAAD4rV3e3YQgygTn7//ffUuXFhYcFBewaD3QDf2d/f78oeIUD3DQ8Pd2Uv2Lq5ubm5+/XXX1/c Bh6onsXFxdR5MbpkAEA3nZ+fm2QOnh0BihULaryP7DyD3QDfiZWc0Z5cO0+on+xMyuj0QL4FvNn5 UIZ4sZjZviVeXMYLTADotGj3+f79+z8nq8b1yoAYlCHbFSxWgwPU1enpqU6TXWKwG+AHBnagnp4z sHN7e9v445ZdEW8CEJTBBCAAqia214jn61evXv3DdWh7e9sBggLEisTMPebo6KiDBtRWdstUE4Ce z2A3wA+0XYL6yrbs3d3dbfTxOjs7s7UD1JStHQCogniWjnvu8fFx95nQ0PvM6+trBw2oHWMM3WWw G+AB2bZLW1tbDhoUIFaLZGp7bGys0cdrbm4udbzspwhlOD4+1koNgJ5bWVm5f7Hb6vXo48ePDhoU INtBKM4FAHWztrame2wX/RIzC+JjeXx9xaqswcHBPz/xz8ibx2XbLvXqJbC81TZ5MYCdqe/z8/NG 5h0t3B9qIfmzT7SI//r1qx+Y+qaAvLMTWUzqU9vIG3l3wurqauVfAstabZMXKxMzz5KvX7/uybOk vNU3su6UGCeIc1vmPsekvpfl/cu3AxkzrqinHwfttCCUN6158+ZN6oIUq6TkjayrL9okVn2f2irk HYNbmeO0vLzsx6W+KSDv7MvHmBj96dMnwalt5I282+7y8jJ1v9mL9p6yVts8z/z8fOX3qZW3+kbW nbK3t5c6B46Ojgru5Xkb7FbcyJuHbGxspC5K0fpc3si6+r58+XK/CrnKAz1VyDu7z1q0iEd9U/28 s20lYxU4aht5I+9OmZiYSF2Xtre3ZY28CzyWVRzo6XXe0UUu2hzHxB/UN/XKOrtFarfvb2qat8Fu xY28eUjMGM8MiMUqqSYOiCHrEsUq5MxN5+bmZqPyjvPf7Oxsy6s/zUBV35STd9Rr5vynvZ/aRt7I u5MODg5S16WpqSlZI+9C/HNb2cred/Y674WFhT+/++3bt/er22NyPuqbsrPObgsY7c7VflvyNtit uJE3P7O4uNjyhSnannf7eMtbbfM8MYM689Ad9R377TQt7xj0jr0Un9pnqBct59Q38n75dz/1GRoa EpjaRt7Iu6PiHju7hVg3V0HKWm3zfFXvKNTLvH/WcS7+36LT5NXVlR+Q+qbQrNfX11Pnvpj4Qlvy NtituJE3P3N6evrkBWlsbOzu8PDw7uvXr/JG1gWJmdOZm8+o86bmHS8hY9VNtGGKtu693jtRfSPv 54mODVXuaiFr5I28mynbdSn+vKyRd/VlVzd2ewuxXua9tbX15PGYnJy829/ft+JTfVNQ1s+ZxKeb WtvyNtituJE3jxkfH3+wvcjS0lLP96iVt9rm+XZ3d1M3nzE4Lu+7u5ubm/uuFzHIbQaq+qacvK+v r/9hsspjHxNZ1DbyRt7dkr1GxcrHbl2jZK22eZnsZMtYEdmEvIeHh1P35b1+/6i+kXVr9vb2Uue8 iYkJgbUvb4Pdiht585hoz/vteMbNaFy0erGKW95qW9btFXX8UNuwKrRMLCHvOH4xYcBDt/qmjLy1 UlPbyBt5V9n09HTqOrW9vS1r5F2A6JCWqe1471b3vLNbC8V7i6q8h1TfyPpx2S6SMc5A2/I22K24 kTePiXZBsYoxWpp3c89eeSPrzovBnMxNaJwL5I28KS3veDk2MDCQOt/5Hapt5I28uym7EmpkZKQr z+eyVtu8TNTp0NBQJVv69irv2B7M1kLqm/plHYtBqtqppiF5G+xW3MgbeSPrZvr48WO6rW83ZlTL W30j73Y6OTlJvVAbHR0VlNpG3si7q56zx2VMSJc18q6+Vvan/v7z7t272uYdC2qqvI+5+kbWz7e2 tpY61y0vLwurvXkb7FbcyBt5I+vmmpycTN2MHh8fyxt5U1Te8cIwc56LLVxQ28gbeXfbxsZG6nq1 uroqa+RdgBjgzWwhFoPB3Rjg7UXe32+VWKWBf/WNrF8mJu0NDg6m6vvq6kpY7c3bYLfiRt7IG1k3 V3YPsRgclzfyppS8b25uUh0sXr9+bU9AtY28kXdPxOBWZsVjN9p/ylpt0x6xgjHz3B2TX+qYd+xJ njkO5+fnfjzqmwKy3t/fT9X29PS0oNqft8FuxY28kTeybq7nzL68vLyUN/KmiLyzq+RWVlaEpLaR N/Lumbm5uUp1I5G12qY9sluIjY2N1S7v2Hohc37rxjFQ38i6PbJdI4+OjgTV/rwNditu5I28kXWz bW5uVmpfHXmrb+TdDs/Z/9TqEbWNvJF3L52dnaWuW6Ojo/fXO1kj7+qbmppK1ffFxUWt8s5O5nn/ /r0fjfqmgKyzk3miM00n710anLfBbsWNvJE3sm62uDHNPHT29fV1tGWivNU38m6HbCu1kZERD91q G3kj756LLTUy16+TkxNZI+8CbG1tpWp7fn6+NnlntxaKPxv/Duqb6me9uLiYOrctLS0JqTN5G+xW 3MgbeSNr3r59m7o5jQd1eSNvqpz3+Ph4pVrBylptyxt504r19fXU9WtmZkbWyLsAMWE8VjS2Wtuv Xr26+/TpUy3yzm4t9O7dOz8Y9U0BWcc5KhbEVGlrxAbnbbBbcSNv5I2sec4KyDrkvba2dv9C8fr6 2o9AfVOjvKMdeZU6VshabcsbedOqKq2AlLXapr2yKyBjy7HS847OSYODg6m/t9+e+qaMrGO7gUxt x0IbOpR3DHLH55/+6Z8clZqKl1YR+LePl1jypnuOj4/vVldX5Y2sC/CcvW07NRuzW3nH/27Mlv/2 knBhYcF+veqbmuQdq0Ey57Pl5WXhqG3kjbwrI7u3baeeu2Wttmmv7N628YzeqW12upV3dmL96Oio rYXUNwVk/ZyJLIeHhwLqUN6/OBQA7fXly5f7NqBxc6o9CZQl21osBodLFhMeH/p7DQ8P389O7WTL OKCz9yKZl4juVQComtPT05avYbHHdydXfwLtNTk5mbpP3dvba9Tf19ZCUIZY5Jap7RgYN5Glcwx2 A7RJrIaMga940P7xYra0tOQAQQFub2//XOnchLa/30/K+dkeabFKJmbfA+XY3d1NPXRPTU05aABU ztjY2JOrH7e2tu4neQHliJWNmXvV2dnZYv+uMaE0Mwk13ik6p0EZ5ufnK7MtAwa7AV4kZmPFTfrE xMSTA0ZWSEI9b1ZjBXSJMqtl6rCKHZrkqYksP35iRjoAVE0MZD+0P/f09PT9vSxQrkzr36j7m5ub Iv+e2e5xndwKEWifeM+fWSxjbKDzDHYDPNPBwcGDq7h/9okHdaD6oktD5mF0ZGSkyL9ndj9f5zAo Q3YiS5zDtFIDoIq+fv365zN3DIytr6/fXV9fOzBQAzFpPHPPura2VuQ5bGBgIDWo7xwHZchOZFlc XHTQOsxgN8AzRVvfzEUtWrABZXj79m2qvs/Ozor6+8Vs0mjB3pR27dAkMzMzjehOAUAzxHUq9us1 MQvqJZ4v+/v7a93e++joKHVfHl0rgOrLTmSJj+0BO89gN8ALPLWH2I+fDx8+OGhQgO3t7VRtxyrp kmRnoGphDmW4urpK7QkYn/h3AACg2+bm5lL3rTs7O0X9/SYnJ2v994Om2t3dTdX28PCwSXtdYLAb 4AXiRjRzcZuamnLQoADZWeYl7SEWM1DfvHmTOndFa3eg+paXl60eAQCgCCcnJ7XdQixWcWYmocbK 9XhWB6pvdHQ0de6KBTV0nsFugBeIG9HMgFh8ShkQg6aL1cx1bAWcnYEaLd2BMu5JshNZ4gUjAAD0 Sqx4rONE7MvLy9T2QiXuSQ5NdHFxkZrIEuMGtgXsDoPdAC+UHRBbX1930KAA2ZnYMchUQlui7PYL +/v7fgxQgGy3Ga3UAADotewWYtH6vLT3CouLi48ulIn3DtfX134MUIDYxjBzzlpZWXHQusRgN8AL xazSzEUuWhN9+fLFgYMCxNYDmfqOVdNVFjNQM3+fgYEBrdSgEFqpAQBQmnjejPdkmS3Erq6uivt7 xsrO33///cF79tIG8KGpPn36lFoUEx8TWbrHYDdAG0xMTHjBDDWU3UOs6i2/Y0a5ThRQP2dnZ6na 7uvrM/EOAIBKiBbeTXpO/fDhw93s7Oyfg2bxz0D1bW5ups5V09PTDloXGewGaIOjo6PUxS4Gx4Hq ixa/2T1wq7qHWHYGqlZqUI54WZY5T8XEFwAAqILsFmLRgawOEzfjeXtra8vWQlCA6EKRfT8YC2jo HoPdAG0QN6aZtktmbkI53r9/n6rt2L+nirIzULVSgzLES7JsK7XLy0sHDgCAyogVkJn72Z2dHQcN 6Jq9vb3UOWpoaMhEli77JV6MxMcFor6ireHg4OCfn/hn5E37RRulbg8kyVtt03k3NzepgaT+/v77 /biqlHfcYMeNtgk56pv65Z29/6j6dguyRt7Im3Y4PT2973wSL6dljbyrb39/v+v3tPJW38i6VXHO yZyjdnd3BdHlvH/5dvB///13R6Wm4mW1l9fypvOiRfCrV69SLYKvrq7kjawLkG0R/NI9xNqd98HB Qeq/f3R0VOjqmwLyjlZq2c4ysfUKaht5I+86iutivFweHx9v28oqWattuuM5W4i9NB95q29k3YrY rjBzbopn9Lgnoet5G+xW3Mibdpmfn09d/JaXl+WNrAs8/q3sIfaSG9t2552dgbq9vS109U0BeUd3 rkxtj4yMaKWmtpE38q6d2NIjJptGh6WHrn+Hh4eyRt4FyHYsmpmZkTfypuNZx3aFmXPT6uqqEHqT t8FuxY28aZdolZa5+MVK8Je0O5a32qZ7JiYmuraHWDvzjg4S3W7DjvqmO3l/v3Ktlc/m5qYA1Dby Rt61Ed1KYrDrqXvdqakpWSPvAsRz6M8mrfzs85KOifJW38j6KdmtDeNzeXkphN7kbbBbcSNv2ml4 eLhrKyjlrbbpnuweYi9ZQdnOvJeWlrragh31TXfy/vjxY3oiy+3trQDUNvJG3sWLe+zsc/dzB8Rk rbbprsXFxVRtx5+XN/KmU1nHKu3MOSk6K9KzvA12K27kTTvF+bTEATHUNo+LOs3ujXtyctLTvD99 +nTX19fX8n9vDJzFrFXUN9XPe2FhoWsvAlHbyBt5V83c3FxXWorKWm3TXRcXF6najufd53Ymk7f6 RtaPifeA2W4TBwcHAuhd3ga7FTfypp3iJjvak5c0IIbapjXZGZ2xr08v897a2kr9987OzgpZfVNA 3rFCOzORJT6xEhy1jbyRd10cHx+nroMDAwN3X758kTXyLkB2q57nbiHWzgEx1Df1yzq2S8nea3z9 +lUAvcvbYLfiRt602/LycupiOD09LW9kXYDsXj0x8SVWV/ci73jgHhoaSp2LDg8Phay+KSDv2G4g U9uTk5MOvNpG3si7drKtzGMiqKyRd/VltxCLwfFe5R1788YAV2wfZp9e9U29sp6YmEidizY2Nhz8 3uZtsFtxI2/aLbuPZnyur6/ljawLEKu1O32z2668Y8XLzMxMS+ejGBg3A1V9U0be2Zf7cS5AbSNv 5F03sZozcz0cGxuTNfIuQEzcHhwcTNX36elpT/L+cbFLLGbxu1HflJ/12dlZ6hz03MUutDVvg92K G3nTCdEOuJWLYez9Ea2RoyWpvJF19Z2fn3e8jVG7844Z5isrK4/uNbS9vS1c9U0BeWfbto6MjGit qLaRN/KupbjHfv36dUe39ZC12qY33r9/3/EtuV6adwxs/WxroVhtvru7a0K5+qbQrOfm5lLnoMXF RQe+93kb7FbcyJtOiFmlj10EoxXK3t7ei2Z9yVtt0xvZPcTiIbcKeceDdvy3/NjePGagfv78WbDq mwLyfvv2rVZqaht5I2/+WUwcz1wX5+fnZY28CxDPp/Gc2mptRzezq6urrubdytZCMeE8Vn9n/9tQ 3/Qu66jXbMfW53SXoO15G+xW3MibThkdHf2Hm++YGXZyciJvZF2wuG/K3PRGy+Eq5R2rPGOyTezj G+elhYUFoapvCsg721ki6vvm5sZBV9vIG3nX1sXFReqFdPzZzBZislbb9E5sydXJlZUvyfs5nSXi fIX6pvpZLy0t6aZWZt4GuxU38qZT9vf3/1w1GYNJ7b6xlbfapje+fPnyaEvwhz6x308V847zksEw 9U0Zeb979y513ok/j9pG3si77mICZ+b6GKvBZY28q++pjokv3TP3JXnv7OykJ8AbDFPfVD/rqNPs RJY4H1CJvA12K27kTafETM+tra0XtSqXN7KupmzLxOnpaXkjb56dd6xCy7ZSs3pEbSNv5N0Ex8fH qetjTFptdQsfWatteiu7hVhm0Oklef+4NdhTn9iDHPVN9bOOLoiZ2h4YGLh//08l8jbYrbiRN/JG 1mR1cuBJ3uobef9obW0tdb6Jvb1R28gbeTdFrJrMXCc3NzdljbwLkB14yrQTfm7esTVhpybYoL7p bdY/bkn61Gd9fd0Br07eBrsVN/JG3sia55ifn0/dBMe+P/JG3vLO5h0v7AYHB1Pnm3gJh9pG3si7 KXZ3d1PXyXiZLWvkXX1xH5xdRX10dNTRvOfm5lL/PSsrK4JU3xSQdbZTTF9fn4ks1crbYLfiRt7I G1nzHLFSO7O6u9U9xOStvpH39zq5ogW1jbyRdx1EC9FoJZq5XraSm6zVNr0X4xad6HD0nLyzHd7i z8a/g/qm+lnH9oOZc83i4qKDXaW842IRn3/6p39yVGoqZpdE4N8+ZpvIG3kja9pncnIydTPcygRD eatv5P29sbGxju1ViNpG3si7LjY2NlLXy3ipLWvkXX1fvny5bwWeqe9WBpifk3es0s78d8zOzgpQ fVNA1re3t/crtTP1fXV15WBXKO9fHAoAgOfL7tcVLdisuAQ6dY6JVW2xug0AmiZedmYHxC4vLx04 KMDa2lqqtldXVytxjrF6GOp5jpmZmXHQKsZgNwDACw0PD6duiqMlMUArpqamtFIDgBbFdTBz3VxY WHDQoAA3Nzep9uExKN3ulbubm5up88vo6KjgoAAxWfz169cmshTOYDcAwAtlWyZGS+J2Ojo60oIL aihWm2Ve6lmhBvz/9u4ftK4tvRv/JZMMDhhyGTRgGJM4wTBmUCGIeFEhggIKuDDBAypEEIwYPCCI CgUEYxIRDahQoYALMahwYYIDghHBhSFi0IVbqHDhwoULFy58QYULFy5u4SKFfr+vJroj68rWWfv8 23ufzwfO+753Xvueq/09z9Fee631LBh1h4eHRb83nacLzVF6hNj29nbP3rvKZNjOzo7QoAFyDFhJ bU9PT7toNWSyG6DGXrx4od0xNMC7d++Kz/bJg7heOF3hnpXradWW/xagHZaXl4u+V7ILHABG3dTU lN3d0EL7+/vFx/v0alH47u5u8Xt7ngfNMD4+XlTf+T6gfkx2A9T0Bv7OnTsnE1jZsQnU38rKStHN cVal98L5XeWZdM8DO7s7odmqnAmY870BYNQ9efKk6Pdnft9m1yZQf2kNXlLfDx486Mn7lk6Gra+v CwsaIGPoktq+ceOGhSw1ZbIboCbyizLn+Ka98dlfojMzMy4ONEDaH5a2G+72jJ88lLt+/fpnJ9Qt mIFmKt3VnQd/Bt0A8Ac3b9689HdnWhLn9206JQHNkOdmg56Yyri95D2vXLly/PbtW2FBAwxrAQ29 Z7IbYMi+/fbbk7NBPjcYf/nypQsFDTA/P190k5wODt3IGWCdToLloQDQDDmOIA/JSr5PHj165MIB wP/53Pmbmfza2to6GYsDzZKJ688t+O5Hy+GFhYWi91tcXBQUNEA2h5R2gunV0Qj0nslugCHJg+y0 NeqkRWlurIH6yzncJTfKeWVHeNVBfic7Vs6+0tIRqL/Nzc3iMwG1XwWAP8rvxfx+PPv7Mmd5Z3GY TijQbOeP8rrsNT09Xfm9Xr9+XdzBzYYVaIbbt28X1fbq6qqLVmMmuwGGIGfpluzYyp/VWg2aobQF UtWb5dIVqHnYZ/cK1F+VhSzb29suHACck8Xlp0eDdXt8EFAfaRFe2gXpxYsXld6r9GihHCUG1F+e zZcsZMmfrbpZhcEw2Q0wJBlwWz0G7ZMWaaVtkKpMQmcQXfI+2SkK1N/e3l5RbaeNox1qAPB96aaW XZlA+ywtLRXdM+fIsSrfIaWT6vv7+8KBBihdyFLlO4TBMtkNMCQHBwfOBYGWGh8f7+uuzKxKL1mB qjsENEfpYrjsWgMAgFFSZXd3aXvxra2ton9/ngNYhAr1lw0nnRwrevalQ0z9mewGGCJtSqGdchZg 6c7Mkt3dc3NzRf/+lZUVoUADPH/+vHghS3acAADAqFlcXCwaF+fPl8hZ3yX//hw1BtRf6UKWPIOj /kx2AwxR6YTYjRs3rBKFBvjw4cPx2NhYUX0/ePCgo393VqOXniukfSM0Q+kDtXv37rloAACMpGfP nhXdO1dZKJoJ7Lt37176775165bnddAA+Q64evVq0XfH4eGhC9cAX5Q+YKV50mJBywV5U0+5Ec4E dskv2CdPnshbbcu6AdbW1ooXs3SSd+m/17lC6ptm5F3lYV3aN6K2kTfyRtbIe1SVLhbd2NiolHfu 1T+3k3xnZ0cY6psGZL25uVn0nTE1NeWCNidvk92+yJE3w5Qb7ZJfsrmRl7falnX9VTlD7LTt2afy fv/+vXOF1DctzXthYaGotpeWllxMtY28kTeyRt4jbW9vr+ge+tq1ayed2KrmfXR0dHz//v2PxuXp 6lZyLBnqm+FknU1npUeK7u7uuqDNydtkty9y5M0wVZm8Om2fIm+1Tb2VniE2Ozv72bxLzxWamZkR gvqmAXmXLo5xPIHaRt7IG1kjb6pNXj1+/LjrvPMsb319/WSie3V1VRDqmwZkXbo4Jt8tjidoVN4m u32RI2+GLbuzSn7Z5rwgeatt6q+0LXFeL168uDDv3GBfv37dClT1TQvzzu6Qktq+ffu2C6m2kTfy RtbIm+PytsQTExM9yzs7uu3qVt80I+u0JC/5rsh3C43K22S3L3LkzbBld1Z2aZX8ws3fkbfapv6y u7qktjPpdVHejx49sgJVfdPCvHN8geMJ1DbyRt7US3ZtpqvSV199JWu1TQPqtfR++uDgQN7q20UZ oazP/2+XvfKdku8WGpW3yW5f5MibOihtd5w/L2+1TfOy6+SGOpNf5/MeHx8v+vfs7Oy4+OqbBuT9 q1/9qqi2sxodtY28kTf9kaNFlpeXv5s4+/Wvfy1rtU0DpKV46ZFf8lbfjE7W6Y5WuhGFxuVtstsX OfKmDl6+fFm0uzt/9r/+67/krbZpgNJWSb/4xS8++uf/+I//sAJVfdPSvP/iL/6iqL7T5QG1jbyR N70fjy8sLBxfuXLlo2x/8pOfyFpt0wDv3r07vnr1atF9deZD5K2+aX/Wv/3tb4ufuaejKo3L22S3 L3LkTV3Mzc0V3Zif//PyVtvU0/md2pe9zg/Sf/aznxX9/axqR33TjLwdT6C2kTfyZniePHlStDBV 1mqb+lpdXS0+u1ve6pv2Z/0P//APxd1UaWTeJrt9kSNv6uLZs2ddTYjJW21TX7du3ao8wVXyym4U u7rVN83J2/EEaht5I28GKwvH0imlyv25rNU29XV0dFS0e1N9q29GI+sf/OAHRd8Fr169chGbmbfJ bl/kyJs6mZycdGOO2m6h7e3tgUx2W4GqvmlW3o4nUNvIG3kzWHmIXXVCTNZqm3or7Zgob/WNMffZ 18zMjAvY3LxNdvsiR97USWm7Y3mrbZrh22+/PR4bG+v7ZHfOG0R9076Bt+MJ1DbyRt70TtUJMVmr beqttGOivNU3xtw+F63J22S3L3LkTd1U3d0tb7VNveV+q58T3bOzsy6y+qaFA2+7utU28kbe9Nbz 58+NuVHbLXX37t1K9f373//exVPfjOiY267uVuRtstsXOfKmbnImp4E3art9srs7k1b9muw+PDx0 kdU3LRx4r62tuXBqG3kjb3osD7WNuVHb7rdPXz/+8Y+Pt7a2LDJV34zod8DBwYGL1+y8TXb7Ikfe 1M2HDx8qtTuWt9qm/tKKuLS2/+3f/u14amrKClT1TQv89re/Lar/nCl6dHTkwqlt5I286XOOnbz+ 8z//04VT2zTA9PR05UXkWaC+vLx8/ObNGxdSfTMiv9/Hx8eP//d//9fFa3beJrt9kSNv6uiyCbGr V68e3759W95qm4Z59+7dSf2W3HT/5je/Ofm7WWU6Pz9/Mvl1/s/s7++7uOqbBvh//+//FdX/nTt3 XDS1jbyRN31Surv75z//uYumtmmA3d3drjunZdx9796949evX7ug6psGefr0aXG9p6sDja9tk92+ yJE3dZS2SRe1O7527drx6urq8du3b+Wttmmo1HDJTffNmzc/WmH66tWr44WFhe8mvbPr2wpU9U39 vXjx4vgHP/hBUf3nTFHUNvJG3gwmy8teP/zhD3VcUds0QMbHExMTPTsybG5uzk5v9U1D/PKXvyyq 7zxrz7GDNL62TXb7Ikfe1NXS0tJHv3i3t7c/+uUrb7VNM2WQfNHu7M+99vb2vvfvyYO2fE/Y1a2+ aYYsUrGrW20jb+RNvUxOThb9fk57Y9Q29ff48eOeTXZfuXLlZNMJ6pt6y9GgP/7xj+3qHsXaziR3 Xt98842r0lLZHZrAT1/5Z+RNM6RVUs4MyQ16flnLW23Luj2yMrzk5nt2dtZFU980WJVFLs+ePXPh 1DbyRt70WWm70xxJJHO1Tf3lOVo2jvRisjvtzFHf1N/GxkZRbY+NjdnV3ZLa/sKlAAAYvCxmKZn4 yp91Vhg018rKStGgO2eIAgCDcePGjaLf05ubmy4aNMDDhw97MtmthTnUX44vKF3gsr6+7sK1hMlu AIAhSYvikpvwxcVFFw0aKC0PswuspN611QOAwUnXy5Lf0zdv3jx5qA7UW3Zsfvnll11NdN+9e9eF hAbI8Z8ltZ3vBjv828NkNwDAkJw/M8rubmintbU1u7oBoMaqTIg9evTIhYMW3ouff7148cJFhJrL ArTSLi12dbeLyW4AgCHKpJbd3dBeWSle+vD84ODAhQOAActD75Lf13mobnc3NON+vLTL0ulrdnbW BYQGyAK0ktrOd4Jd3e1ishsAYIj29vaKd3c7LwyaI2d6aosKAPVXZYFaWqYC9be8vFxpsvvZs2cu HjTA+Pi4jSQjzmQ3AMAQZVLr1q1bRTflGagD9ffhw4fj69evF9X3zs6OCwcAQ1K6u/vatWsnLdCB estxYH/yJ39SVN8ZpwP19/Tp0+KFLK9evXLhWsZkNwDAEGWy+/79+8W7u50bBvX34MEDD8wBoEHe vXtX3O7Y7m6ov+fPnxdPhv3N3/yNjkvQAJOTk0W1fefOHRethUx2A7RY2rAdHR25EFBjp+cK/dmf /VnRzfndu3ddPKixKg/Lt7a2XDgAGLLV1dXixWrp5gLU1/z8fKU25k+ePHHxoMb29/eL6zqLX2gf k90ALZRJ7rW1tZPzxkyIQX1llXjO560y6M4rrdiAetIGFQCaqcqCtbRQBeop7YqvXLlSacw9PT3t AkKNzczM2NXNCZPdAC0blOfheia5TYhB/Z3u6q76WlxcdBGhhrLo7Pzv4steaXkOANTDyspKR7+/ 5+bmjl++fOmCQY1lcqubcffe3p6LCDX09ddfF9ezIwHby2Q3QAtklerS0tLx2NiYCTFoiOzqnpiY 6GrQnbO7LWaB+tnY2Ciq5UyMZ4IcAKiHy3Z3p4OaNqhQf6nTjJu7GXenG5uzu6F+Sp+pZRc47WWy G6DBMsm9sLBwaTum3NhbuQb1sr293dWA+/SVhS5AfeTMzrQkL6njdGUBAOrl/v37F+7kNraG5sgz s16Mu3d3d11MqJEnT54U13F2gtNeJrsBGipncpecOeRMEqiPTIZdv369J4PuLGbROhHqo3QhS7qy 2NUNAPXz9u3b78bc2cntnhuaJRtEut3VffrKDlK7u6E+Jicni2r49u3bLlrLfeGMuPY7f3aBFSzy ph2qrGDTZk1tUw+92tV9to0i6pvhy6T1p44U+dTrV7/6lQuntpE38qamfv3rX8tabdNQ6cTQy3F3 nsOhvhm+/f394vp99uyZC9f+2jbZ7YscedNUf/3Xf130iz03+qhthiurwXu1q/vsy9nd6pvhSzvy 0tr93e9+58KpbeSNvJE18qaHermr+/Q1PT3twqpvaiBnb5fU7k9/+lOdGUajtk12+yJH3jTVb37z m+J2xybE1DbDtbe31/OJ7rwWFxddXPXNEGVX95dffuncMNS2vOUtb2SNvBmyp0+fFndccu+uvmle jp28zH2OzGdC4L7IkTdN9dVXX5kQU9s0SFaS3rx5sy+T3RazqG+Gq8qubnmrbeSNvJE18qY/Pnz4 cLyzs9PTMXh2lKK+GZ7SXd2yHqnaNtntixx505a8O50QSzsn1DaD9+jRo75MdFvMor4Zrqq7uuWt tpE38kbWyJv+yqLz7e3tnk16HxwcuKjqmxpkaMzNuc+FyW5f5MibUfslf+fOHRdPbTOEAXa/dnWf vq5cuXJ8dHTkYqtvBqzqrm55q23kjbyRNfJmcGPyLEC/du1aV+PuiYkJ5/+qb4agyq5uWY9UbZvs 9kWOvGlL3iWvFy9euIBqmwF6+PBhXye6T19LS0sutvpmgN69e1d5V7e81TbyRt7IGnkzWGlvnrmQ n/zkJ5Xv4Xd3d11I9c0ApaOCMTeX1LbJbl/kyJu25F3ymp2ddQHVNgMcTPd7V7ejCtQ3w7G6ulpU oz/84Q/lrbaRN/JmRLK2+1NtU19fffVV5XF3xvcZ56O+GYzJyUmT3VxW2ya7fZEjb9qSt93dapt6 2tra6moy7OrVq87uVt/UUHZ15/iAkvr8p3/6J3mrbeSNvGl51t9+++3x2tra8Y0bN47fv3/vQqpt GpB36Sst0VHf9N/Tp0+7qlVZj0xtm+z2RY68aUvepS2YpqenXUS1TZ9ltffY2FhRbf785z//6J9/ 8YtfFO/ufv36tYuvvumz+/fvF9VmFq6cH6jLW20jb+RNe7LOvX8WumaS+/TvbGxsuJBqmwbknbO4 S+7tb926pXuD+mYApqamijsvyHoka9tkty9y5E1b8v71r39dvLptf3/fhVTb9FHpru7sEv3d7373 0f+WybHSM4Hn5+ddfPVNHx0dHRV3XVhZWZG32kbeyJuWZr23t3d87dq17/3+z318usGgtql33pkf KX2mtrOz40Kqb/royZMnxXX5m9/8RtajWdsmu32RI2/alHfpSlS7u9U2/ZPJsNJJ6nv37l2Y9+bm ZvEN/vPnz4WgvumTHBdQuqs73wnyVtvIG3nTrqw7GYevrq66mGqbBuR9+/btonv8LHDJsQWob3ov nRPO79K+7JWzvb/66itZj2Ztm+z2RY68aVPe2aldOiH2+PFjF1Nt0wfLy8vFu7o/NRmWlojXr18v +vfNzMwIQX3TBy9fvjw5LqCkHtfX1+Wttl0UeSNvWpT1wcHByeLxTu/z37x544KqbWqe94sXLyrf 56O+6a3t7e1K53PLemRr22S3L3LkTdvyzgSXc4bUNsOVSes81CqpxZz/+7m8Hz16VHyjf3h4KAz1 TY8tLS1V3vEhb7WNvJE3zc86bclLjzPJ/QNqm/rnXdrBKd3c7O5W3/RWnlOPj48X1eKdO3dkPdq1 bbLbFznypm15V9nd7feA2qa3FhYWKu3q/lzeudnP4pSSf+/s7Kww1Dc9VGVX99bWlrzVtqzljbxp WdZra2tF9wO5f7C7W23TOxkfP336tOd5v379unjh+sbGhkDUNz20s7NT+Sg/WY9sbZvk8EWOvGlj 3p22Uzu76yxtklHbdO/9+/cnNVVSg2fP8ftc3hnMl97wZwEM6pveuHv3blH95Yyxs79f5a22kTfy ph1Z554/OzpL7guyIBa1TW+cdj6bmpo6OVagl3lnfF66u/vt27dCUd/0QDollB7jd/b3q6xHtrZN dvsiR960Me+0Li6dEOtmRSxqm4+ltWHaknfyACx/Jg/LOs27dDHLxMSEowrUN33IqpPX7u6uvH1e ZC1v5E1Ls97c3Cy+N0iXGNQ23cli0vOTYelq9uzZs57knfF86WKW5eVlwahvemB9fb24U+LZzimy HtHaziR3Xt98842r0lJ5eJ7AT19nH6Yjb9qdd6dtlHPG92mrF9Q2vZVBclaFf67t8fmWZ5flncUs pW2Us+od9U13Jicni+ouf/78QhN5q23kjbxpT9YXTbhd9rp9+7YLq7bpUuYzPldjnTzjuizv0sUs GaOnBTrqm+rSIeHq1atFtbeysiJrtX38hUsB0F5Z1fa5CbHx8XG7uWFAMujNSu/zN+1jY2MnLZpK ZQDf7aQb0LnsEul2VzcA0D7b29vF9wglu0+Bj3W6yCTHD7169aqr9ynd3X1+0g0oU2WRydHRkQuH yW6Atrt37973bgRu3LhxssvTGd0weFmEsri4+N1ClDwcq6JKO+W9vT0BQEXpglJSb1lQZoEJALRf ft/fvHmz6D4h7ZaBatIZrWQibGlpqfJ7VWmnbOINqskOXccHUJXJboCWy27S00m1rHzd2tqqtIsU 6H1t5kzvbtop3blzp2gQkIdwJt+gXLqglC4u0TkFAEZHFpOX3is4QxTKVWlx3M1kWJ6flR5VkMXt QLkcAVhSa/kusLiEUya7AUbA2traycpXO7mhXV68eFF8dndWpgOdywKRW7duFdVZdoEDAO4XLusC A5S5qHthv3dalx5VkDF6xupA59IFMfXq+RZVmewGAGiwhYUFbdWgjx48eOAcTgDgUk+ePCm+Z3j8 +LELBx3K+duli70zOd6tKkcVTE9P66oGBe7evVtUY2NjY111SqR9THYDADRYVr+WtnHLBDlwuXRE uXbtWlF9ZZAOAIymycnJovuGtEfWgQ06U7rQO2f/vnv3rifvvbu7azEL9Mnz58+LF7JkUTqcZbIb AKDhSs81yiuDCeDzcgRIacvC169fu3AAMKL29/eL78tzvwF8Xs64L50Mu3//fk//G0oXs2Q3uN3d cLnZ2Vm1RddMdgMANFxaN6WFU8ngIIMJgwP4tCpnhi0vL7twADDiZmZmio8Zevv2rQsHn5Bxa864 L6mrdGfqdYvjw8PD4sUsW1tbAoTPqNI1YW9vz4Xje0x2AwC0wPb2tgEC9ND8/Hzxg2q7ugGAKu1Y e3GuMLTVw4cPi8e6+Tv9MDc3V9xK3bnCcLEc43Hjxo2imsrCFxs3uIjJbgCAitKmsC5ys59WTgYJ 0L3s2hh2m0QAoLlKF805CgV6O87NJFo/pE5Lxwnr6+uChAuUHhuW19OnT104LmSyG4BLHR0dHX/7 7bcuBJxxeh7f1NRUbW62Hz9+rK0a9EDpeXx2bAAA58fQV69eLbqfuHv3rgsH5zx48KB2k2HpxFDa AerVq1fChC5/T+Y4PvgUk90AfFImuNfW1k4e4m9ubrogcMb09PRHN92Li4snZ/wOWybfTdJBdY8e PSp+oJZjBAAAzkrXl9J7ihcvXrhw8H/evXt3PDY2VrvJsLdv3xb/d925c0egcEaeoZX+jnz58qUL xyeZ7AbgQk+ePPno3JRMiGWgARyfnHX9qfaDeag1zE4IOSOwdMCg/TL8QZU2ifld2a82iQBAc2VB acbRnbZdPjg4cNHgjOXl5eKx7ddffz2Q/7Z0SCv9b8tYHTg+6XRQehzAwsKCC8dnfXH6YUlLENop v+SH8UsfedPMvHNO6cTExIU3Fll1h9oedZnUun79+mdvwrPKO4Pfqudhd5u3MwLVN9VUeWi1u7sr b2SNvOXtosj6QumQ9rn7iIwrchRR1XEDarut0uWgdDJsaWlpYHnnucDZDSJ2d6tvOpdaKD0KoKST oqxHtrZNdvsiR97I+/jkpiE3G5cNJqxEVdujruTMsJz7W+W8sG7ztkpWfVMu3Us63X11+sqxAaUP p+WttpE38mZ0sv5U15jTo8J0h1HbXCxn2Jfcl+fs35wBPMi8Hz58WLxQNl3iUN+jbH9/v7huVldX ZU0neZvs9kWOvBnlvPNwf319/WRg0MkNxszMjAuvtkdWWhGWns1VpWZ6kXeVlm/p7ID6HlX37t0b SM3IW20jb+TNaGWdLjBnOyqlY1rO/EVtc7HcY5cu3t7Y2Bh43lnM8qnOiJ96ZfGLTg7qe1Tls3/r 1q2imskzuNJjNWU9srVtstsXOfJmlPNeW1srfrhfZacqarsNVlZWBnJmWK8WsnS6iMViFvU96qq0 ScxuE3kja+Qtb3nLuhPpBjM3N3f88uVLF1Vtc4l0SCu5L89xAN9+++1Q8q6yS3V7e1vI6nsklXRK 7GbeUtYjW9smu32RI29GOe8MCC47f/j869q1ayc7XFHboyQt/Esnw2ZnZ4ead5Xzh7VVU9+jKA+g S8+5LzkzTN5qW9byRt6MdtZ2cqptOnO2E0Knr5x7P8y8S88fzqL0qmMJ1HdT5Tly6bFh2QVe5bgP WY9sbZvs9kWOvBn1vDMwKB1M3L9/XwBqe6RMT08PrC14r/LOoOCiMwI/97px40alVfGo76bKAo/S 2k7Lc3kja+Qtb3nLGnnTWxlDl7Q5zp+tupikV3mnS9SVK1eKxhPz8/PCVt8jpcpRe8NeyELjattk ty9y5I28q+1qe/36tRDU9kho8mRYlf/21dVVoavvkZDV5VngUdrdpPTMMHmrbVnLG3kja+RNZzJ5 vbOz09Eu0IODg1rkXWUizxGB6ntUPHv2rFKnxGEvZKFxtW2y2xc58kbe1Vo0p1UTansUBtrj4+NF tZFV3XWaDJuYmChezPLq1Svhq+/WS5eSQZ+xJ2+1jbyRN7JG3lwuY+qcdf+p+/L8/9Ul76Ojo5P2 5CXjinRhq9KiGfXdNDMzM8Xj7nRMkDWFeZvs9kWOvJH3HywuLhbffOzv7wtCbbfa2tpacV2sr6/X Ku/z/75+njeO+m6Kly9fFrcbrHpmmLzVtqzljbyRNfKmmmzOmJyc7PkC7V7nnecApePujY0NAavv VqtydGaeT8uaCnmb7PZFjryR9x9UWYnqfF+13WZv3rypVBN1nAz73Ip4bdXU9yi6ffv2UBZ4yVtt I2/kjayRN2XScS3zF2NjYyfZpG143fLOc4Dr168XjS/yvCHP4lDfbZRjw05rtqQm3r59K2uq5G2y 2xc58kbef5T2rKUP/7PzFbXdRtnd3JbJsKx6L93FmrOJMzhBfbfNkydPimt7fn5e3sgaeSNvWQ/l vyPtnB0zpLY5PtlskR3UvWj/3Y+8d3d3i8cZjghU3221srJSXA87OzuypmreJrt9kSNv5P1HWS1b er5vJtBev34tELXdKlUmw+7evVvrvKssZsmZxqjvNskDsizkGNaOC3mrbeSNvJF1iUePHh1/+eWX J+N0XdXUNvXPe3p62hGB6nvk5czt0g0X+T2X59KypmLeJrt9kSNv5P2xg4OD4hvztEhGbbdFbq7T jrx0MqxXiz76lXd+rpw5XPJz5Sy0DFJQ321R5Sy9zc1NeSNr5I28ZT3QrDP5NT4+/tH7b21tCUVt U/O8q3RVc0Sg+m6bqamp4nH34eGhrOkmb5PdvsiRN/L+vrRRKr0pySQ5arsNquyAbspkWB6alf5s WZnei9W1qO9hy4KU0gdPWSDSy8+/vNU28kbeyPpz0rJ8cXHxwvuS7PB2zJDapv55r66uOiJQfY+s Ku38l5aWZE23eZvs9kWOvJH3971582boEwKo7WHIZz+7tEs/+704M2xQed++fbt44PH48WMfDvXd eFUWcvU6D3mrbeSNvJH1RTKWzlmlY2Njn703WVhYEIzapuZ5Z1FK6dFJjghU322QDgWlnRKzkCsL vWRNl3mb7PZFjryR98WyqrR0UiA7YlHbTZaHR6Wf+5yj16S8q0zoa6umvpuuyhEdMzMz8kbWyBt5 y7rvWeffe/PmzY7vUZ49eyYctU3N83748KEjAtX3yFlZWSn+3OeoMVnTg7xNdvsiR97I+2LDPrcY tT1oafGdM6pLPvOTk5M972gwiLyrnFvcy7ZSqO9BykKNkgfI/TyvXt5qG3kjb2R91suXL4vHIBMT Ez3tLIXaHqRe7uCse945Eqx03J0W0KjvJsr4uQ7n1ct6RGs7k9x5ffPNN65KS6VtSgI/fTnbR97I u0SVyb9+7ISTtdoehNLJsLz6MRk2iLzzcKx0MUteh4eHPijqu3GWl5eLP+s5Z0/eyBp5I29ZDyLr e/fuFd+rbGxsCEhtN87pZNjW1tbQj8EbRN7pwlD6TC1HGfjsqe+mST1nIVbp77KnT5/Kmp7k/YVL AcBl7t69O/S2zjAIr169Op6amhqZnc512ckO/a5rD5gAgDrLTtfLzuq+qKva0dGRi0djZByZ8eTZ DgX9WDxeN4uLi7VZeAv9UqVt/+3bt104esZkNwCXKm2rlht5kwQ0WbreXHamdR5G1aX92qAH3pub mz4kNEaV1oGPHz924QCAgao6UWAhKk1x//79C48Oyhm/vW5jXCd5bnDt2jVd1Witt2/fFi/YSocH x2DSSya7AehIJy1gb9265RwUWiO7JNKSv+3dCzIouWxi/6JBSRbBQN2lPWLpQ6XUvYfGAMCgVW0B m0lyqLvLui3liK10Hmur7e3t4trOMzbjEprgzp07xZ/v9fV1F46eMtkNQEeyyvb69esX3qBkwJIV um1eictoysAyk2XnJ4PbNhmWneylAxPtzKm7N2/eFC/kyO+zPIgDABiGtHQuPX5FO3Oa4HMLyc93 CmxDB7WLni1UWcySSXKos93d3UoLOT58+ODi0VMmuwHo2N7e3vduUHK+sYkB2i6tlWZnZ7/73Lft XLGqA+9MkkNdVVldvra25sIBAEPVSVe186+7d++6cNTWxsZG0ec5Lb8PDg5adx2eP39evJglXdVG 4VxzmilHWKYrQ+nvrDbWN8NnshuAIhlE58bkyy+/PN7Z2bGzk5GSFoEZqLdRBtAZSJfuInHGEnWU 30+lA+4s+LC6HAAYtnRMu3nzZvG9THbXQd1kc0TpODMTwm09Nuuic8t1VaOp5ufnLc6iNkx2A1Ak E1sLCwsn7WEBA2/nG1M3VdqX55WdFgAAdZCzi0vvZcbGxo7fvn3r4lErZzukdfpaXV1t7fXI2LnK TtgsvIc6uaj7ZyddG9p4TAH1YLIbAIATaUGVh2TOEaPJqjxQyyIuAIA6qbJjbm5uzoWjNqqc5Ts+ Pt76bktZzFLazjzdFY+OjnyoqIVMWGfi2qIN6sRkNwAA33n8+HGlXSRW51IHT548sbocAGiFqpMJ h4eHLh5DV6V9eV5Pnz4dietz79497Z9prJWVlUqLsXQFpJ9MdgMA8JE7d+7YGUvjpDPB9evXiz+7 mSAHAKijKm1ic953zv2GYdJt6fNSo1XGLgcHBz5cDFWO/yrtTJCFLzkWE/rJZDcAAB/JWX9V2pln VzgMy+LiYvFn9vbt21aXAwC1VmXScGlpyYVjaB49elT8mb169erItemu0lUt3R4yXodhyBEDt27d Kv7c5jsB+s1kNwAwMvLQx2rS/g28M0Fu4M0wVDn3bhQfqAEAzZPxS+5bSu/Nnz175uIxcBkPVtmx nPO9R1GVxSxZ5AvDsLa2Vvx5nZqacuEYCJPdAAzc+vr68YsXL1wIBmpnZ+e7Ca78v+3mvFx2vdop S93lPMsqD9TyPQAA0ASbm5uVdoDmmBcYpJmZmUpn+Y6qN2/eVDrbXFc1Bi0t9Ku0L3/16pWLx0B8 cfrBe/DggavRUl9//fVHXzL5Z+SNvIchK9Kzoi//rRMTEyftb1Dbg5Ddm+fbcmdAXdddnXXJO4tS SgczeW1tbfnQqe+BqdK+PL+DhrUoQ95qG3kjb2RdKvct4+PjxWd3m2RQ24P08OHD4vvyYZ7lW5e8 NzY2KrV9z0Q56nsQcsZ8lfbl+WzLmgHmbbLbFznyRt79t7e3d/zll186R0xtD1weDE1PT194453P ZB13d9Yp7+Xl5eIBTa6rdubqexC2t7eLP59ZwDHM7iLyVtvIG3kj6yqeP3/e0ULU/Jncw2dyArU9 KGmbX6Xd/jDnJOq0mCWLcUuv3fz8vA+e+h6IbBYp/XxmgZYF5gw4b5PdvsiRN/Lun+ycvXPnzicH 5WmDg9rup9XV1UtvwhcWFk5aIcv7+/KQLLtCSgc2aV+H+u6n7FQ6v4iqk1fOGZM3skbeyJsmZn3/ /v1LW5cfHh4KTm0PVLr2VZmsnZycHOoRWHXKO4txq7Qzf/TokQ+g+u6rfMaqLDDPAhhZM+C8TXb7 IkfeyLs/nj59+r3W0edfN27ccI6Y2q7FgDFn/u7v78v7AhmkVGlnnrMFUd/9UKWV5+nvnGEfoSFv tY28kTey7uYe6FOTirdv39ZdSW0PRbr2VZkMS7cCef9Rxs9V2sBrZ66++yWfrSoLzFdWVmTNMPI2 2e2LHHkj797KTtCcodrp5Fja4aC2ey0TWlUmw+rQ1ryOeVc5RywDb+cEqu9+WF9fr/R5HObqcnmr bVnLG3kj617Igt6zY+0sMN/d3R3qDll5j/Y1q7IwOscRyftjqeGpqSld1dR3bWQRVennMZ0Bh905 UdYjW9smu32RI2/k3TuZ6L5161bxzVAG56jtXqpy1nTOGKvDqui65l1l4J2dJ8PeSau+26XT8yrP v7a2tuSNrJE38qYVWZ8u/JuenrabW20PTZ7/pHNS6X15jrqT98WqtjPXVU1991rGz01rXy7rka9t k92+yJE38u6t7OouvSHKavSc743a7oWcBV9lMqwuiy7qmndW5152NMFFrzyMQ333Qh6oVenYkAdq ddntJG+1jbyRN7LuVu5rsjPWolK1PUzp4lU62Z2WyHVpu13XvKuckZwJ8kyUo757VdvZDGKBOQ2r bZPdvsiRN/Luraq7u9N6Ses1td2t7GyoMiG7sLAg7z4NvLPw4OXLlz6c6rtr8/PzjV9MJW+1jbyR N7JG3m2RBdEZS3e62Hxvb0/eHchi3Srto/M8DvXdjXyG8lkq/fyl04gF5gw5b5PdvsiRN/LuvUxs VVkFuLa2Jli1XVlurLNoovRzd+3ateP379/Lu0N5mKGdufoetIcPHxZ/7up4TIa81TbyRt7IGnm3 Te65L3sGlC6A8u5Mnk9UWcSfxcGo725Ued5TlyMBZT3ytW2y2xc58kbe/ZEzg6pMTPjcqu2qTs+u a/pnru55V21nbuCtvqtKG7UqZ9fVsWOIvNU28kbeyBp5t1Emu27fvn3hfXnanWccKe/OPXnypNLz jZ2dHR9G9V1JlU5+eeXvyZoa5G2y2xc58kbe/VN1l21aUaO2S69RlXO679+/L+8Knj59Wul6ZxEM 6rtE2qilM0DpZ+369eu1e6Amb7WNvJE3skbebZdF6OcXqh4cHMi7guXl5UrHiD1//twHUX0XyQLz L7/8stKmBgvMqUneJrt9kSNv5N0/r1+/rnSzlLNeUNudynm8WSRR+jkbHx+vZWvtpuS9tLRk4K2+ +67KOd11Ow9Q3mpb1vJG3si6jj/b1taWkNV2X2Ti7NatWyfXcWVlRd4VpZ15dsU7v1t991M+K6f1 WvJKx786HQko65GvbZPdvsiRN/Lur+wArTJRYQeo2u7U1NRUpUnXZ8+eybvLAVGVgXf+ju4N6rsT 29vblX5/1O08QHmrbVnLG3kj67rdY53uvE2rZNR2v8aL2eVdxwXmTcr7xYsXlcZEjhFT352am5ur 9Bmr6+8PWY9sbZvs9kWOvJF3/1VpvZTX7u6uoNX2Z62trbXuHKsm5Z1d2lXOUs5Zbqjvz3n58uXx 1atXiz9bWZFex9Xl8lbbspY38kbWw5Z7pPOTGunElrOWUdvyrm/eGxsbzu9W333x8OHDSp+tOh4J KOuRr22T3b7IkTfy7r+qLXEy0WHgrbY/JatIq5wbfefOHXn3UFbrVxkc5e+hvi+SB7Fpvdemjg3y VtuyljfyRtbDlIWEn+rKlGPE6nbmqryR98dmZmYqjY98jtX3p2TsXGXzwsTERG07Nsh6pGvbZLcv cuSNvAc3uK6ySy83UaN+1pDa/r6cAVblPPic7V33FtpNzDs7tatMeB8cHPguV989+zw1YUwjb7WN vJE3sh607O68bCxe13OV5Y28/+Ddu3fH169fLx4j5bmJY8TU93n5TFT9PL1+/VrW1DFvk92+yJE3 8h6cqu1x7t27J2u1/Z3sOsgiiCqfpZwhL+/+DJSykMDAW313a2trq1JtZ4K8CTuS5K22kTfyRtaD HDeVHCm2t7cnb7Ut7xrLYvEq3e2mpqZsIlHfH0nHw7YeNynrEa3tTHLn9c0337gqLZU2kAn89FXn MwyRN6OR98LCQqUbqrSslrXajqpnwDelbXZT8z48PKzUAittE+vcAkve9f8MpSVndjrIG1kjb+SN rP8gnbBKFwhn93fdd+zJezAyPltcXGz1wuSm5r25uVnpecjS0pLvc/Xd1WeoKR1AZD2atf2FSwHA oGU16fj4eKXzu1+8eOECcjIhVtpuKedbOYeu/9Iiscqg6e7du/IZcW/evDkeGxvzuwEAoAeq7gDN IkItjznd9ZnuXXZF1s/8/HylcXe6aDHa9vf3K/1u8EyNujPZDcBQZLV46fndGWw1Zece/ZeJsZs3 b3Z8TvfR0ZGLNiBV22FtbGy4eCMqi6AmJycrfW5yPAYAAN9X9XiY2dlZkxojbG1t7aPPQybG7t+/ 7zNRI9nJWOW85WSZzQOMpnT8yFFypZ+bdF/zTI26M9kNwNDkPLCSVjkGVpyXCbLLJlYzmHv27JmL NUAZBFU5vzuvR48euYAjaG5urtLnJcdi+N0AAPBpVY8Ru3fvnvusEfT48eNP7vrMzs4sOqcenj59 WmmHbiY7dcYaPdk8dOvWLQvMaS2T3QAM1WVnL2f1YCbF4XPyIEabrnpJq7sqA+/8nefPn7uAIySL maoMuHMGZRa8AADwablf6rQj1vnX9va2CzhC0vo+z2A+95nIbmI7g+sj3dGq1Ha+E5xjPFq/B6p2 Uhv1s95pDpPdAAz9hutT53fn7NacJQOdyIOY85Or2fXN8Dx48KDSYCoPUOwYGA3ZyV9lUUR+P/iM AAB0JotJqy5ENSYfDbm3zj12py2Ns6jczv96uHv3buXjCj58+OACtlzqtOpRc9PT0z4jNIbJbgCG 7qLzuzMBnv8dSuzu7n73Wbpx44Yz3mvg9u3blVea27XbbnlwWuWha15p2QcAQOeyOLjKfVcmNrU8 bre3b9+ejJ9LPxuZQLM7ePjy3KPK+d15zc/Pu4Atd1lHzU+98mzNOd00icluAGohrcpPJz1ys22S i6pevnx5slhCK+x6yMOPqm0TM1Fut0A7ZdCcs+KqfC7u37/vAgIAVDA3N1e581ImRGmfbtob5/xf uz7r4dmzZ5e2oP/Ua3Nz0wVsqZ2dnUqfCQvMaSKT3QDUxtra2slNtsktuuUzVC9piXft2rVKA6ys QqZdsvPAAggAgMHrZmJzYmLCfVgLVV0AkYWrr169cgFr5PHjx5UnNtMlj3ZJR47zXTQtgKDNTHYD ANB3BwcHlVtWP3z40AVsiTwgrdraPg9Ydf0AAOhOdmhXbXm8uLjoArbI+vp6pc9BxnWHh4cuYA1l E0nVxQu647VHNhxU/Z5fWlpyAWkkk90AAAzEo0ePKk945+/SfHfv3q3cOjMDdgAAupcdf1WPlFlZ WXEBWyDtjY3N2ilHA1ad8Dbmar4cJZcjBqp8BmZnZx1NQGOZ7AYAaiMridNGzc11e+W85aq7B5wZ 1Wz37t2rlH1ar+WBLAAAvZN766qTnXb+NVtaVlfNPjuHqbdujiuwyLjZMtFdNftMkOfvQ1OZ7Aag Vfb3948XFhacJdZAmcwaGxv77lxeE97tVXV3bx7IpMZpnuwAqnp+XHadAADQezmXteo9Wlpg0zw5 XurKlSuVMs84zrOWZjg6Ojq+ceNG5eOj3r175yI2TGpzenq68q7+V69euYg0msluAFrj8ePH3w3a 7ty5YxDWILmpPp3oPn1NTU0ZYLVUVppXbauVQdizZ89cxAbZ2Nio/BBVm0wAgP7KLu3Se7SMu3Vd ap4sHE7XpCr35RmfW5DeLC9fvqyctwnvZsnzzzwHrbqpwDMW2uCL0w/1gwcPXI2W+vrrrz/6Ass/ I2/k3TYXnQWcHd6yrr+0yPrUiuPx8fGRbKE1CrX9udw7ebjWpmvS5rxXV1crT3Snw0MbFy353e27 HHkjb2RdJ7nfyn1XyeLTtn7m25x3Nzu6M27LTmF5N083xxW0bcK7rXlnEUrVHd155Xmq2qYleZvs dmOOvJF3s1000d22XYFtzToDp5s3b156ZtTr16/VdguldX3VleZ5yJYz3uVdX2ltWXXAnYUu6QCg vpE18kbeyLr/Ou281PYuS23NO+OuZFflvjzjtba2Nx6V+u7muIKZmZnW7OhvY97JpmSx0vlXurCp bVqUt8luN+bIG3k31/Ly8qWrVPNnZF0/b9++PZ6cnOzoBnzUJrxHqbZz/EDVleZ5YJPWbPKun4wt qg64U+9t7ujgd7f7NOSNvJF1HeX+K/dhn7pHu3btWmsWm45S3hcdGVbS3jitz+XdfPPz81113JJ3 Pc3NzVXONd0w23r8o/u0kb1XM9ntxhx5I+9munfvXsc3cffv35d1jbx///5k5+ao7uRV2x/r5kzn tNRr+k6DtuX9uW4bndR5dp6ob2SNvJE3sh683IddNDGaSfC236O1Me8sDK56dFRb2xuPan13c6bz 6cRo03d4ty3vkmei51+zs7Ot2bHvdzcmu92YI2/k3Vi5IauyKrXJqxbblHUmujvd0X3RRFhbW6iN em3nyIGqA7Wmt1NsU97b29uVJ7pzhuDh4aH6RtbIG3kj6yHK/djZo4bS3rzNXXfanPenFi908tra 2pJ3y3R7tnMmSJt81FRb8s5zzcXFxco55nlcnsupbVqYt8luv7iRN/JulqWlpa7aLzVx9WJbsk7r 8qmpKatP1faFVldXK382MlHa1BZ7bcl7bW1tZBcsqG9kjbzljazbJB21MuE9MTExMhPdbc07ixcy Viq5N899vbzbqdsJ70yUvnv3Tt5DksUG3ZzRne/0puantukgb5Pdiht5I+9mydnNmRipenOXG/um 3dy1Ies8JOmmhdoorD71Xd7dmVN5iPPkyRN5D1hWlnfTQm1UdnSrb/dpspY38kbWTZKFpKMwKTIK eSfLTie8l5eX5d1yqet0bOhmwjQbGeQ9+NyqdkkcpYlu92kjfa9msltxI2/k3Txpx3W2tVrpKzf2 mTSX9eDyqto+bdRuyke9tjNxmiMHqn5W8trZ2ZH3gGRnQDdnvzV5R776RtbIW97yljXybord3d1L 783TGrmpR7/Ju0yer4yPj1cex12/fr1Rz9Sannc2j9y8ebNyXtl4cnR0pLZpe94muxU38kbezZSd gN3s8M7NeVPOf25y1gcHB10tTBi1iW61/YcJ725aczXt3rapeafTQjfHEuS1t7fnd7d7NVkjb+SN rFsqLXfTErspR1G1Pe/NzU0T3er7O5n87Kb7Xp7H5cgDefdXNo9cu3atq2efo3Qchdoe6Xs1k92K G3kj72Zfg9Lzp86+MgmbyVhZ98fjx4+7mujOTfkorT5V23+UB2PdnCWW1/r6urz7JIPlblrf5bW9 ve13t3s1WSNv5I2sW+rsAtaZmZlGLGAehbw3Nja+d1+enJqyIEHevZUNIN1MpOZ5z9OnT+XdJ3le 2c0mn2Q7ahPdanuk79VMditu5I28my1n9P7pn/5pq3cXNjHr+fn5rjLJCuOmtcVS272VB2TdTnhn QjYT5/Lunaze7yaTvPKQze9u92qyRt7IG1m3V3YKn78HrHtntVHJe2lp6bufcXZ2diQnutX3H2Uy tJsJ77xWV1fl3WMXLUxp8857tU0P8jbZrbiRN/JuvkePHnU94b21tSXrHsjE4kUPNkonukdx9ana /r60yp6cnOx6wrvOD9aalHe6NXTTTcO4Q33LGnkjb2Tdfumw9KldoDk7Wt7DlUXFd+7cGdkd3er7 +9Iqe2xsrKtx3r1792r9eWpK3qnP5eVlE91qm/K8PXRS3MgbebdDWid10zL7dFXz27dvZV1RdmLf vHmzqwzGx8dHeqJbbX9fFlDkYUw3n6t8N6QLhLy7G3B3s6gof7fODzfljayRN/JG1t3rZDdiJsPr eD50U/LOguBuZVJylCe61Xf/nufU9Si6JuSd55E59qGbDLJLP4sX1LbaHsG8TXYrbuSNvNt1Tbpd jZpzouu2ArIJWWdg1O1ig4mJiUac5SbvwcuDmG5b4+d1//792j1Yq3veqe1ud9c36Sw39Y2skTfy RtbVlHRcy4RO3RaaNyHvLBRIJ7Q6LtJX382Xieo8l+lm7JdncnVcaF73vPf397tuJ5/vhpcvX6pt tT2qeZvsVtzIG3m3S27s0ra4mxvEnBMs63Jnz/6qsqu+FyvU1Xa7ZbK62wnvtOur06KKOud9cHBw 0gKt24lun2H1LWtZyxt5I+t2y0RNaRegTOzU6ZrWOe+Mlc92u8r4uY6749V38+WzljFzLxaay7sz m5ubXR/NmEUKFsGo7RHP22S34kbeyLudN+dTU1OVz7bJTkZZl8tgu8p1zxnfo95CTW0PdiCYB2t5 ICfvT8uukW6vcx07ZcgbWSNv5I2seystc6sukMz95vb2di0mbuuad65vdmzWfTJRfbdH6vHu3btd T3jX6ajAOuadI9vm5ua6vs66JKpteZvsVtzIG3m3WCZPq6xGrWOr3SZlnbZXJa2X1tbWrEhX28VK WiRe9vnLAFPef/TmzZuujyTIK+e91W3hkPpG1sgbeSPr3uu2s9rpYtRhn/Vbt7wzTllZWfnsddvd 3fUBVN99c+/eva5r+/RzOuznPnXLO4vve3Ft0/Fh2M801Da1yDuT3Hl98803rkpLZXdjAj99aREr b+Q9SnIzXXJzvrGxIeseSOvjTiYis0MXtV1VFqb0YlJ2fHx8qOda1SnvLCLIGWu9uKZWlqtvWcta 3sgbWY+GV69enSx07PYeMrvDd3Z2hjYpVqe8Dw8PT+6pO9kZn53fqO9+6UXHr7yyU3yYY8S65J33 zXPKXlzThYUFm0fUtrz/L+8vXAoARkF2b3ZyTrebxN4OiD43IH/8+LGLRNfyYKekk8DnPpNpAziq g6Bcx5mZmZ6sLM93qYluAIDRkl3Zk5OTPbufHNUOQWn5vLS0VDQRZqEp/darzmpZ0PLw4cORffaW Bfu9WFye1/LysmeYcIbJbgBGRiayPneurMFh76Wd0vlrnRv7upyVTDtkJ0knux46bZ+4t7c3Mtcu g+N8N/biwUVeWaGuhRoAwGjKfWAvzvk9XYyaRes5nmxUZEF41bPP5+fnTXzRV72cqM3CmFHqSJDF O1WOWfzUd+P29rYPJJxjshuAkZL22udvznOj+OzZMxfnAtnlmvN7u/n7Z9vZTUxMnExMQq/lIVha ePVi8JhXBqLPnz9v9TXL6vxenK94+j2alpMAAJD7witXrvTkPjNjyNy3tlnar2Y3e7fXqq7HstEe Of6rV2PIfEcsLi62euNJFqBkB3Yvjl87XZzv+SVczGQ3ACMnbcHOtldLC6VuZOC9u7vbqmuUicOs FM3CgNnZ2a7+XVmtmxv7rDQfpVX5DMfW1lbPHqydtgZrW2vznP83NzfXs2uUzhgG3AAAnL/nzH1i r+45c//attbmpy3Le3WNMu7WsY5+SweHXi40z3OnBw8etKozQX6WPGvsVQe6vHLsWL4zgIuZ7AZg JOXGM+128+r2Jv90p3gm0J88edLo65JJvUxyn38okQcV3chubi3VGJRMvN64caNng8q0EkwLxaY/ XMtO9V61lTx95agCD9QAAPjUePmio62qTuTmXPA2yO7Y1dXVnu32zCu7bfPvhUHJQvNeHYeVV7oC pitEkxeb57lXngv2avf76Wt9fd0zNbiEyW4ARlq3N4tZfXrRDXrTzqTOQ4jcPH/qfLBud3fDoGWA 3Kszsc626k6btaatps4kdx4y9vJBRF5ZAGDADQDAZXLf2O29ZyaHmy6LZ9PxrNf35RagMixpwZ/W 2r38POe5VFry5zlVU5xOcp89xq9Xi3yavqkGBsVkNwBUlBvvy9qybW5u1npValbGZ/Kuk5vsbnd3 wzAGnHko1uuHSafni9W5dXd+9hyvcDpJ3+uHD0+fPvUBAwCgY5mwqbqTOffeTW7fm3F3r8cjp/f5 2V1rASrD/nyfPSqw1ws56lz7WWSSjSP9+NnTAj1dEoHOmOwGgIoyqOx0AJodpmnHVIeVqZl8z3/L 9PR00SRYfgZoooODg++OG+j1Kyu3M7jN2fTDlodcmYTO8Qz9+nnzPfDmzRsfKgAAiuU+cmpqqvge 9P79+43+ufMcoB/jkOyqhTrIWDTPyLIwpR+LOvK9kSP36rCZJP8Njx49Ohkb9+vnXVlZadTOdqgD k90AUMGHDx8qtWrKSva0LXv48OFA24zlocLe3t7Jeb2falVudzdtlgFpp10Mqr4mJiZOjjZI2/BB PlTIBHdaQ/a6fdz5764M6AEAoFtZfN3pJFH+XNWzuut0hvXc3FzP7s0zEZZnElA3efY0MzPTt3Fp vg/yTC1j06rfC1Xk+V06p2VheT8muM8uYqlzBzmoM5PdAFBB2pP34kb2xo0bJxNwGexnIrkXA9as /szkVybdMqDu5Q7PDFqgyTJA7eek8NlBeM66z1ljWWjSq4F42pg9fvz4pD17v1rFnX9lkcwgHyQA ANB+Ob8698v9PKv7dNFm7puzODT35cOaAM9796KtsYkwmiAbPLrZaFFyxFYmv/P8a39/vyc7v/Nc Ll0T8pxuYWHh0uMLe7WbOx0s7OaG6kx2A0CFG99+3eyenmGWFuNVBhOnk2z9vAm3u5umywA4uyH6 cZb3516n3xt577Q+T81m4jpt1rMbPA+u8srAOv97VqtnsjwP+PL3+tWa/FOvLArI2YoAANAvue/9 1H1uxrZVO6Ll/vpz97n5vzMBnvvts/flp/fkOaYo9+WZpM59eRa8n57NW+Uc3fwcVcfqGbfk/e3m pknyme9lR4NOa+V07Jz6Ts2mxlPDqe/UdGo7z7UyOZ7/PZPa+XOnO9L7/Uzt/Cst2utwLBo0nclu ACjU6Vnd3b5KZcfqIP67svoe2iAPwLI7YpAD2aa8soJ9kEctAAAwunLfmW5CvdzV3c9JtkyOVZEd qFUmwurUjh1KDaq7WtNemVTPIpYcTQZ0z2Q3ABTISupB7K5Me/NSaTM8iBvytIl6+/atDwOtkZ0c g2hN1oRXVrNnxTsAAAxajuNKl7PTrmfdLL7s5z3znTt3Kv98JWf3ZpxiIow2SHvuLF457WY46q8s fMlRDkDvfHFaYDnXgHZKe46zX6b5Z+SNvKkmg+0qq7FLX+fbmHeadb9XnWZw0oszkFDbdZOFLNvb 2wM5V6yOr4mJCZPc6htZI2/kjaxrIa3Dc29eVdqM160T26ksbL/sKKHsHDfJrb7bKBsnhnGkWB1e +ZnTQS3HJKC26Uvefwj8n//5n0/+xyqvqmcKvHnzpvJ71uG9q5zPMoz3Pl/cWdgwjJ87f29Y13yU 3rtNeadWmvbep2c6Deq9e513U37uOrx32h///d//fV93V34u66zwvuhn+dGPftSXc3szGMnO8V5d 86o7w4f53qdnKQ/ivc/n/dvf/nYkfu46vHcWc+RMr1HZ6Z3vmjxMPH2Y1otrXnVBTLfv25T37vXv btd8OO/dyZmZFz1kGdR7n5e/470Hm/fvf/9717yLVxWDfO/zeWe35rB+7nwXeu/+vfdF3+VN/7mr TrQ06b1/8Ytf9P0+uqTuz/7cWUB+0b8vxyvlyLTsgD07MTisaz4K731RfTf95646VzLo986u5qWl pZFZbJ5uEOevT9Pnxur83p+a7B6lOcFRmhv73mR3Lx/Id2p9fb3R7724uNiI9z5f3MP6ufP3vLe8 S16plaa9d76TBvnevc67KT93m977U6+cV/a5rLMLcxDtyjPpd3aw3auf+9GjR0O75lXf+7IV+L18 7/N59+J8qyb83HV677/6q79q/SR3Fu3045pXfXjbi5+rCe/d69/drvlw3ruThXIXPWQZ1Htf9HDF ew8275xP6ZoPdsfkIN/7ooVLw/q5e/Xd4r3LFi41+eeucmRWG957mK+zP/f5nyXtyvM746Kd3BnL DOuaj8J7X1TfTf+5q86VDOu9s5Dl7/7u70ayXXnT58bq/N6fmuwepTnBUZobM9ltsltRmew22W2y 24RzjSe7z9feICe7M9heW1v75I45k90mu713M185iiAryj83QWiy22S39zbZ7b1NdpvsNtntvU12 m+zu32R3pIvU5OTkpWdym+w22d32ye5ezZXU6TU2NnbyTO+ixeUmu012mxsz2W2y2+Sn9zbZbbLb ZPdITXantdkgJ7uzizu1s7+/f+nZYCa7TXZ772a9pqamTloidtLS3WS3yW7vbbLbe5vsNtltstt7 m+w22d3fye53796ZcDbZbbK7RZPdOY87C8sfP378ve6IJrtNdpvsHvBktzO7ndntbABndjuz25nd zuzu7Xv/93//9/G//Mu/HP/sZz/regK+0zO7f/nLXxbdjN++ffvkYWzJuafO7HZm96i/91dffXWS yT/+4z8eX716tZaD7b/8y7883tzcLP5+c2a3M7u9tzO7vbczu53ZXf5d7sxuZ3Y7s7s+7/2jH/1o IPfbf/7nf34yLnButjO7ndndn3ma//mf/zn+13/91+O//du/Pf7BD35Qy3H3T3/60+N///d/73gB S5vmxpzZ3Zz5yJE7szsPWWinTxU38kbeDE5+Mac1eHZYppXwZTfMmcyukvVlq3GzgzsrIPN7v8rN OGqb7z9Yz4KRubm5k3aEwxxo5wiClZWVk4crl3VoQH0ja+SNvJF122RSfHl5+Xh8fPxkcXe/779f vnzpoqtvBiCT8VnMnedZea41zKPBpqenjzc2NipvnEFt07e8TXYrbuSNvBmkTI7l7J7cHGeCLAPx y1ovd5p1dpWcvQm/devW8dLS0snkeW7ETYCpbfori0iePHlyfP/+/ZPFLf3a+Z1zwDLQz/fI4eFh x63SUN/IGnkjb2Q9CnJ/nPFxFp3nvjn3z72+J696ZBLqm+68fv365DnXvXv3+ra4Jf/OtKSfn58/ 3t7ePnmO55ma2qbWeZvsVtzIG3kzbFmlmoF4ztXNzXpuoqtknQnt3IQfHBxUaj2J2qb30mIrA/E8 aEt957yh2dnZ48nJyZPB8/lWiz/+8Y9PdmlnxXiOGsifzw6VTGzv7e0dHx0duajqG1kjb+SNrCmU ndi5n859dRaF5z4799uZDM9C8WvXrn2Ud+7Tc7+eRaz5M5n0yt/JfX3O5q16ZBLqm97K8688B8sc 1+rq6kmdpl5Tt6nf1PH5heip94mJiZM/c/fu3ZO/k7+bf0eez1lQrrZpXN4muxU38kbeyBp5I2/k jayRN/JG1vKWt7yRN7KmcXmb7FbcyBt5I2vkjbyRN7JG3sgbWctb3vJG3siaxuVtsltxI2/kjayR N/JG3sgaeSNvZC1vecsbeSNrGpe3yW7FjbyRN7JG3sgbeSNr5I28kbW85S1v5I2saVzeJrsVN/JG 3sgaeSNv5I2skTfyRtbylre8kTeypnF5m+xW3MgbeSNr5I28kTeyRt7IG1nLW97yRt7ImsblbbJb cSNv5I2skTfyRt7IGnkjb2Qtb3nLG3kjaxqXt8luxY28kTeyRt7IG3kja+SNvJG1vOUtb+SNrGlY 3oeHh8d5vX//3lVpqQ8fPhy/efPmu1f+GXkjb2SNvJE38kbWyBt5I2vkLW95yxtZ0+S8v3ApAAAA AAAAAGgak90AAAAAAAAANI7JbgAAAAAAAAAax2Q3AAAAAAAAAI1jshsAAAAAAACAxjHZDQAAAAAA AEDjmOwGAAAAAAAAoHFMdgMAAAAAAADQOCa7AQAAAAAAAGgck90AAAAAAAAANI7JbgAAAAAAAAAa x2Q3AAAAAAAAAI1jshsAAAAAAACAxvni/5f/4/jBgweuRkt9/fXXx6c555V/Rt7IG1kjb+SNvJE1 8kbeyBp5y1ve8kbWNDxvk92KG3kjb2SNvJE38kbWyBt5I2t5y1veyBtZ07i8TXYrbuSNvJE18kbe yBtZI2/kjazlLW95I29kTePyNtmtuJE38kbWyBt5I29kjbyRN7KWt7zljbyRNY3L22S34kbeyBtZ I2/kjbyRNfJG3sha3vKWN/JG1jQub5Pdiht5I29kjbyRN/JG1sgbeSNrectb3sgbWdO4vE12K27k jbyRNfJG3sgbWSNv5I2s5S1veSNvZE3j8jbZrbiRN/JG1sgbeSNvZI28kTeylre85Y28kTWNy9tk t+JG3sgbWSNv5I28kTXyRt7IWt7yljfyRtY0Lm+T3YobeSNvZI28kTfyRtbIG3kja3nLW97IG1nT uLxNditu5I28kTXyRt7IG1kjb+SNrOUtb3kjb2RN4/I22a24kTfyRtbIG3kjb2SNvJE3spa3vOWN vJE1jcvbZLfiRt7IG1kjb+SNvJE18kbeyFre8pY38kbWNC5vk92KG3kjb2SNvJE38kbWyBt5I2t5 y1veyBtZ07i8TXYrbuSNvJE18kbeyBtZI2/kjazlLW95I29kTePyNtmtuJE38kbWyBt5I29kjbyR N7KWt7zljbyRNY3L22S34kbeyBtZI2/kjbyRNfJG3sha3vKWN/JG1jQs78PDw+O83r9/76q01IcP H47fvHnz3Sv/jLyRN7JG3sgbeSNr5I28kTXylre85Y2saXLe/x/hwdXjU3fBZAAAAABJRU5ErkJg glBLAwQUAAYACAAAACEABLx4OQwCAAAsAwAAFAAAAGRycy9tZWRpYS9pbWFnZTIud21mjFLPaxNB FP5mNqlmG9nEWkqL1FWwNKXWHwfP3SarFYwEE/EkybqO7UI2CdmEmJOCNxtITz37DwieRaEnbx48 +C94DrI3IfG96aKgPTjsm/e9N7Pvx/dGIAMYRwKQGIFXmkQKcmgk5Gw202hLLCe+eUlA+7LSlm+N ebLW5ixkUfZ6+7VhRwENnE+8K6AIMyBH9jGhdyQNA/hCKThXhqNJRhfkQExxkdBP+WT6iTRwyIUI Ki5XHYZP203gRmNhEK+aS4CpbxQm0942oRTJNbpN/eCWPuJf14cnWTh22vif2I9WzM7psYXOMfkn R+F3joa4mdR/PKXktA41k1x/LQhVZD9QA/thO/RadHZ6/dzHhP7Kkj7pg8hC3w+X7osRXskRWcz2 OeF0OlH5TrEo8J18LCUVBXstu+oHquWrTftey99CWmAuU6qWa7eBhcdBy2k2d7wo8IvtZ6ri7akI +fTfxeWNhO58utjudwPV5cqRT5Vrtvui1/VovGcvW+64dN2pxDnrbt2p/Li0SnjRchC78dV4vFMn lLOKrMZuvFHfjcfas0365S4dORv1Ut2N+XOsrKA5C0mL2BJEgEE2kWHy9F/32WQPYZ+3kF/s0Tpv BeocH5hN5sXU741nj2QWOZzR1kf9binFleow6qkQB19Tb+jExOfF5wcsbL//tpy8pT/z5gkAvwAA AP//AwBQSwMEFAAGAAgAAAAhABKZAROqAQAAQAIAABQAAABkcnMvbWVkaWEvaW1hZ2UzLndtZlxR PW/TUBQ97yVpSRrJToGhqCoGCSSqUj4G5rqOSxlCIxLEaEz6WiwlThQHtUFCrdSNJfwUfkCHrh07 dOx/iJA3pIZznzLx7KN77r32/ThPoQwUPAVo/ICcEqEVA5YpPZvNLNtUK/PYkiaxsao+VZ/VEr2n Cw6qaMSjr+3xwAAvsTyPPgArzACX/gXZNSH9PhLSqyzVtLB72lOvsEr2V1/c0vD8spNwOLed9Ezm vTdH3od+L06Zq9gvnk1vR1tkReI5a3IfvLYp2WFvfKplL5lvCn8wyBo7QaBwyZigbrLkMPVancSk HbPhvUs7mygpLJTrrUb7DXD3U5L63e52nCWdoL9vmvGhyVAr/T9OrdAa9770u0wF/W/DxAxlVtSK jbYXHo+GMQW588gJJ/UXfjN3nbeR3/zzcI38vuMjD/Mn+WQ7InOdQMwkzNej3XxiI1u0J7tM+etR PQpzeX2nqsBH81AfRaEK9ClDRdE/2+N2IoNsXrF3IHpgrq+LReud27tkkcetcTYyPeCq+JOZCm7W Dr4LxP99vTLX1zbAlKUK9v9/AAAA//8DAFBLAwQUAAYACAAAACEARrJFtdsBAADAAgAAFAAAAGRy cy9tZWRpYS9pbWFnZTQud21mjFIxb9NAFH53dtomjWSnlKEIFYMEaqq2SAzMcR1DQQqKSCRGY8xR LMVOFAeRTEQwVKoqpQv/g4WNoXsnkBiRurBHyBtSw/euVQZYOPvdfe979vfu3jtBRSLjuSCSdEA8 CjApQGgk5Gw202hHrF1yyxJAc2V5JsbGMrw7CxaVqREOXrdHPUXUpJVL9hpBYUZkwz8B+gyrGUQf kYJzFVlNMlqVNXFG14F+y5NzLBjHvBHenN2OE5U5T9Rb52k3CVOQJR2qTs8HNSATto2vmb2nQyy8 Uf0pxnP1x/+oa/n/Vhc6yxQ/ledZcBQaRgmZ4ojGkmvItTCF2+tljQeeJ+gHOLa6yuL91GlFsUoj teU8SqMdKghaKNZbjfZ9oivP4tTtdHbDLI687kvVDPdVRpXC30evGK1R8qLbQcjrvunHqs91oYrZ aDv+cNAPUfylm5Y/qd91m7ltPQzc5q8b68BXLZdyP7+dT3YDINvyeJn4+Wawl080U8P6bg8hdzOo B37Or2uVBeGRGOiFwPUw4KPkJQH/wxDT+w1GEU8Ju1WcmNvA1SjpO3DRyov+2rSIGNEXfZcgfKs1 ygYqodOv5iH4En1bf3XKxv6n72vz/nKfp3oD/P8fAAAA//8DAFBLAwQUAAYACAAAACEASTlROqwB AABAAgAAFAAAAGRycy9tZWRpYS9pbWFnZTUud21mXFGxbhNBEH27tgN2LN0ZQhGEYEECiQiCZCk0 aXI5H4TCyMKWKI/DbMJJ9tnyGQUXKJSIxnwJ4gMo0lJSpOcPsNB1SDFvNq7Yu9G+ebM7O/NGoQqU jAI0PkBWhaYVCYeUXi6XDm2rzRW3rgkcV9evlFHr9O6teaijnUzf9mZjCxhcWbHXwQxLwKd/SnRG +0W8wyfkrapk04I2tFG7uEH0V5+ec+P6IoVIcX4vHdrcPLfH5sVomGQkay50f3E+3SMq0x7yNPtB 04XkanP2UUtfUt8CwXict5+EocIPcmItm6dHmen2U5v17QPzLOtvo6KwVm11273HwNWXaRYMBvtJ nvbD0RvbSY5sjkbl/3Iape5s+Ho0YCgcvZukdiK1olFu90z0fjpJKMjl2140bz0KOoXvPY2Dzp9b N4mveQGKqLhbzPdjIt8LZZtHxVZ8UMwds8f95IChYCtuxVEhf+DVFfhpLuqjOLISfcpQU/Q/Ndmd yCCd19wMLqS80NfHJcaA726WTHKnO8undgj8LH8mX8PvjcOvYuJ/O9tc6esewIKpSu7+PwAAAP// AwBQSwMEFAAGAAgAAAAhANOs4WOsAQAAQAIAABQAAABkcnMvbWVkaWEvaW1hZ2U2LndtZlxRsW4T QRB9u7ZD7Fi6M4QiCIUFCSQiCBJKaGh8OR+EwsjCligojsNZwkn22fIZBRcISkRjPoUPoEhLSZGe T7DQdUgxbzau2LvRvnmzOzvzRqEKlIwCND5CVoWmFQmHlF4ulw7tqq0Vt6EJHFfXr5VRG/TurHmo o51M3/VmYwsYXF6x18AMS8Cnf0p0RvtNvM8n5K2qZNOCNrVRj3Gd6K8+PefG9U0KkeL8Xjq0uXlu T8yL0TDJSNZc6O7ifNokKtPu8zT7wUMXkqt7s89a+pL6FgjG47z9JAwVfpITa9k8Pc5Mt5/arG/v mWdZfxcVhbVqq9vuPQKuvEyzYDA4SPK0H46ObCc5tjkalf/LaZS6s+Gb0YChcPR+ktqJ1IpGud0z 0YfpJKEg6ze9aN56EHQK33saB50/N7aJr3oBiqi4XcwPYiLfC2WbR8VOfFjMHdPk/umQoWAnbsVR IX/g1RX4aS7qoziyEn3KUFP0v+yxO5FBOq+5GVxIeaGvj0uMAT/cLJnkVneWT+0Q+FX+Sr6G5vbb V2Lifz/bWunrHsCCqUru/j8AAAD//wMAUEsDBBQABgAIAAAAIQBEB8KBqgEAAEACAAAUAAAAZHJz L21lZGlhL2ltYWdlNy53bWZcUbtuE0EUPTN+ED+kXZNQBKGwIIFEBEmUwnU26w2mMLKwEeVqMUNY yV5bXkeJiygpIxrnJ/IXKdKmpEikdHyChbZDsjkzdsXsXs255859zBmBApBxBCBxCr1yNClIGCTk fD43aEusL7mSJDBcWZ4LR5Tovc5bKKMRjn60xwMF7ODxkn0KVpgDNv0bojvab+LPbKF7FXQ1qdGa dEQVz4j+ypsZN65LPYgezm5HPZU4H9Wx86nfC2OSRRN6M52N9oiytHc8zftg14R0anV8LvW99HxT uINB0jjwPIFbctpqKokOY6fViVTcUW+dD3FnCzmBfKHWarSrwOqXKHa73f0wiTpe/5tqhocqQSX3 /ziVTGvc+9rvMuT1j4aRGupZUck22o5/MhqGFGTlheVPattuM7Wt94Hb/PN8g/iJ5SL101fpZD8g si1PbxM/3Qzq6cQwe9zP6gy5m0Et8FP9u1ZZgJ/koj6CT5ahTxmKgv4FZzcK6ZsXzRsspFzoa+MR 48C1eUsWedkaJyPVA35lf5rMh43vV9q0X79fX+prGmDKUhmT/w8AAP//AwBQSwMEFAAGAAgAAAAh AL6O5YDTAQAAtgIAABQAAABkcnMvbWVkaWEvaW1hZ2U4LndtZoxSv4sTURCeeUnuzA/YzZ0Wp6Kr oOChd+QK6+xt1juLSDABC4tlje/OhWQTsiveYqEgiNjkQPw/bOws8i9Y2NhofVWQ7YSL3zyDhTYO O7xvZt7MvPlmmcpEhYdMpOg1iZSgiuEwiNVisTBoizeWvqoCML6a+s7EVVjXVyyqUTtMn/SysSbq 0NrSe55QYUFkw54BfYTOgN+jhfQqSzUl6Kx6x8/pItBPtYcMkWN5iDzO7kVDnTj39DPn/mgYxnBW TOjG/DRtAhWht3Ab89COCUlqI5vw79pNbixrz04RgBybKf+/Npse8396pNlLJdwJB8zueJy073ge 01f4RFs6iQ5jp9uPdNzXN527cX+LSkwr5Va33btNtP4git3BYDdMor43eqw74aFOqF76e+R6oZsN H40GCHmjp5NIT4QPqhfbPcc/SichSD9zxfKnrW23k9vWXuB2fly+BHzOcin382v5dDcAsi1Pjqmf bwb7+dR4mjhf7CPkbgatwM/lc60a9kusIOCJQVgBNqiuMOxXKcwLRFUx3jQIFzCu2YtwUTGbN64l 8zatygX6ZP4glL3azZJUD+nkc/GtyfxmH5yIiv3hy8afrcp256a95P8CAAD//wMAUEsDBBQABgAI AAAAIQC6X/na1QEAALYCAAAUAAAAZHJzL21lZGlhL2ltYWdlOS53bWaMUr9v01AQvntJCvkh2eHH UIqCQQKpFRSRgTmuY9oOQRGJxMBgmfDaWkqcKDaCTFSqhBBLIiH+AsYuLGwM/Rc6sDDxJ0SVN6SG 7x4RAyycfHrf3b27e/edmYpEuWdMpOgtiRSgiuEwiNVisTBok1eXvrICML6K+sENLsO6s2JRhVph etCdjDRRmy4tvdcIFRZENuwToC9iofxHqPQqSjUl6Ir6wDO6DvRTbSNDZCYPkcfZ3WigE+exfuU8 GQ7CGM6SCa3Pz9MGUB56D7cxD9VNSFLrkzH/rt3gB8vaJ+cIQGZmyv+vzabH/J8eae1QCXfCAbM7 GiWtR57H9B0+0aZOov3Y6fQiHff0XWc37m1SgWml2Oy0ug+JLj+NYrff3wqTqOcNX+h2uK8Tqhb+ Hrma60wGz4d9hLzhy3Gkx8IHVfOtruO/TschSL940/KnzftuO7Ot7cBtn92oAV+1XMr87HY23QqA bMuTY+pnG8FONjWeBs43Owi5G0Ez8DP5XKvC2BUrCHhiEJaDDapLDPsohblGVBbjXZ1wAeOavQgX JbN541oyb9MFuUBfzR+Esrc6kyTVAzo+zb83mZ9qe8eiYn/+tvpnq7LduWkv+b8AAAD//wMAUEsD BBQABgAIAAAAIQAHRUzh4QAAAAsBAAAPAAAAZHJzL2Rvd25yZXYueG1sTI/BTsMwDIbvSLxDZCRu LKEr3ShNJ4QEQuwA2ypxzVqvjUicqsnWwtOTneBo+9fn7y9WkzXshIPXjiTczgQwpNo1mloJ1e75 ZgnMB0WNMo5Qwjd6WJWXF4XKGzfSBk/b0LIIIZ8rCV0Ifc65rzu0ys9cjxRvBzdYFeI4tLwZ1Bjh 1vBEiIxbpSl+6FSPTx3WX9ujlZAmB7P8eMnWP69VNb59pnoh3rWU11fT4wOwgFP4C8NZP6pDGZ32 7kiNZ0bCXbaI6iHC5hmwc0CkIm72EuaJuAdeFvx/h/IXAAD//wMAUEsDBBQABgAIAAAAIQDYEsBL 9gAAAEEFAAAZAAAAZHJzL19yZWxzL2Uyb0RvYy54bWwucmVsc7zUzWoDIRQF4H2h7yB333FmkkyS EiebUMi2pA8gzh1HMv6gNm3evkIpNJDanUsVz/m4iLv9p57JBX1Q1jBoqhoIGmEHZSSDt9PL0wZI iNwMfLYGGVwxwL5/fNi94sxjuhQm5QJJKSYwmGJ0z5QGMaHmobIOTToZrdc8pqWX1HFx5hJpW9cd 9b8zoL/JJMeBgT8Oqf90dan5/2w7jkrgwYp3jSbeqaBKp+4UyL3EyEDjoPj35qb60CPQ+4ZFGcMi Z1iXMaxzhraMoc0ZmjKGpnJG/vUeujKGLjeHVRnDKmdYljEsc4ZtGcP2x0BvPr7+CwAA//8DAFBL AQItABQABgAIAAAAIQBGBbAEGAEAAEcCAAATAAAAAAAAAAAAAAAAAAAAAABbQ29udGVudF9UeXBl c10ueG1sUEsBAi0AFAAGAAgAAAAhADj9If/WAAAAlAEAAAsAAAAAAAAAAAAAAAAASQEAAF9yZWxz Ly5yZWxzUEsBAi0AFAAGAAgAAAAhAKqU3OCFBgAAIR4AAA4AAAAAAAAAAAAAAAAASAIAAGRycy9l Mm9Eb2MueG1sUEsBAi0ACgAAAAAAAAAhANeHrErmbAEA5mwBABQAAAAAAAAAAAAAAAAA+QgAAGRy cy9tZWRpYS9pbWFnZTEucG5nUEsBAi0AFAAGAAgAAAAhAAS8eDkMAgAALAMAABQAAAAAAAAAAAAA AAAAEXYBAGRycy9tZWRpYS9pbWFnZTIud21mUEsBAi0AFAAGAAgAAAAhABKZAROqAQAAQAIAABQA AAAAAAAAAAAAAAAAT3gBAGRycy9tZWRpYS9pbWFnZTMud21mUEsBAi0AFAAGAAgAAAAhAEayRbXb AQAAwAIAABQAAAAAAAAAAAAAAAAAK3oBAGRycy9tZWRpYS9pbWFnZTQud21mUEsBAi0AFAAGAAgA AAAhAEk5UTqsAQAAQAIAABQAAAAAAAAAAAAAAAAAOHwBAGRycy9tZWRpYS9pbWFnZTUud21mUEsB Ai0AFAAGAAgAAAAhANOs4WOsAQAAQAIAABQAAAAAAAAAAAAAAAAAFn4BAGRycy9tZWRpYS9pbWFn ZTYud21mUEsBAi0AFAAGAAgAAAAhAEQHwoGqAQAAQAIAABQAAAAAAAAAAAAAAAAA9H8BAGRycy9t ZWRpYS9pbWFnZTcud21mUEsBAi0AFAAGAAgAAAAhAL6O5YDTAQAAtgIAABQAAAAAAAAAAAAAAAAA 0IEBAGRycy9tZWRpYS9pbWFnZTgud21mUEsBAi0AFAAGAAgAAAAhALpf+drVAQAAtgIAABQAAAAA AAAAAAAAAAAA1YMBAGRycy9tZWRpYS9pbWFnZTkud21mUEsBAi0AFAAGAAgAAAAhAAdFTOHhAAAA CwEAAA8AAAAAAAAAAAAAAAAA3IUBAGRycy9kb3ducmV2LnhtbFBLAQItABQABgAIAAAAIQDYEsBL 9gAAAEEFAAAZAAAAAAAAAAAAAAAAAOqGAQBkcnMvX3JlbHMvZTJvRG9jLnhtbC5yZWxzUEsFBgAA AAAOAA4AjAMAABeIAQAAAA== ">
                <v:shape id="_x0000_s1027" type="#_x0000_t75" style="position:absolute;width:30035;height:17608;visibility:visible;mso-wrap-style:square">
                  <v:fill o:detectmouseclick="t"/>
                  <v:path o:connecttype="none"/>
                </v:shape>
                <v:group id="Group 124" o:spid="_x0000_s1028" style="position:absolute;left:78;width:29680;height:15966" coordsize="29683,159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sA/wgAAANwAAAAPAAAAZHJzL2Rvd25yZXYueG1sRE9Ni8Iw EL0L+x/CLHjTtK4uUo0isiseRFAXxNvQjG2xmZQm29Z/bwTB2zze58yXnSlFQ7UrLCuIhxEI4tTq gjMFf6ffwRSE88gaS8uk4E4OlouP3hwTbVs+UHP0mQgh7BJUkHtfJVK6NCeDbmgr4sBdbW3QB1hn UtfYhnBTylEUfUuDBYeGHCta55Tejv9GwabFdvUV/zS723V9v5wm+/MuJqX6n91qBsJT59/il3ur w/zRGJ7PhAvk4gEAAP//AwBQSwECLQAUAAYACAAAACEA2+H2y+4AAACFAQAAEwAAAAAAAAAAAAAA AAAAAAAAW0NvbnRlbnRfVHlwZXNdLnhtbFBLAQItABQABgAIAAAAIQBa9CxbvwAAABUBAAALAAAA AAAAAAAAAAAAAB8BAABfcmVscy8ucmVsc1BLAQItABQABgAIAAAAIQB/SsA/wgAAANwAAAAPAAAA AAAAAAAAAAAAAAcCAABkcnMvZG93bnJldi54bWxQSwUGAAAAAAMAAwC3AAAA9gIAAAAA ">
                  <v:group id="Group 125" o:spid="_x0000_s1029" style="position:absolute;left:3770;width:25648;height:15030" coordorigin="3770" coordsize="25648,150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BmWkwwAAANwAAAAPAAAAZHJzL2Rvd25yZXYueG1sRE9La8JA EL4X+h+WKfTWbGKxSOoqIio9BKFGkN6G7JgEs7Mhu+bx77tCobf5+J6zXI+mET11rrasIIliEMSF 1TWXCs75/m0BwnlkjY1lUjCRg/Xq+WmJqbYDf1N/8qUIIexSVFB536ZSuqIigy6yLXHgrrYz6APs Sqk7HEK4aeQsjj+kwZpDQ4UtbSsqbqe7UXAYcNi8J7s+u123008+P16yhJR6fRk3nyA8jf5f/Of+ 0mH+bA6PZ8IFcvULAAD//wMAUEsBAi0AFAAGAAgAAAAhANvh9svuAAAAhQEAABMAAAAAAAAAAAAA AAAAAAAAAFtDb250ZW50X1R5cGVzXS54bWxQSwECLQAUAAYACAAAACEAWvQsW78AAAAVAQAACwAA AAAAAAAAAAAAAAAfAQAAX3JlbHMvLnJlbHNQSwECLQAUAAYACAAAACEAEAZlpMMAAADcAAAADwAA AAAAAAAAAAAAAAAHAgAAZHJzL2Rvd25yZXYueG1sUEsFBgAAAAADAAMAtwAAAPcCAAAAAA== ">
                    <v:shape id="Picture 126" o:spid="_x0000_s1030" type="#_x0000_t75" style="position:absolute;left:3770;top:2808;width:22623;height:1154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2C6cvwAAANwAAAAPAAAAZHJzL2Rvd25yZXYueG1sRE9Li8Iw EL4v+B/CCN7WdIuUpZqWZUHwpKgLXodm+mCbSWhirf/eCIK3+fiesykn04uRBt9ZVvC1TEAQV1Z3 3Cj4O28/v0H4gKyxt0wK7uShLGYfG8y1vfGRxlNoRAxhn6OCNgSXS+mrlgz6pXXEkavtYDBEODRS D3iL4aaXaZJk0mDHsaFFR78tVf+nq1HQ71ep8+Pl6mTNOpuy+ujrg1KL+fSzBhFoCm/xy73TcX6a wfOZeIEsHgAAAP//AwBQSwECLQAUAAYACAAAACEA2+H2y+4AAACFAQAAEwAAAAAAAAAAAAAAAAAA AAAAW0NvbnRlbnRfVHlwZXNdLnhtbFBLAQItABQABgAIAAAAIQBa9CxbvwAAABUBAAALAAAAAAAA AAAAAAAAAB8BAABfcmVscy8ucmVsc1BLAQItABQABgAIAAAAIQAp2C6cvwAAANwAAAAPAAAAAAAA AAAAAAAAAAcCAABkcnMvZG93bnJldi54bWxQSwUGAAAAAAMAAwC3AAAA8wIAAAAA ">
                      <v:imagedata r:id="rId373" o:title=""/>
                    </v:shape>
                    <v:line id="Straight Connector 127" o:spid="_x0000_s1031" style="position:absolute;visibility:visible;mso-wrap-style:square" from="3770,8579" to="29418,85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ot/DwgAAANwAAAAPAAAAZHJzL2Rvd25yZXYueG1sRE/JasMw EL0X+g9iCr2URo4PTXCthBJI8NVZSnMbrIltYo2MJW9/XxUKuc3jrZNuJ9OIgTpXW1awXEQgiAur ay4VnE/79zUI55E1NpZJwUwOtpvnpxQTbUfOaTj6UoQQdgkqqLxvEyldUZFBt7AtceButjPoA+xK qTscQ7hpZBxFH9JgzaGhwpZ2FRX3Y28UDPnPtTzgdbfO9rJfDpfDOL99K/X6Mn19gvA0+Yf4353p MD9ewd8z4QK5+QUAAP//AwBQSwECLQAUAAYACAAAACEA2+H2y+4AAACFAQAAEwAAAAAAAAAAAAAA AAAAAAAAW0NvbnRlbnRfVHlwZXNdLnhtbFBLAQItABQABgAIAAAAIQBa9CxbvwAAABUBAAALAAAA AAAAAAAAAAAAAB8BAABfcmVscy8ucmVsc1BLAQItABQABgAIAAAAIQCPot/D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line id="Straight Connector 128" o:spid="_x0000_s1032" style="position:absolute;flip:y;visibility:visible;mso-wrap-style:square" from="3770,0" to="3770,150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7Q3HxQAAANwAAAAPAAAAZHJzL2Rvd25yZXYueG1sRI9Ba8JA EIXvgv9hGaE33SSFItFVtLRQaUG0vXgbs2M2mJ0N2a2m/75zKPQ2w3vz3jfL9eBbdaM+NoEN5LMM FHEVbMO1ga/P1+kcVEzIFtvAZOCHIqxX49ESSxvufKDbMdVKQjiWaMCl1JVax8qRxzgLHbFol9B7 TLL2tbY93iXct7rIsiftsWFpcNjRs6Pqevz2Bs75x6l42eu88Lvt9vD4Pux05Yx5mAybBahEQ/o3 /12/WcEvhFaekQn06hcAAP//AwBQSwECLQAUAAYACAAAACEA2+H2y+4AAACFAQAAEwAAAAAAAAAA AAAAAAAAAAAAW0NvbnRlbnRfVHlwZXNdLnhtbFBLAQItABQABgAIAAAAIQBa9CxbvwAAABUBAAAL AAAAAAAAAAAAAAAAAB8BAABfcmVscy8ucmVsc1BLAQItABQABgAIAAAAIQA97Q3HxQAAANwAAAAP AAAAAAAAAAAAAAAAAAcCAABkcnMvZG93bnJldi54bWxQSwUGAAAAAAMAAwC3AAAA+QIAAAAA " strokecolor="black [3213]" strokeweight="1pt">
                      <v:stroke endarrow="classic" endarrowwidth="narrow" endarrowlength="long"/>
                      <o:lock v:ext="edit" shapetype="f"/>
                    </v:line>
                  </v:group>
                  <v:shape id="Picture 129" o:spid="_x0000_s1033" type="#_x0000_t75" style="position:absolute;top:1134;width:3683;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fxrhwwAAANwAAAAPAAAAZHJzL2Rvd25yZXYueG1sRE/bisIw EH0X/IcwC77ImlpB3GoUEWQFQfDyAWMz23S3mZQma6tfbxYWfJvDuc5i1dlK3KjxpWMF41ECgjh3 uuRCweW8fZ+B8AFZY+WYFNzJw2rZ7y0w067lI91OoRAxhH2GCkwIdSalzw1Z9CNXE0fuyzUWQ4RN IXWDbQy3lUyTZCotlhwbDNa0MZT/nH6tgv3xevic3L/Tx9QPN7NtVZjDuFVq8Nat5yACdeEl/nfv dJyffsDfM/ECuXwCAAD//wMAUEsBAi0AFAAGAAgAAAAhANvh9svuAAAAhQEAABMAAAAAAAAAAAAA AAAAAAAAAFtDb250ZW50X1R5cGVzXS54bWxQSwECLQAUAAYACAAAACEAWvQsW78AAAAVAQAACwAA AAAAAAAAAAAAAAAfAQAAX3JlbHMvLnJlbHNQSwECLQAUAAYACAAAACEAEH8a4cMAAADcAAAADwAA AAAAAAAAAAAAAAAHAgAAZHJzL2Rvd25yZXYueG1sUEsFBgAAAAADAAMAtwAAAPcCAAAAAA== ">
                    <v:imagedata r:id="rId374" o:title=""/>
                  </v:shape>
                  <v:shape id="Picture 130" o:spid="_x0000_s1034" type="#_x0000_t75" style="position:absolute;left:2198;top:8801;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0OO0xAAAANwAAAAPAAAAZHJzL2Rvd25yZXYueG1sRI9BSwMx EIXvgv8hjODNZttKkbVpKaWCFw+2Kh6HZNys3UyWJG3jv3cOgrcZ3pv3vlmuaxjUmVLuIxuYThpQ xDa6njsDb4enuwdQuSA7HCKTgR/KsF5dXy2xdfHCr3Tel05JCOcWDfhSxlbrbD0FzJM4Eov2FVPA ImvqtEt4kfAw6FnTLHTAnqXB40hbT/a4PwUDtn5/jrPdod6f7LtbvEw5+Y+5Mbc3dfMIqlAt/+a/ 62cn+HPBl2dkAr36BQAA//8DAFBLAQItABQABgAIAAAAIQDb4fbL7gAAAIUBAAATAAAAAAAAAAAA AAAAAAAAAABbQ29udGVudF9UeXBlc10ueG1sUEsBAi0AFAAGAAgAAAAhAFr0LFu/AAAAFQEAAAsA AAAAAAAAAAAAAAAAHwEAAF9yZWxzLy5yZWxzUEsBAi0AFAAGAAgAAAAhALnQ47TEAAAA3AAAAA8A AAAAAAAAAAAAAAAABwIAAGRycy9kb3ducmV2LnhtbFBLBQYAAAAAAwADALcAAAD4AgAAAAA= ">
                    <v:imagedata r:id="rId375" o:title=""/>
                  </v:shape>
                  <v:shape id="Picture 131" o:spid="_x0000_s1035" type="#_x0000_t75" style="position:absolute;left:26127;top:8801;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Hyi/wwAAANwAAAAPAAAAZHJzL2Rvd25yZXYueG1sRE9LawIx EL4L/Q9hCl5Es9pSZDVKVbSlN5/Y27CZbrZuJssm6vrvjVDobT6+54ynjS3FhWpfOFbQ7yUgiDOn C84V7LbL7hCED8gaS8ek4EYeppOn1hhT7a68pssm5CKGsE9RgQmhSqX0mSGLvucq4sj9uNpiiLDO pa7xGsNtKQdJ8iYtFhwbDFY0N5SdNmerYPHxZVbfB5nsubPeu8XweJ79virVfm7eRyACNeFf/Of+ 1HH+Sx8ez8QL5OQOAAD//wMAUEsBAi0AFAAGAAgAAAAhANvh9svuAAAAhQEAABMAAAAAAAAAAAAA AAAAAAAAAFtDb250ZW50X1R5cGVzXS54bWxQSwECLQAUAAYACAAAACEAWvQsW78AAAAVAQAACwAA AAAAAAAAAAAAAAAfAQAAX3JlbHMvLnJlbHNQSwECLQAUAAYACAAAACEA1R8ov8MAAADcAAAADwAA AAAAAAAAAAAAAAAHAgAAZHJzL2Rvd25yZXYueG1sUEsFBgAAAAADAAMAtwAAAPcCAAAAAA== ">
                    <v:imagedata r:id="rId376" o:title=""/>
                  </v:shape>
                  <v:shape id="Picture 132" o:spid="_x0000_s1036" type="#_x0000_t75" style="position:absolute;left:8820;top:14574;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8xcJwQAAANwAAAAPAAAAZHJzL2Rvd25yZXYueG1sRE9NS8Qw EL0L/ocwgjebWmGRummRXQQFPWx3L96GZrYpNpPajG3990YQvM3jfc62Xv2gZppiH9jAbZaDIm6D 7bkzcDo+3dyDioJscQhMBr4pQl1dXmyxtGHhA82NdCqFcCzRgBMZS61j68hjzMJInLhzmDxKglOn 7YRLCveDLvJ8oz32nBocjrRz1H40X96AHjfNbvb7z5fX/Py+FE4Osn8z5vpqfXwAJbTKv/jP/WzT /LsCfp9JF+jqBwAA//8DAFBLAQItABQABgAIAAAAIQDb4fbL7gAAAIUBAAATAAAAAAAAAAAAAAAA AAAAAABbQ29udGVudF9UeXBlc10ueG1sUEsBAi0AFAAGAAgAAAAhAFr0LFu/AAAAFQEAAAsAAAAA AAAAAAAAAAAAHwEAAF9yZWxzLy5yZWxzUEsBAi0AFAAGAAgAAAAhAO/zFwnBAAAA3AAAAA8AAAAA AAAAAAAAAAAABwIAAGRycy9kb3ducmV2LnhtbFBLBQYAAAAAAwADALcAAAD1AgAAAAA= ">
                    <v:imagedata r:id="rId377" o:title=""/>
                  </v:shape>
                  <v:shape id="Picture 133" o:spid="_x0000_s1037" type="#_x0000_t75" style="position:absolute;left:14510;top:14490;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Ku1mwgAAANwAAAAPAAAAZHJzL2Rvd25yZXYueG1sRE/fa8Iw EH4X9j+EG+xFZqqCjM4oRZQJwwfr2PPRnE1ZcilNtPW/XwTBt/v4ft5yPTgrrtSFxrOC6SQDQVx5 3XCt4Oe0e/8AESKyRuuZFNwowHr1Mlpirn3PR7qWsRYphEOOCkyMbS5lqAw5DBPfEifu7DuHMcGu lrrDPoU7K2dZtpAOG04NBlvaGKr+yotT8DXLiu/9bxEPTVv29mbsebydKvX2OhSfICIN8Sl+uPc6 zZ/P4f5MukCu/gEAAP//AwBQSwECLQAUAAYACAAAACEA2+H2y+4AAACFAQAAEwAAAAAAAAAAAAAA AAAAAAAAW0NvbnRlbnRfVHlwZXNdLnhtbFBLAQItABQABgAIAAAAIQBa9CxbvwAAABUBAAALAAAA AAAAAAAAAAAAAB8BAABfcmVscy8ucmVsc1BLAQItABQABgAIAAAAIQCVKu1mwgAAANwAAAAPAAAA AAAAAAAAAAAAAAcCAABkcnMvZG93bnJldi54bWxQSwUGAAAAAAMAAwC3AAAA9gIAAAAA ">
                    <v:imagedata r:id="rId378" o:title=""/>
                  </v:shape>
                  <v:shape id="Picture 134" o:spid="_x0000_s1038" type="#_x0000_t75" style="position:absolute;left:20009;top:14447;width:1143;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WtaqwgAAANwAAAAPAAAAZHJzL2Rvd25yZXYueG1sRE9Na8JA EL0X+h+WKXirm6qIRFeRqiiUHrQVr0N2TFazsyG7MfHfdwuCt3m8z5ktOluKG9XeOFbw0U9AEGdO G84V/P5s3icgfEDWWDomBXfysJi/vsww1a7lPd0OIRcxhH2KCooQqlRKnxVk0fddRRy5s6sthgjr XOoa2xhuSzlIkrG0aDg2FFjRZ0HZ9dBYBdV6e/o6eneZGHNuv/262YZVo1TvrVtOQQTqwlP8cO90 nD8cwf8z8QI5/wMAAP//AwBQSwECLQAUAAYACAAAACEA2+H2y+4AAACFAQAAEwAAAAAAAAAAAAAA AAAAAAAAW0NvbnRlbnRfVHlwZXNdLnhtbFBLAQItABQABgAIAAAAIQBa9CxbvwAAABUBAAALAAAA AAAAAAAAAAAAAB8BAABfcmVscy8ucmVsc1BLAQItABQABgAIAAAAIQD1WtaqwgAAANwAAAAPAAAA AAAAAAAAAAAAAAcCAABkcnMvZG93bnJldi54bWxQSwUGAAAAAAMAAwC3AAAA9gIAAAAA ">
                    <v:imagedata r:id="rId379" o:title=""/>
                  </v:shape>
                  <v:shape id="Picture 135" o:spid="_x0000_s1039" type="#_x0000_t75" style="position:absolute;left:23980;top:4741;width:101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L1nzxAAAANwAAAAPAAAAZHJzL2Rvd25yZXYueG1sRE9Na8JA EL0X/A/LCL01G1usEl1FBKG0XowttrchO2aj2dk0u9X4712h4G0e73Om887W4kStrxwrGCQpCOLC 6YpLBZ/b1dMYhA/IGmvHpOBCHuaz3sMUM+3OvKFTHkoRQ9hnqMCE0GRS+sKQRZ+4hjhye9daDBG2 pdQtnmO4reVzmr5KixXHBoMNLQ0Vx/zPKsi/za+v1svhx0gX9a5cHd6/frZKPfa7xQREoC7cxf/u Nx3nvwzh9ky8QM6uAAAA//8DAFBLAQItABQABgAIAAAAIQDb4fbL7gAAAIUBAAATAAAAAAAAAAAA AAAAAAAAAABbQ29udGVudF9UeXBlc10ueG1sUEsBAi0AFAAGAAgAAAAhAFr0LFu/AAAAFQEAAAsA AAAAAAAAAAAAAAAAHwEAAF9yZWxzLy5yZWxzUEsBAi0AFAAGAAgAAAAhANQvWfPEAAAA3AAAAA8A AAAAAAAAAAAAAAAABwIAAGRycy9kb3ducmV2LnhtbFBLBQYAAAAAAwADALcAAAD4AgAAAAA= " filled="t" fillcolor="white [3212]">
                    <v:imagedata r:id="rId380" o:title=""/>
                  </v:shape>
                  <v:shape id="Picture 136" o:spid="_x0000_s1040" type="#_x0000_t75" style="position:absolute;left:24488;top:11544;width:1270;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tOKmwQAAANwAAAAPAAAAZHJzL2Rvd25yZXYueG1sRE/bagIx EH0X/Icwgi9Ss1qQsjWKd4oP0tp+wHQz3SzdTNYk6vbvG0HwbQ7nOtN5a2txIR8qxwpGwwwEceF0 xaWCr8/t0wuIEJE11o5JwR8FmM+6nSnm2l35gy7HWIoUwiFHBSbGJpcyFIYshqFriBP347zFmKAv pfZ4TeG2luMsm0iLFacGgw2tDBW/x7NVgJs9L8/vm4Ffj3beHL5pdSpIqX6vXbyCiNTGh/juftNp /vMEbs+kC+TsHwAA//8DAFBLAQItABQABgAIAAAAIQDb4fbL7gAAAIUBAAATAAAAAAAAAAAAAAAA AAAAAABbQ29udGVudF9UeXBlc10ueG1sUEsBAi0AFAAGAAgAAAAhAFr0LFu/AAAAFQEAAAsAAAAA AAAAAAAAAAAAHwEAAF9yZWxzLy5yZWxzUEsBAi0AFAAGAAgAAAAhAIq04qbBAAAA3AAAAA8AAAAA AAAAAAAAAAAABwIAAGRycy9kb3ducmV2LnhtbFBLBQYAAAAAAwADALcAAAD1AgAAAAA= " filled="t" fillcolor="white [3212]">
                    <v:imagedata r:id="rId381" o:title=""/>
                  </v:shape>
                </v:group>
                <w10:wrap type="square"/>
                <w10:anchorlock/>
              </v:group>
            </w:pict>
          </mc:Fallback>
        </mc:AlternateContent>
      </w:r>
      <w:r w:rsidRPr="00CA6D03">
        <w:rPr>
          <w:rFonts w:ascii="Times New Roman" w:hAnsi="Times New Roman" w:cs="Times New Roman"/>
          <w:b/>
          <w:sz w:val="24"/>
          <w:szCs w:val="24"/>
        </w:rPr>
        <w:t>Câu 36:</w:t>
      </w:r>
      <w:r w:rsidRPr="00CA6D03">
        <w:rPr>
          <w:rFonts w:ascii="Times New Roman" w:hAnsi="Times New Roman" w:cs="Times New Roman"/>
          <w:sz w:val="24"/>
          <w:szCs w:val="24"/>
        </w:rPr>
        <w:t xml:space="preserve"> Một sóng cơ lan truyền theo chiều dương của trục </w:t>
      </w:r>
      <w:r w:rsidRPr="00CA6D03">
        <w:rPr>
          <w:rFonts w:ascii="Times New Roman" w:hAnsi="Times New Roman" w:cs="Times New Roman"/>
          <w:position w:val="-6"/>
          <w:sz w:val="24"/>
          <w:szCs w:val="24"/>
        </w:rPr>
        <w:object w:dxaOrig="360" w:dyaOrig="279" w14:anchorId="779C2489">
          <v:shape id="_x0000_i1472" type="#_x0000_t75" style="width:18.8pt;height:13.15pt" o:ole="">
            <v:imagedata r:id="rId382" o:title=""/>
          </v:shape>
          <o:OLEObject Type="Embed" ProgID="Equation.DSMT4" ShapeID="_x0000_i1472" DrawAspect="Content" ObjectID="_1715023142" r:id="rId802"/>
        </w:object>
      </w:r>
      <w:r w:rsidRPr="00CA6D03">
        <w:rPr>
          <w:rFonts w:ascii="Times New Roman" w:hAnsi="Times New Roman" w:cs="Times New Roman"/>
          <w:sz w:val="24"/>
          <w:szCs w:val="24"/>
        </w:rPr>
        <w:t xml:space="preserve"> trên một sợi dây đàn hồi với chu kì </w:t>
      </w:r>
      <w:r w:rsidRPr="00CA6D03">
        <w:rPr>
          <w:rFonts w:ascii="Times New Roman" w:hAnsi="Times New Roman" w:cs="Times New Roman"/>
          <w:position w:val="-4"/>
          <w:sz w:val="24"/>
          <w:szCs w:val="24"/>
        </w:rPr>
        <w:object w:dxaOrig="220" w:dyaOrig="260" w14:anchorId="3C328FAF">
          <v:shape id="_x0000_i1473" type="#_x0000_t75" style="width:10.65pt;height:13.15pt" o:ole="">
            <v:imagedata r:id="rId384" o:title=""/>
          </v:shape>
          <o:OLEObject Type="Embed" ProgID="Equation.DSMT4" ShapeID="_x0000_i1473" DrawAspect="Content" ObjectID="_1715023143" r:id="rId803"/>
        </w:object>
      </w:r>
      <w:r w:rsidRPr="00CA6D03">
        <w:rPr>
          <w:rFonts w:ascii="Times New Roman" w:hAnsi="Times New Roman" w:cs="Times New Roman"/>
          <w:sz w:val="24"/>
          <w:szCs w:val="24"/>
        </w:rPr>
        <w:t xml:space="preserve">, người ta quan sát thấy tại hai thời điểm </w:t>
      </w:r>
      <w:r w:rsidRPr="00CA6D03">
        <w:rPr>
          <w:rFonts w:ascii="Times New Roman" w:hAnsi="Times New Roman" w:cs="Times New Roman"/>
          <w:position w:val="-12"/>
          <w:sz w:val="24"/>
          <w:szCs w:val="24"/>
        </w:rPr>
        <w:object w:dxaOrig="180" w:dyaOrig="360" w14:anchorId="7ABF0669">
          <v:shape id="_x0000_i1474" type="#_x0000_t75" style="width:10.65pt;height:18.8pt" o:ole="">
            <v:imagedata r:id="rId386" o:title=""/>
          </v:shape>
          <o:OLEObject Type="Embed" ProgID="Equation.DSMT4" ShapeID="_x0000_i1474" DrawAspect="Content" ObjectID="_1715023144" r:id="rId804"/>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900" w:dyaOrig="360" w14:anchorId="0D65E22F">
          <v:shape id="_x0000_i1475" type="#_x0000_t75" style="width:44.45pt;height:18.8pt" o:ole="">
            <v:imagedata r:id="rId388" o:title=""/>
          </v:shape>
          <o:OLEObject Type="Embed" ProgID="Equation.DSMT4" ShapeID="_x0000_i1475" DrawAspect="Content" ObjectID="_1715023145" r:id="rId805"/>
        </w:object>
      </w:r>
      <w:r w:rsidRPr="00CA6D03">
        <w:rPr>
          <w:rFonts w:ascii="Times New Roman" w:hAnsi="Times New Roman" w:cs="Times New Roman"/>
          <w:sz w:val="24"/>
          <w:szCs w:val="24"/>
        </w:rPr>
        <w:t>s (</w:t>
      </w:r>
      <w:r w:rsidRPr="00CA6D03">
        <w:rPr>
          <w:rFonts w:ascii="Times New Roman" w:hAnsi="Times New Roman" w:cs="Times New Roman"/>
          <w:position w:val="-4"/>
          <w:sz w:val="24"/>
          <w:szCs w:val="24"/>
        </w:rPr>
        <w:object w:dxaOrig="540" w:dyaOrig="260" w14:anchorId="18A2D841">
          <v:shape id="_x0000_i1476" type="#_x0000_t75" style="width:25.05pt;height:13.15pt" o:ole="">
            <v:imagedata r:id="rId390" o:title=""/>
          </v:shape>
          <o:OLEObject Type="Embed" ProgID="Equation.DSMT4" ShapeID="_x0000_i1476" DrawAspect="Content" ObjectID="_1715023146" r:id="rId806"/>
        </w:object>
      </w:r>
      <w:r w:rsidRPr="00CA6D03">
        <w:rPr>
          <w:rFonts w:ascii="Times New Roman" w:hAnsi="Times New Roman" w:cs="Times New Roman"/>
          <w:sz w:val="24"/>
          <w:szCs w:val="24"/>
        </w:rPr>
        <w:t xml:space="preserve">s) hình ảnh một phần của sợi dây có dạng như hình vẽ. Vận tốc truyền sóng trên dây </w:t>
      </w:r>
      <w:r w:rsidRPr="00CA6D03">
        <w:rPr>
          <w:rFonts w:ascii="Times New Roman" w:hAnsi="Times New Roman" w:cs="Times New Roman"/>
          <w:b/>
          <w:sz w:val="24"/>
          <w:szCs w:val="24"/>
        </w:rPr>
        <w:t>có thể</w:t>
      </w:r>
      <w:r w:rsidRPr="00CA6D03">
        <w:rPr>
          <w:rFonts w:ascii="Times New Roman" w:hAnsi="Times New Roman" w:cs="Times New Roman"/>
          <w:sz w:val="24"/>
          <w:szCs w:val="24"/>
        </w:rPr>
        <w:t xml:space="preserve"> là</w:t>
      </w:r>
    </w:p>
    <w:p w14:paraId="6EF3A30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cm/s.</w:t>
      </w:r>
    </w:p>
    <w:p w14:paraId="13C168C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 cm/s.</w:t>
      </w:r>
    </w:p>
    <w:p w14:paraId="7DDE820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3 cm/s.</w:t>
      </w:r>
    </w:p>
    <w:p w14:paraId="5C2EFC3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cm/s.</w:t>
      </w:r>
    </w:p>
    <w:p w14:paraId="118DBFB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p>
    <w:p w14:paraId="06018AA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p>
    <w:p w14:paraId="04301B9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449ED57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inline distT="0" distB="0" distL="0" distR="0" wp14:anchorId="0DF10F35" wp14:editId="73E10C0A">
                <wp:extent cx="6454775" cy="1543792"/>
                <wp:effectExtent l="0" t="0" r="3175" b="0"/>
                <wp:docPr id="324" name="Canvas 3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7" name="Group 137"/>
                        <wpg:cNvGrpSpPr/>
                        <wpg:grpSpPr>
                          <a:xfrm>
                            <a:off x="1722646" y="119866"/>
                            <a:ext cx="2633345" cy="1335405"/>
                            <a:chOff x="0" y="0"/>
                            <a:chExt cx="2633345" cy="1335405"/>
                          </a:xfrm>
                        </wpg:grpSpPr>
                        <wpg:grpSp>
                          <wpg:cNvPr id="142" name="Group 142"/>
                          <wpg:cNvGrpSpPr/>
                          <wpg:grpSpPr>
                            <a:xfrm>
                              <a:off x="385711" y="0"/>
                              <a:ext cx="2229523" cy="1212963"/>
                              <a:chOff x="385711" y="0"/>
                              <a:chExt cx="2229800" cy="1213378"/>
                            </a:xfrm>
                          </wpg:grpSpPr>
                          <pic:pic xmlns:pic="http://schemas.openxmlformats.org/drawingml/2006/picture">
                            <pic:nvPicPr>
                              <pic:cNvPr id="143" name="Picture 143"/>
                              <pic:cNvPicPr>
                                <a:picLocks noChangeAspect="1"/>
                              </pic:cNvPicPr>
                            </pic:nvPicPr>
                            <pic:blipFill>
                              <a:blip r:embed="rId364"/>
                              <a:stretch>
                                <a:fillRect/>
                              </a:stretch>
                            </pic:blipFill>
                            <pic:spPr>
                              <a:xfrm>
                                <a:off x="385711" y="237680"/>
                                <a:ext cx="1884998" cy="962025"/>
                              </a:xfrm>
                              <a:prstGeom prst="rect">
                                <a:avLst/>
                              </a:prstGeom>
                            </pic:spPr>
                          </pic:pic>
                          <wps:wsp>
                            <wps:cNvPr id="144" name="Straight Connector 144"/>
                            <wps:cNvCnPr/>
                            <wps:spPr>
                              <a:xfrm>
                                <a:off x="385711" y="715992"/>
                                <a:ext cx="22298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flipV="1">
                                <a:off x="385711" y="0"/>
                                <a:ext cx="0" cy="121337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46" name="Picture 146"/>
                            <pic:cNvPicPr/>
                          </pic:nvPicPr>
                          <pic:blipFill>
                            <a:blip r:embed="rId365"/>
                            <a:stretch>
                              <a:fillRect/>
                            </a:stretch>
                          </pic:blipFill>
                          <pic:spPr>
                            <a:xfrm>
                              <a:off x="0" y="28594"/>
                              <a:ext cx="368254" cy="215826"/>
                            </a:xfrm>
                            <a:prstGeom prst="rect">
                              <a:avLst/>
                            </a:prstGeom>
                          </pic:spPr>
                        </pic:pic>
                        <pic:pic xmlns:pic="http://schemas.openxmlformats.org/drawingml/2006/picture">
                          <pic:nvPicPr>
                            <pic:cNvPr id="147" name="Picture 147"/>
                            <pic:cNvPicPr/>
                          </pic:nvPicPr>
                          <pic:blipFill>
                            <a:blip r:embed="rId366"/>
                            <a:stretch>
                              <a:fillRect/>
                            </a:stretch>
                          </pic:blipFill>
                          <pic:spPr>
                            <a:xfrm>
                              <a:off x="228572" y="737962"/>
                              <a:ext cx="139683" cy="152348"/>
                            </a:xfrm>
                            <a:prstGeom prst="rect">
                              <a:avLst/>
                            </a:prstGeom>
                          </pic:spPr>
                        </pic:pic>
                        <pic:pic xmlns:pic="http://schemas.openxmlformats.org/drawingml/2006/picture">
                          <pic:nvPicPr>
                            <pic:cNvPr id="148" name="Picture 148"/>
                            <pic:cNvPicPr/>
                          </pic:nvPicPr>
                          <pic:blipFill>
                            <a:blip r:embed="rId367"/>
                            <a:stretch>
                              <a:fillRect/>
                            </a:stretch>
                          </pic:blipFill>
                          <pic:spPr>
                            <a:xfrm>
                              <a:off x="2277789" y="737665"/>
                              <a:ext cx="355556" cy="190435"/>
                            </a:xfrm>
                            <a:prstGeom prst="rect">
                              <a:avLst/>
                            </a:prstGeom>
                          </pic:spPr>
                        </pic:pic>
                        <pic:pic xmlns:pic="http://schemas.openxmlformats.org/drawingml/2006/picture">
                          <pic:nvPicPr>
                            <pic:cNvPr id="149" name="Picture 149"/>
                            <pic:cNvPicPr/>
                          </pic:nvPicPr>
                          <pic:blipFill>
                            <a:blip r:embed="rId368"/>
                            <a:stretch>
                              <a:fillRect/>
                            </a:stretch>
                          </pic:blipFill>
                          <pic:spPr>
                            <a:xfrm>
                              <a:off x="799995" y="1176462"/>
                              <a:ext cx="114286" cy="139652"/>
                            </a:xfrm>
                            <a:prstGeom prst="rect">
                              <a:avLst/>
                            </a:prstGeom>
                          </pic:spPr>
                        </pic:pic>
                        <pic:pic xmlns:pic="http://schemas.openxmlformats.org/drawingml/2006/picture">
                          <pic:nvPicPr>
                            <pic:cNvPr id="150" name="Picture 150"/>
                            <pic:cNvPicPr/>
                          </pic:nvPicPr>
                          <pic:blipFill>
                            <a:blip r:embed="rId369"/>
                            <a:stretch>
                              <a:fillRect/>
                            </a:stretch>
                          </pic:blipFill>
                          <pic:spPr>
                            <a:xfrm>
                              <a:off x="1265552" y="1178343"/>
                              <a:ext cx="114286" cy="139652"/>
                            </a:xfrm>
                            <a:prstGeom prst="rect">
                              <a:avLst/>
                            </a:prstGeom>
                          </pic:spPr>
                        </pic:pic>
                        <pic:pic xmlns:pic="http://schemas.openxmlformats.org/drawingml/2006/picture">
                          <pic:nvPicPr>
                            <pic:cNvPr id="151" name="Picture 151"/>
                            <pic:cNvPicPr/>
                          </pic:nvPicPr>
                          <pic:blipFill>
                            <a:blip r:embed="rId370"/>
                            <a:stretch>
                              <a:fillRect/>
                            </a:stretch>
                          </pic:blipFill>
                          <pic:spPr>
                            <a:xfrm>
                              <a:off x="1740634" y="1183057"/>
                              <a:ext cx="114286" cy="152348"/>
                            </a:xfrm>
                            <a:prstGeom prst="rect">
                              <a:avLst/>
                            </a:prstGeom>
                          </pic:spPr>
                        </pic:pic>
                        <pic:pic xmlns:pic="http://schemas.openxmlformats.org/drawingml/2006/picture">
                          <pic:nvPicPr>
                            <pic:cNvPr id="152" name="Picture 152"/>
                            <pic:cNvPicPr/>
                          </pic:nvPicPr>
                          <pic:blipFill>
                            <a:blip r:embed="rId371"/>
                            <a:stretch>
                              <a:fillRect/>
                            </a:stretch>
                          </pic:blipFill>
                          <pic:spPr>
                            <a:xfrm>
                              <a:off x="2092697" y="358682"/>
                              <a:ext cx="101587" cy="190435"/>
                            </a:xfrm>
                            <a:prstGeom prst="rect">
                              <a:avLst/>
                            </a:prstGeom>
                            <a:solidFill>
                              <a:schemeClr val="bg1"/>
                            </a:solidFill>
                          </pic:spPr>
                        </pic:pic>
                        <pic:pic xmlns:pic="http://schemas.openxmlformats.org/drawingml/2006/picture">
                          <pic:nvPicPr>
                            <pic:cNvPr id="153" name="Picture 153"/>
                            <pic:cNvPicPr/>
                          </pic:nvPicPr>
                          <pic:blipFill>
                            <a:blip r:embed="rId372"/>
                            <a:stretch>
                              <a:fillRect/>
                            </a:stretch>
                          </pic:blipFill>
                          <pic:spPr>
                            <a:xfrm>
                              <a:off x="2088570" y="952204"/>
                              <a:ext cx="126984" cy="190435"/>
                            </a:xfrm>
                            <a:prstGeom prst="rect">
                              <a:avLst/>
                            </a:prstGeom>
                            <a:solidFill>
                              <a:schemeClr val="bg1"/>
                            </a:solidFill>
                          </pic:spPr>
                        </pic:pic>
                        <wps:wsp>
                          <wps:cNvPr id="154" name="Straight Connector 154"/>
                          <wps:cNvCnPr/>
                          <wps:spPr>
                            <a:xfrm>
                              <a:off x="1322695" y="136507"/>
                              <a:ext cx="947780" cy="0"/>
                            </a:xfrm>
                            <a:prstGeom prst="line">
                              <a:avLst/>
                            </a:prstGeom>
                            <a:ln>
                              <a:solidFill>
                                <a:srgbClr val="FF0000"/>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5" name="Picture 155"/>
                            <pic:cNvPicPr/>
                          </pic:nvPicPr>
                          <pic:blipFill>
                            <a:blip r:embed="rId807"/>
                            <a:stretch>
                              <a:fillRect/>
                            </a:stretch>
                          </pic:blipFill>
                          <pic:spPr>
                            <a:xfrm>
                              <a:off x="1727920" y="61650"/>
                              <a:ext cx="127000" cy="152400"/>
                            </a:xfrm>
                            <a:prstGeom prst="rect">
                              <a:avLst/>
                            </a:prstGeom>
                            <a:solidFill>
                              <a:schemeClr val="bg1"/>
                            </a:solidFill>
                          </pic:spPr>
                        </pic:pic>
                        <wps:wsp>
                          <wps:cNvPr id="156" name="Straight Connector 156"/>
                          <wps:cNvCnPr>
                            <a:cxnSpLocks/>
                          </wps:cNvCnPr>
                          <wps:spPr>
                            <a:xfrm>
                              <a:off x="385711" y="195000"/>
                              <a:ext cx="280087" cy="0"/>
                            </a:xfrm>
                            <a:prstGeom prst="line">
                              <a:avLst/>
                            </a:prstGeom>
                            <a:ln>
                              <a:solidFill>
                                <a:srgbClr val="FF0000"/>
                              </a:solidFill>
                              <a:headEnd type="none"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7" name="Picture 157"/>
                            <pic:cNvPicPr/>
                          </pic:nvPicPr>
                          <pic:blipFill>
                            <a:blip r:embed="rId808"/>
                            <a:stretch>
                              <a:fillRect/>
                            </a:stretch>
                          </pic:blipFill>
                          <pic:spPr>
                            <a:xfrm>
                              <a:off x="424154" y="36349"/>
                              <a:ext cx="190500" cy="1524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A5B522" id="Canvas 324" o:spid="_x0000_s1026" editas="canvas" style="width:508.25pt;height:121.55pt;mso-position-horizontal-relative:char;mso-position-vertical-relative:line" coordsize="64547,1543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AmuFs9/CAAAfygAAA4AAABkcnMvZTJvRG9jLnht bOxYbW/bNhD+PmD/gdD3xhb1LiQphqQNBhRb0Gz7TkuURFQiBZKx43+/IynJtpy0SWd0CbYAtknx 7nT38Lk7MufvH7oWralUTPALzz9beojyQpSM1xfen398fJd6SGnCS9IKTi+8LVXe+8uffzrf9DnF ohFtSSUCI1zlm/7Ca7Tu88VCFQ3tiDoTPeWwWAnZEQ1TWS9KSTZgvWsXeLmMFxshy16KgioFT6/d ondp7VcVLfTvVaWoRu2FB75p+y3t98p8Ly7PSV5L0jesGNwg3+FFRxiHl06mrokm6F6yI1MdK6RQ otJnhegWoqpYQW0MEI2/nEVzRfiaKBtMAeiMDsLohHZXtfFbiZaVH1nbmkkvlb5qJVoTQG3TME0N TosDqQV4kRtd87uBfaQgsunrfFP3034CB2Yb+qL4b6S47234dV78tr6ViJVAsiDxECcdsMkKIPNg eDlI3cj+rr+Vw4PazUxUD5XszC+Ajh7ATIJxHMYe2sLYz9I4dmSgDxoVsI7jIAjCyEOFEQiCKFxG TqJogFPGBBAK1gYSFc2Hb2gCgM4HwK4G0lk/HWh24oZ7gYZ4Fig8eHmgQRolvr/v6hQixlmEgyFE 7OMsDmYhHivvxQnq6RJAsAhhwChJjfoTcfasyOEzkANGR+T4draDlr6X1BuMdM+y0RH55b5/BwnX E81WrGV6a4sHUMs4xde3rLiVbrIPPyDjeAbr5rXIDy0+RsnIOS3IF1Z8EsUXhbi4agiv6S+qh8oD tLFwHIovzPTglauW9WPqmfEQHFSpWfI8go+rINeiuO8o164kStpCnIKrhvXKQzKn3YpC4shfS+sQ 5LGWVBeNyYYKcv4zOOv2bVqwXu4cMz4ryKpH8miPIThI4nRIh5FjfpqGWQZdwJAki/ES2yyaOOKq zQ0VHTJlB7wEZ2BjSE7Wn9TgllkxIsCtnSd2CFOTNtA81IgbzI6Qe1HZuWtIT8EFY3afDuFIhzst Casbja4E5+CukMCM0KWmVbniQwFSz0At8aMss4lN8hE1vJ9aFtGnAWsZN94+ARjJW442QEWcQKoa sYNSbxstnYq9fnCUnUk1lJQfeIn0toeqK6AveMam6jzUUuj7MAD+kFwT1u7klKak1c2haFsPJaLl sJsGYscrO9Lblho7Lf9MKyj2pkw7n815YOcmKQpg++iqlTZqjsuD4hDs1xQHeaNK7VlheuszlCcN +2bB9aTcMS7kY27v0K2c/IiAi9tAsBLl1nLHQgOk/mHshk7nit2j7LZJOyTEE+xGFdSuv8YdG7rs XnWYFYav9I2jmvADKP4/dU22nZi6u4OOa65Qrd9Q+4ez4bz92zOiaUFj+zdt08z/rYY+9I2pb49F 8B80dHeqxWmU2Za2a0pBnOIImqDp5NiPUmzReLoxfUcnN1C+LZJMd5Hb6YxobyMmktdCkuFQf0qS YOBHAtcToEISJHCucweA8fziB1mcjheLCAfh4cXgqMD/J6gCh+B5PbGwvCaqDCl/WqokSZJmI1fi eLhGj1wJIviDWmtvkdkyDE5/QTAIw+cN9R6Aa86VzKTYa+LKsI+n5EqSwR+cRKGs+H4C/56Z1xU/ xOnIFagxkV1/oy3obwAAAP//7Fhtb9MwEP4rUb5DEuc9WvdlMISE0MR+ges4jYVjR463tv+eOydp S7fCNAoq0iZVO9fn+PHl7rnH3XSy0aajdnivzSroqPn+0L9juuupFUshhd0GJAwz//qqF6xSj3eC 3ZlxwL4+3hlP1As/SkPfU7TjCx/m7YPhHn4V7P1wFQyDJw9ZStHfCimvr2iFtrfppBoqs/Bba/sq CAbW8o4CvJ4rmDtEq5tGMP5Bs4eOK+twBoZLQK7V0Ip+8D1T8W7JAaL5XGcIiFaDNdyyFs0GNv7G mUVkBxMO5R4YYh56PDWtNo3p8D9s7W3g4CRL05T43hbsKC/iJB434RvrMXSIElJkvsfQIS4z8B03 mx/Um8F+4rrz0ACYgAZiTSv6+GWYcM0uU/hGKA4jIBtDDMYUOLBeErra0LVQq06OUYNV+Nb86SHd i57x6mSJniZLhGEBFBUm1SUkS/4XkiVPwixOpmQp4jCdNnk2WVISJ8VbsmBxHTOLq6FLShb3ng4I 5AzMQsKSZGXukiVOi6xwh6bVLlfCKC1g2hFLGSZx+ie5Ati1FPVMxI5z+Y003iOVC3+5cuWJFLn3 cgT0/3NR/DS9HIVfUnqV5+ciEhZFmkPXhr5UpoSEybjHLr0g+QqgqstKr3U/VOth1ggwetLqOsGM HnRj34OGCUaBEKy1qaHPRaGzeqMZHwbofvct7Tl0W3zsoZiBc4+Uc28NFavWejdaKejM2oCucZGa ltwoJ2twdEohxARCmY6kH2dpeMT5ZZLnBbwHDLRTTFBlJ7SBFArRntAGtJIKJw9KFAZmtdyV8e1t CH8TTfzk1nJaf1S1Z7c9SLjBcipt63trsDvfk1wt/I7XY4ZYKuTLfOEkCCnYR8dZdis5ApXqG29A PqJKcsc6Yh3KGKi6mXmcNy4bNdu0MPz9wskfl/KmgZe42/UFi3cr3M5a7Rd3Qmnz3O52M0NuRv85 AuO5MQRLXW9HOYwjSOj/UcRBSh/3ZdeCLok4I5ftUAbnlPw5yUsyMmcWQUEfE2eORTYSZ0qSXcGd KOpfC/7jcsa70Gv68pRnk7yH0d8hTrjo/II43f0LkQDXInFiTbGNuu+/aPZ9wGvRT5M4OEGqMfSu CG4ReKkq04nU9tqIFGE4a6OZ706E/19xqtLA3W+EuqfgN0KdiXL+CQXE/DGhOq0w+13CrRiKDur0 vISakARFFRZzDNfjSezuhGgZQoGfi0+fvbQA7ayq9Qq6MFisgg9YtFoZ2reCfaCWHo6dV8WJbrWs ubn+AQAA//8DAFBLAwQKAAAAAAAAACEA14esSuZsAQDmbAEAFAAAAGRycy9tZWRpYS9pbWFnZTEu cG5niVBORw0KGgoAAAANSUhEUgAAB7sAAAPyCAYAAAANFLvQAACAAElEQVR42uzdP2hd65ofYJO5 3HjgFC4cYrgio4ALEVQoRAQXgqOAQgyjQhMUUCG4IlGhECWoEIwIShQQRIUIhqjQBcGo0ICGqwQX whGDLrhQoUKFCCpUuHDAhQsXLly4mEKZd9/RubaO/uxv7bX3Xt9azwM74dw5x9taP717r2+9359H P/7441W8Tk5Orqin9+/fX62trf30in9G3sgbWSNv5I28kTXyRt7IGnnLW97yRtbknPejvxX/z9Wr V69clZp6+/bt1XXO8Yp/Rt7IG1kjb+SNvJE18kbeyBp5y1ve8kbWZJ63ZrfiRt7IG1kjb+SNvJE1 8kbeyFre8pY38kbWZJe3ZrfiRt7IG1kjb+SNvJE18kbeyFre8pY38kbWZJe3ZrfiRt7IG1kjb+SN vJE18kbeyFre8pY38kbWZJe3ZrfiRt7IG1kjb+SNvJE18kbeyFre8pY38kbWZJe3ZrfiRt7IG1kj b+SNvJE18kbeyFre8pY38kbWZJe3ZrfiRt7IG1kjb+SNvJE18kbeyFre8pY38kbWZJe3ZrfiRt7I G1kjb+SNvJE18kbeyFre8pY38kbWZJe3ZrfiRt7IG1kjb+SNvJE18kbeyFre8pY38kbWZJe3Zrfi Rt7IG1kjb+SNvJE18kbeyFre8pY38kbWZJe3ZrfiRt7IG1kjb+SNvJE18kbeyFre8pY38kbWZJe3 ZrfiRt7IG1kjb+SNvJE18kbeyFre8pY38kbWZJe3ZrfiRt7IG1kjb+SNvJE18kbeyFre8pY38kbW ZJe3ZrfiRt7IG1kjb+SNvJE18kbeyFre8pY38kbWZJe3ZrfiRt7IG1kjb+SNvJE18kbeyFre8pY3 8kbWZJe3ZrfiRt7IG1kjb+SNvJE18kbeyFre8pY38kbWZJb3kydPruL1V3/1V65KTZ2fn1+Nj4// 9Ip/Rt7IG1kjb+SNvJE18kbeyBp5y1ve8kbW5Jz3I5cCAAAAAAAAgNxodgMAAAAAAACQHc1uAAAA AAAAALKj2Q0AAAAAAABAdjS7AQAAAAAAAMiOZjcAAAAAAAAA2dHsBgAAAAAAACA7mt0AAAAAAAAA ZEezGwAAAAAAAIDsaHYDAAAAAAAAkB3NbgAAAAAAAACyo9kNAAAAAAAAQHY0uwEAAAAAAADIzqMf f/zxKl4nJyeuRk29f//+am1t7adX/DPyRt7IGnkjb+SNrJE38kbWyFve8pY3sibnvB/9rfh/rl69 euWq1NTbt2+vrnOOV/wz8kbeyBp5I2/kjayRN/JG1shb3vKWN7Im87w1uxU38kbeyBp5I2/kjayR N/JG1vKWt7yRN7Imu7w1uxU38kbeyBp5I2/kjayRN/JG1vKWt7yRN7Imu7w1uxU38kbeyBp5I2/k jayRN/JG1vKWt7yRN7Imu7w1uxU38kbeyBp5I2/kjayRN/JG1vKWt7yRN7Imu7w1uxU38kbeyBp5 I2/kjayRN/JG1vKWt7yRN7Imu7w1uxU38kbeyBp5I2/kjayRN/JG1vKWt7yRN7Imu7w1uxU38kbe yBp5I2/kjayRN/JG1vKWt7yRN7Imu7x/H/i/+lf/6mpnZ+dqd3f36vj4+Ork5OTq3bt3V58/f3a1 FDcV8zd/8zdX79+/vzo/P2/leXBw0Krdzc3Nq1//+tff5R3/HJNZ4v9+eHjY+vcvLi5a/338Oahv ZI28kTfypriPHz+2xs4xhj46Omrdd29vb//svvx//s//6WKpbTLy5cuX1rj59PS0lef+/n6rvjc2 Nm4dd0fdx/89Pgfi34/PhU+fPrmQaht5I2/kjazpwHU/LPpakefr169v64c9unro9fz586vJycnW f3h2dqYBrrjpQyFHQ3txcfHqxYsXV48fP75qp3Yfev3www+tP29+fr7158dgXANcfSNr5I28kTe3 i8Z2ZLa2tnb18uXLq4GBgbbvvdfX111AtU1FRWM7Hp7FIpDZ2dmrkZGRq1/84heljLufPXt2NTEx cbW8vNxqhHumpraRN/JG3sia9sTE0ydPnrRz313sZn14eLjVIIuZqx8+fHDFFTclZxYD4ampqXYL ubRXvF9MbllZWWn9PTS/1TeyRt7IG3k31eXlZWvS99zc3NXQ0FBH99lFjw6LCakxMVWDTG1Tnmhu 7+3tXS0sLFyNj4+XNqG83VdMlInPlXimFjWO2kbeyBt5I2t+LhaCtjkJtZwb9RgcxLLxlAF4bPMW A/5OXn/1V39V6AKV8d5v3rzJ4r1vFvd/+A//oS8/d/x3/brmObx3NLd//PHHnje3H3r9w3/4D69W V1eTB+BlXPOolX7lXfS94zOpl+9ddn3n8nM38b1vZv1f/+t/7fi9/+///b99+7lzfO9Y6dOr976Z d3xHNOHnbup7dyPv//f//l/ffu6i793p++by3mV/d7vm5b93rNr+N//m31z96le/KvW++je/+U2h nzP+LvHfxwD/n//zf946mih1QmqM08u45kUa7k1575u1HTm55sVfRTz03v/jf/yP1mdu1NHf//t/ v1Lj7j/5kz9p1XrsHpEqPgv7dc2b8N63PTDP/eeO+z3v3X7ecU/fr5/be8u7V72Sfr53r3pEt+Wd e3/Ke6c1u5vUE6xbXy4WX/es2f3ttsixGjX2TH9oAB6NvTJWoRZRxnvH9u45vPfN4u7Xzx3/nffO +zU6Oto6n6yd3RzK+LmjVvp1zYu+dxmTFVLeu+z6zuXnbuJ738w6vm87fe9/9+/+Xd9+7hzfu4yt LNt975t5/9Ef/VEjfu6mvnc38i76ALWMn7voe5fxPZbDe5f93e2a9+e9i7zivN8yV4UuLS1dnZ+f t/1wpYz3LTJBsCnvfbO244x217z4q+hDxNzH3LHCPLY8j8Uksfq83Qk8/brmTXjv2x6Y5/5zx/2e 924/77in79fP7b3l3ateST/fu1c9otvyzr0/5b3Tmt1N6gnWrS8Xxwz1vNn97evp06etLaHuGiBp dmt2e+88X3HTFmcUxrZvdw3ANbs1u723Zrdmt2a399bs1njV7Nbs/sPrd7/7XVf+3NhePa7FfRNS Nbs1uzW783vF/X482Itzvu9bTKLZrdmt2a356b3lrdmt2e29Nbvr3JeLo8X62uz+9rW1taXZrdnt vWv4evbsWevD5mbTW7Nbs9t7a3Zrdmt2e2/Nbo1XzW7N7u8fsnR7Reji4uKtTW/Nbs1uze68XyMj I1cHBwea3Zrdmt2an95b3prdmt3eW7M7i95YHDEUC6LLeO+zs7NqNLvjAz4OEb9tIOLMbmd21/29 /9f/+l9X//pf/+vKncVd9mtwcLC11drXr19Lu+bO7O59fTs3u7rv7czu/r+3M7u9tzO7nR/tzO56 vve/+Bf/omfN7tSf8d//+39faDVonDv+6dOn7x40OD/amd11PrM7Jnn8x//4Hyt3FnfZr7Gxsavj 4+PvVno7s9uZ3c7sdoaz95a3M7ud2e29H252O7O7N+8d44EYj97WD/un//SfFn7vSjS75+fnr+if OMdtfHz8p1e757rRmSjqeFhdxurLnF7xIRYfZu2eL4b6RtbIW97yljf9dHFx0ZNzeItkvbKy0tGk 87m5uVsnnqO26+Ldu3dX09PTpexMktMrVrjEZHPUNvJG3sgbWVfBfU3ub3cJvu94nvsMDAz0t9kd A47Ly0tJ0xjR5H2oqJvwumt7cwAAqJo2Bs4dvV68eFHo71VGA+96e3NNb+okmtwxmaNpTe67tjcv +tAQAAA6kdoPOzo6KvQ+Mabta7Pbqm6aZH9/v9XkbfJg++YrHhzGFn4AAFBVMTivYrO7zL9D7Di1 tbUlbLIWTd319fXWJA7j7T+8JiYmLDQBAKCnivTDZmZmCr/XvX92bIsWs2GnpqZaS/qHh4dbZ+92 86xuqJs4D292drYvg9qnT5+2ajYeoEUNx4dF1HT83+L/jy3d4n8fHR1t/Xv9WnG+sLDw3bmBAABQ FTFuLWOFaNxvx0rLuP+OMXbcj8fkz9jxKFWsXO3Wmb+np6dCJztx5ECMa/u1c1nUd9RPNJZj/P/y 5ctWvUedT05Olv5MrcguDvFZY5U3AADd1Ek/LO5Zi/SJPnz48NMxunG/fX1vHvfkrb/LXf/h169f WwPgOAMo/sWhoaHkmbNWddMEUSO9Ws0d7xMD6Fh5Ets9RIEXEQ/z4r+PgXB8GPSqAR6rSZwrBgBA N3z8+LGj/z7us9u9r43752hyxVZqsYVwrKgsu8EUk1a7eW++vLzcGvdD1cXvaSzU6NVq7pigEs3r GC+/ffu2df5gEfG5sLOz0/q7x+dLr/7+MRE+JgYAAEDZyuiHvXr1qtB733df/ijlD4q914+Pj6+W lpZaze9oXN33F46Z6EXFe2mKUWXRaE55IFZ0ZUis3I5a6PaWZPHzxPvEALzbZxbGKpdOH0YCAECI RlhMBo3xaSf3zNGUum/S5vWqyZOTk56snIxxdzTUuz3eiGY9VFXUW7dXSsfDulgVErXQzXHq9aKS 68+rbk46j50qosluQgsAAGUosx8WCzDL9qiT/ziWmm9vb7d+wJtbvkUzqxMxyzz+nJhNayt0qiQe bMXMk24NTKPRHFt+xwzyfm0/Fu8bE1tiO7ZurVqPwb0t1gAA6ETcs37bCIuGVVE3tzKP5nYMwqMB VnRlZxlihWacURzbI3fjvjzG3FA1UXMxLi7jeIHbXs+fP281g8/Pz/v2M8Yij729vVYNPrSYpOgr PjccWwAAQFHd6oeVfeTto7L+oOjqb2xs/PSgoZMGddyI33zIEIN7TTH6LXYriC3BujEIjW0KX79+ Xbnf85gJHn+vmMDSjZ87JstY5Q0AQIpoEsXEzNvuL2NCdlFxFm/c78dgvor3qDFWjq3Ty5yAWvRo JOiW2HEsdjjrxvgzjtvr58Tyu1wvJunW84ZYUOKZGgAAqfeoMaG8G/enZe8w9qgbF+Ds7Kyj/350 dPTOpe1ld/uhXbFqpOzZK/FwKR5WdbLlfy/F3zMGyWXPOo/V4/HAAQAAHhITq+NYrfvusYs2qnPZ 8jdWvUZDvtPjhzqZGABli2ZsrLYu+0FafF5sbW21JsnkILZuj8nwZV+HeFBpojkAAO3ek5Y9ATUW Nq+urnZlwvWjql3AWB3+0CAltnGDXooztcrcPi2KOs7g6+d2iJ2IB4yxkiZ+jjLPFIsHEGabAwBw l8PDw7YG3DMzM424HtG8i7FKkYcQ0fhy701VRBO2rDMAv51UvbOzk+3veTxgjN0mynwWERNk4s8F AIC7xMTqMu9BY0J69MO6OfGyUs3uaKC1s3I2GmyxrRX0YsAdg8sym9yxMrou59BHsz4erpW50jtm sOc6CQAAgO6IZlXcR6cMuOMoniZdnxgjf3t++UMTTft5VjF8K3YHbPd3t92GbpyFnctODQ+JHdbu Orah6ERzuzoAAHCb2dnZUvthsXNTL/o9lWp2xzblKRcqbvbrMniheuLhT8wEL6uwY3v+um4ZFj9X mQ8nnj9/7uEbAAAtMTAuco5tNLyadgxWjI/bOdM7JqxCFcTuXmXuGJbTduVFnlGUufJ9amrKRHMA AL5T1rFCsWtTL8fjlWl2x6zbIhcsHnrUZZUs1RFbnZW1Wjl+R3M5k7tTccRANPXL2tri4ODALyMA QIOdnp52NKlyYWGhkdctzkC768zfOBrMpHH6LXYjmJ+fL61xG4shmtK4jV0c2tkVsd3zzC8vL/1C AgDw0316HHmVWz+sEs3umHUbs+6LXry4yW9KM5Hua2clRLvN2jjboGnn4MXPu76+Xtrs/JhJBABA 8+zv75dyT/n27dvGXsOYPHrzPG/n9dJvscKjkwdoN3cFOzo6atw1jN3VZmZmSttesknHPgAA8PC9 ZmrPtt/9sEc//vjjVbz6OeAtYzZvbDcd5zzxc7HyPbapu35ZCd/d38XrWeWxmqLJeccElNgWrYzr GStymjZpQH0ja3nLW97Iu8likJxyPvddr1gV3q+xblWyjtWucT8d1yMm9qK2+32dokFdxrnTGxsb fduyvCp5Hx4elnKkWFzPWDGO2pa3vOWNvJE1IXZZa3fyeRX6YY+u/zLxMKGfv3xlNMVihXeTZ+3f Ja6JlQ33iwdAZcwsj0kX/Z4RXbW8Y0VOGVuszc7O1vbsNfWNrJG3vOUtb/4gGlhlNLpjh6B+3j9W Let4/06vR2x/HhOE7aymtouIM6c72dXv260R4wgtef+hLpeWlkqZaN7PZ4NqG3kjb+SNrKtla2sr p35YdW5o4+9wc4u1ItsvRXMNxd2uaHSXcc70yMhIJWYJVTHvOAOsjNn74+PjrS3vUN+ylrW8kTfy rqfrFcidnkFbhS1565h1TEC1s5raLiK21I+tDTtdfRxN3Srs+lXFvGNldhmrvKtyjdU28kbeyBtZ 99/09PSdu6hVrB9WrdmbsdS9jMbj9va230LF/aCYDT48PNzx79vq6mplBoNVzjuuU6erdGJSQZwZ gfqWtazljbyRd33EvXQZRwpNTk5WZjegumX9d1vDfTfRvIlnJavtdDH5pN0tEO9bNVKla1rVvOOZ Wqx8L+NotlgxjtqWt7zljbyRdbPF+DomlFd1cmRlm93XF+96xninDUgU911iC7VOdxKI7bnjjCx5 ty92Xuh0Rn9sfWfrRPUta1nLG3kj7/oMnl++fNnxis/19fVKrUasU9Zxbe/aWa1q4yF5V0ssROh0 wnPs8FW1Cc9Vzjs+B5eXlzu+7hMTExrealve8pY38kbWtHbujV5YvPb29qqad3XP5dnZ2em4KRbb 4DV9+yXF/XPHx8cdN7pjtnQVtmnIMe9YUR8rtDud2W/rRPUta+SNvJF33so4UqhqKz7rlnVsjXxf 0yz+b3ZWU9u3ubkbQJFX7PhQld0acss7dl6Iz8dOn3s0/SgxtS1v5I28kTW/v7eMBaQVzru6ze4Q TbFOz/qt0lZ2irv/yjgrLAbcVZ3hnEvecf063cEhcmz6ShL1LWvkjbyRd65iu91OJ0BGI6aqR9zU IeuYtd/u6tBobKpttX0tVhZ3Otar2qqRHPOOz8dYGd9JFvFMrsk7q6lteSNv5I2scxb9sI2NjSbk Xe1m9/XNeafnKse2eE3dfklxf38tOj0rLFY2yLs88dnTSR5NPytQfcsaeSNv5J2rTu8DqzwBtQ5Z x25YqWOnJje81fYfxJFyna7orvouXjnlHZ+T09PTHeUxODhYyZ3tZI28kTfyRtZ3i77J9Ziu6n2t EvKufrM7xFbknawCja2b3Jg3u7hPT09bZwp0cj73ycmJvLsgVmd3MgkhZv1XcQsNeSNr5I28kff9 tra2Ct3/bW5uyrqL4t666NipqVuaq+3fu+t893ZfY2NjWWybnWPekU0n53gPDQ01ctdEtS1v5I28 kXWOopf1bc8l7gP39/frnHceze5ri4uLhWagxnboiru5xd1pozsGdZeXl/Luolg50klGAwMDjZzQ or5ljbyRN/LOXcoK7xigR4Nc1t01NTXVUcNyZ2dHbTewtjttdMcRdLmcD51r3rGip5OG98TERON2 TVTbPsuRN/JG1rmJyctPnz69dZfcul2PbJvdIfaXb/fmvMlbLSnu+wu73dfo6Gg2A+7c846sYhcG W6upb2Qtb3nLG3k3SztnQ8duPq9fv5Z1D0Qzq9OGd123yVPbdz+n6fRYgtjRT97V+Lx9qOGdU1Zq G3kjb+Qt6yZ5qB8WCw7rtEtu1s3u0M5s1OfPnze+0d304u600R1nvee2TVfueUfNRu0WzWx4eDir yQnqG1kjb+Qtb34vzhOLhvZdA/Kqn+Fbx6yjAVn0vjzG65Gp2q6/TpunccZ3bs3T3PO+7/O2nVcc M9iUhrfvbfdpyBt5I+tctNsPq9Muudk3u69vzu/a9nhkZOTq48ePKrvBxR3FGkVbdPAWKxly3J6r DnlH7b548aJwdlH/TWl4u1HzWY68kTfyrpMY4317rtj1JObcGt11ynptba1wIzOyPDw8VNs11um2 2LEiXN79EZ+rneysNjc314iGt+9t92nIG3kj6xyk9sPqsmiwFs3ucNu2x+Pj41efP39W1Q0u7k5X By8sLGQ7aKtL3p1unRjbz+e2Kl99I2vkLW95y5urq5OTk58mNccEyFwH4HXKupOVu9HwjkzVdv3E sQJFfy/iv8v5bPe65B3PToaGhgqPuxcXF9U28kbeyBtZV+Cerkg/rA49lNo0u28GOTk5meVqXMXd /8K+fq2srMi7QjrZOjHOEqv754EbNZ/lyBt5I+86iknN09PTWd/L1S3rTrY9znEberV9v+Pj45/t wpDS6I5GubyrIRaLxIPOTrahV9vIG3kjb2TdH532w2KnpprknX+zO3z48OFqeXm5MWcGKe67B2md zkrO/Xeojnl30vCO1eF1/lxwo+azHHkjb+SNrHsltiQvupI3zo6r81FjTartmIzSyXnPuT9Qq2Pe nTa8Nzc31TbyRt7IG1n34R6uk35Y7HBco7zr0exGcUdDc2xsrNGFXde8I9uXL192dJaY+kbWyBt5 I29k3blOzmgeGRmp7VFDTantWGjQyTnPOW9dXve8YzJKJ6uC9vf31TbyRt7IG1n3SKf9sOiZ1GGR 4E95x41svN68eaMKaury8rL1i3v9in+uo/jZihZ2nba/r2vekU/kVDTjuk7oaUp9I2t5y1veyDsf 7969s+NWzbPe2NgofF8ek1jlnadYORITFpre6K5z3jGZoWjDO7a1Pz09VdvIG3kjb2TdA532w+oy Zr/O+5Ff/e/FjXldZ5rX2fr6um2uGyBqs5Ot1WLbRQAAuica3XE+88zMjHtsY7A7XysrKy5ghjrZ bSsmSJCHi4uL1rEDRXKOz//4HgAAoJpjsWh017EHqtn9jaOjo9ZM1LrONK+rk5OTwtvoTU9P12ZF d1NEXkUfssTA++zszEUEAOiCm6s+Y0u1Op/RzNXV2tpaofvyGL9FQ418LC8vF36gFg/jyMv79++v BgcHC+U9PDxsEQkAQJd00g+LvkpdJ6Vrdv+d2E7r21+QGMiRxwCs6IzjFy9eaHRnqpMV3nG+nIeu AADlivvq284Li2aJpma9LS0tJW91bMelvMSRUEUb3YuLi3Z5yFQnK7zr/CAVAKBfOumHxf1Znfth mt1Xv1/yf9tMiDqdJ1VHnZwXFv/dp0+fXMTM8y/a8I4HsfIHAChP7Jh0173XDz/8oLlZc/Pz823d h8fkhzqe6VtnsQNe0ZUjGt35Oz8/L/xANSbCAABQjk77YfHf11mjm90xi2F2dvberdXevn2riioo Bszj4+Ma3Q334cOHwlurmWkOAFCOzc3Ntu6/tre3Xawaj88eOmrItvb5iZW9MVmlyHgrJkAYb9XD 8fFxa0eGIr8H8f0AAEDn462i/bChoaFG9MMa2+yOQXZsY93OGb/v3r1TTRXT7soBW1jXX2zdEbkW +X1wXAEAQGf29/eTVn2urKy4aDV131FDU1NTjpDKTCcTiycmJjS6a+b169eFV/jb2QMAoDNF+2Ex cfXy8rIR16iRze6zs7OkQVvMfKj7Ev+cbGxsFCrsmIl8cnLiAtZQzDQvOvB2XAEAQDFxb11ktd/k 5KTGZ03d1iBdWFjQ+MxM1GfRI6MifxPM62l1dbXws5h4DgcAQLqtra1C92DRL4kjiZqicc3uotsv xQMZA/Rq5Fe0qRkzkamvaFoX+d2I/8YkCACANNHMKrq7ThwlZWxVX9HUijF3vGLlP/m577g3O+M1 29zcXKHfjefPn1tEAgCQKHbPGhgYsMivDY1rdsfNddGHMq9evVJdfRTnChQt7FgNTv0tLi4WXn1g 4A0A0L6Hzme+b3vjGLBTbzHROCYqk5+9vb1CtR0vk4jrLyYqFV31bxEJAEC6OMY19f6riceHNXIb 8/Pz89Ze9VaA5jWgGh8fLzSgipnHBlTN+T0p+uDVwBsAoD1Ft7K1sg+q7eLiotCzEsdDNUsn57lv bm66gAAAieKYoTgeqp37renp6Ub2OR419ZcjtlMrsuVxrAqPG3t6a2lpqdBAKhqfGpjN++AfGRkp 9PsSD24BALhbrNgtMo6K7Y0vLy9dQKiomIgSE1LspEY7Yrv6IhMj4ngDi0gAAIqJvmaMre2k9nOP mvyLEUv5iwzkYoWxBmrvHB0dFXqgFg1PWyQ2U0xIKXpcge0WAQBuV/S8sLiXj3t6oLqKTjCPFSY0 U9FnNbEqPI6pAwAgXWxrPjQ05B7rhkdN/8WYn58vNKDb2tpSVT0q3KdPnxZaORIzjWmuOK6g6MDb 9poAAD83NTVVaOy0u7vr4pEsJlfEttp0X9EdG168eNHaWYvmimdjduEDAOituI+amZn5bkfq6KU1 2aMff/zxKl5N3kaoyBm/MRA8PT3N4ueLX/K1tbWfXrn80sfDjSLbUce2WLlkI+/uigerRR7axIPc XAbe8lbbyBt5I+9eWF9fL9TQiN20ZK22U0WTO1YrxE4CuRwjlmvecbzAfVsh3vWKfJq8ckR9/8Hc 3Fyh74f4XpE18kbeyBtZFxf9j7iX1w9bi/vL399kvnr1qrEXI5qqty37b+f87o8fP1b+53v79u13 f+/45xx8OzMl5bW5udnoD/Nc8+6WxcXFWg+85a22kTfyRt7ddnh4WGgCYdOPf1LbxR/YfHsWcJw7 l8Pq4RzzLvosJCaYR5PcZ7n6DvE5PzY2VmgRSQ7HiMlabSNv5I2sq6zpu9R+k7dmd4iZD0Ue4OSw 9VKOxR0POIo0KHNakSvv3ogHY/GgtcjvUw47XshbbSNv5I28uykm98YkX8cKqe1ui3HcXStEY6a+ vMtXdEVu058fqe+fixU1RXYIiN0bqr6IRNZqG3kjb2RNFnkbrFyLa1DHFaC5FXectfztTH5nLfsw 71RsfVhk4J3D7g3yVtvIG3kj724pulovXkdHR7JW222LiREPrTCu+grQ3PLe3t4uVNuzs7POWlbf typ69nvs3lDl3ylZq23kjbyRNVnkrdn9renp6UIDvioPvHMq7liFW+Sc7hhQNfnceR/mDyu6/aaB N7JG3sibpuZd9JzujY0NQavttkWDrJ3JzlWfiJpT3rEFeZEJ5jFWj63PUd93WV5eLvS9UeXdG2St tpE38kbWZJG3Zve3Pn36dPX8+fNarQDNqbhXV1cLDYxiVjo+zLv1+1XlB7byVtvIG3kj726Iybxx Lm/qfVOsBLfqU223I35P5ufnk48Rk3fniuzYEJ8HsQsb6vs+sYDhxYsXhRYwxPGCskbeyBt506Ss m370V8l5a3bfFGcNPX36NPnmfHJyspIPdnIp7liZXWTlbVx3fHG3q+jA++zsTN7IGnkjbxqTd90m AMu6evb29mp1XnQueRfdsSHyQn23I46XK/IdUtWj6WSttpE38kbW3XDdD5uZmXE8bzl5a3bfZnd3 tzbbmedQ3DH7NwY2RQZDsRofX9zdHnjHfxO/p/JG1sgbedOEvKNpPT4+XotVebKurjj/ucgK49iG W97pik4wX1pa8suqvpOvT5Hftbm5OVkjb+SNvKl91nE00NDQ0Hd9LuPpjvPW7L7LwsJC2zfkcd5V NMgVdzGp29dVfbWtvOs58I5VEPJG1sgbedOkvOM4l3bum7a2toSrtpPdfMjT7mtiYkLeiYpOMI+d sRxNoL6Lfn8UWUQSkzJkjbyRN/Kmzlnf1g+LcXccw1rFBXeZ5K3ZfZcY0I2MjLQ1+KvizPJcivvo 6KhQ47HK5yjLu/qKbN9XxQkW8lbbyBt5I+9ui/uf0dHR7I5zknUeYiwdk8dz38686nmvra0lX+PI pcrPOuRdffH9kPp7NzAwUKmtPGWttpE38kbWZTo8PLz3XijG3ufn54JMz1uz+z4XFxd3NmLjf19Z Wan8g50qF3dsjxhn+6UOfuIcAw/UfHF3KlaEFNnOPFagyBtZI2/kTZPyjnvv2Mr45r1RrMp1vpja 7tT29nahiagxXpf3w+KBWpEJ5gcHB3451XdHOnnmI2vkjbyRN3XLOo7kjYl97Uw6jZ6tHlhS3prd D9nc3Lz1oU4ue+hXubhfvnyZPOiJa1+lZqO889Xul8vNV2wzIm9kjbyRN03MO/6+11shV63ZKOu8 FR0bVuUBUFXzLtpsrOLZyeo7T0UnW+zt7ckaeSNv5E2tsk4d84yPj7fu52krb83udsRW5dfXampq Kqtma1WLe39/v9Ds/VwmGcg7D7u7u4XOEYsBu7yRNfJG3jQx7xgLLS4utrZFRm2Xpeh25svLy/K+ R5FtpGNCS0wMRn2XJeo09ffwyZMnVx8+fJA18kbeyJtaZH3bolr9sFLz1uxuR8yeiO2LozGmuDv3 /v371sAltbhj60R8cZctVmoXGXhXYVaVvNU28kbeyBtZ10Ws5CwyEfXo6Ejet4jrUmRF7evXr/0y qu9Sff36tbUTQ+rvYkzWkDXyRt7Im9yzjj5CkR1mNzY2BNp+3prd7cp1f/wqFnfRLepigIQv7rLF 6qQiXzYG3sgaeSNv5I2sy1VkJXLcy/d7JXLV8i76QM0Ec/XdLWdnZ1meHS9rtY28kTey7kT0FScm JpLvgWK3aWd2J+Wt2a24e2t9fb3Qdg0xMMIXd7cUPUdsa2tL3sgaeSNv5I2sSxJN6+tz4VNe09PT 8v5GkQdqJpir725bXV1N/r2M4w36uZ25rNU28kbeyLoT0T9Ivf95/Phx65gnkvLW7FbcvXN+ft4q VNs1+OKuopWVlUID73fv3skbWSNv5I28kXVJ4ly6IhNRYxt0eV9dbW9vFxrXeKCmvrstVieNjY0l /37G7oD9Wtkka7WNvJE3si6q6HG+cb43iXnHOdTxevPmjatSUzFgnZub++nVrwFsDExGRkYKbRVt u4b88s5RrGIosopkfHy8b7+j8lbbyBt5I29kXUexnXbqffnTp0/7tp15VfKOB2rRuE69djs7O37p 1HdPxGTxIpNZdnd3ZY28kTfyJqusixzRpB9WLO9HLgW9UmT78n5vV0XzxO4DRR4O9fscMQCAdsVZ vrGVrO2KqbKik6XjQUeTFdm+PCbvQi+tra1lNZkFACBVke3Loy8Rk1dJp9ndQ3HmdGwn1kRFty83 u5x+iG3zU39XY4eML1++uHgAQOXNzMz8dD6v7fuospilX2Qi6uvXrxt5vYpsXx4NRA/U6IciEzNm Z2ddOACg8j5//lxo+/J+7WRTB5rdPRANsDgLOJq9sVVTE7fIKHImU2zXAP1QdBXJ8vKyiwcAVFoM nm9uH7uwsNAajEMVxXl1qash+nl2d7/Eilc7VJGTolvuHx4eungAQKW1ttW2Q1VPaXZ3WayUuHkG cDTRmrRlYAxEUgv72bNntqeir4quIjk5OXHxAIBKuq+xEKs7Nb2oqthmu90J001dpRwTb62SJTcx ASv193ZgYMCuagBAZcW4Wj+s9zS7uyTOwYvtAW+umrh+xez0JogBSAxEzC4nR6mrSGxnDgBU2fT0 dFvNwg8fPrhYVEpMRL3vWKymT9aII9Puevbg/GOqLr53Usfdq6urLhwAUDnRF4j+gH5Y72l2d0HM TI2ZGPf98sZ+/U14iDQ/P59c2FNTU36JqITYzjzOsrSdOQCQu6Ojo7abYbH6O87+hSqJo8HumqAR k82bKnaNGx4edh4g2Xr37t29k1lue8X32fn5uYsHAFRKHBHmON/+0OwuUWyX1u72avGKlRV1lvJA 7dsHa1aSUCVxFEHq73H8+zFgBwCogli9WWS3JeeiUiXR1P12lUSsTI6GbUxQbbK7JgE8NMG86deN allfX0/+PR4bG/N7DABUxvHxcaF+WOxiRec0u0tUZDZ1XbcnKLp9+dbWll8kKmdxcTH5d7nuk1kA gHzMzc0Vml2uiUDVxETU+P2M3+nPnz83/noU2b48VtCamEvVxPfNyMiIZ0gAQLb3MkV2iLWjWnk0 u0sUKx9Sf5lj5kYdt1wrsn15DGw8UKOKip61sb+/7+IBAH1VdJcas8upKr+bv1d0+/LNzU0Xj0qK bclTtzOPZ2ombwAA/ba3t6cf1mea3SUr0uSdnZ2t1TUo8kAtBjTOW6Lqv9eptR1bKzb5/EAAoL+K TthbW1tz8aDiok5Tazua49Ekhzr9Xsdxgh4UAwD9Frs4Rz+g3X6YSbzl0uwuWWyl1u4v9Levk5OT Wvz8McAoMrvcAzVyUGQyS2yxCADQD0WaBqOjo5phUHGxkjVWtNqxgbop+kwpVlMBAPRb9AfjSNSH FoMuLy+7WCXT7O6C3d3d5Bvz2M+/DjNRY0s0s8up85dVkbPoj46OXDwAoKdid5knT54kN8PiDGCg 2iYnJ5PHJCsrKy4cWShyFn0sOonxOgBAVe5n7tplbXBw0H1LF2h2d0lso9S0s7Nim8Rnz541dlU7 zRCN69SBtwkdAECvTU9PJ9+Xr66uunBQcUUagfFAzXiEnMTkjNTvsFhFBQBQFbG4dWNj42c7Mh0f H7s4XfAoZhfE682bN65GiT58+JC8rVjMRI2Gcdliq7LYSvn61a2ty5aWlgxGKqBXeTdZkYfH3ZrM Im+1jbyRN/K+6e3bt8nNsJi0ana52qb6ecdRA6ljkf39fQGp76zE5IzUXdXiey+exckaeSNv5C3r KmX9/v37q7GxMUeedjnvR9c3ha9evXJVShbXtArN33jY9e17xD+X7fz8/Orx48dJP2sMXLrR3G+6 XuTddPEFlTqZJbYR7cbAW95qG3kjb+T9rZg9ftd2afe9Dg8PhaO2ay/qI8bp3Tjftxd5b29vJ9d2 TNRFfefo4OAg+fc9tviXNfJG3shb1lXMOu7lP336JKDu5a3Z3c2BdOqs65iJenFxkV1xv3jxInkQ Emeb44s7V1tbW8m/892YuSVvtY28kTfy/tbOzk4l7lFQ21Xz+vXrnyaCdGMng27nHQ/GYgJt6u5x Hz9+FL76zlaRXdXi6DFZI2/kjbxlLevG5a3Z3U2x4jl1C8E47zsa5bkUd2yJljr4iG0byvwZ8WHe D0W2ECz7TA55q23kjbyR97VoakVzK3X7crPL1XadxbZ20TC7OS6PY7hyynthYSF57BGTX1DfOYvd 0VInecSkljJ3EZS12kbeyBtZk0Xemt3dtrq62tdVz90s7pgNHw/IUlevxyQAfJjnLh6cpU5mGRoa ymoyC2obeSNv8sk7tm9NHXfEbjWo7TqKZtfa2tqdjbK4jy/z/L5u5n1yctL3cQfqu1+K7FgStS9r 5I28kbesZd2ovDW7uy0awqnn+8aKjLJWWHSzuFdWVvo66MCHeb/Nzs729aGyvNU28kbeyDvE7jGp 9yTRDPv69atQ1HbtxBn0w8PDD9bAxMREaQ3hbuYdO6Ol1rffN/VdF1Gjg4ODSb//jx8/Lm0yi6zV NvJG3siaLPLW7O6FuL6pg9PFxcVKF3dsk5i6ndTAwIAHaj7MayW2VUudzBL/fvx38kbWyBt5y7uM vKMREI3rfh+vgtquwr156hm/0Rivct7x90ut7ZiQi/quk9evXyfXQex2ImvkjbyRt6xl3Zi8Nbt7 IR5AvXjxInm77/fv31e2uGdmZmyT6MOcvxW/16m1MDU1JW9kjbyRt7xLybvIvcjc3Jww1HbtxPg5 dbvvWDFaxvm+3ZrIkrqitcyJtajvKkmdyBKv09NTWSNv5I28ZV3KnxuTUB0TVOm8Nbt75eLiInng /fLly44LqBvFHatAUn+WkZERHwa+uGsrdTJLWaup5K22kTfyRt5xn516ZFLs0oTarqPV1dXk+/L1 9fVK5l3kZ/FsR33XVRz1l7qrWnw/drq7oKzVNvJG3sj66Ojop2OQzs7OXORq5m1A1EuxNXnqYDUK qUrFHQ3rds4/u7lKvYwZtfjirqr4kkudABJ1JG9kjbyRt7w7FatSl5aW2r4XWVtbE4Tarq3Pnz+3 JnSknu/b6WrosvOOVerx93JsmPrmDzY3N3s+AUTWaht5I2+anfXNY8Ni3L2ystIad1CpvDW7eylW ULQ78I7zsHd3dyu3srvI4GJ5eVn4vrhrr8jW/nt7e/JG1shb3vKWdyli8t34+Pi99x4xSC9jy2bU dpXFODr1vjy2SK5S3nHsUerPEOcao77rLCZzPH/+PHlr/052M5G12kbeyJtmZ72zs3PrPcazZ8+u Dg4O7GZcnbw1u3tte3v7wVnlsQK8rHO2yizu+DulbhsVs8s9UPPF3QRFtlXrdPWFvNU28kbeyPum GHDHPcZt9x5+v9R2UxQ5ZqiT3cjKzDua1ql/92iOo76b4Hob0ZTXwsKCrJE38pa3vGWdLPpag4OD 995njI2NXb17986F73/emt39EAVw21bf8/PzpTW5u1Hcc3NzyYOKw8NDgfviboyHJrPc9orZYfJG 1shb3vKWd5liMl1sV/7tRLwYa6C2m+L8/Dx5G/DR0dHCKzPKyjvev8jK1bKfI6C+q6zIrmpFz9eU tdpG3sib5mYdY+p2j/GN3Y1tbd7XvDW7++Hm+b4jIyOtwXiVi/vi4iL5TOKJiQlh++JunHhIllIn cbRBrAqXN7JG3vKWt7zLFvfwMdE2mmFmm6vtpomz7FMbYvv7+33Nu8jk2fX1dWGr70Ypsuvgy5cv C01mkbXaRt7Im2ZmHcegxFHDKfcbMSGPvuWt2d0vs7OzrRnbMZju5r7+ZRV3agPPAzVf3E11fHyc PDEkji6QN7JG3vKWt7y7JZreqO2miQmlMbE05b48xuhFjhkqI+94oJbawIuJ850ci4T6ztXq6mry xJDd3V1ZI2/kLW95y7ot09PTyfca3VrQSlt5a3b3S+z334vD68so7tiKPLWwNzY2hOyLu7FSt1WL LRaLbD0ob7WNvJE38kbW3C2ODEody25ubvYl79j6sJfnjKO+cxbP0x46Q/O2ySypz+FkrbaRN/Km eVlH0zp1MdvCwoKL39+8NbsV98NSV3UPDAyYXe6Lu9GKbKs2NTUlb2SNvOUtb3kja0oUja1Y/dzt Y4Y6zbvI+CFWm6C+m+zg4CB5gkhMgJE18kbe8pa3rO8Tz+lTdzmOXZroY94xqzFeb968cVVq6vLy 8mpubu6nV/xzitjmKXXwYPJEvnlTntiaPLV2zs7O5I2skbe8XRR5I2u68QAk4RWZ9TLv+G9sk6i+ STc8PJw8mSXlYbSs1TbyRt40K+siY4f19XUXvs95P3IpuM/nz5+vnj171pMzzqBuiqzOGBsb68nx BgAA0CSpqzPidXJy0pO/W7xP6jaJqc14qKvXr18n13ZMTAcAuCmeyxeZSBd9NPpLs5t7ra6uJg8a bAECf7C1tZVcQ7GbAgAAUJ6Y8Z/aUI6JqL0Q79PtbdahzmJL/5Qaevz48dX79+9dOADgO3HciWf5 edLs5k6xrZMzw6AzRWaDxe4IVncDAN/S2ILOFTlmKM4E7qbDw8Pkv1NMqAX+IBrX0cC2OwIAUFTs VjwwMJB0P/HixQvP8StCsztz3SykIg8CLi4uhAI3HB0deYAFABQWOyfFJNSNjQ3bo0EHYtJIkWO6 ujXujj93ZGQk6e8Tf3/HhsHPraysJNVS7PTgGRYAcG1zczP5Gf7p6akLVxGa3Zk6Pz+/mpycvJqf n+/Knx9FmrrF28zMjGDgDqlbE8as9DjzGwBgdHT0u0ZXnE8KFLO+vp78EGt7e7srf5ciD9S69XeB 3MVksNTdCa3GAgBC7BLz5MkT/bCMaXZnJmaix4rrb7dnOjs7K/19xsfHnXcEJYoVWakTSKLWAYBm 29vbu/U+IRrgZpFDulgVPTg42PY4d2lpqSs7KsSfmfpALY5H0piDu62trVXuqAIAoPrieBP9sLxp dmc0IH/16tWtg+GJiYlS3yuacqmDg9XVVSHBA6amppK3VXv37p0LBwANHgM8dGZYzCa/vLx0sSBB rI5uZ6VGN3daijF06rj7+PhYeHCPL1++JJ+1OTQ0ZBIJADRY7KKcukgtjk+hWjS7M7C7u/vgzXqc CVyW1FXdMSs+BhTA/WK2V+q2arZDAYDmaneL45hVHlszO88b2vft8QA3tzXu9jm+Hz9+TB4XTE9P Cw3asL+/73gAAKBtsZg05b4hFqTG/TzVotldYTFrOwba7RTYyMhIKTNR4z1TBwWxtSLQniIrOLpx VAEAUG1FtjjWDIP23dzRLFZ3xkTzXqzwXF5etuMTdNHY2FhSjT179swiDgBooHjunrqqe2try4Wr IM3uiirSdD48POzoPWNQHwN82z1B93z69MmDawDgQbEtWmozrNurUaFuJicnr54+fXq1sbHROjag F4rs9rSwsCAsSBC7H6Y+U/PgGgCa567dnvTD8qPZXaNCi5mrnRRazGJPHQyUuX06NEW7W5J++/Da WZwA0BxxTnBqMyxWigLptdbr7f/n5uaSajs+C2yTCOliMktKrT1//rxnk14AgP6LHYv1w+pDs7vC isxEPTg4KPReRVZ1v3z5UkhQsN5iIJ1SbzFQBwCaIbUZFitTndcN1RdbkadukxirzoF0MWE8td5i YjoA0Aypx56Mj4+7aBWm2V1xExMTPdlGIbZrco4w9E6RmWMnJycuHADUXGxxnPpw/tWrVy4cZCCO J0qp7YGBAecIQwfm5+dNHgMAbhV9tJ2dndb3fzv3CW/fvnXRKuxRrC6M15s3b1yNCooCSm2IbW9v f/dnxGzWWB1y/bq5HXJs0xSDaKu66+GhvKmO1NXdtx1VIG+1jbyRN/XKe3FxMen+4MmTJ7ZdVdtk kHdMFk+dyBJHjaG+KS6OAHj8+HFS3a2srMhabctb3sibBmUdk0tjAvmzZ8/uvD+II4epdt6PrAao vtTtFKIov539fbNhfnMGSur5wVZ1V9tDeVMdh4eHHR9VIG+1jbyRN/XJu8gWx7ZcVdvkkXdMGE8d 15vIor7p3NLSUlLtRXP8w4cPslbb8pY38qZhWUdPbXV1tTWh3I6rWeat2V11UUipD73W1tbaKu6Y 5frDDz8k/dmx9Rq+uClHnPWRUn+xGvzb1d3yVtvIG3lTn7xTtzgeHBy0xbHaJoO8T09Pk8f0cdQY 6pvOxbbkqc+9YnWQrNW2vOWNvGlm1p8+fbpaWFj4aXeYyclJFzWPvDW7c5D64Ctmn1yfM3RfcS8v Lyf9uTFAjxUn+OKmHEdHR8mru7/dzlDeaht5I2/qkbctjtU29c270wmuqG86s7GxUfjZl6zVNvJG 3jQz69jpJY4Zs8txNnlrduegky0N7yruIqu6Y0YLvrgp18TERFIdjoyM/PTwS95qG3kjb+qRd2oz bHh4WDNMbdNHscV4PEc5Pz+/N+/Xr193fHQR6pvOxC4ot21Jet8rHm7LWm3LW97IG1mTTd6a3bmY nZ1NujF/+vRpa3X3XcVdZFX3xcWFIHyYU7J4QJY6mWVvb0/eattFkTfypiZ5Hx4eJjfDtre3XUy1 TR/EJJPYVWFgYKCVa0xcvS/v0dHRpNoeGxszkUV90wVx3F+R1d2yVtvIG3kja7LIW7M7F5eXl8kN sZWVlVuL+/379z+dOZA6qxUf5pSv6Bmd8lbbyBt5k3fev/vd71q7tljVrbapvphwOjQ09LOajAkr t+UdK7RTJ7LYJlF90x2xGCR1dffMzIys1baLIm/kjazJI2/N7pzENuIpN+bR0P7tb3/7s+Kem5tL +nNiu/M4owAf5nRHzBhPPVYgjiqQt9pG3sibvPP+L//lvyQ3w6Kxhtqmt1ned9RATFiJiSs3J7LE 2dsptR0TYFHfdE/q6u54/eY3v5G12kbeyBtZU/28NbtzUuSc7T/90z/97p//8i//MnmFeAwI8GFO dy0tLSUfVXBz21N5q23kjbzJK+9//I//cdL3fzTcUNv0RqyynpycbGv8/J//83/+7p///M//PLmp dn3+N+qb7vj69Wtrl7SUuvxn/+yfyVptI2/kjaypft6a3blJnYn6y1/+8rt//pf/8l8mN9Riu2R8 mNNdcbxA6kSUX//61/JW28gbeZNx3qmv09NTF1Ft0wNxjFfKvfk/+Sf/5Lt/fvbsWVJtR1Md9U33 7e7udvQ9LGu1jbyRN7KmknlrducmthNPXd397euP//iPk8/9xoc5vREP1VKPGJC32kbeyJt88055 jY2NOatbbdMjRc7bLvqKpvrFxYWLrr7pgfgeTT1iQNZqG3kjb2RN5fPW7M7R8vJyTwbdsar78+fP LrgPc3ok6u3JkycG3qhtectb3jQk75TXycmJC6i26aH7zuku8zU/P+9iq296qJPV3bJW28gbeZNX 1n/2Z3/W2lGV2uet2Z2jThti7b78XvjipvdSjyqQt9pG3sibfPNu9/Xy5UsXT22TSb2mrur28E19 01udrO6WtdpG3sib/O7h4557bm7u6t27dy5QffPW1MzV5uZmVwfdQ0NDtkn0xU0fxGSW1DP+5K22 kTfyJs+8d3Z2rmZmZh48G9jvhdqmP2KiSTfH3fHQDfVN7+3v7xtzo7blLW9504CsNb0bk7dmd66i IfbQ2d2x+vvf/tt/W+gGPrZ1whc3/bGxsWHgjdqWt7zlTYPyjsF2DLpva3rHWd2obfrj9PS0q6u6 PWhT3/TP6OioMTdqW97yljc1z1rTuzF5a3bn7K7V3XHWdmyFHA3xIluvDQ4OXn358sUF9sVNn3z6 9KnQUQXyVtvIG3mTd95xLvfExITfCbVNhbx48cKqbtR3DcXuKql1+xd/8RcunNpG3sibjLLW9G5M 3prdOYuG9LcNsWhyr6+vtxpl1377299a1e2LmwxFLafW7v/+3//bhVPbyBt5U4O8z8/Pr6anp6+m pqZcNLVNn8UklIeOGrCqW32Tnzi6L47wS6ndH3/80YVT28gbeVNhRfphsXCUzGv7+fPnV/F68+aN q5KplZWVVsM7GmOxkvum1G3MBwYGnNWdscvLy9ZspOtX/DN5isksDx1VcPMV9Y7aRt7Im/rk/fXr VxdNbVMB4+PjVnWjvmvo8PAwuX4vLi5cOLWNvJE3FZXaD4ve2m19NfKq7UcuRf6iIXZXMcb/nroV slX+UB3Ly8tJ9RvN8Y8fP7pwAABQoiINMc0yyMPIyEhS/cbOKwBA9RTph1nVXQ+a3TW3urqaVNix yt+qbsj7C3ppacmFAwCAkpW1uvvly5cuJlRIHOWXWsdx3AgAUC2p/TCruutDs7vGijTJNjc3XTio mJhdlrq6+9OnTy4cAACU6OZZj0VfZ2dnLiZUSCz6GB4eTqrjmZkZFw4AKsSq7mbT7K6x1Fksz549 a22JDlRLbEueenZ3bH8OAACUa3R0tKNG9+TkpIsIFeTsbgDIm1XdzabZXVOxqjO1Obazs+PCQUWl ru5+/Pix1d0AAFCyTld3W9UN1eXsbgDIU5F+2MbGhgtXI5rdNZXaGHv69KmzuqHiX9jRwLYNCwAA 9FfR1d1WdUO17e3tJdX0L37xi6t37965cADQZ3E8r12Om02zu4ac1Q31FFuT24oFAPIS26KaVAr1 q2uruqGeUiezzM3NuWgA0Ecx3h4cHNQPazjN7hpaX19PKuxf/epXtjuGDESdmsgCAPk4Pz9vfR8P Dw9fbW9vmzkONfLHf/zHyeNuoPqOj4+TjxD78OGDCwcAfRLH81rVjWZ3zXz9+vVqYGAgqbj/3t/7 e62Hb0D1LSws+PIGgEzEWZ7ffi/HbPMYiMc9O5Cvo6Oj5FXdv/zlL00yh0wMDQ0l1ffi4qKLBgB9 EKu6nz9/bnEYmt11s7W1VWg7tWiIeegG1Rczxn/44Yek+t7d3XXhAKDH4gzPOMvzrnvvjY0Nx41A pm5OZHno9Y/+0T9yri9k5PXr11Z3A0AGDg4OLAyjRbO7Roqs6tYQg/yknt09MjLirFAA6LHZ2dkH v6PjeJLV1dWrjx8/umCQiTie4K6JLM7qhvpIPbt7aWnJRQOAHosjw1K+r9fW1ly0mtLsrpGiq7qv X3EjD1RfPBBPXd0d544BANX8ro4VYZphkIfUVd2Tk5MuGmTo8PAwqdbje9+OLQDQO6lHC/murjfN 7hrpZFX39Stu5oHqS13dPT4+7qIBQI/E6q6U7+k4Y8wuLFB9FxcXVnVDg6Se3W21GAD0ztjYWNL3 dDxPp74exYOVeL1588bVyNjbt287bnTH68WLFy5m5i4vL6/m5uZ+esU/Uz+xYixWgaXUd3xOoLaR N/Kmu2KmeGxPnvIdvb+/78KpbTIQOabUdjyAQ32Tr83NzaSaf/r0qclraht5I296ILUfFs/RP336 5MLVuLYfXYf96tUrVyVjsWqzjGZ3vE5PT13QGn3Qa3DW18uXL63uVtvIG3lTMbGqK+X7+Ve/+pUH 42qbDLx79y55Vffu7q4Lp77JWExgSz1CTN2rbeSNvOm+1Ofisfsata9tze66fVB3+ooPCnxxU8/a N5lFbSNv5E33fPnyJfloIVupqW3ykLqq20QW9U09/PrXv06q/eHhYbWvtpE38qbL4+7R0dGk7+fz 83MXrv61rdmduzJXdV+/Tk5OXFhf3GRgZGQkqbYnJyddNLWNvJE3XRJjqtT77r/+67924dQ2Fff+ /fvkVd1//ud/7sKpb2rg8PAw+bv94ODAhVPbyBt502XxfTs0NPTg9/KPP/7oYjWjtjW76/QhXdZr enraxfXFTQaKPFR3Jo3aRt7Im/J9/fr1anBwMPl7Wd5qm+pLPZ4gXr/73e9cOPVNDbNu5xWT0q3u VtvIG3nTG/v7+/cuCNP7bExtCzxnqWcTtPuKWesxex1f3NRv4L24uOjCqW3kjbwp2d7eXqH7bnmr baotJrI8ffpUbaO+ZW11t9pG3sibimc8NTXlvry5ta3Znas4ZyB1K7WU1/z8vIvsi5saDrx/+OGH q8+fP7t4aht5I29KEqu3nj9/rtmN2q6hra0ttY36lnXya2xszMVT28gbedMHv/nNb2TdzNrW7M5V bDXerUb39erujx8/utC+uKnhwDu2YkRtI2/kTTmKnOcpb7VN9cWq7oGBAbWN+pa1zwG1jbyRN7Km 2nlrducoztzt5qru69fq6qqL7cOcGg68nzx5YnW32kbeyJuSjI6OehCO2q6hnZ2drtZ2NNNj5fjp 6amLrb6p2Zg7XuPj4y6g2kbeyBtZ05u8NbtztLS01PVGt4aYD3PqPfBeX193AdU28kbedOj4+Djp +/eP/uiP5K22ycTIyEhXmt2fPn1qNbmvV41PTEy42OqbTLK++T3+0Ovk5MRFVNvIG3kja7qft2Z3 bqL5HGfuFh10/4N/8A+S/n2/Gz7MySfvlNezZ89aq0lQ28gbeVPcy5cvk75//+zP/kzeapsMpE5k +eUvf/lg3u/evbuam5u7dZe28/NzF119k0HWqZNgpqamXES1jbyRN7Km+3lraOZmY2Mj6cb6V7/6 1Xf//N/+239L+u8HBwev/uZv/saF92FOBnmnTmaJrRlR28gbeVNMkaOF9vf35a22yUCZE1nua3Jf v2ZnZ1109U0GWf/3//7fkz4bou7fv3/vQqpt5I28kTXdzVuzOyfRdL7e6qzd13/6T//pZ8UdDezU h3L4MKf6ed+s94dew8PDJrOobeSNvCloZmYm6Xs3tiqWt9qm+i4uLpImsjx+/Pjqt7/97c/yjlc0 zdv5szTE1Df5ZD06Opr0/T8/P+9Cqm3kjbyRNd3NW7M7J7u7u0k31NEY/z//5//8rLg3NzeT/py4 kceHOdXP+6//+q+vnj59mlTfh4eHLqTaRt7Im0SxUjN1VXec2ylvtU31xSrs1EbWbXlPTk4m/TnL y8suvvomg6wPDg6SajuOIowjCVHbyBt5I2u6lrdmd06eP3+edEMdzfHbijtusp88eZL8cA4f5lQ/ 77W1taTaHh8fdyHVNvJG3iRaXFwsNHlU3mqbaovV1SkTWeLfjckvt+V983976BVjdA0x9U31s47d 0VKfz8U4HbWNvJE3sqZreWt25+L4+Dh5oPz169c7i3tlZSV520V8mFP9vD98+JC80iy2akRtI2/k TXuKTByNSajyVttU3+rqalJtxzbl9+U9NDSU9OdtbW0JQX2TQdbb29tJtf3s2TNHiKlt5I28SRD9 sNhBKZ51y5o28tbszkU0m4vMGr2ruIs0xHww+OImj7xTt16MLRZR28gbedOejx8/Xs3Ozrb9PRtH jHz58kXeattFqbiYLJ46keU617vyfv36dXJD7PrzAvVNdbMuMvEtjhREbSNv5E17xsbGvptg2u7O w7JuaG3HtjvxevPmjatSYefn50mN6cePH/+0/dnl5WWr8XX9in++NjMzk3T+t7N9q+++vGlO3kXO EY0tG1HbyBt5076YPBqrQOMszvu+Y9fX1+WttmWdgVhVnXL//OLFiwfzjpWcMZZO+XP39vaEob7J IOvUI8Ripweru9U28kbetJfXbc+243iwmEx63/eprJtZ249cijykNKXjFeG24+zs7ME/a2RkpLXt otnlkJeY8ZbyubG8vOyiAUABcZ8cO2Xd1tCK/y1WiwLVFg/MBgcHCx1P8JDUJno8xAOqLxaZxGKT lPq2iAQAHvZQPyzG2RsbG1efPn1ysWjR7M5A6grN+Hfjv2lXbF98258zPj7e2gLArFPI080tW2yZ CADdFffNBwcHrdWet63qBqorGtcp986xQ167Y+V4CPfQDhA3XzExHag+R4gBQLlipW67k8ni31tZ WTHBHM3uHCwsLCTdOMeslxTfniEWjfL5+fmri4sLFx5q4NuH7e28PJAHgHJEoyoeaMf53kD1xfbC KffN29vbSX9+6nbHExMTQoEMFDlC7PT01IUDgDvE7qOpuyJZsIlmd8XFDPCnT58mFffx8XHy+8Qq 7mhyeRgH9ZK6QiW2bnRzAABAk8QYOuWeOVZpx/bFKd6/f5/cEEvZsQ3on9TV3bOzsy4aANwi7rGf PHmS9L26v7/vwqHZXXWbm5tJhR3na2tUAddiC5fbzg8t4+xBAACog7uO9rrrtbi4WOh9Uhti8e8D 1Zd6hFjq8YMA0BRxDnfKd2o897aFOUGzu8KKNKlSt1ID6i91y8TY+gUAAJrg/Pw8ecV1nCNYRBwX lvJecQZh7PYGVF+Mo1M+R2KLVgDgD6IflrrL8dbWlgtHi2Z3he3s7CQV9rNnz66+fPniwgHfieMJ YqvFbh+HAAAAuYnthFPuk2MVeCdevHiR9H6rq6tCggwcHh4m1XZMZkk9DgEA6qxIP8yqbq5pdldU bEX+/PnzpOKOLR4AbhOzxnv5EA8AAKouthFOXdV9enra0XseHByY1A41NTg4mFTfcXQhAFCsH2aX FL6l2V1RqQPgmBH64cMHFw64VZEHeUW3ZwQAgBzE2dsp98cjIyOtB3GdKPIgz/aMkIeo1dRzRjv9 TAGAOijSD4vdTOGaZndFjY2NJRV3DNIB7jM9PZ30uTI/P++iAQBQS7F98JMnT5Luj+MhXBl2d3eT 3jea4xpiUH2xlWo0sFPqe29vz4UDoPFS+2Fzc3MuGt/R7K6g2BYtpbBjtaZV3cBDzs/P7RgBAImc AQb1FMeApdwbDw8Pl9Zwjs+V1Eb7/v6+0CADa2trPd8xAgByltoPi1fsYgrf0uyuoFhN6WxdoBtG R0eTPl9WV1ddNAAa6+zsrHVe7vb2dmsVKFAfqVuJl322bpwxmPL+L168EBpkILZU/eGHH5Lq+/j4 2IUDoLFS+2EzMzMuGj+j2V0xRbZSi5kv/XJxcXE1OzvbmhUPVN/h4aEzxACgTVNTU9/tphSDcDPI IX9v375Nuid++vTp1ZcvX0r9OxRpiMXfG6i+paUlD+0BoA259cOorkcxmzleb968cTUqIGaLpxR2 nGXwkMvLy9YZBtev+OdOvX79ujWzPB76xd8jVrzY4rEaupE39cp7aGgo6XMm6h21jbyRdxNziSM9 bvtufPnyZeEBtrzVNv0Xu6OVvdtRkbzbXcUS4+74M9+/fy889U0GWUetXj8va/cIsZgAg9pG3si7 aXLph1H92n50/Uvy6tUrV6XPYvXk4OBg6U2om7PWi84Gj2Z2fPjctd3bwcGBECugrLypb95bW1ul 30SgtpE38q6bxcXFB78jYwJZfK+mTPqUt9qm/w9DutGEKpL3Q3+XmFQez2o+ffokOPVNZlnHam1H iKlt5I28uVvV+2FkV9ua3VWxv7+fVNjDw8NtbS/caXHHADy2YIqB9n1/n4mJCSH64iaDvGMLxofq +ebr5OTExVbbyBt5N0ZspXbXqu67tjj+8OGDvJF1BhYWFpLug+Pf72be3x6XcP0aHR1tPR+we5r6 Jt+sz87Okj5rYgvXuP9AbSNv5N0UVe2HkW1ta3ZXRQxoU4q73XOyOynuWP6f8qAvzvDGFzfVzztm jad83kxPT7vYaht5I+/GWFlZSfqejPv4dgbd8lbb9FeskE49J7vdIwuK5h2TSq+3Kp+dnb06Pj5u +/ME9U21s47j/1I+b2K3GNQ28kbeTTE+Pl65fhhZ17ZmdxWkzviMBnS7W5l1UtypD/qiOY4vbqqf d2zFmLJ9Y/y77969c8HVNvJG3rUXO6DE6qqUe+Dd3V15I+sMrK+vJ09k6UXe8TzGvbb6pn5Zb29v J33mxLGBJruobeSNvJsgFk2mHi3Ui34YWde2ZncV/N0B6m2/5ufne/JBHtsxduM8M3xx0/+8Uz93 4jgD1DbyRt51l/pgOo4GiQa5vJF1tUUDaWBgIKm+9/b25I28ZV046ziKII46KfssUtQ28kbeuVtc XKxkP4ysa1uzu99iRkpKQzleKbO+Oy3uOIs75e8W2yPji5vq531+fp5U27HlozPE1DbyRt51F6uq Ur4f19bW5I2sMxCN65TaHhwcTFphKW/1jaxvE/cJKZ89Y2NjLrraRt7Iu9bi+XLqbmq97IeRbW1r dvdb6tm5U1NTPf0gPzo6Svr7xazVlNUt+OKmf3nH1ozdOBsFtY28kXeO4qzcbh0tJG+1Lev+GhkZ Sarv1Gck8lbfyPo2cZ8QE8dTPn9OT09deLWNvJF3rR0cHLR9f97rfhjZ1rZmdz8V2Urt8PCw58U9 PDyc9Hfc2dkRri9uMsg7biy6dW4haht5I+/cdPNoIXmrbVn3TzSOUmo7VpqkTuCWt/pG1ndJ3ap1 eXnZhVfbyBt5N0Kc3T07O3vvzsf96IeRZW1rdvdTnMWTcsM7NDSUtJVaWcUdzeuUv2c0x1P/nvji pvd5R53GFo1mmatt5I28m+7jx4+tldop34kxMJc3sq6+XjSa5K2+kfVdUifc2DFRbSNv5N00Hz58 aO2AfHM3lNSjhWTd6NrW7O6nFy9edHUrtbKK++vXr8nnKMT25/jipvp5x9bkKbU9MzPjwqtt5I28 ayf1aKHx8XF5I+sMpJ4JGKtKUs4ElLf6lres25F6hNj29raLr7aRN/JunJjsFQsvr3caLnKkpqwb W9ua3f0SK0FSzwSMgXq/inttbS3p7zsxMSFkX9xkkHesZEs5QyweAL5//97FV9vIG3nXRkzsjFVU Kfe6cRSIvJF19a2vryfV9uTkpLyRN6Vnvbu72/WdHVHbyBt510lsX97PfhjZ1bZmd7/E6shunwlY ZnFHQ+y+sxPK2toRX9z0Pu84G8UZYmobeSPvporVU716AC1vtU3vRJ0ODAwk1ffJyUlWecfPqCGm vql+1lGnz58/T/o8Sj2jFLWNvJE3sm5w3prd/RAzUnpxJmDZxa0h5sOceuZ9dnaWVNuxFWSRmXWo beSNvKso9Wihra0teSPrDESjKKW2Y5vhXPKOe/HYfS3OMdQQU9/kkXXqEWLT09MCUNvIG3kja9rL W7O7H1ZWVnpyJmDZxX16epr0947tIGNbSHyYU/28U88Q872htpE38q6DmFCasntRpxO+5K226Z3U iSyxzXDV846V53Nzc98dQxS7xqG+qX7Wnz59Slr4Evcn8d+gtpE38kbWPJi3pkWvRfP32bNnPdu6 qOziTn1gsLe3J3Qf5mSQtzPE1DbyRt5NFDsR9XLnInmrbXojdeeiGKN3MlG7m3nH3+vg4OBqeHj4 zobY+/fvha6+ySDr1CMN19fXhaC2kTfyRtY8nLdmd6+9fv06eSu1ThpKZRd3NK9T/v4jIyNC92FO BnkXOdMwPs9Q28gbeecqGkixUjtlhVWnDSV5q216Y2lpKem+NrYEr1reHz9+vFpdXW1rsnz8vKhv qp917M7Qy4k4qG3kjbxlLetG5P38+fOreL1588ZV6ZHYkryXzaTLy8vWNmfXr/jnTnz58iXpoWC8 jo+PBd8jZedNs/KOWeMptW3LRLWNvJF3zlJ3NSnje0/eapvui6MGUsassa1wNJarlHf89ynbHcek VbsuqW/yyDp2SUu5/9jZ2RGE2kbeyBtZc0/ej1yK3ko987qqA9bUM8enpqaEDxmI88C+Pf+vnRVu Hz58cOEAyNJdWwLb0QTytrGxkVTb8XCkilKPENvf3xc+ZGB7e9uOiQAAJdLs7rH5+fmengnYLdHc iiZXykz5aKIB1Zd6hlhVP6cA4D6x81DK9100xq2ahDzE7nUp9X1xcVHJnyP1CLE4Ag2ovtiW/OnT p7X4nAKA++gJ0Sua3T2UupVavDo9E7CbZmdne3oGGtAbqQ//4wwxD/8ByE3qvWyswgLqdy8bx4zV 6RmChhjkYXV1tRY7UADAXaLRHYsgJyYmro6OjlwQukqzu4dSz8Kt+tbfJycnST9PzFqN2atA9aVu 63pwcOCiAZCVL1++XG1ubrYmbT30PRdHfETTCai+eJiWch+7tbVV6Z8n9QixxcVFvwSQgdgxMaW2 Y3fFjx8/unAAZONmP2xwcLD1vxlb0w2a3T0Sqx7j/O2UG9m3b99W/mdqd3u4ycnJ1gx7qz8hD7u7 u0mfV2NjYy4aANk6PDxs3a9qHkHeYlVzynFbsWq66g/borkVE27a/ZlMzoF8xM4SKePuWA0OADm4 rx8W96uxY8nZ2ZkLRWk0u3tkf38/6QY2Pghy8OrVq3sfHMRZvpeXl34BIDNFzhA7Pz934QDIWgy2 Y9B9s7EUq6+A6ltYWEi6f43xah1/rhinA9X3+vVrOyYCUEvt9sNGR0db/67vNzql2d0jL168SLqB je0cchDbP948Q2xkZKQ1uDabHPI2Pz/vDDEAGikG2js7O60JqFU+zxf4gzgTMGUFdKwAf//+fRY/ W+oRYrEDm13VIA/t7ph4/Ypd2ACg6lL7YXHEGHRCs7sHYiu1lMJ+/Phxa6CeizhDLB4UzM7OXp2e ngocavTZlbINZHx2OUMMgLrJ6b4cmizO3k4Zd8/MzGT186U+MIwVo0D1bW9vJ9V2LDAxmQWAKivS D/NMmU5pdvdArNKu8+rI2NYxlxnxQJqJiQmz8AAAqN196/HxcVY/397eXtLPNzk56ZcCMnDbjokP vZxxCkCV1b0fRjVpdndZzLaM7Q+dewvk6PDwMOnzK85ZAQCAXkrdkSjHbb5Tny3ktmMcNNny8nLS uDv+fQCowz2rfhhl0ezustTZ12NjYy4aUCmpZ4g5zgAAgF6an59Pul+NLc9zlLpKZmNjwy8HZCB2 S0yZsPP06dPWinAAqBr9MPpFs7vLolidqwXkLPUMsdzOPwQAIF+fP39O2gI4VjzHUVw5ipXaP/zw Q9s/a6yqcbYv5CHG0Snj7hinA0DV6IfRL5rdXRSrG1MKOwatX79+deGASokZ4/FQsN3PspiRHjPT AQCg22L1csq4O1aB52x2djbp543VNUD1HR8fJ9X20NCQySwAVIp+GP30KLanjdebN29cjZKlbqW2 sLDQlb/H5eXl1dzc3E+v+GfqS97y7oapqamkz7PV1VXhqG3kjbyRt6xl3XXR8Em5T3379m3Wecfq F1tDqm/ql3U87H/27FlSfUeDHLWNvJF3VeiH0c/afnT9i/Xq1StXpUSp24vFq1tFF4P5XgzuqQZ5 y7sX7/PQKwbpZuapbeSNvJG3rGXdTUdHR5Vp/PYy78HBwUo8a1Df6lvW5VpbW0uq7ZiUjtpG3si7 CvTDqEBta3Z3Q+pWai9fvvRBjrypdN7Dw8NJn2u7u7sCUtvIG3n3XZzN+/HjR3kj6xqKcXTK/enW 1lYt8t7c3Ez6uWOlA+qb6mcd9yspR4jFyxFiaht5I+8q0A+jArWt2V22ODMntoavytZDVS/uOA8Y H+ZUP+9oXtsyUW0jb+Sdm9gaLR4cR7OnCtdW3mqbcrx79+7qF7/4Rdv3pk+ePOnq2LOXeX/+/Ln1 87T7s8dnYKy2QX1T/az/bhtOR4ipbeSNvLOhH0ZFaluzu2ynp6dJhR0fBPGB0KTijocM0TgbHR29 mp6e9kvjw5wM8o5tyZ8+fZr0+XZ+fi4ktY28kXff3Hb+ZexUEqs7o1kkb2Sdr9TVI91e3dzrvGMi T8rP75mP+iaPrFOfKcYYvZvPFOWttuWNvCn7u6uJ/TB6UtsGPv0edMYWZE35IL+4uGhdn5vnN8Ss fHyYU/28V1ZWkj7f4swx1DbyRt79srOzc+8qz7gvPTs7kzeyztDQ0FClJmH2Ou/4edr5ueM6xTMH K7vVN/lk/eLFi6TPN79/aht5I+9+qtokTFk3trY1u8sUA8ibjdx+byfW7+KOFTXb29utLY3v2mZu aWnJL48PczLIO84DS9kuMlbTxWcAaht5I+9+iFXc7XxfxW5De3t7PfnOkrfapnNHR0eVO16nH3nf 9xk3Pj5+tb+/b8Wn+ibDrOOeJOUzzo6Jaht5I+9+Se2Hxb/b7V3WZN3Y2tbsLlNcxyptpdbP4o5V MtHEbmfb4/iQ0xDzYU4eeb98+TLpc+7g4EBQaht5I++eix2FUr6vBgcHe9IUkrfapnNTU1NJ9R2N ozrmffP5w8DAQGtnJTunqW/yzjr1CLGYkP7hwwdhqW3kjbx7LrUfNj8/L2u6lbdmd5nivIGU4u7F ton9Ku6RkZGkaxFnJ+LDnOrnfXx8XLmVNLJG3sibm2IQnfJ9FUd1yBtZV1/qTkMxsbquE1liJU3s FhdbHsd4+suXL35B1Dc1yXp1dTXpPib+fdQ28kbevZbaD4vzvWVNl/LW7C7L4eFhUmHHdol1/iCP 1Zwp1yO2YMOHOdXPOx4WxjmnVZvYI2vkjby5dt0ASlkRFQ00eSPr6lteXk66D52dna113s7iVt/U M+sYQ6d81sVKcDsmqm3kjbx7KbUfZjc1upy3ZndZJicnk4p7d3e31h/kcZMd26hVbWaPL27k3bk4 oiClthcWFoSltpE38u6Zzc3NpO+pmZkZeSPrDMTDsZStfXs5xpS3+kbWZUvdMXF/f19gaht5I++e ST1aaGNjQ9Z0M2/N7jJ8/PgxafVI/Lu9moHdz+KO88KqdmaDL27k3bk4BzBl+8hYCW5bRbWNvJF3 r8SOQSn3oEdHR/JG1hlI3T0stveWN/Im16xjkUzKZ97ExITA1DbyRt49Eb2tlGfDTemH0dfa1uwu Q5yPlXIDOjc314gP8g8fPrTOSEv50Pv8+bNfKB/mZJB3DKRTPve2t7cFpraRN/LuuouLi0pupSZv tS3rzo2NjVVyNzV5q295y7obYsJ46hFil5eXQlPbyBt598T5+Xmrz9VO/6cp/TD6Wtua3WUYGhpK uvmMD4KmFHdsC6kh5oub+uWdei5LL1fWyBp5I+/mip2CUr6fYstzeSPr6ovtyKt8fq281Tey7obl 5eWkz76VlRWhqW3kjbx7KiaP7+3tXY2OjuqH0c/a1uzuVGx7WOWGT7+L++b7P/SKM4nwYU4eecdq uJT6jtV2qG3kjby7JXYIqurRQvJW27LuzNLSUqUbPvJW38i6G1KPEIuJPr3csUbeyBt5862Tk5PW Ku74PmpqP4y+1bZmd6dmZ2eTBt37+/uNKu64yf72w01DzIc59ck7VsOl1HbMSkdtI2/k3S07OztJ 30sLCwvyRtYZiIksKVv5RmPo/fv38kbe1CLrycnJpPub2IUNtY28kXc/xQ5LsYPv8PBw4/ph9K22 Nbs7HXSnrB7p9VZqVSnutbW1yp5p7osbeRf38ePHts5luX7FQ8r43ERtI2/k3Q33bZt22+vs7Eze yDoD8aAspbajMSRv5E1dsn79+nXSZ+D4+Ljg1DbyRt6ylnWz8n7+/PlVvN68eeOqFLCxsVH5VY2X l5et5vH1K/6516IhlrLtUkwg0BDLN2+alXfq7hbxsBK1jbyRd9lSz/ONxri8kXUexsbGKr+qMce8 Y5yO+qb6WceOialHiPmdVNvIG3nLWtZNyvuRS9HZzWZMFKjyVmpVktoQi+2RgeqLVXEptR3b1wBA 2VqDm4Tvo729PRcNanivOTQ05Lzae3z58qU1GSBWv8ck80+fPrkokIHUI8QWFxddNACgMTS7O5C6 jVDMRm+ym9tHtPOQAsjDyMhI5beNBaC+YnViytFCcQSHXYQgD0tLS0n3maurqy7aLc7Pz1vXMo5W M8kc6n+vE0eI9foYRQCAftHs7sDLly+TBt0HBweNv2apDbHYjhKovlevXiXVdqy+A4CypJ7na7UT 5CEaNTebsw/tpvbhwwcX7pvrF88hYhX3XceKxW51VsJDHqamppLud3Z3d100AKARNLsLevfuXdIZ 1AMDA2ZU/q2dnZ2kG/OFhQW/bJCBWB0XM8dTVtT5TASgLHH+dso95sXFhYsGGYhGTUptT09Pu2h/ K45PixXu7d6fHx8fu2iQgajVlM/E8fFxFw0AaATN7oJSt1JbX1930a5+P7P82bNnSdsu2WIS8hCr 5FI+F2PyCwB0KvWonImJCRcNMpG6M9jJyYmL9rf29vaSrlus/AbyMDw8nFTfMfkFAKDuNLsLSmnY urn8XmxfnHLtYltKoPri2IGU2o5VeADQqdQtPU22gjxcXl4m1bbtuP8gdft3zywgHxsbG0m1HYt1 AADqTrO7gJgtbpZ0cWdnZ0lbwP9/9u4npLJ9yw94wbuEoinoGtggxIEDB9KxwRAHpmO4RRAiPGkc CC2dCghxIESCHQoi3QYbhDbBBwUtiQOhJdjgBQkOpFsaH9SgBjVwIMGBAwc1cOCgBjWoQQ3uwPTy vbqvbv3zLPWcs397fz4g6du5r89zf13n7LPX77d+o6OjLhoUwu4bADope4zGw4cPTQ2CQsR0tMx9 5fr6uov2kew0uo2NDRcNCvDmzZvr+5lWazs26zhCDIC7uLy8tKiUynsQq3dj9N9dfk5OTm714qW+ 9sTEROpL48HBwb3/3rHK/TbiP1eF145V95lr+H/+z/+pxe/ttXM/t91d0M3XjvekJr/2n//5n6dq +5e//KVr3sXXjptVr926mF7gtb12Ka9924ZuN1/7Nq/1X/7Lf0l97szMzNzba3fz9/ba3X/t2zYO uvXa8Z8p7bUz09Si8RMNoDr83vf12n/7t3979Ytf/KLla/iHf/iHlfq9b6Obrx3vR17ba3fqtf/d v/t3qfufv/qrv/rZ68b9Xrd+7xJfO+7pvbbXLuW1b9sr6eZr609V/7XHxsau/uAP/uDqT//0T3/q 0zT1mt+2V6In2P7XfrCyspK6QfrSz5MnT271i5b+2rcdpXYfrx2jwG8jO0Lca3vtbr521Epprx3v SV7ba5fy2tvb2147ob+/32t77WJe+7YPULv52p24N9/f32/ba3fz9/banX/t2y5W69Zrx3+m9Ne+ zXeWOvzeTX3t2z5E7NZrx/uR1/bapbx23O957dbFPb3X9tqlvPZteyXdfG39qTJf+1/8i3/RyN/7 tr0SPcH2v7Zmd5t/vtTE8Ifttb22ZrfX9tqa3ZrdXttra3bffxMwdnp/7Xf41nm+mr5eW7O77Gb3 1/4WNJw1uzU/vbbX1uzWePXamt2a3V67Pb2x+FuP/1sXFxea3Zrdmt11b3Z/aaSCP2yv7bU1u722 19bs1uz22l5bs7s9zc9oaO/t7V1NTU1dfffddz/9/z1//lzT12trdtew2d3T0/PVcdsazprdmp9e 22trdmu8em3Nbs1ur93e3lh8746jf+N7uGa3ZnfXmt3OJWj956//+q9TIYyOjrbt967DfP5f/epX P7tev//7v3997kOcLeZcAq/tzO6yXztzxmL8bG1tueZdeG1nduc4P9prO7O7vDOcY4X5+vr61dDQ 0DdXmzu72ms7s7s6rx3fCTP3kUtLS7X4vdv12vHgMXM9//N//s/O7L4FZ1d77U6/9t/93d9d/eIX v2i5tuOZ2z/+4z86s/sWnB/ttZ3ZrUfU1NfO9sNaaUI7s1uPqG1ndl/Rstgd0ondPE0S4yTjusaq n9s+MAKqZ3V1NfV+ubCw4KIBADRcTGaIndqZXSTn5+cu3De8fPkydV8ei4O+duQDUC3j4+Op+m5l xx0AfKAfRkkeRLMxfv7+7//e1fiG2Any8RjEu4xS67RY+RBb/T/83HYVRjtocDcrb5qT95s3b64e PnzY8nvmo0ePbr07S9bIG3kjb2RdD7u7u6kHavEATt43GxkZ6cgRAeobWXfWwcFBR8a+yht5I+/m yfbDYsrnu3fvZE3X8n7Qyhl25HcpfmuUWqd9eq6NL671Jm95V0X2TI4YZY7aRt7ylre8kXVzZXcp Hh4eyrsF2XM4nz596o9RfVNI1nE2cKa+PfBX28hb3vJuRbYftri4KGu6nbdmdyuGh4eLvXlU3D64 kXc3ZEcmjo6OClRtI295y1veyLqhYjJQZvdINHiqNG67ynnHRLXYbdPqtY0JTZEH6pvqZ13y5hx5 I2/kXV36YRRY25rdN3n16lXRY4EUtw9u5N0tg4ODqffP169fC1VtI295y1veyLqB1tbWUveNKysr 8k6Yn5935qL6poZZZ8fMxlGWVVooJG/kjbyrRz+MQmtbs/smc3NzqeLe29tT3Mgbef+T+GzJvH8u Ly8LVW0jb3nLW97IuoEyiySjsRMNHnm37vT0NHVfPjY25o9SfVNI1hMTE6n6Pjo6EqzaRt7ylvdX 6YdRaG1rdn/Lu3fvrh4/ftxyYff09FyPCFPcyBt5/2YcZYxBbPU9tK+vzypztY285S1veSPrhl+r m36mpqbkfQvRwHa2r/qmfllvbGykantmZkawaht5y1veX6QfRsG1rdl9nzeMMRrMGznyRt6/Mzs7 m3of3d/fF6zalre85Y28kXWDTE9Pp+4Xd3d35X0L2alLi4uL/jjVt6wLyDrbmIjpGLEwHbUtb3nL m0/ph1FwbWt2f8vw8HCquOM8A8WNvJH370TzOvM+Ojk5KVi1LW95y5vP1OWhrLzVNp/XdmYSUOwe icaOvPPevn1b/E4deSPrL1tYWEh9715fXxeu2pa3vOXNZ/TDKLi2Nbu/5uXLl6nCjjcCb+Sd40u3 N3PKyDvGksd48sz76fn5uXDVtrzlLW9+dt/X29t7faZvPJwtufEtb7XNz62urtZit3FdG2Lb29v+ SNW3rAvI+vT09HrHdqu13d/f7wgxtS1vecubn9EPo/Da1uz+mvgSnSnuzc1Nxd2h32dubu66eRYr 0/FmLu/q572ysmKVudpG3sj71o6Ojj4bvxmTQGJ6SGkPauWttvm57O6Rqp4jXUre2fPRR0ZG/JGq b1kXknXUa6a+j4+PBay25S1vefMT/TAKr23N7i/Jnnfz6NGjyjZe61DcsXsnml+xm6eEN1R5I++f e/36dWqV+cDAgFXmalve8pY3P5mZmfnqZ0bs+I4v5VVtgMlbbcv667K7R8bGxuR9D+Jeu5UR5nEG YxVHU8obWX9ZdlLG7OysgNW2vOUtb67ph1GD2tbs/pIY1VWXG8RSizsaXbFbJ3btfO0Mt9HRUX+s 3szlXUjeExMTqffVw8NDAattectb3qQWTMWOpqqP3JW32uZ34nt0XUZql5T32traV6/xkydPrq9z Fc9Flzey/raLi4vUIvN41lby0TBqG3kj7/ujH0YNaluz+0uiwZop7iqvdi6tuOOs3tid0+oZv3Eu Ed7M5V39vGPxSuZ9dXp6WsBqW97yljfX31Mynx+xE1HeyLr63r9/f717uNXajp0m8Z+R991Fc+vj BeWxM+fp06f+RtU3Nch6amoqdd+0sbEhZLUtb3nLG/0w6lDbmt2fqtu43dKKe3d3N/XGurS05I/W m7m8C8g7+0CzyuNwZI28kXfnfHqMzU0/Vb9+8lbb/MbOzk6txu2WlndMXYqx8FtbW3Z2qm9qlPXe 3l5tjoeQN/JG3p2hH0ZNaluz+1PRPM3cGMZZ0t7I7080xKLJ1er1jx3gzvb1Zi7vMvKOqQ2Z91ef TWpb3vKWd7MdHR2lPjdijHnV7wvlrbb5jTiSKlPfx8fH8r7n792ob+qZ9dDQUOr99eTkRNBqW97y lneD6YdRk9rWUPhUb29vqrgvLy8V9z2bmZlxtq83c2qYdzykzNR2fElHbctb3vJuruw9YUwIkjey rr6zs7NUbceEB3kjb2TdmmhCZN5jFxYWBK225S1veTeYfhg1qW3N7o9F0zRT2HGWgTfy7ucQD0Lx Zi7vMvIeHh5O1ffp6amg1ba85S3vBoqxuplpP3FURgk7FeWttqnf7hF5q295y7pq91APHz5s+T02 mhymPahtectb3s2kH0Ztavv777+/ip+XL1+6Kv9kamoqVdz7+/uV/53izIWVlZWffuKfqy7GT8Z4 8lZziDMlzs/P/QEXmjfNyntzczP1Pvvs2TNBq215y1veDRSLceu4K0nearvp4rteLE7JfNcr4Uxp eatvZF0l09PTqfuog4MDYattectb3g307t27q52dnasnT57UZpqarJtZ2w9cit+5uLi4/iLd6o1g f3+/s6LbaHV1NXVjHmcBA9UXo27quFMPgPsVY4sz94JxvjdQfXt7e6nafvr0qYsGkBTN68x7bWz+ AaDZYjPh8vLyVzchPn782DNaKkuz+yNra2uaqxUSDbFMHhpiUI54aJmp73goCkBzvHr1KvU5MTQ0 ZBEqFKKO09QAquY2UzRiExAAhBhvHs9vPz4WY35+3oWhsjS7P5LdPeIc2fYbHR1NZbK9ve2iQQGy q8xjlA4AzRFfojOfE7H6HKi+7DQ158gC3F4cCZa5n4oRoADwsThOKI6kHBkZuV6UDlWl2f1bcWa5 xkv1xBkQmVzGxsZcNChArDIfGBhI1ffZ2ZkLB9AAcWZYjEfLfEY4gwvK8Pz5c40XgA7JTspxXCMA UCrN7t/KrnY0UrczsmOX4ifOlgCqL/uw0649gGbITv+YnJx00aAQmWlqRupWl932UI7h4eHUfdXR 0ZGLBgAUR7P76jcN1b6+vpZv/GKniS93nZNdiLCxseGiQQFiDM7H577c9BPjcgCov+npaef5Qg1l p6nF2d5Uy/Hx8dXi4uL1eHlTl6AMa2trqffeeAYHAFAaze5/Eg/IMjd+MzMzLloHxU7tzLlucc43 UIZsQ8NDNYB6yy6EigWrxm1CGWZnZ1P3fYeHhy5aBcTREnFO46e7Q5eWllwcKMDbt29Tx8O4twIA SqTZfZVvthjp03nj4+OpjE5OTlw0KMDOzk6qtmMnCQD1FRN6HHEB9RONk9gN7NzYcrx48eJ6of/X FiBFnkAZ5ufnTc0BAGqt8c3u7O6RgYEBX7q7INsQW1hYcNGgAHEkRGaVeU9Pj2MkAGose65kjNQF qi87Tc33ue64vLy8WllZuX7u4T0Y6uPVq1ep9+DJyUkXDQAoSuOb3dmza9bX1/3VdOlLd2aU+aNH j65HNQHVNzc3l3of3t7edtEAaij7IHZoaMgiVCjExMSEhSwFyJ6rHqPpgTIMDg6m6vv169cuGgBQ jMY3u2M8WuZmL3aC0x3ZByRbW1suGhQg29wYGxtz0QBqKM5/zXwePH/+3EWDAkTDJLNwOSY80D2Z hphF5lCO2LzjqBgAoK4a3eyOs7czN3qjo6P+YrooO/ruyZMnLhoUIrvK/OzszEUDqJlWx+bGTxxD ZBEqlCHGYmfu8zY3N120LspOv5MXlCG78Kivr88EHYCacTQkddboZnd2dK6dwt0VN9lxs23sEtTP s2fPUrUdu/8AqI/Dw8PU58DTp09dNChEZiGLncLdd3p6mmqI2RQA5chOTIz7MwDqI46gGRkZuZ6S ZvE4dfMgvnjGz9///d836hePL9DxRboJX7pjB2S8kX34KXlHZHZXQKxKb5o65U1z8j4/P7fKXG0j b3k3OO/Ly8vr+7xWm2IvXryQN7IuQNRqU86ArlPeMSXN1CX1Tf2y3t7eTtX2zMyMvNW2vJF3TcSu 7o/7YTEtbXp6upYLm9R2M2v7QVPPvNvd3U3d4C0sLNTmAUPJDwcvLi5SY8wPDg4aV9x1yptm5T0+ Pp56X46jDWSNvJF3/cRRQ/GlO758f+n9v7e3t+gFT/JW203y24cOLf8cHx/LuwJ2dnZSuS0uLqpv 7+WyLsC7d++uHj9+3HJtx4L0pu38U9vqG3nX1bf6YbGpKKZoxmYkWVNw3s1sdmdXKp+cnCjuArLr 7++/Wl5ers0bs7xpUt7ZRUgl7/xR28gbed8sHsjGwqapqamfTf+IHeDyRtbVF4tSenp6Wr63Gxoa kndFxM6fTHbxPbxpU5e8l8u6VPPz86nv3bEbXN7IG3mXr9WjLKL3Eu/9FphTYN7Na3bHmMTMjZ0v 3dXyaUMsVh7Feb/xezXtC7Y3c+qUd/aBaNPOdFTbaht5N1lM91lfX7++Ly99UaO81XZTZBcylr47 uG55Rx6Z/Jr29+29XNalis08mdqOpoe8kTfyLlv2+Mg4XkyzmwLzbl6ze3V1NXVjV/q1qVtxxy6f aIjFLp8YU67B7c1c3vXJOxauZN6f4yGqrJE38kbeyLp64vtaU6ap1THv09PT1EPR2C2qvpF1GUZG RlLvz7HoUN7IG3mXKybhZt73TVOj0Lyb1+yOEVuZ4o6d4Iq7WmKsGt7MqV/eZ2dnVpmrbeQtb3nL G1kXLhojmUbp6OiovCsocjF1SX17L69f1pubm41qeqht5E3T8x4cHEy9779+/VrWlJh3s5rdL1++ TBX22NiYN3Lkjbw7KLsgKRrkskbeyBt5I+vqyE5T29rakncFRYOraTmqb5qQdTQxMguS4jt6U6Yq qm31jbzr5tWrV/pharsptd2sZvfs7GyquLe3txU38kbeHZR9qLa0tCRr5I28kTeyrpDM4sW67Aiu Y97Z8x2Hh4fVN7IuRExJy3zvPjw8lDfyRt4Fmpub0w9T202p7eY0u+ML9MOHD1NfuuN8aMWNvJF3 52RXmff09DRilbnaVtvIG3kj6xJEQyTzQG18fFzeFRb5NOnsdfVNU7Le2dlJ1fbU1JS8kTfyLkz0 th4/ftzye338u3U4PlZtN7a2m9PsjlUpmRu52AXujRx5I+/Om5iYsMpcbattecsbeSPrAjVxmlqd 897d3U3lubi4qL6RdQGimRELx1ut7dg89ObNG3kjb+RdkL29vdR93Pz8vKwpOe/mNLtHRkZSxX18 fKy4kTfy7oL9/X2rzNW22pa3vJE3si5MNEIy09Si0VKH3SN1zjsmKGUaYr29vbXJVH1T96xjcUrm e3cTnh2rbfWNvOskO6EnzveWNQXn3YwbltPT01RhR2PcGznyRt7dEQ/VMmc9xtjzi4sLWSNv5I28 kXUXbWxspL53P3v2TN4FWF5eTuUau4jUN7KuvrOzs9QRYkNDQ/JG3si7EJeXl6n3eP0wapB3M5rd 8ftlvpytra0pbuSNvLsou8p8c3NT1sgbeSNvZN1FMW2nibtH6p53nMNt6pL69l5ez6yHh4dT9R0N cnkjb+RdfdHf0g9T2w2r7WY0uzM3b7HiJVa+KG7kjby7JzuRY3JyUtbIG3kXYGlp6Wp6evr6yIqY 5CFv9S3resiOMI8dgnV6D6h73plj4eKZSt3P9vVe7r28LrITOdbX1+WNvJF3AeJeWz9MbTestuvf 7I7V4pkbtydPnngjr+nDl7iJf/r0qQ9u5F2IeD/OvH+/fv1a1sgbeVdYnOP6+PHjn37Xvr6+6zHG dd8lpL7Vtt0jn/+srKzIu8b51n1Dhfdy7+V18e7du6tHjx61XNsDAwO1XqyottU38q7j76ofprYb Utv1/yIyPz/f6POlml7c8fvOzMz8bJdBnR+oejN3o1Yn2VXmdXtoqrbVtrzlXTdxn/219/D+/v7r Xd/n5+fyRtYFGhwcTO0eubi4kHdBYvF4q+c+xgPTo6Mj9Y2sCxETdzLfu5vUIFLb6ht5l0g/TG03 tLbr3eyO3SM9PT0tF3b8u3VbodjE4n758uXV7Ozs9UPTL+UcZwH74Ebe1RerzFt9qFb3VeZqW20j 7zoYHx9vuVGyvb1dy/d09a226yg7Ta2OZzo3Ie9vTV2KxQ7Ly8u1nrTkvdx7eV2zPjw8TL2Hx/M2 eSNv5F1N0Q/LTOzQD6M2eX///fdX8RPNwTqKh2SZG7a5ubnaXYP4shm7HT/81PXLZ+wMiNFqrZxH EU3wumpK3jQn7ziLO/M+XtddJGpbbSPvOtyrWcCkvtV2PUXjI3O/trOzI+8CbW1t/SzHmJ4W2R8c HNR6rLH3cu/ldc86u1Eomijxn5E38kbe1bO7u6sfprYbWdsP6v6LDg8Pp4q7rk3/JoizuDNZn56e umhQgGheZ2o7muMAVE9Mksq8n6+urrpoUIAYb/3xkVE3/cS/W9cmSVOyjucs6+vrV2/fvnVRoCZi MkOTR94C1EV205B+GHVR62Z3nMucKezY7du01ch1sr+/n8q7zqPMoW4yq8zjJx7EAVAtmfN848fq ayjD5uam8bcNElM6PDeB+jk5OUm9l8exBgBUSyxEzIww1w+jTmrd7I7dIJkbtdjqTrnijflrZ3R/ 6aevr8+bORQiu8o8RiwCUB3n5+ceoEJNjY+Pp+rbmXkA1TQ2NmZhIkDBskf66odRJ7VudmcanzGK 6/Ly0l9E4WK3duYNPc4WA6ovu8p8dHTURQOokOvzk4zGhNqJhSzfffddy7U9NDRkwTFARWWPnInJ HgBURzwPbfU9PO7hY2IP1EVtm92xWtwZr81zfHycyn1qaspFg0LEw9FMfUeDHIDui8ZWTNRp9f07 xq45zxfKkF3IEtPXAKim2ASUWcA0PDzsogFU6Hv33Nxcy2PMbRSibmrb7M7u8N3d3fXXUBNxs21H P9RPdpW5UTwA1bC/v596/15YWHDRoIbfveweAai+2BSSuW+LTScAVMe7d++udnZ2rp4+fXrd+zCd g6aoZbM7doL09PS0fGP2+PFju0dqZGNjI3VjHv8+UH1v3rz55k3apz8DAwPGZAJUwMTEhMkcUEOv Xr1K1Xa8FwBQbXHcX+a9fXZ21kUDqKh4lhqbh0ZGRj7bABhNcaiTWja7Y+VK5sYsVrlQrzfxTEPM 2CUoR3aV+dHRkYsG0EXxBTpzXxZHVgBliDGJmfuy7e1tFw2g4mLBeGYDkeNnAMpwdnZ29ezZs6ve 3l5Hu1JLtWx2T09Pp750x4p06iXbEPM3AGXIjsKdn5930QC6KJpbmfftpaUlFw0KkW2GvH371kUD KED2aMjDw0MXDaAgsVkQ6uZBHQs1u3vEmNv6iTMnnA0J9ZPdIRgPYa0yB+ieT8el3fRzenrqokEB smNuTVMDKEc0rzPv8XYIAgDdVrtmd5xBkLkhW1lZ8VdQQ9lFDxpiUI7s9I69vT0XDaALYkxa5v3a 0TJQDkfLkBXNs3heA1RfbArq6+tr+T3+u+++u7q4uHDhAICuqV2zO7t75Pz83F9BTc3OzmqIQQ29 ePHCKnOAAqyurqber2MyD1B92YXF0TAxTa2Zjo+Pr892j7MhjbOHssTmoMx9nMUsAEA31arZfXJy kroRGx0d9RdQY8YuQX1ZZQ5QfYODg6n3aueGQRmy09Ti7FeaIzYUxGKnmNbxpb+Hra0tFwkKEBN6 4v7MMZEAQAkePH78+Cp+fvjhh+J/mTh32arDz8UigCdPnvz0E//cFP39/amHrJeXl/JG3gXIrjJf W1uTNfJG3h0Uu/ky79MzMzPyRtaFiIZGpr6b8jfe5NqOxUrRxB4fH7+xORZHEskbWZchft/M+/2r V6/kjbyRN7KmK3k/qFPjN85dbvUGLMauNWV81qcjf+OfmyI7PnN7e1veyLsAr1+/btwqc7WttpF3 SWInZ+YebH9/X97IugCnp6emqantz3xtF/fXnsXUYZKH93Lv5U0Qz8gy7/mxCUneyBt5I2u6lHc9 mt2xetDuEcX9qRihlmmIxZnv8kbeZciuMo9dhrJG3si7/WJxUWYRakyZev/+vbyRdQFiWk7m/mtz c1PeDZAdbV+HzRbey72XN8G7d++u79My93QWmSNv5I2s6VLe9fiykd09cnR0pLgbItsQix2j8kbe 1bezs9OoUeZqW20j71IcHByk3p/n5+fljawLkdnB++jRo8ZMU2t6bcdxYKYueS9X2/U0NzfXqFHm alt9I29kTbF5l9/sjp0gmd0jcY5z6V+sFHfr4uywzI15nAUsb+Rdxnt/ZpX5wMBA0e/9alttI+9S PH36NHXv9fLlS3kj6wJkp6nFe4G8myOmpGmIobbrJ+7TMrU9Ozsrb+SNvDsgjo6I36FJU9LUNjfk XX6ze3d3N3Xj9ezZM8XdIBcXF6lV5n19ffJG3oXIrjIv+fqobbWNvEsR99qtLkaK+64mLUJV32q7 ZDGFIXPfFVMe5N0cGxsbFpmjtmtqcHAwNdUjxp/LG3kj7/b5eJpabAJdWlq6Ps4Vtd3wvMtvdk9M TDSm2aG4byezwygeukaDXN7Iu/oODw8bs8pcbatt5F2SWF0eC1LjPv1biw7jS7m81besy6jpzDS1 po0wV9v5s31NXULW5Yj7tcz37u3tbXkjb+TdRtPT0198/x0dHb3a3NwsetGRrLlD3mU3u+N85cyu 3aaNMFfcv7G3t/fNv4v4Uh4N8fj3nB2GvMuRHWVe8ipzta22kXepYhHh2traF3cFnZ6eylt9y7oA Ozs7jRpjq7ZvJzt16ejoSN7IugDZYyzGxsbkjbyRd5u00g+L55+Tk5PXvY4mjjlX243Nu+xm9+rq aqNGZSnu2/nSToT4UIjdRjFurU6rneStvpsmO1Kz1FXmslbbyLsO4mHp4uLiVW9v79Xw8LC81bes CzE+Pm6amtq+UfZs35LPdZe32m6azCjz+Cl1nK681Tfyrjr9MLXNV/Muu9mdvdkqeTy14r6beLD6 YVxa7C6q69+CvNV305ycnKQ+B2KRi6yRN/LuvsvLS3mrb1kXIL43ZaapxXf0pk1TU9u/EbmbuoTa rqd4btyE5oq81TfyrrqmLD6SNbfIu9xmd3aMzpMnT7yRN7i4z87Orv9m6v7gRd7qu4kyN3rxsPbN mzeyRt7IG3kj6xbEQmG7R9R2q0xdQm3XU3bhU2w0KfH5m7zVN/Kusmw/LM7wlrXablDe5Ta7s1+i 4pwxxa245Y2862d9fT31eRDHF8gaeSNv5I2sb2aamtrOOD4+bsSmBHmr7SaK81/rfqSFvNU38q6y piwqlDW3zLvcZnec9deE8ViKG3kj72+LUbiZVeYlnhMra7WNvJE3su60mI5lmprazhoaGkr93bx+ /VreyLoAe3t7qdqenZ2VN/JG3vdIP0xt8828y2x2Z0c2PH36VNiKW97Iu8ampqZSnwvx8FbWyBt5 I29k/XXZEeZbW1vyVtvps303NzfljawLEGPJe3p6Wq7taMqUNspc3uobeVeVfpja5sa8y2x2Z0c2 HB0dCVtxyxt511gcVZH5XFhcXJQ18kbeyBtZf0NmhHnsHnn79vxtcv0AAIAASURBVK281fb1Tu3M 1KUSJwLIW2031dzcXK1HmctbfSPvqtIPU9vcmHd5ze4mrCRU3MgbeefEaJ54yFrXzwZZq23kjbyR dSednJykHqhNT0/LW23/JBrYdT7rXd5q2/Vo7SeaM/JG3sj7bvTD1DYt5V1es3t3dzd1Y/Xs2TNh K255I+8GiDPBMp8Px8fHskbeyBt5I+svyO4eOTg4kLfa/sn29nbq72dlZUXeyLoQ/f39tZ36IW/1 jbyrSD9MbdNC3t9///1V/Lx8+bKY//LZc1njPIMmixFi8cXxw0/8M/JG3nUUI3oynw8LCwuyRt7I G3kj609kd4/EvxtTduSttj+Iv4eHDx+2/DcUI/NL2oEkb7XdZMvLy6nv3dGkkTfyRt63px+mtrk5 7wel/Re/vLxMnf00OjoqbYCGiAdkfX19qVXm79+/d+EAbimmQ/niCPWzt7eXeqC2tLTkovGZmZkZ Z0tCDZ2dnaVqe2JiwkUDuCX9MGhNcc3ueKCWuaFaW1uTMncW59U1+ZwLKEns1s58TsTDXABud3/0 4b10bGzsamNj4/qLOFA+u0e4D9lFE9EcB8owNDTUcm1Hk+bNmzcuGsAtrK+v64dBC4prdsfKlMzN lJ0m3Nbp6en1h8nw8HBxZ/tCk52fn6dWPE5OTrpoALcQOzm/9L4aje+dnZ3GjzSGUkXtZu6lBgYG LAzmi+LvInO2b/wtAWXY2tpKNV/i+RoAefH9Wj8MblZUszsKNfOle3p6WsKkxErTmB7wocH98c/i 4qILBIXILIyKUeZv37510QCS4nzVb72/xlmtcT8e5zR6n4VyxGKVTAMjpjrA13xtYdTHD2VjxHHs ArdICsoR9Rr3esbqArSPfhi0rqhm9/Uh44kv3fv7+xKmpRv0eKATo/q+daMe5wDbsQBliIeumc+L zc1NFw0g4cWLF6n32fn5eRcNCvHkyROjabk3MTHtSw9pY5dS7Az19wPliqZK5n4wjsABoHUxktxR jdCaoprdmfFXPT09V+/fv5cw3xRfrjMrUQ8PD100KEA8NMvUdkxzAKB1s7OzqS/d0RwHqi+7e8Rx MLRiZGTkp3vu2MRwdnbmokANxCajzP1g1D8ArfvS9FmTK+HLiml2x+o/u0e4b69evUr9XRkFAuWI h6+Z+namDUBrYtJNLCxt9f318ePHpuNAIeJIp8z9UxxTADc5OjqyoxPcE15vYnJPCNCabN8iFqRD kxXT7I7mdaa4j4+PpUtLbjpv0gopKJNV5gDtEc0tX7rBdyPT1ADIjjI3MRGgNYuLi6n314ODAxeN Riui2R1nKseOkFYLO76gQ6uyZ8HH+d5A9VllDtAe4+PjRphDDb18+dI0NQBS4nzYzGfHwsKCiwbQ gr6+PtPUIKGIZnesSsncOMWqF2hV9ly6J0+euGhQiOxUkBgRBMDXxYSbzH2ThURQjmfPnqXum2KK DgDNll1kbmIiwM3Ozs5S37stJIJCmt3ZkTiaFWSNjY21/PcVHzRv3rxx0aAA2VXmFksBfNvGxoYj IqCGolmR2T0SzQojzAEI0WTJ3B/G93QAvu3y8vLq+fPnV6Ojozc2vk9PT10wGq/yze5oKj58+DA1 wtzuEbK2t7dTN+br6+suGhQgu8rc2ZMA3zY8PJy6Z4oJOkD1xS5tI8wBuI2Tk5PUZ8jk5KSLBpAQ PbK1tbWrgYGBz95T43+nHwYFNLvtHqFTHxiZRRXxoBcoQ3aUuZGcAF8Wq8Uz76e+dEM5stPUXrx4 4aIB8JPe3l4TEwE6IKYax7POODIs3lNXV1ddFPgnD+Lw+vj54YcfKvlfMMY0ZL50X1xcSPUTscIy zpn+8BP/zOeyD3iqOh5E3uqbz69RprbjvUDWyBt5f25paSn1fhorz1Hfsq5+1u/evTNNTW0jb2R9 J3EkWOY+MTY3yRt5I++7iQWo+mFqW96/yfvBh5uMmP9fNWdnZzeeR/DxT/xCfPlNzyr8m+3u7tbi bF95q28+Fw9lS19lLmu1jby7LXOerxHm6ptyst7c3DRNTW0jb2R9J7HTMPNZUtWJifJW38gbWVNs 3tVtdseX6MyNUjQrUdy3lT3bNx74VnFHg7zVN5+Lz7jM50k89JU18kbeX//veNPPxMSEYNW3rAvJ +rer4E1TU9uVdHl5KW9kXYhoYGc+T2KTk7yRN/JG1txT3tVtdo+NjbV8g/To0aOrt2/fSlZx30n2 bN8SHkbLW31zdf1QtvRJIbJW28i7m5aXl1P3SNvb24JV37IuIOvsCHPT1NR2J8RkkPgciWdC8awn /k7ljayrL46wKX1SiLzVN/JG1hSbdzWb3efn56nGxOzsrFQV951lxy7F2ZXyRt5liF2GrdZ2PPSt 2ihzWatt5N1N/f39qUWoVWxMyBtZfy4aihayqO0qiM+NnZ2dq/Hx8c+eBVVxip+81Tafyy4yHx0d lTfyRt7ImvvKu5rN7uwI86OjI6kq7nsxMDBQ9ChzeatvviwenpU8ylzWaht5V+W/300/T58+Far6 ppCsMyPMYzGgaWpq+z5Fg/vg4OBqbm7um0eKRQNc3si6DFGvJY8yl7f6Rt7ImmLzrmazO9Nw7O3t reTZyYq7TKUvtJC3+ubL4mFa7DZstbZjbKKskTfyvrpuQmTujaJxgfqm+lnHqOjMDrzp6Wmhqu17 E1PSMvfmVTsrXt5qmy/LTgyJo3LkjbyRN7LmHvKuXrM7O0p6ZmZGoor73pyenqb+/qo2Ql/e6puv i4e0mfqOIzVkjbxpct7v37+/evz4cdHHQMgbWX9Z9mzVqk29kXfZVldXU39/VdugIW+1zZfFBJDM Qqo4KqdKG5jkrb6RN7Km2Lyr98Vhfn4+9aXn8PBQoor7XmUmC8Rq9CqN85O3+ubrsqvMY9KDrJE3 Tc47zkm1CFV9U8+sBwcHjTBX211zeXmZaoiZuoSsy5E5IqNq11Te6ht5I2uKzbtaze7s7pEqnpms uMuXHWVepV0O8lbffF2MMs98xlRplbms1Tby7oapqSmLUNU3Ncz65OTEQha13XXRwDZ1CbVdP9lF 5lWamChv9Y28u8F0NLXNveRdrWZ3dvfI4uKiNBX3vTs7O0utMh8dHZU38i5EPKwtcZW5rNU28u60 2MUZuzlbfb/s6emxCFV9U0jWcV5y5n5of39foGr73sWicVOXUNv1k72HrNLERHmrb+TdaQcHB9d9 iMnJyau9vT2Nb7XN7fOuVrM7u3skzldGcbdDNLBL/FuUt/rm22LXYaa242gNWSNvmpp3LABcXl6+ nnRx0/vls2fPhKm+KSDrWJQSE9JavRfq7e21kEVtt0V2sl+M3jd1CVmXIbvIPDY/yRt508S8Pz3S Nxrf0SOL55fuwdU2qbyr0+zOntk0PDwsScXdNhsbGy39HQ4NDV2tra1d//3KG3lXX/YBb6wyjwdx skbeND3vGB8bu0G/9h4aY5FR31Q/66OjI9PU1HZlZBtir169kjeyLkDsVMzU9sTEhLyRN43LO543 xoS0b01Pi+/g8d9V41ttc2Pe1Wl2t9pcrNpudMVdTxcXF19dfDEwMHDd4I7d3FX7oJG3+uZm2dGd MUZI1sgbef9OPMCMBkXs+Pyw+M+Xb/VNGVl/unvkph8LWdR2uz9PMn+PCwsL8kbWBcguMo/nb/Ec Tt7ImyblvbOz0/L7ZLynxqJV1DZfzbs6jePMCPOq3AQp7nqbnp7+6brFeLXZ2dmrly9fVvphrrzV N/nrdtNPNHRkjbyR9+finijGqznPV31TRtbZsdGxkAW13e6/yQ8Lp1odqy9vZF2GmAyS+d69ubkp b+RNo/L+uPdgEara5s55V6PZ/ebNm6uHDx+2XNjj4+NSVNxtF2cGzc3NXV+zKowxljfyvj+tnD/7 8digbr8HyFptI2/kjazvKqbVZB6ora6uClJtt13s1s78XR4fH8sbWRcgajVT25OTk/JG3jQm72w/ bHR0VIhqm2/nXY1md3aEefz7KG7kLW9539by8nLqc6fbuxZlrbaRN/JG1neVmaYWP3FsE2q73bIN sSqcIy9vtU1rYkJIZopnNH/kjbxpQt7Rj8vc/8SRqqhtvpH3999/fxU/MZq5m2JlSkk3PyV5/fr1 1crKyk8/8c/IG3k3XTy8jc+TVj97YrSQrJE38kbelJp1HAOWufcZHh4WotrumOwo824fLSZvtU1r lpaWitrcJG/1jbw7ZXBwMNUPu7y8FKLa5ht5P6jCf5mzs7OiGg4A1MOTJ08stAIAGmFra8s0NSqr tKlLQGvOz89TtW2hFeC9sZrHPEDVVaLZ7UsNAN2QHRm0ubnpogEARRobG2v5nifOD7R7hE6KqUuZ +/KZmRkXDQoxMjKSqu9oAgHUWbYfdnBw4KLBDSrR7O7v70996X7//r3kALiz7DjPOG8MAKA0Jycn qQdq4+PjLhodl1mQYeoSlCM7WWR9fd1FA2orjmLp6enRD4N71vVm96eHxd/0MzExITUA7k18rmQ+ h+JhMQBASZ49e5a639ne3nbR6Ljs1CUNMSjD27dvr5s1RpkDXF3v0tYPg/vX9Wb34uJiqrj39vak BsC9ya4yj4fFAAAliek0mR2z0ZiAToud2hpiUE9TU1Op791xtAFAHS0sLOiHQRt0tdkdIxseP37c cmE/evTo6t27d1ID4N4YZQ7wG0ajQT1FwyBzr/P06VMXja6JEfrO9oX62d3dTdV2bI4CqJvoh/X1 9emHQRt0tdmdHWHuSzcA7ZB9qGaVOVBH/f39V9PT01eHh4ca31AjS0tLqfuco6MjF42u2dzcTP29 xt83UH1xb5nZ8NTb23vdFAKok/iurR8G7dHVZncUa6a4480Aqi52icaK1RjRZPwflCHOpbTKHGiy T88NizGyMzMz14tTgXJld4/Ev6u5QDdFQywzytzfLJRjdnbWc2Cg0WJxufdBaI+uNbtj/EJmRZ8v MFRZ/G3u7+9fN7g//mIeDTSg+rKfSVaZA3UzNzf31fe82PG9srJydXJy4kJBYbK7R+ySpQomJydb +nsdGBi4Wl5etsgcCpGd8Pns2TMXDaiNePZoQR+0T9ea3dEYtIuOkn1ocMeKrDg/40t/txMTEy4U FCJ2MGY+l6L+AeogdtHFIp5W3vui8b21teWiQSGyu+gsaqEKvjV16cMCrGiaeQAM5clMG+np6VHn QCPub/TD4O661uyOHbCZ4n716pW0qIT4W4ymWCs36N999931WHOg+rI7n+bn5100oBbi+JXM+180 GYAyRGOw1doeHBx0waiET8/2jV1QcQxe3K9rfEHZYoKIEb5AE2UXoeqHQU5Xmt3ZkQ2xki++7EAV ZB8IP3/+3EWDAmTPB7TKHKiLVsfFfvixkA/KkF3IZ/cIVRLHa8Qi84ODA2PKoUayo8xjsxRA6eJe Rj8M2qsrze7NzU1ntFCsT1eZ3/QzMjLiokEhsqPMrTIHSheLUGMSTavve6Ojoy4aFCK7e+T09NRF A6DtWj0+58Nkhzdv3rhoQNGyI8z1wyDvQTTt4ueHH37o2Is+efLEuWEdFNcvrvmHH9fz7rINsbOz M3kj7wLEzpFMbcd7gayRNyXnnV2EurGxITD1TQFZx0KWR48etVzbw8PDAlPbyBtZd0Q0cTL3n3G/ Km/kTcl564epbdqf94NOj1p+/fp1avfI0NCQtO7o0xFB8c/cTXYk4PLysryRdwFiLHmMCsqsMu/U WEVZq23k3e0v3XEPf3l5KTD1TQFZ7+zspL6vrK+vC0xtI29k3RHxUDrzGTU2NiZv5E2xecd0iswI c/0wtc2t8+5ss3ttbS11QxP/Poq7aqIh1tfX1/LfcX9/f8fO9pW3+uZuFhYWUp9TMYpI1sibEvPO LkLt5DQLeSPru5mYmEjdz1jIoraRN7LupGjmZD6nzs/P5Y28KTLvuM+OZ42tbq7RD1Pb3Drvzja7 BwcHUzczFxcX0lLclbS4uJj6W+7UdZe3+uZusqvMY1ekrJE3Jea9urqaer/b3d0VlvqmgKzjO3Rm IUs0xlHbyBtZd1I8h87ch66srMgbeVN03rERLqbFRk/ha43vuIfXD1Pb3DrvzjW7T09PK9lAUNzc xqtXr1J/z/Pz8/JG3oWo4sIsWatt5H3fMjtq4uzfTh3bIG9kfTcbGxuVnFIjb+SNrPkguzArvqN3 YmKivNU38u6EeD/b39+/XnT68XvhyMiIoNQ2t8+7c83uOAfMl27FXSeZhlis2JI38i5D9siNeKgs a+RNSXlnHzDOzs4KSn1TSNaTk5OphSzv3r0TltpG3si647JHbsQmKnkjb+qWdywqjylqcQ/fqenL sqameXeu2T08PNzyDczDhw/tHlHclZcd/3l8fCxv5F2A7Dm2cUMqa+RNSXlnF/UcHR0JSn1TQNZv 3ry5/i7dam0/ffpUUGobeSPrrtjZ2Undj8YmKnkjb+SNrPlK3p1pdmdHmM/MzEhJcVdetiEWZ3LI G3mXIY7SaLW2430gHi7LGnlTSt6Z6TR9fX0dGRspb2R9d9kR5nFuIGobeSPrbojJIjFhpNXPrNhE JW/kjbyRNV/JuzPN7qWlpdSX7hjdgOIuwejoaMt/1729vW1/WCxv9c392NzcrNQoc1mrbeR9X05O TlLvb/Pz80JS3xSSdea7STQYLGRR23USf88HBwdXy8vL8kbWhYjNTlUaZS5v9Y28kTXF5t2ZZnfs CKnSDjnFzX1ZWVlJ3Zjv7+/LG3kXICY3ZGq73avMZa22kfd9WVhYqNS9i7zVt6zvx9nZWWrq1NTU lJDUdvGiwR0TCubm5q56enp+uv5xLy9vZF1929vbqfvSdk9MlLf6Rt7ImmLzbn+z+9M/rpt+pqen JaS4i5HdHdXuEf3yVt/cn2hgZ+o7HjLLGnlT9bw/bgZUYSqNvNW3rO9HdhFu7IBFbZcq7rvjb76/ v/+Lf98xpUneyLr6YrPTw4cPK3O8jrzVN/JG1hSbd/ub3bOzs3aPKO5aGxoaavnvO27i3759K2/k XYD19fXKrDKXtdpG3vfh5cuXldo9I2/1Lev7EQ/+M9PUYtHL+/fvhaS2i3J+fn61urp6Pa7/pikG pi4h63JMTk5W5rmxvNU38kbWFJt3e5vd8aU7s3vEl27FXaKon8yNeScnKchbfXN7sco8Mw40dpbI GnlT5bzj/O3MPcvx8bGA1DcFZP3q1atUbcdxBqjt0sQUwMzfeTtHmctbbXN/onmdqe3YVCVv5I28 kTWf5N3e5luMRsvcsMQDOBR3aS4uLlINsfHxcXkj70JMTEykPsfiaANZI2+qmHd2Eerg4KBw1DeF ZP3s2bPU/Uo0x1Hbpck+X7LIHFmXITY9VWWjlLzVN/JG1hSbd3u/BGR3j8RoRRR3iaKB3erfeTTG Y8eovJF39e3s7FRi5K+s1TbyvqvDw8PU+9na2ppw1DcFZH2bhSztPO9U3mq7Xd69e3f16NGjlv/W 47ixdv2ty1ttc7/m5uYqMcpc3uobeSNris27fc3u7Mq8gYEBX7oVd7E2NzdTN+Zx1pi8kXf1xcKU zEO1dn2WyVptI++7ipGPmXuVOBsV9U31s84uZFlZWRGO2i7WzMxM6u+9XTnIW23T3c+ydo0yl7f6 Rt53Ec8DY/FOvKfpc6ltOp53+5rde3t7lWj+CVtxd0Is7nj48GHLf+/Dw8PyRt6FePr0aerz7Ojo SNbIm8rlHV+6W71XGR0dFYz6pqDaztynnJ2dCUdtFyvuszN/7zHiX97Iugx9fX0t13YsSH/79q28 kTeVyvvjhTvxnra0tHQ9yVjjW23Tgby///77q/hpx/jw7O6R4+NjybTB69evr1fvf/iJf6Y9Jicn U2cMtWOUubzVN+2/SbrpJ47wkDXypop5x+K8WJA6PT39zakVGxsbglHfFJB1jHV+/Phxy/co8dDN wza1XbLs2P52/c3LW21z/xYWFlLfu3d3d+WNvKlU3l+bQBNHq8RrXlxcCEJt06a8H7TrBbJnKdk9 Qh1sb2/fuPJ0amrq6uDg4PphM1COzCpzD5KBEsRumJ2dnavx8fGr77777mfvY5eXly4Q1OD7x6c/ i4uLLhrFy26siF1WQPVlF5lHUwmgKuJZfyuLUMfGxq62trbaMp0Cmqxtze5o5mVuUNoxRh2q8KEW De6JiYnrXVSxCAQoU4xA9FANqKtobsf9eCxAjfsWoAwxpSFzf3J6euqiUbxXr151feoS0B6Dg4Mt 13Ycz9OOiYkAt7G/v5+6P4mdqMD9aVuzO/OlO3aSWMlCXcTK0vibjgfFVmlBfcT5lpmb1hjBBlAi i/OgDPGAPx70t3pvEg0EqIve3t7UEWImq0EZ4nzbzPfu2FgCUAWZ403jJ54zAvenLc3u2BmS+dId oxugLs7Pz52/ATU1MjLS8mdbTHnQMAIA2iUW1mYeqC0vL7to1IapS1BPMYHEKHOgNNl+2PDwsIsG 96wtze4YgWiEOQB1s7a2lvp8293dddEAgLaYmppK3ZecnJy4aNRGdpS5hhiUIzPKPBaZm9wAdFu2 H2aEOdy/tjS7h4aGUsUdK18AoOpickMcU9Dq55tzbwGAdojv0Jl7EiPMqaP+/v6Wa+DRo0caYlCI bNPIInOg27L9MCPM4f7de7M7VotnCtsIcwBKEqOGWv2Mi4fQjjUAAO5bthFghDl1tLi4mKqD/f19 Fw0KEN+hM7Ud5+QCdIt+GFTDvTe7s+cmbW5uSgGAYqyurjqqAwDoqpGREbtHaDyjzKG+ohmUWWT+ 5s0bFw3oCv0wqIZ7b3b39vamxki9fftWCgAUIzvKPB5GAwDcl2hcZx6ojY6OumjUVuZsX8+goBzb 29upz7qNjQ0XDeiKTD/s4cOHFudAm9xrszsaAMbMAFB38dA483n3+vVrFw0AuBdbW1umzMBvZXdT Rf0A1RcLU6Ip1GptP3nyxEUDOi7bD5uamnLRoE3utdmdHe26t7cnAQCKEyOHPFQDALphfHzcaFf4 rdPT09TUJZsuoBxx9EBmt6TJDUCnZfthBwcHLhq0yb02uzPjox4/fnz1/v17CQBQnHhobJU5UGXx JTpWmQP1cnFxkWrs2T1CE2TOsLcABMq6n800kWL0OUAnZfphPT09+mHQRvfW7H716lXqBiRW5wG/ 8+OPP16dnJy4EFCIeHhslDlQVX19fdcP9GMH6Pr6usY31MTa2poH//CJ7K6qmNIEVF88J4vmkEXm QBVl+2Gzs7MuGrTRg9hhHT8//PDDnf4PLS4upop7f3/f1e+QaKDGDd+HHw3V6n0wxjljH27g77rK XN7qm87IjjKPh9OyRt50Iu+vfememJi4PlYhdoaivikz6+HhYYvt1DafyE48uI+GmLzVNp2RGWUe P3e9z5W3+kbercr2wyxCVdu0N+8HH4rt+fPnt/4/ll1p9+jRo+v/DJ3x4sWLn13/+Ge6Kx5Cxwfi l+rmrmf7ylt90xnZh2ox2kjWyJtO5D0/P3/jCNdofMeXbWcbqm/Kyfr4+Dj1QM0ON7XdJDeNMo8j iD4s+rqPMebyVtt0xu7ubkcXmctbfSPvVtymH/bu3TshqG3am/fdm92Hh4epG4+nT59KQHE3Tnyh jp2gN+3GmJ6eljfyLkSMB858/sVCF1kjb9qdd29vb8vvSwMDAwJQ3xSS9dLSUuq+466LaFHbJdnY 2Pji4q7R0dHr7+H3vbhL3mqbzojzbWMiaauffbHwRd7Im3bnrR+mtqlk3ndvdmdHyvjjUtxNEzus YiV5K/URX8jvstJc3uqbzoldkZnPvziyQNbImyp96b7L+xLqm85m3dfX13Jtx3cPkxvUdpPE3/uH qUuxIDWa3+08tkPeapvOiXNuM/e3dxlXK2/1jbxbMTc3l3pfiu/pqG3anvfdmt0xfiGzwi7GOxhh rribJnu2b/z78kbe1Zf9DOzv77/1Z6Cs1TbybkX2YeBdJk6gvulc1p/+37rpJxako7abJsYd38eI cnkj62pncNNPTEKRN/KmXXlnR5jHglX9MLVNR/K+W7M7u6stzilGcTfN5eVlyzu74ydGrckbeZeh U9NNZK22kfdNYgFOnAXW6vvR0NCQL93qm0Kyzi5k2d/fF4DaRt7IujYy003u0liSt/pG3jeJ+2z9 MLVNJfO+W7M7e17p8fGxq6+4G2lqaipVK+fn5/JG3gXI3uTGsQayRt60I++dnZ3U+9Ha2pqLr74p IOvseaWx0yT+M6ht5I2s6yKaRZn73KOjI3kjb9qSd3bTi2lqapuO5X37ZnesksvsHhkcHHTlFXdj 7e3tpT4I19fX5Y28C5AdX9Tb23urVeayVtvI+yaxmCZzr3F2dubiq28KyDoekHViYR1qG3kj66qK zVOZz8KFhQV5I2/uPe94npdZhHrbZ4CobW6V9+2b3dnmnd0jirvJsg2xiYkJeSPvQnRilbms1Tby vs/7jLscmYL6prNZxwN7u0fUNvJG1k03PDzc9g1X8lbfyPsmFxcXV5ubm9cTj7/77ru2LLxBbXOr vG/f7M6OZX79+rUrr7gbLbPjKj4s48NT3si7+rI7rubm5mSNvLnXvLNHKmxsbLjw6psCss4uZBkY GLB7RG0jb2RdS7GJqt1HacpbfSPvjHh2v7q6er2Y/EvvQy9fvnTh1Tady/t2ze43b95cPXz40O4R xU1CfMBlbsxvswhF3uqb7oiHy63Wdow8yj6IlrXaRt7fMj093fYFdahvOp/1wcFB6vvD0tKSC6+2 kTeyrqW4f71pF+XHPzGBTd7Im07lHRs9o/EdkyXi/35/f79FqGqbzuZ9u6ZajGrwpVtxk5fZmTEy MiJv5F2IZ8+epT4XYxemrJE395H3u3fvLEJV39Q065mZmdT9xeHhoQuvtpE3sq6teE7WzrNy5a2+ kfd9iMb3bY4wRG1zp7xv1+z+2miGr/2cnJy46oqbq/wDq2ztyFt90x3xcDlT2/FeIGvkzX3knV2E Gv8+6pvqZ/327dvUQpZYVGv3iNpG3si6zmIzlUXmqG/kjaz5Qt75Zvfl5WVqbMxtdqeiuOsq2xCL 3aLyRt5liJXjrdZ2PLyOI0Fkjby5a95jY2OpEebRQEN9U/2s9/b22vq9AbXN77x//17eyLoAZ2dn qc/GOOpH3sgbecuaRuSdb3ZvbGy0/dxhFHddxW6Lvr6+lusne76HvNU33ZMdZb61tSVr5M2d8o7x aJlFqOPj4y64+qaQrOMBvWlqapv2ifN/19bWrjdozM/PyxtZFyIzyvzRo0ephZ7yVt/IG1lTbN75 hnR290h8gUBx8zuLi4upB1cvX76UN/IuQDxkztR2pukka7WNvL9kfX099b6zvb3tgqtvCsj63bt3 qRHmQ0NDLrjapgXn5+fXGziiWfbxYrE4BiDqTt7IuvriGbZF5qhv5I2s+STvXLM7GteZ3SMTExOu tuLmE8fHx20bSShv9U13xcPmdowTlrXaRt5fMjo6mtrZkh3TivqmO1nv7u6mvi/E7lTUNl8WRwfF M68nT55883nWwcGBvJF1AbLHa1pkjryRt6xpQN7ff//9Vfy0unM0u3rO7pHui/GWKysrP/3EP9N9 mVHmscq81YfT8lbfdFe7VpnLWm0j70/FItTM+83s7KyLrb4pJOupqalUfZumprb5XCwqjVpqdUrC 06dP5Y2sC5H5nIzGeCx6kTfylre8ZU19836Q/Q9mRpjHjz8k+LLrAkzUUmaVOdA9Z2dnbRtlDvCx 5eVli1ChhqJBF5MYWq3t2K0KfFlmkXn8uz/++KOLBgXY3NxM3QfHvw8A1Feq2R2N68yYmMnJSVcY viI7yjyzyhzoruHh4VR9t7rKHOBjAwMDbZkSA3TXzs5O6j6i1SPJoIlWV1dT9XR4eOiiQQHiO3Sr UxviJ47+AQDqK9XsXl9fT31J2NjYcIXhG/r7+1uup8ePH1+9e/fORYMC+LwE2i27aG56etpFg0LE ovFMfcfZpcCXxdSlzKYNR35AfT8vTR8FsiwYh3Kkmt2xCi5zHopzw+DbsuNHjTKHMpyenhplDrTV 0tJS6n1mb2/PRYMCxAjzzE4109TgZkNDQ6lF5h5sQxli0bhJKEA7RT9sYmLiand31/0BVFzLze7s g/t4EwC+7eTkJFVXU1NTLhoUIvNQzQIxICt2di8uLl4NDg7e+B4TjTNfzKEM2Qf38eAN+LZocFkg BvUTk00ykxviuDGAzHvMp9+rZ2Zmro8cMn0VqqflZnf2nKOtrS1XF1rQyijz+DAdGxtTV1CQ7Odm jD4HuI1ofM/Pz1/vRjOSFcoW015avXeI7wgetMHNzs/PUw0xExOgnp+b8RPvBwCt+NYi1EePHl1v Stvf37+ezAR0X8vN7r6+vtQOtTdv3ri60IJvjTIfGRm52tzcdA4fFCjOA7PKHOi0V69eXc3NzV31 9PT89P4SK8+B6sueLTw9Pe2iQYti8bhnWlA/cZ9rkTnQDq0e6RsLUC0wh+5rqdn94sWL1I3D06dP XVlo0aejzKPhFSvH4mEXULbYFZL5/FT3wH2JseVxDx+jzo0whzKsrKwYYQ5tkh1lHovOger78ccf f7bI86afaF4B3MRUGChPS83u2B2S+VJwdHTkykJCjD2J1aWnp6cuBtRIdpV5THoAAJppYGDACHNo k+xD69gJDpQh+9zaKHPgJtmjCWOcOdBdNza7YydIZoVcb2/v9ao6AGi6eAgdD6Nb/QwdGhpy0QCg geIIgswDNSPMIS8zyjx+4lgioPoODw9TtR2TVAC+ZXBwsOX3lMePHzu3GyrgxmZ3rErJ3DDMz8+7 qgDwW9lR5hcXFy4aADRMHDlghDm0V0xTy9TZ2tqaiwYFyI4yjyaWjVrA13x65Kh+GJThxmb3zMxM qrhjRToA8BvZRWMeqgFA88SEtMzukZjABuS8efMmNco8GmJAGbKLxjy/Br5maWnJ+wkU6MZmd+ZL d39/v5VxAPCReBgdD6Vb/SwdGRlx0QCgQc7OzlIP1J4+feqiwS2Nj4+n6u3y8tJFgwK8fPnSInPg XoyOjuqHQYEexAP4+Pnhhx8++//MnnkSq16onhi98eTJk59+4p+RN/Kmc2ZnZ1Ofp1/KUdZqG3kj b+qZdXb3SHxPR21zO9vb26l6e/78ubzVtqwLMTAw0HJtDw8Pyxt5y/uzfycWoWamwOiHqW2qk/eD b93Az83Npb4ExJsB1fPixYuf5RT/jLyRN93L6aaf5eVlWfubkbe8kTcNyTrzcL6vr8/uEbXNHbx7 9y41dWlsbEzealvWhVhZWUl97z4/P5e3+pa3vH9mdXVVP0xtU27eX252Z8euxrhzFDfyRt58WeZY kBiZJGu1LW95I2/qn3Wc8Zd5oDYzM+PCqm3uaHp6WkMMtV1Dp6enqdqO5ri81be85f2xwcFB/TC1 Tbl5f7nZvbu7m7pBWFhYcFUVN/JG3nxF9qHa69evZa225S1v5E3Ns56fn0/dH+zt7bmwaps72tjY 0BBDbddUT09Py7Udk1U+nZYib/VNc/POLkLVD1PbVC7vLze7p6amUsUdbwYobuSNvPmyeDid+Vxd W1uTtdqWt7yv7e/vXzfE4v+N6Uuob+qRdTxgzzyUf/TokfcAtc09uLy8TJ3HGbu85K22ZV2GaD7d 5Xm2vNU3zc37ru8fqG26nvfnze43b95cPXz4sOXC7u/vd26Y4qbDYtfn5ubm1c7OjrzVt7wLkD0e ZHh4WNZqW97yvvbxZIh4H5mbm/PFWn1Tg6wPDg5SD9RmZ2ddVLXNPZmYmEjV38nJibzVtqwLkN2Z ubi4KG/1LW95pxeh6oepbSqZ9+fN7migZW4MlpeXXVHFTQe8e/fuuj7jPN8PK9GHhobkrb7lXYho UGU+X+PMMVmrbXk3O+/47P/aItRofMfqc41v9U2ZWcf525n7gqOjIxdVbXNPYtF45oH24eGhvNW2 rAsR48kzZ+5+3LCSt/qmmXnH57x+mNqm+Lw/b3Y/ffo0VdxnZ2euqOKmTd6+fXu1vb19NT4+/tVd oR+f7Stv9U05ed30s7S0JGt/K/JueN5xD9Dqg/gYdX5xceGCqm8KyDoWssRY8lbvCfr6+uweUdvc o5tqMD5X40F2LD79Uu3JW21TXSsrK6nv3R8vZpG3+qaZeWc3p+iHqW0qmffPm93ZMasjIyOupuLm nsWX6a2treuxpa08BPv4bF95q2+qLVaO32YskqzVNs3MOxa7tfqeEVNf4jgi1DfVzzqzqzR+nj17 5oKqbe7Zx8eEfFhUErUWja+bFpfIW21TXdGEynzGxqYveatveTc37/jMz/TDPp2yitqmMnn/vNm9 u7ubuiH4eEc4ipv7kd3pESOaNMTUt7zLECOHM5+zHzKVtdqmeXlfXl7+dGxJKz9TU1MupvqmkKwn JyfvdF4wapu7i6Z2NLhjN1f8z7H5Q97Iuh5ic1arn7Hx/C2ew8lbfcu7mXkfHByk7stXV1ddTLVN NfP+edM6+6XbqETFTXt8usr8pp/j42N5q295F+Dly5e32skla7VN8/Le29tLvV/EyHPUN9XPOhap 9vT0tFzbg4ODLqbapg2iFm97PIC81TbVFs+5M/fR0eySt/qWdzPzjkXjRpirbWqR9++a3TH28OHD hy0X9pMnT1xJxU2btHpG54efOJNI3upb3mWI8eTZ8UiyVtv40n3Tz+vXr11M9U0BWe/v79/qPh+1 jbyRNa2JzVmZCUkxgU3e6lvezcs7pjpk3iuGh4ddSLVNdfP+XbM721yze0Rx0z7xYZs5L+TD2b7y Vt9U39LSUnp0qazVNs3K++3btxahqm9qmvXMzEzqPuD8/NzFVNvIG1mTNDEx0fJnbUxc8UxNfcu7 eXnv7OxYhKq2qU/ev2t2z87Opoo7doKjuGmfbE1GtvJW31RfNK8ztR3NcVmrbZqVd3YR6tbWlgup vikg6+yC1g8TXlDbyBtZk5NtYh0eHspbfbsoDct7Y2MjdW9uEaraptJ5/ybw//E//sfVo0ePjGxQ 3FRInBmkIYb6rqc4f7PV2u7r67v69a9/LWu1TYPyjp3arb5HxNg1i1DVN2VknV3Isri46EKqbeSN rLmFOOInM544Jq/IW33TzLxfvXp1fZxBTHn42nvEyMiIi6i2qXbevwn8P/yH/5D60h2rXlDctFd2 58fAwICGmPp2UQqxtraW+tz91a9+JWu1TUPy3t3dTT2Ym56edhHVN4VkPT4+nvr8Pz09dSHVNvJG 1tzS6Ohoy5+5cYTQp5tO5K2+aVbe79+/v9rf37+an5//bGNoPMdDbVPpvH8T+L/8l/8y9aX78vLS VVTcdMDc3FyqNv/mb/5G3uqbAmRXmf/yl7+UtdqmIXn/+Z//uUWo6psaZv0P//AP1w/SW63tmAKD 2kbeyJrbW19fT91X/8Vf/IW81TfyvhaN71iIHseMxo5vI8zVNhXP+/vvv7/64z/+46tf/OIXLX/w T0xMuIIFiYbKysrKTz/xz5Tj6OgodWP+p3/6p/JW3xQizuFstbZ/7/d+7+ov//IvZa22aUDef/iH f5j67L+4uHAR1TcFZP2///f/TtW23SNqG3kja+4mjvrJLDL/N//m38hbfSPvz0TjG7VNtfN+EP+Q PTcs/n2gM+LDNDPKPFaa+QCGMqyurqY+f/f29lw0qLlYLZ55IBdnewNlmJycTH3ueygDAHcXm7Za /eyN+3ALSQGgPNfN7nhIljm/JM4RBjonO8r88PDQRYMCZEeZz8zMuGhQc9erUROf+VtbWy4aFCC+ Q2c+88fGxlw0qLD4zu3ZGJQhxhBn7q83NzddNAAozINYrZY5N2x8fNxVgw47Pj5O3ZhPT0+7aFCI kZGR1IKzGMMG1FfmeAM7T6AcOzs7qfv5OGMUqI4ff/zx+jzAWIje29tr6hIUJLvgLL6jAwBlefD8 +XOr26AA/f39Ldfpo0ePrDKHQsTnqqNEgHBycpJ6P5iamnLRoBBRr5n6trgNui8a3K9evbpaWFj4 4tFiMRoZKIOjRACg3h4MDw+ndo+8ffvWVYMuWF5e1hCDGorzeTO17XxeqK/FxcXU+0HsFAWqLyYw ZHaUmaYG3fXy5cvrz+S+vr4bpy69f//eBYMCxNE/mfvsOFoIACjHg8wHvVWr0D2xojxTr872hXIM Dg6mRplbeAb1E7vHbnqo/vFP7DDzgB3KkJ3iEmeLAt2xtramXqGGsgvPRkdHXTQAKMgDO0WhHJlR 5hpiUI7sQzVHikD9xC6yzPvA7OysiwaFGBsbS93DW8gC3ROji20KgXqKKWmZ+j47O3PRAKAQD5wB DOVYXV013hRq6PLy0nhTaLilpaXUZ/yLFy9cNChAdieZhSzQfbGjM7NAJe7lgeqLZ2SZ++14BgcA lOGBL91QjtPT09TDsqmpKRcNChG7QjxUg2bKjjCPRah2fkIZstNbLFaF8ur2+fPnLhoU4M2bN9f3 0a3W9vDwsIsGNXJ+fn59TChQTy03u/f3910tqIChoaFUQyxu5oHqy57nubW15aJBTWQXs1mECuUY GBi4Mk0NypKduhRHFQBlmJycTH3vjuYYUA8fFrM9fvz4an5+/vooMaA+Htg9AmXJjjnd3t520aAA 2VXmcd4YUB/xYH13d/f6AVwsVrMIFcoXO0cy9+2mMkF1ZEaZa4hBObKLzFdWVlw0qInBwcHPajz+ d4uLi1fHx8cuEBSupWb3wsKCKwUVEbu/bqrZ/v7+q2fPnl0dHR1dj0YFyjA9PZ364m2UOdRTLH5Z X1+/Pt7g051lPT09PtuhEPE9OvO5biELVEeMJs/Ub+wWA6rv7du3qckN0QgDytfKItSo91jgYtQ5 lKmlZreVLVAtcW7Qp3Xa29t7NTMzo8ENBYuH3JmHatEMA+rt4uLiutZjh1k8mLMIFcoQ9+OxOKXV z/QYp+geHqojFp5lGmJx3BhQhpikkvne7bk4lG95eTlV9xreUJ4HrewQ9aW7bCcnJ9fjbj/8xD9T to2NjZ+OGIgG98HBwU91Km/1TbniyJB42N3qzXcsfEFt05y848F7NL9R31Rf3J9nHqjNzs66aGqb iokJK5k6lrnapgxxdFCmtmPEMeqbskWPq9Wa1w9T25SZ943N7lj1QtlevHjxs0zjnylbjC4+PDy8 bozJW33Lu17m5uZSX7zjaAPUNvJG3lRLdoR5TGdCbVMtOzs7qTqOo8RQ21RfdpF5TFLU+FLflOvl y5epz3P9MLVNsXlbmaq4kTfypipiIUvmJjwmPaC2kTfyploGBgZa/iyPceceoqttqifO9n348GHL tTwyMuKiqW0KEVMSLTJHfTdDTGfI1Hs8l0NtU2TebtQVN/JG3lRJrBxv9SZ8bGzMBVPbyBt5UyHZ 3SN2g6ptqivbEDs/P3fR1DYFyC4yt9NTfVOmWFBqkoPaVtv19tERYl8v7vX1dVdKcSNv5E2HxUPv zBdvZ/iqbeSNvKmO7O6R4+NjF01tU1EfPTxr6Wdtbc1FU9sUIJpZfX19Ldf24OCgBpj6pkDZRahx H4/apgxxLMn8/PzVP/tn/+zmZrcv3YobeSNvOu/Vq1ceqqlttS1v5E2B4kF4jCVv9TM8dpp4eK62 qXZNP3r0KNUQQ21ThnhAnvneHd/TUd+UZXZ2Vp2rbbVd03v0ycnJT2v4y4UdZ4z50q24kTfypvNi ZVrmQfnQ0JCLpraRN/KmAvb391MP1OIBHGqbapuYmDCtQW2r7Rra3d1N1fbCwoKLpr4pSHaCg36Y 2qYcGxsbX6rjLxf3f/yP//H6j6CVn5OTk1v9F3r9+nXLr1HF1z47OyvitT8t7ufPn3fl947/XLeu eZNeu055R62U9trxntTJ177vvEv5vZvw2nNzc6kv3ltbW+nXvry87NrvXeJrxwrfTr32p7X9v/7X /2rE793U125H3m/fvu3a733b177r65by2vf92e2ad+e1Y2Hal2TP9/3Vr351b6/9LfGfaefv7bU/ r+1//Md/dM3v8HMb7XrtnZ2dVF1PT0939PeO98JuXfMmvPaXHpiX/nvfdudi3V473jMykxt+//d/ /+rXv/51R3/v+D7RrWvehNf+Un2X/nvftlfSzdduV4/o8PAw9fn9Z3/2Z7X4vb3215vdTeoJ1r03 1t/f33qzO/Pz5MmTW/2iKysrRb/2bVfhd/q1Py3ubv3e2bEhXlveUSulvXa8J3Xyte8771J+7ya8 9n1n+6Wf7e3trv3eJb72V26k2vLan+bf29vbiN+7qa/djrxv+wD1Pn7v2772fbyvlfDa7Xh/d807 /9pfWqz27t2767Hk7f78vs0ivfjPeO32vvantZ3dMeia//zntg8R2/Hanart2/7e9/W54rVbf2Be +u8d93te+/6eH7Xz947vE167fa/9pfou/fe+ba+km6/drh5Rp+q7qb2xKr/215rdTeoJ1rk39o17 AgWt2a2oNLs1uzW7NZyr+NqZcUua3ZqfGs7lvPabN280uzW7Nbtr2Oy+r+am5qdmt2terWZ3yE5t 0HDW7NbsLuO1szs/NZw1uzW7y+gRZSc36I1pdmt2l/Pa35iGqqA1uxWVZrdmt2a3hnMVX3tpaUmz W7Nbs7tmrx2N7u++++5qbGzsanV19er8/FyzW7PbNa9Js3t+fl6zW7Nbs7umze5ONcQ0nDW7Nbs7 /9r3ce+t4azZrdldrR5Rpxahajhrdmt2d/a1YyFLT09Pa83uWPFycHDgbABndjsboEZndseZQn/9 13999Sd/8idXf/AHf5A6C9SZ3TnO7Pba9/nax8fHqQ//qHFndjvD2bnZ1X7tzc3Nz2r3X/2rf+XM 7itndrvmZZ/Z/eOPP37rS/dnP//8n/9zZzg7s9s1L+TM7g81nmmIxffu25ztexvO7HZmtzO77/ba CwsLqe/d//2//3fnZjuz25ndFe8RTU1Nper6Lt/BnZtdvdd2Znd9e2P7+/vfquWf/y/W19evqJev FTfNyPvP/uzPPnvwtri46EKpbwoxPDzc8s15LFi7zUNJ1Dad08p0gr/4i7+4dZMe9U137O3tpR6o PXv2zEVT2xTmGyMTf3Y/PjExcbW1tXV91jdqm+qLpknmMzxqHPVNdcXnb0xTa7WmBwcHrxe1obap vhuOFrr7GFcUN9Xxt3/7ty2N0/Ehrr4pQ4w5znzxvu0KYtQ27RcjyzNfuuMoA9Q3tfjS/dnPbXdC oLbpnrjP/lpN/9Ef/dH1CFgNbrVNmQYGBlKLzD1TU99UV/bokeXlZRdNbVOIGyYt/eZ/+K//9b+6 Uoqbgu3s7KTGqmmIqW/K8K2Hal/6MblBbVNdXxph/q2f+PdR31RfjFZ9+PBhavcIapvyRHOrr6/v i3Utb7VN2bJnqcYYVdQ31ZRdhHrb8cyobTqrhYUsvzsrDsVNrYtdQ0x9U6iYxtBqbZvcoLaprtHR 0ZZrOXaAv3nzxkVT3xTg4OAgdR9uopraplzx7CxGlP/d3/2dvNU2NZKdwPT06VMXTX1TQXG03+PH j1uu5fiOjtqmDC0cKaTZrbipy4d5Zme3hpj6phwxyjjzEN3fgdqmemK1eKaO42xv1DdlmJ+ft3sE tS1vF0XWFG5kZCQ1ytyxBeqb6tnd3U3dlzs6TG1ThpYWsvyn//SfruLn//2//+eK1dTl5eX12VEf fuKfqaeFhYXUB3rsBkd9U31xrmemtmdnZ100tU3FrK6uGmGO+q7pl+6enp6Wa3t4eNhFU9vIG1lT Qc+ePUvdr8ffA+qbapmYmEjV8fHxsYumtilASwtZXCaoj+zZvjH6ASjD0NBQy7UdK93i4TtQZg3H 2b++jEEZ4szOzP13LHwBAKonml6Zz/RoqgHVEd+hM8cRDA4OumhQiKmpKc1uaJIYS545lyTGLmmI QRnifM/MF+9Y8QZUgwdnUF+Tk5Op+o4zQQGAaormV+Zz3QJVqI44WmB9ff16klIr9RvP2YAyarul hSwuFdRLdpS5MyugDC9fvkzVdjx8B6ohOxJxa2vLRYMCvH379noSQ6u1/eTJExcNACose/RQNNaA 6nn9+vXV8+fPr0ZGRixChcK1PE3NpYJ6yTbEFhcXXTQoxMDAQMu1HSveYuUb0H2triz/ULtv3rxx 0aBOX7p/+xMP3ACA6ooGWWYM8ujoqIsGFXdycnK9i/vj7+VqF8oxPT2t2Q1N1d/f3/KNeU9Pz/X4 c6D6sqPM9/b2XDSowBfrTN3GOURAGVo6N+yjHwtZAKD6YhJLZqHqxcWFiwaFiCPG1tbWrhetAtUX fas4ilezGxpqeXk59eAtPuiB6osRS5pmUJbsCPOdnR0XDQoQjevMCPPx8XEXDQAKEEcKmdwCAN13 cHDQ+meyywX1k91FFg/igTIYhwxl6e3tbblmHz9+fPX+/XsXDQqwublp2goA1FB8h86MMo8zgQGA +zczM6PZDU2XOdu3r6/PKHMoxOrqaurheqxKB7rj5cuXqXp9+vSpiwaFiJ3ardZ2jF17+/atiwYN FdOZNjY2rpaWllwMqOHnfPxEnQMA9yc2g7Q8wlyzG+orzh/J3JgfHR25aFCAy8vLVG1PTEy4aNAl CwsLqXp1bhiU81mc2fHlWBFontgZur6+fn3274f3i5jg8u7dOxcHCrC7u5u6j49ncADA/YnpaJnP Ys1uqKnT09PUm8Hk5KSLBoWIMWmZUeYXFxcuGnRYTEzp6elpuVbj3zXCHMoQZ3NayAJ8KhbCbG9v X+8Iffjw4RffD3Z2dlwoKEAsWPlaHX/pZ2hoyEUDgHs0Njam2Q38xuDgoLN9oYaykxvioTzQWYeH h6k6nZ2dddGgEKOjo0aYAz/Z3Ny8XjzeysSHOHcQKENMScvcz5+cnLhoAHAPzs7OUp/B141xlw3q K9sQc7YvlCE7yjw+8IHOmpubS9XpixcvXDQowOvXr1MjzC1kgfrLNMQsgIFyZEeZLy8vu2gAcA9W V1dTn8Gx+FSzG2rs/Pw89TAuxq0BZYjz/zIf+kaZQ2f19va2XJ/x78bYc6D6siPMDw4OXDSouRhd nnlfiAYaUH2xMOXx48ct13ZMV3RPDwB3Nzw8nJ5Y/CA+tOPnhx9+cAVrKsboRFPkw4+xOs3K+4/+ 6I9SbwyxYxT1TfWz/su//MvUQ7WY9IDapjOOj49T9fknf/In8lbfFCLO5Gy1tn/v937verqKrNU2 9c773/7bf3v1i1/8ouX3htgJjtqmjLz//b//96n7+levXrmI6ht5I2vuIPtM7Y//+I8/bApznmfd xVhMYzKbm/f8/LxR5uqbGmb9f//v/01NbhgZGXER1TYdkv3s/Zu/+Rt5q28KkD037Je//KWs1TYN yftf/+t/nd59gtqm+nn/1V/9Veqz/9mzZy6i+qZDpqamrkcdtzrJUN5qmzIsLS2lPnv/23/7bx/+ Z81uxU2d844RaUaZq2/qmXV2lLmVjGqbzoizgmKMYSt12dfXd/XrX/9a3uqbGn7p/p//83/KWm3T kLw/esjW0o9ncGqbMvL+h3/4h6tHjx61XNs9PT1GmatvOiCmKHyc3ejo6PWxInH8gLyRddniOVmr n7sPHz68/qzW7FbcNCTvGJ/Y6pvD9PS0i6i+KSTr7PmA8ZAetU3nxOilqLuBgYGv1uXCwoK81beL Uoj+/v6WP3MtZFHb8m5W3vGQLXO2bzyUR21TRt6zs7Op792Hh4cupPqmzWKKwtdqcHJy8npy6aeN b3mrbcrL7qafmZmZj/8zmt2Km7rnfVNDbHh4+Pom4N27dy6g+qagrOPGPRaptHoDEA/pUdt0Xuzu iIde8aDs0wfhMXFB3uqb6nv9+nXqS/fi4qKs1baL0rC842Fb5n0i3ldQ21Q/77iPz9R23POjvmmv VhahxlSGGHX+8uVLeattF6UQKysrqc/c/f19zW7FTZPyjvPAPm2IxS6ztbW1q/PzcxdNfVNw1nHj 7qGa2qYc79+/v74Zj4dgMXklGuHyVt9UX9w3Zz5vY7KDrNU2zco7Pt8z7xOxKB21TfXzjvv1GE/e am3H8zajzNU37RP32ZnP2/n5eXmrbRfl/7N3/yCZbW1/gA/kEKYQImEKIUOwsLCwsLAwYDGFhYUJ FkIsphCOASEWFhYSDBYWFlOcwsKAhYWFIRIMCJFgMYWFhYUcprCw8AMLiymmmGKKtzDcvt+cb868 jj63Pn/22vu64CE5yZz3ObN/z73/rbXuVYhWtwT8tnVIvGMz2K24aVjeU1NT9yeLaKdq3171TX2y Pjg4SN3kx8t61DbyRt7kRCekVq+1cc8ta7Ut7+blnR0Qi2d01DZl5B1bD2Weu2M/YdQ3nbGwsJCq x5OTE3mrbQelADFm9cKJLAa7FTdNyDtalJtZqr6pX9bZl2rxsh61jbyRN637+PFj6qE7Wq/JWm3L u5l5xxYGrZ4rfv311/subKhtqp939gV8nAtQ37RfrOLMvAN78+bNn+/D5a22qbaVlZXUtfZbrga7 FTfyRt7UJOvZ2dnUzUC8tEdtI2/kTWuiM5LVI6htWsn76Ogodb7Y2tpyMNU2heSdGWAbGBiw4ER9 0wHHx8fPWvkpb7VN9cW1s9Xaji17P3/+/GPeBrsVN/JG3pScdez3Z5a52kbeyJvOiBUhVo+gtmkl 7+io1tfXp+uS2qaGec/Pz6eeuw8PDx1Q9U2bZVuYx/7e8lbbsq6+7ESWubm5h/I22K24kTfypuSs 46VazGhr9YZgcHDQLHO1jbyRNy04PT1NPXRH6zVZq215NzvvePmWOW9cX187oGqbAvLOvoiPwXHU N+0TLcz7+/ufNQlV3mqbastOZIluSg/kbbBbcSNv5E3pWWdbmfutqG3kjbx5WrQ+zFxfY09PWatt eTc772wr8/X1dQdUbVNA3jFolun2EhPSY3AO9U177O/vv6irobzVNtWUncgS24p8f3012K24kTfy pkZZR4u0zE3/0tKSg6q2kTfy5hHxUjuzP+fIyIis1ba85Z0+dwwPDzugaptC8o7Bs8xzdwzOob5p j+np6We3MJe32qa6sp1TfnynbbBbcSNv5E2Nss6+VNPKXG0jb+TN47ITyTY3N2WttuUt73vxEi5z /ri8vHRQ1TYF5B2DZ5najg5sqG9e7tOnT6nt+x6aSCZvtU01ZSeSnZ2d/Sxvg92KG3kjb+qQdbbV 6snJiQOrtpE38uYnsluEXF1dyVpty1ve905PT1Pnj5WVFQdVbVNI3jGI1mpt9/X13X3+/NmBVd+8 0NbW1ou3CJG32qZ6sluEPLR4y2C34kbeyJuaZZ19qfbu3TsHVm3zQtFuKfbm/PLli7yRd83EC+pW r6kTExOyVtvylvdfxMu4zDYIui6pbcrIe2NjI/Xcvbe358Cqb14o28L8x0mo8lbbVFO2hfna2tpj eRvsVtzI++dubm78ZtQ3BWWdmQ0XL/G9VFPbvMzk5OR9Rr/++uv9KtBoe5ytK3mrb6qf01Ofh56n Za22aXbe8TIucx65uLhwYNU2BeQd2w7EvX+rtT0zM+PAqm9eICaWZyahjo6Oyltty7oQ8/PzL75f /jPv33777S4+f/zxhyNbU7e3t3e7u7t/fuKfkfdjYh+U9+/f388ujxv4h/Y5QX1TzaxXV1dTNwkx gw61zfPE9fKhF10DAwN3c3Nz9/XVysC3vNU31bOwsNDytTTOA3E+kLXalre8vxcv4zL35bFaFLVN GXmPj4+3XNuxz/DXr18dXPXNM0V3hMz1NFqey1tty7r64trY39/fcm2PjY09mvcvDinw7aQQNwPR FiZuxM0yhzJ9/Pgx9RAQA3LA88RKzqdq7PXr13eLi4v3rc51UoAyRK1G7bZ6LY37Z4CHPNXKfGho 6H6yatzDu0+AcmT3D97f33fQ4JmiO0Km3h6ahApUz9nZWaq2Y3HmYwx2Q4PFxT9mvcRNw0MD3N9/ 4gEcKEN0Y8isRnvJXsPQZPGCOnNjbjYxlOHg4KCtD91Acz3UdSkm0ywtLd23XDTADWWK+/rMvcLb t28dNHhmrWW2DYgupUAZ4n44cy09Pz9/9H/PYDc0WGZvX63MoRyxilQrc+isbGvSiYkJBw0KkV09 cn197aABD4oV2/GSPrY4ie0RdHqB+shOMr+5uXHQIKmVbmrff9bX1x00KEC2m1osNnnqHtpgNzRY dkAsHtSB6js9PU3V9uzsrIMGSWtra23ZNwyoluh28lTHIxNZgIxYwa2TEtTPxsaG5wHosLjXztTZ 1dWVgwYFODk5SdV2vIN7isFuaLDsvgjLy8sOGhTiqf0Bf5xlbk8jyMm0MO/r67v7/PmzgwYF2Nvb S90fb29vO2gA0EAxqJZprzw6OuqgQUK8p8rU2Pj4uIMGhYiOR5nn7svLyyf/Nw12Q8NlBsRaaRcB VMND+wM+9tnd3XXQoEXZFubv3r1z0KAQmRbmJosBQLPF4JqtT6AzohtCpr6i5TlQfdkW5q1OFjPY DQ0Xq7UzNw7Rgg2ovpjxlqntt2/fOmjQoWtn7M8JVN/t7e19JwbbgAAArYgOL/YThs6Ynp42CRVq 6PDwsCPbgBjshoY7Pz9PnVxitShQhpGRkZZrO/Yn1WYZnhYzUN+8eZNqYf7161cHDgqQfWG9v7/v oAFAg8VEOW2WoXNi0VVMNh8YGHi0tiYnJx0sKMTc3FzquTuuta0w2A3ct4Jo9eQSNxdamUMZooVT J2bKQZOdnJyk6mpxcdFBg0JMTEy0XNv9/f0msgAAqS1Q4vPx40cHDZ4hBr7n5+cfbH9saz4ow5cv X+4XXLV6zZyammr5f9tgN3C3sbGRujE/Pj520KAAsR+YWebQXvFwnblmxuA4UH1XV1epa+a7d+8c NADgbm9vT8dE6KKYcBodluJ+PAbNoptaDKAB1RcTUzLXzJ2dnZb/tw12A+kBMavUoByxF3dmj6Ob mxsHDR6RaWEef1Y3FChDPESb/AkAZMUgWwy2tXoPEduNeUaA9oiB74uLCwcCChGTVDq15abBbuBe ZkAs2ja6MYcyZGfMvX//3kGDn4jBLas2oJ6iu4mJLADAc2S7P52fnztoADRKDFxnWpjH3t4ZBruB e7FXr7asUM8biUznhtivFHjYwsKClZ9QQ9kuR9mHboDniNWisWINqL6jo6PUc8La2pqDBkCjZLf9 2N7eTv3v/xIrNOPzP//n/3S0aypaecSq3W8frT3k/ZCPHz+mTjYxaxX1TRlZj42Npeo7Xvqjtvmr eNn8+vXrluso/myrL6jlrb7prehqkrlOHhwcyBp5y7sjece9Q7wIjEk18a4us08hapve5Z1drTY0 NKRLjPpG3si6Uaanpzuy1ea3vH/59i///vvvjnZNffjw4S8/lPhn5P2Q2Deo1RNO7Edklrn6poys sy/xNzY2HHC1zQ9icCtTR4uLi/JG3oXo1D2wrNU28m5FDHhF57S4dxgYGPjL/+7k5KSDrbYpJO/M S/z4nJ6eOuDqG3kj60a4vb1NdVObmpp6Tt4GuxU38v67zc3N1I354eGhA66+KSDrmAmXuaEYHR11 wNU2P3j37l3qGpnJTN7qm97pZHcjWatt5P0zMcB9dnZ2t7S09GjnmLiH//TpkwOutikg7/39/dQ9 xfLysgOuvpE3sm6EaEmeuUbu7u4+J2+D3Yobef+d/QrVN/XNOlaFZG4q4uU/apu/ixfSmRbmg4OD qbaE8lbf9M7q6mrq+hirL2WNvHlJ3tFq8ccV3I99tra2HHC1TQF5R+eX2H6g1dqO84BW5uobeSPr JhgfH2/5+hjbgsT2IM/I22C34kbe/+Kf9zfoyIkH9U3vso4ZcWaZq22eJwa3MvUTg2fyRt5lePPm Tcu1HX/WRBbkzUvzjgGxzCQ6XZfUNuXkHR1gdExU38gbWfMvYkFVJxdYGuxW3Mj7QTFrPHNjHi0o UN9UP+svX76kZplnX+ijtussbrQ72RlB3uqbamTx1GdlZUXWyJu25J29t7i8vHTQ1TYF5H18fJyq bR0T1TfyRtZ1F2PPmWvj0dHRc/M22K24kfe/iJXasWK71ZPPzMyMg66+KSTr7J7DmVatqO26ioki mevi0NCQvJF3IRYXF1PXxWg9LGvkTTvyjpd4mfPP2tqag662KSDvmDCe6RoTzxnxvIH6brpPnz51 fMGFvNU2vRFdilq9Lkb3o+iC9My8DXYrbuT9VzGA3eoJKFpQxA0J6pvqZ31wcJB6qba0tOTAq+3G y9bN5uamvJF3IYaHh1uu7cHBQVkjb9qWd7zQz7QyHxkZcdDVNoXkHVuCZZ4f4nkD9d10CwsL9/vY R/2cnZ11ZOBb3mqb7osJ451+F22wW3Ej75/a399PnYSi9Tnqm+pnHTPj+vr6Wq7tGATQylxtN12s tNjb27vvjNBK/VxdXckbedfwoTtWgcsaedPOvONlXuY8dHNz48CrbQrI+/z8vOP3GKjvOnloAlj8 8+rq6rOer+WNrKsjOwEsJru8IG+D3Yobef9VDIi10rI1ZpfHCcv+YeqbcrLOtmx9zk0GaruuYuB7 Z2fnbmJi4r6zyY/1MjY2Jm/kXYjsINMLH7plrbaR9z/ITrp5TvcY1Da9yTvTsjUm1GZbtqK+6+Sp rT3Gx8fvtre3766vr+WNrAuT6WT03EVXBrsVN/J+1Nzc3E/3TYjBMgNg6psysz49PdXKXG3TBp8/ f74f+I4B7pd2OpG3+qa7su2Do4X5Cx+6Za22kfeDhoaGtDJX29Qw742NDa3M1TctmpqaarlW3r59 ++x97uWttumubr2DNtituJH3o77fozRmmcbeKfG/Zbap+qb8rN+8edPyjUYMBqh7tc3jPn36dD/Q Hf+nvJF39T21euTHT7RQlDXyphN5Z7suxWpw1DbVzzsWiGRqe2ZmxsFX3410e3v7YNe0n32e201N 3mqb7st2Uzs+Pn5p3ga7FTfy/kexeiVOSHGSidVrqG/qk3X2ZiMGBVDbyBt518XPOhj97PPcLXtk rbaRd/Z/56nPysqKg6+2KSTv6AzTam3HYN9zJ86ivksW7cm7taWHvNU23TUwMNBybcfCrOd0U/sh b4Pdiht5I2+alHW2jUwMCqC2kTfyroPoVpJpYR4P6LJG3nQy72zXpee+CERt0928ozNM5rk7Bv1Q 300TbckzdXJ1dSVvZF1gBk99lpeX2/FdBrsVN/JG3jQt6+Hh4ZZvOF69eqXDg9pG3si7Fr7fqqfT qyhlrbaRdyuyA2LPbfGI2qa7eUdnmExtT0xMCEB9N8r19XWqhflLa0TeapvuiS1xM9fAjx8/tiNv g92KG3kjb5qW9fr6euqmY3d3VwhqG3kj7+LNzs52bX9cWatt5N2KeLmn65Lapp55x/7CmfqOwT/U d1NES/JMfbx0/EreapvuiG5q/f39Ldf26Ohou/I22K24kTfypmlZx8v7zENFtJZCbSNv5F2yL1++ 3HcrafXaNzIyImvkTVfyjpd83djTELVNd/PO7kdskrn6bpJMx8FYAX5zcyNvZF2A/f391LXv/fv3 7cn7t99+u4vPH3/8IYWaur29vb9Z+vaJf0beyBtZDw0NpW4+XvpggdpG3si7l+J4Z657a2trskbe dCXvjY2N1Pnp8PBQCGqbAvKOfz/TpnlqakoI6rsRsl1N2tHmX95qm+7IdlO7urpqS96/OPQA0EzZ llExKx0ASjU5OamVKFBJMak0MyCmlTnU8/4jzgOfPn1y0Ki96DKs6wHUT3QfGhgY6Fo3te8Z7AaA hsrOpI2ZeQBQonhxnBlIeum+YQBZmb19DYhBOXZ2dlLP3VtbWw4atTc+Pp665lmZC2U4Pj7uagvz 7xnsBoAG81INgCbI7pnZzodugFasr68bEIMa+vz5swl38J3Ly8tUTUxPTztoUIjoPpS5n43zQbsY 7AaABouXZFqZw788dMfLpXjZfHFx4YBAjbx9+7ar+4YBZMXWCV7+Qz3NzMyk7kOsYqXOspO7ojsC UH1fvny56+/vb7m2JyYm2vr9BruBtjo9Pb1bWFi4+/Dhg4MBBYiV2q9evWr5RiRaTUFTHrqj80Hs JeZlE5QtBpAyL9QMIAG9ousS1NP+/r5J5vDPhoaGWq6F169f3339+tVBgwLs7u6mrnXxvq2dDHYD L3Z2dna3tLT0l5uVaFkBlMFqN3j6oTtePsdLp5ipCpQlu3rEC2agV+KlXyvnqZisGitF29n6Eeic v/3tb3d9fX09W+0GVRGLpDL35d4vQzkmJyd71sI8GOwGnuXm5ub+QXxkZOSnD98GBKAMe3t7qZuR tbU1B43a+fjxY8urqOLlU0z0AsqQWSkZL6Jjb02AXnislXk8Y09NTd2vmnGegvJE5xiTzGm6lZWV VB2cnJw4aFCAbOfQTkzqMtgNtCweqGOAO14YtnLyijZNQBm1nbkhGR4edtCondXV1dRD9/n5uYMG BYjZ4pnajpWSAL30/QSdGPiOAe7Yr1QbVyjb4eFh6p5kc3PTQaNWosPBmzdvUi3M498Bqi+6o/Wy hXkw2A20LGaV/myW+UOfeCgHypCdZW5VK3V76I4HaRM+oH6Wl5dT1zeTNYFei5eFsdpla2vLntzg mQNqI1ZpZ+7LFxcXHTQoxOjoaMu1HeNLt7e3bf9vMNgNpGT2XoiVoh7OoQzZVubRegrq4sOHD1r5 Q00NDg6m7l1twwMAdMrCwkLquSO2WoK6WFpa0sIcaii7QHJubq4j/x0Gu4GU2B8sc2MS7daA6ouX +/39/S3XdgweaCdFXcSM8cy1LdoiA9UXXUgytd2ph24AgGCSLU2V7WwQ76ds3wFliG03Mte24+Pj jvx3GOwGUrJ7+8ZKcKAM8ZI/c3NyenrqoFGLh+7MvmHRmgkoQ3QhyVzXYi9NAIBOyjx7RCtzk8yp gxjcytyXRxcEoAxjY2Mt13ZMeunUdc1gN5CWHRC7vr520MDDB1RSdt+w2D8TKEOmhfnAwICXyQBA x62urppkTiOfu8fHx1tudRwdmoDqixbmVdkW85c4wcRHq+H6iotDvOj59nGxkPdLHR0dpU5i0coC 9U31s86ucNVWSm3Xwbt371r+zcc986dPn+SNvAuQnciyvLwsa+SNvJG1vDued+zDnblHiS2XUN91 Ec/T29vbj64E7dTKT3mrbdovttvIXNMuLi46lvcv377k999/l0xN/bgfTPwz8n6J7D4rcQOD+qaM rONlf+YmJSa/oLZLld2r/u3bt/JG3oWI7iOZ61kncpC12kbeyBp5PyS2RtJ9Rn033eXl5f2Y1I/1 sLS0JG9kXYihoaGWr2cxIN3hvA12K27knZdtZR4tLVDfVD/rbCvzWBWL2i7VwcFB6ve+vr4ub+Rd gOg6kpmY2dfXd/f582dZI2/kjazl3ZW8s63Mo2MN6rvOouNBdAaNBVPxf5c3sq6+8/Pz1LVsfn6+ 03kb7FbcyDtvf38/dTLb2NgQjvqmgKxjgCCz0jX+bKyORW2XqCoTt+Stvmmv7MStLjx0y1ptI29k jbz/FC1XM/cq0bEG9Y28kXWVZCdudSoHg92KG3m/SHZALNpUaLukvikj62zr15j8gtouTUzSePXq Vcu/84mJCXkj70JkJ7J0arWUrNU28kbWyPtnMq1f4/1bvIdDfSNvZF0Vsc1GFcaGDHYrbuT9YrEK pgqzd+TtGMu6s9/11GdqakpAars4e3t7qd/59va2vJF3AaIdeWYiy5s3b7rx0C1rtY28Oy5Wii4v L3dkWwZZq215t19skWSSufpG3si6RNluarEKvAt5G+xW3Mi7Pd/11GdpaUlA6ptCso4Zd63W9q+/ /np3e3srJLVdlOnp6ZZ/4zFw9unTJ3kj7wLs7u5W8aFb1mobeXdE7JUYz9nDw8N//rccHR0JSG1T QN6xRVI8S7d6zxLPL6hv5I2sqyC7CPLy8rIbeRvsVtzI+/liNUyrJ7Vo0aSVufqmjKyz+64cHBwI SW0XI26yMys/Z2Zm5I28C/H27dvU9evi4kLWyJui8o4JeO/fv78bHR198LwWWzmgtikj7/Hx8dQk 805OwJW3+pY3sqYVsS1gX19fy9evuGftUt4GuxU38n6+7IBYtFZDfVP9rOPlf6a2Z2dnhaS2i5G9 dnW6ZaC81TftcX19nVohNTIyImvkTRF539zc3L+3m5iYeHLCXrx81MpcbVNG3lHXmeeSra0tIalv 5I2seyq7LeDm5ma38jbYrbiR9/N9/PgxdXKLFheob8rIOgYBMm2evVRT26WITiOt/rZfv359P2tV 3si7+rItzLv40C1rtY28XyT24s6c33Z2doSktikg79gOLDNRLzrYoL6RN7LupSq1MP8hb4Pdiht5 v8z3+4M99env77/7+vWroNQ3BWSdnWXupZraLkHcZGd+191oBSpv9U17TE1Npeo7VkrKGnlTQt6n p6ep81ucD1HblJF3bJlkkrn6Rt7IugQxrhOLQlq9bsV2HV3M22C34kbeL7OyslKpdrDyRtbtEYMA Zpmr7brJXrOOj4/ljbwLEHtYVu2aJWu1jbzbKTPJ3N6+apty8o53ZJnnk+hkg/pG3si6Fw4PD1PX rI2NjW7mbbBbcSPvl8nu7auVufqmnKyzq+S8VFPbVVfFbiTyVt+83Pv371PXq+3tbVkjb4rKOzth T9cltU0ZecfzRjx3mGSuvusiuqnF/vKd3g5M3si6+6anp1P3o9fX193M22C34kbeLzc2NtbySa6v r08rc/VNIVnHA4rODWq7LmJPvMz1KvbHlDfyLsPo6GjqenV1dSVr5E1Recd5K9PBohttI2WNvNtj dna2UluxyJuX+DYJNdrux2/74OCgEu+B5a22eZlY4BR13eq1amJiott5G+xW3Mj75TJ7+8Zg9/n5 ubDUNwVkHTPwMi/V7A+otksQHUnW19fv3rx58+jv+ezsTN7IuwAfP35MvSDu1gCQrNU28m637MQe XZfUNmXkHa3JM7W9ubkpLPVdWQ9NMI93we/evevpwLe81TYvk10QFX++y3kb7FbcyPvlYrXcYwNi cVMTg2B7e3t3nz9/FpT6pqCso01aZn9As8zVdklOT0/vV3C/fv36L8d8aGjo7m9/+5u8kXcBooar 1sJc1mpb3vLuhMwk826e72SNvF8m2j1nWpmPjIwIS31XUitbXcaz99zc3N3x8XFXB77lrbZ5mcyk y3g/HONFXc7bYLfiRt7t8dDMvWhXETNUq7ZPi7yRdeviJVnmpZp7CrVdqqOjo/vZ5jFBa3V1Vd7I uwAxKeWpLg0/PnR3a6WjrNU28m43rczVNvXNOwb/Ms/dMaiI+q6alZWV1O+4m50/5a22eb5sN7WF hYXu5/3bb7/dxeePP/6QWE3FDIoYbPz26daMCpqX97c9WWLQO9rDXl5eCkR9U4OsY7JKZk+WOAeg tksWg2fd7EIib/XN88WKkMxDd+wbKGvkTcl5T05Ops57sS0Rapvq5529p4lBRdR31QwMDLT8G44V 3t3qpiZvtc3LxIKQzDXq5OSk63n/IiagXWJgwAA31JNZ5gDU4fp0eHjooAFFy3ZdsrcvlCHbrabb A4XwlOyEjdiKCChDCdcng90AwJNiRl7moaWbLaABaKbs/pZeCgN1Ofdlui7F3r7OfVCGpaWl1HN3 DC5CVczPz6d+v6enpw4aFODHtvBVamH+PYPdAEBLYpCg1RubwcFBBwyAjspOxIoXyAB1EFsyZM5/ Z2dnDhoUIAb/MrUdg4tQFfEeKPPOyEQsKMPa2lplW5h/z2A3ANCSaDGVubmxrQEAnWT1CNBUsSWD vX2hnoaGhlqu7Wgra8CQKsiu/IzBM6AMpUxkMdgNALQk9uHWyhyAKog2vn19fdr4Ao0U57NM1yUD YlCO9fV1rcwpTnYSqo4jUIbsRJbFxcWe/bca7AYAWjY8PKwtFQA9t7e3ZwIW0GjxMlF3C6if8/Pz VG2/e/fOQaOnvn79etff39/ybza6F3hXBGWI/bcz16QYHO8Vg90AQMs2NzeLuckBoL6mpqZS16OP Hz86aECtxKq4zHkw9vkGypCZZB6dbqLjDfTK/v5+6noU3QuA6ittIovBbgCgZTc3N6mHmGhlBQDt vhb9+uuvLV+LxsbGrB4Baimzt++rV6/uPn/+7KBBATY2NlLP3bu7uw4aPZOdhHp1deWgQQGyE1nW 1tZ6+t9rsBsASBkfH0/NMo+ZgNCrG3MvdaF+tre3Uw/d8ecB6ii2aMicD2MLCKD6Li8vU7U9OTnp oNET8bwdk6la/a3G+ySgDHNzc6lrUVy7eslgN1CZG3kDYlCGra2t1M3OwcGBg0bXRcvib6uYZmZm 7ge+tfeDeoiV2pnr0KdPnxw0oNb3O61+4qUlUL/7neh4E51voNvev3+fug79/vvvDhoUIDuRZWRk pOf/zQa7gZ6eNGOlzbdVogbEoAy3t7eph5np6WkHja57aH/56DTw7t27u8PDQy2NoVDZFuajo6MO GlBrmb194/xp8h+UIQYFM8/dMegI3TYxMWFSBtRQtoX58vJyz/+bDXYDXRWrt2OQIfZz+XF2UPy/ AWXIzDKPAUatpOm2p1789vf33y0tLd1dXFwY+IaCZPewtHoEqLuVlZUnz4VxXxTnz1gJDpQhOtNk VtXFoCN00/X1dWoSanRcA8oQ22Nknrvj3VqvGewGOi4GEWLVdrRMi0Gvx2b4GRCDMmT3SzXYQDdl W3pWYQYq0BotPQH+8b7nocGGgYGB+3uc8/NzBwkKld0vtQqDDTTH2tpa6vcZK0WB6ovxmcxEliq0 MA+/xH90fHZ2dqRYU2dnZ3eDg4N/fuKfkXe37O3t3b1+/brlk+Pu7q4Q1TcFZJ2dZf727Vshqu2u aWWF0/ef4+NjeSPvAvxsQOdnn153DZK12kbe3fJt9c23LVvi3ia6qqG2KTvvo6Oj1HPN+vq6ENV3 V8TCpqGhoZZ/m9FZrdfXJXmrbVqztbWVuvbENoJVyPsXK67q78OHD3/58cU/I+9unmwyJ0dtl9Q3 5WQdLagy9X15eSlItd2Vh+54kM602e91G3N5q29aE1sPlLR6RNZqG3l3Swxux0TzmJCK2qY+ecdz SmYBSbzst0WT+u6Gk5OT1H35/Py8vJF1IWKldqa+e91N7bu8DXYrbuTtBClvZJ0X2xOUNNNP3s08 dk99YvWTvJF3Gf55tnbLE1l6vT2OrNU28kbWyPulspP9rGBU31X8XR4eHsobWRfg6uoq1U2tCp08 DXYrbuTdNRsbG6kboPjzqG+qn3V2lnlMfDHLXG132uzsbOqaU4VjK2/1zdOybTxjj0tZI2/kjawp Pe/YhztzD7S4uChI9d1RX758SXVTq0ILc3mrbVqT3RZwe3u7Snkb7FbcyLuzYn/FzEkyBsRQ35SR dQwmZOr79PRUmGq7Y2IyRazmLK3Nn7zVN0+LF7eZ683Ozo6skTfyRtbUIu+BgYFUd5sqDCzKu76y k1BjFbi8kXUZhoeHU/UdK8ErlLfBbsWNvDtvfHzc3r7qmxpmHa2oMrW9uroqTLXdMbE/b+b3uL6+ Lm/kXYB4YZvpJPLq1auetzCXtdqWt7yRNfJul+Xl5dRzzvHxsTDVd8ePXezD3coK76osepC32uZx sQ1G5loT4z0Vy9tgt+JG3p0X55jMyTJu5FHfVD/r7ABEVVbSyruepqamUtea6+treSPvAmQnslSh hbms1ba85Y2skXe7ZAcgZmZmhKm+u3ocFxYWHuyyNjQ0VJl3QPJW2zwu202tCi3Mf8jbYLfiRt6d F6trfv3115ZPlm/evDEgpr4pJOvszVCsBkdtt9vNzU3qOjM6Oipv5F2I7ESWqlxnZK22kTeyRt7t kmktG11utDJX390We3nv7u7e37t/G/iu0mImeattfi67mCnev3369KlqeRvsVtzIuzump6e1XVLf 1DDraEmVqe1odYXabrdsB5H379/LG3kXICY/PrRK5Gef2NPS6hHkjbyRNXXLe2NjI/W8E4OOqO9e iYHvnZ2dSm1TKW+1zc9lt6mcnZ2tYt4GuxU38u6Ovb291Enz3bt3AlXfFJK1WeZqu6TfYJVmoMpb fcv7cdkW5laPIG/kjaypY96xBVOmk9XExIRA1TfylrWsW1JqN7Uf8jbYrbiRd3fErL4Y5Gr1pBmr eOLfQX1T/ayzs8xjhi9qu10+fvyY+v3FTby8kXcZYs/JTH3H+UDWyBt5t65KEwBljbwfNzk5mbov urq6Eqr6Rt6ylvWjstvPVqmb2g95G+xW3Mi7e6J9cebG/ODgQKjqmwKyzs4yr9pgo7zLtrm5WXRL P3mrbx52c3OTuraMjo7KGnkj7xbEpPJ41o6BM5PM1Tbl5B3PMZnnnq2tLaGqb+Qta1k/quRuaj/k bbBbcSPv7snu/2BvX/VNOVm/ffs2Vd8xiIHabocY4Mq00a/aC115q28eFs+omevK+/fvZY28kfcj Tk9P7xYWFu4HuL//74+XnKhtqp93PMf09/e3fG80Pj4uVPWNvGUt60dlu6mdn59XNW+D3YobeXdP tLh48+ZNqpV5tNJAfcu6+llvb2+nbo7iz6O2XypusjO/u7m5OXkj70LEC9pWaztWgFetFa+s1Tby rsLzd9wrxQqcx57DY9Iqapsy8o7nmczzz8XFhWDVN/KWNQ+6vb0tupvaD3kb7FbcyLu7VlZWUjfm Zpmrb8rIOmaZx6rZVmt7bGxMsGr7xeLlbeaacnx8LG/kXYAYuM5cU6o4UCNrtY28e2lnZ+ducHDQ gJjapmZ5x/NM5vlnfX1dsOobecuaB2W7qVXxmmKwW3Ej756Jh+jMSdTevuqbcrLOtjK/uroSrtp+ tlit9Pr165Z/b7GiKf4deSPv6ouW5JnrSRWfZ2WttpF3L2W7Lq2trQlWbcu7gLy/fv2amhA4NDRU yWcgeSNvZN17IyMjxXcLMdituJF3Tw0PD6faUtrbV33Luoyssy/VNjY2hKu2n+3w8DD1e1taWpI3 8i5EtEcr/V5R1mobefdSti1lPKMbEFPb8i4j72wr87OzM+Gqb3nLW9b8RXZBYgyMVzrv33777S4+ f/zxh3RrKh5wdnd3//zEPyPvXtvc3NR2SX1Tw6yzbWfjpRpq+7nqsl+dvNU3fxX7y9ahC5Cs1Tby 7rU4PxoQU9vUL++jo6NUbS8uLgpXfT9LdBKILevkjazrJxaEZK4lMZ5T5bx/ESnQC9G6ODPLvKoz h4B/NDMzk7pZikENyIqJFX19fS3/zmKVKFCG5eXl1HXk4ODAQQN4wN7eXi264AB/ld3OKf5sDFpC VgwgxYKGmGh+cnKiAwg09DpSQuddg91Az4yPj5tlDjUUgw6Z2o5BDXiO4+Pju3fv3rXUTcCWPVDO Q/ebN29avobEpBcvbwEe9vnz51TXpYGBAQcNCpFdkRdbQEHW5OTkX35HcZ++trbmHS0ULtshpKrd 1L5nsBvoma2trZbbHEcbcy1HoAwxUNHf32+WOV0Tv5+YZR6zzX+22vv6+tqBggLEi9jMQ/fCwoKD BvAIXZegnrLbvkxPTztopMSEqce6cg4ODt4PfEf3TqDe94fRLajqDHYDPRN7vvxsUGJoaOjPmYJa 5EB5zDKnl9eWmEwV3UO+PZhrYQ7lmJ+fT10/Pnz44KABPCK7ckfXJShHbPmXaUEbW0FBq1pdpBSf t2/fWu0NhYgFI5nOPzF+E+/aqs5gN9BT0X72+xOnPWCgHi4uLlIv1WJwA9otXuZsb2/f7zMGVF92 37BYTeKeEeBx8ULT3r5QT7FVU+a523MRGT+2MLf9JNRDtptajN+UwGA30FPf2s7GbPMSZggBrYsO DV6qAdCq7OrD6AIEwNNitbauS1A/sVXTY22mf/xE21poRbQmz/y2xsbGHDQoxOzsbOq+MMZvSmCw GwDoiPX19dTNUwxyANBcMQEyc934+PGjgwbQglhtlzm/xktQoAzRPlorc9ot+z5nY2PDQYMCxGLD TAvzgYGBYrqpGewGADoiOxPYLHOA5ooXr5mHbqtHAHIyXZf6+/t1XYJCRGvyzKBktD6Hp2T3g7+5 uXHQoABbW1upa8bKykoxfzeD3QBAx0xMTJhlDsCTtre3Uw/dm5ubDhpAwurqqq5LUEPZVXomDPKU 6J6UuV5MT087aFCI8fHxVH1Hd6BSGOwGADomO3hhljlAM8WL11avFfFC9/Pnzw4aQMLl5WXqvlzX JShHdiuYi4sLB42fipWcJkdB/VxfX6c6cMbAeEkMdgMAHXN7e5u6kYpWWaXsBQNAe8QL18wLtamp KQcN4BmybWl1XYIyHBwcpO6llpaWHDQeFO9jXr9+3fJvqa+vz7YXUIhYYFTnbmoGuwGAjpqdnU3d TJ2fnztoAA2Sba0bXUMAyMvu0/j+/XsHDQoQA5QDAwMt13Z/f79J5jzo+Pg4dZ2IrgJAGbItzKMr UEkMdgMAHXV4eJi6mVpbW3PQABpkeHg49XI29qYEIC9Wame6Lo2OjjpoUIjl5eXUc/fJyYmDxj9Y WFhI/Y5OT08dNChAtoX55ORkcX/HX+IvGJ+dnR2J11RsIj84OPjnp6RN5ZE38qb8rKOlVaYN1ps3 bxo/y1xtP/w7kjfyrp8PHz6kXqjNz8/LGnkj7xeYnp5OnXevrq5krbblXch/uxW56vslYkJpTCxt 9Tc0NDRU1LsbeavtJltfX09dI3Z3d4vL+5dv//HRr516+vEFUvwz8kbeyLqbFhcXUzdVsRpc3mr7 m1iFFA/dMcu8jjPH5a2+mywGrzPXh5KOl6zVNvKuov39/dR5N7aakLXalncZMt1yYvFbPGfJW31/ E4NbmetDDJ7JG1mX4Z8Hg1v69PX1FdVN7bu8DXYrbuRdlpg1GHvIxCzU0vaOkDdNzToGKOu6ck/e nRf3qd8fj3iJs7Gxcd+GSd7Iu+x7ukznj3hAL2n1iKzVNvKuouiWk1m51/SuS2pb3iWJZ6S6rtyT d+fNzMzUuvOHvNV2U11cXKRq+927d6XmbbBbcSPvMsR+QjEAFg/bZpmrb1mXl3VmlnnMIvz8+bO8 1faTv534/3v//n3RqxLkrb6bKru6cG1tTdbIG3m3QatdNWKSUZx73ZerbXmXIbsn69u3b+Wtvu/d 3NykfjsTExPyRtaFyHbbjDGYQvM22K24kXd1xSzBmJka+8A8dPIdGRkxy1x9y7oQ2VnmOzs78lbb 9x08Wm3DF3tQltjmXN7qu6kmJyetHkFtI+8eeGxv35hcvrKycv93avKzttqWd6l5Z++vmtwxUX03 632NvNV2E0U78kxHn9K6qf2Qt8FuxY28q+X29vb+JisGsluZVRgtzeWtvmVdfTFIkXl4mpqakrfa vl9N5KEb9V0/sUows3okJj7KGnkj7/b5fu/GV69e3bevPTo6MsCttuVdeN7xPJR5ftrc3JS3+r4b GxtL/W5K3FJM3mq7ieLeLlPbCwsLJedtsFtxI+9qye7tu7S0JG/1LetC/KxLw89W6pbcmlreL5fd zzdmq5bYZlPe6ruJtra2at3CXNZqW97yrrr19fX7Ae6Dg4P7CeeobeqRd7aV+ejoqLwbXt8fP36s fQtzeavtppqdna11C/Mf8jbYrbiRd/UMDAy0fBKOgZCvX7/KW33LugDxUi1zkxV7Mcu7ubV9eHhY +xmo8lbfTc17fHy89i02Za22kTeyRt69EHtxZ+6zzs/P5d3g+s52U9ve3pY3si5AdNjMTGSJrWxK 7PBjsFtxI+9KW15eTt1oxYCIvNW3rOt3o9XUWeZq+++yM1BLvRbIW303TXb1SAyMyxp5I29kjbxb s7u7m3qOindw8m5ufcd7l1Z/K7HtRakd+OSttptmdXU1dS2IP1943ga7FTfyrp6Li4vUyXh6elre 6lvWhTDLXG23Ih6g40G61d9JdAQptcuHvNV301g9gtpG3sgaeXfOly9f7vr6+nRMVN9POjs7S92X z83NyRtZF2JsbKz23dR+yNtgt+JG3tU0ODiYOiE3cZ8x9S3rEmVnmS8uLsq7gbUdLezrvp+vvJ3P m5h3tEUbGhqyegS1jbyRNfLuoPn5+dTz1P7+vrwbWN8xuBXbgbU6OeL4+FjeyLoATemm9kPeBrsV N/KuJnv7qm/qmXXMMu/v7zfLXG0/qikzUOXtfN60vOMFmdUjqG3kjayRd2dlV+w2sWOi+v4X8Z4m FiY81okvBsRL3M9X3s7lTcw6u0Vsqd3UfsjbYLfiRt7VlN3bd2RkRN7qW9aFiNXamZuug4MDeTfI zc1NY2agytv5vGl5z87Ops7/Vo8gb+SNrJH387x58yZ131VqNx15t1e8j93a2rqbmJj4y/GJbgHy RtbVF5NSMuf/krup/ZC3wW7Fjbyra3JyMnVjHgMk8kbW1Xd0dKSVudr+qbgvzfw+dnZ25I28CxAr RuJButXaji1trB5B3sgbWSPv58l2TGxaK3P1/bRohby6uno/cBbdAuSNrKvv8PAwde5/9+5dXfI2 2K24kXd17e3tpU7OcSMvb2RdfdlZhtEu6/Pnz/JuiOHh4dQM1NJ/G87lzudNEa0RM/d1a2trskbe yBtZI+9nyu7ZGi2s5c1D4h1OyZNQ5e1c3iSxFVjmufvk5KQueRvsVtzIu7qye/uWvgJIfdOkrLOz zGOQRN71l91bLloiyxt5l2FqaipV3/GCVtbIG3kja+T9fD+2on7qEy2s5Y28kXWZvn79mhpLGRgY qNNEFoPdiht5V1t2NlKTfuPqW22XLB6iM7XdpFnmTa7t7H7udZgE4VzufN4EsdVMZmXR0NCQ1SPI G3lXTLxAjdaYMzMzjem6pLbVduliyycdE9U38pZ1M8R2FJlz/vz8fH3y/u233+7i88cff6iCmrq9 vb1/EfztE/+MvOt8ki59nwn1TZOyHhsbS9X35eWlvGssOwM12ttHBxB5I+/q29jYaNyLVrWttpF3 XVxcXNwtLy/fr/75dp6OATRZI+/q+/TpU2rCYZM6Jqpv9Y2s62ZycrJxiwa/5f2Lnz5QdTH48fr1 60bt3wpN0bT9W3nc0dFR42agQlPESu1MfV9fXztoAD0UA9wrKyt3w8PDD56nozUyUIbp6elG7d8K 0ETxDN20bmrfM9gNFCFmkWduzLe3tx00KECsyo0JKmaZE7IvYWJ/b6D6Tk9PU7Ude3sD0H2xAjSe pcfHx3VdghqJ7Qd0TASot2w3tc3NzVr9/Q12A0WIAY3MyToezoEyxKBGpr6Pj48dtBqKtkOZiQ91 m4EKdRZdGDLn+ej6AUD3vX//PnW+Xl1dddCgANEx8fttCFrpmBiTXwAoRywQanI3NYPdQDFGRkbs 7Qs1dHBwkKrtubk5B62GYhVR5ncQM1aB6osOHn19fS3XdvzZeCELQPfF5MNM+8s3b96YfAiFWFpa 0jERoKZi7+3MOT729q4bg91AMcwyh3qKQY3Xr1+bZd5wY2NjqXP8x48fHTQowNHRUaq2FxYWHDSA HspuK6PrEpTh/Pxcx0SAmlpZWUmd4/f29mp3DAx2A8WIwS2zzKGelpeXUzdlsRqc+oiBay9eoJ6i G0emvi8uLhw0gB7K7u0bq0WBMoyOjqbq2yTzeonBrcXFxbvT01MHA2omxkFaPbfHgqM6jpkY7AaK MjMzY5Y51FA8bGll3lyx7USs5my11fHW1paDBgWIFub9/f0tn9tjyxoAeitefma6LplkDuWIraC0 Mm+u77upxX335ubm3c3NjQMDhcu2MK/rREWD3UBRYvC61RN3vFytY0sOqKvBwcGW6zu6PJhlXj8x MLa7u3v39u1b2UMNxMSUzEN3vIAFoPdiS7DM+TtWgwPVd3V1leqYGCvBqYcY1P7Z83V0ToutIz1n Q5lmZ2dT92117e5gsBsoSuztOzAw8OggyNTU1P3+kDFoApRjfX09dXNmdW+9xYuYeNH6Yysmq/qh HPHiLDOJycoSgGqILSUy9+XxkhUow2MTix/6xJZTlK+V9y1xPx7n85jApGMHlCHGP169epXqplbX +jbYDRTnob19Y7ZptFf6/PmzAwSFisHNzEO3WebNEROYYpA7buDt1w5liBejmZVDMVkRgOrI7O2r 8w6UY2dnJ/XcHe/gKFsMbGX28zUJFcqR7aYW2xfUlcFuoDixt2ucnIeGhu5vuuOfgXrIrAKMz9nZ mYPWIPES1QxzKEO2BW5sVQNAdcRkci9PoX5ikUhmFWBsERhdFilXZktIk1ChLJn3qHHur/NCQYPd QJFibwkDHlA/sU9U5iFscXHRQQOomLhHe/36dcvn8r6+Pi9RASrm9vY21aGjzm0xoW6mp6dTz926 a5UtuqRl8t7f33fQoADZbWfqPpHFYDcAUBkxwzBmjmcGSLxUA6iWDx8+pB665+fnHTSACoqXorou gXu1GCylTDGhNN6bZFbyxx7AQPWtr6+nzuW7u7u1Ph6/xCzN+MR+HdRTPGwMDg7++fHwIW/kjayr bGFhofGzjtW2+kbeJZuZmUmdx09OTmSNvJF3Be3t7TW+65LaVtt1FVsDZvZwrmPr2ybkHe9LMufx tbU19Y2sCxATWQYGBrQw/y7vX779ZX///XdVUFM/ztaLf0beyBtZV1VsU5B5GJucnJQ38kbeFREr QTL7QMZDaV07dKhttY2863BOz3Zdqtu2FGpbbdfVxsZG6rm7jgvlmpB3tkPH5eWl+kbWBYgJ45na jgnpDcjbYLfiRt7IG1lXS2aWeQyqfPr0Sd7IG3lXQLwItXpEbattecu7PrJdl46Pj2WNvAtwfX19 v2K71doeHx+Xd2Fubm5SGU9MTKhvZF2Id+/e6ab2j3kb7FbcyBt5I+tqyc4yjz8vb+SNvHsvXoRa PaK21ba85V0fTe+6pLbVdp1FvWbqOwbI5V2Ozc3Nxq/edz53Lq9rN7XMRJY6d1P7IW+D3YobeSNv ZF0t2RnIY2Nj8kbeyLvHrq6uUufut2/fyhp5I+8CDA8PN3ZvX7Wttussu5+zSeZl+ec9bFvehqKu +/k6nzuX1y3r3d3d1Ll7eXm5KXkb7FbcyBt5I+vqif1kMjdv5+fn8kbeyLuHVlZWUufteEiXNfJG 3tUX7wwz5/f379/LGnkXIFb6vX79uuXaHhkZqdXqwDrn/ePf7anP/Py8+kbWhYgFP7qpPZi3wW7F jbyRN7Kunu3t7dTN29LSkrwLEK0wY1Zp3W+25U0T8x4aGmp0K0y1rbblLe+6ivu2zPk9BsRkjbzL MDc3Z5J5DfOOwWuTUNW3c3n9so5n6Ew3tdhmrEF5G+xW3Mi7Wcfn6OhI3si6AJ8+fbp79epVyzdw MSP969ev8i7oZUrMRo1JDbHfkPp2Lpd32eL+KvNCbXp6WtbIG3kXZHR0NHWev7i4kDXyLsDh4WFj 2+HWNe94vo625E18l6K+qXvWuqk9mrfBbsWNvOstZjytr6//uVdNnfb2lbfarrvZ2dnUTdzBwYG8 K+xnExjiQTwGviK/Jjxkq2/n8zrmnd16Il6syhp5I+9ybG1ttXyOf/Pmzd3x8bGskXcBoi151KxJ 5vXJ236+6tu5vJ5ZZ7eeiPdvDZvIYrBbcSPv+okB7tgn7O3btw+29jg7O5M3si5AvCTLPKRFzcu7 uuK8/FSGMfAdLenrshpIfdOEvG9vb1Ot1AYGBmq136PaRt7ybkLesVLwsa5LcR2Iiapx/16nF6tq W203werqaiNXCtY173gvksnz48eP6htZFyAWiGRqOzorNixvg92KG3nXQzxQx0l/cnLyyReuddnb V32r7brLzjKP2v/8+bO8KyrT/jKyjAE09Y28qy+eJa0eUdtqW97yrr+Hui7F/V1MaIwOPrJG3mWK wc7MxMWJiQl5V9TV1VUqyziHq29kXQbd1J7M22C34kbe5YsBsW9tyltdUVSH2ebqW203QWxDkLmZ iz2g5V090VHDDFT1TT3zHh4ebuQ+rmobecu7aXl/+3v39/ffzc/P16ZjmqyRd3418OXlpbwraHNz M5Vjk8aEnM+dy0t2c3OTmsgSC4ea0E3th7wNditu5F0PCwsLqRu6/f19eSPrAsS2BJkbuvHxcXlX 0NraWuocfXJyor6RdwFi9UimtmP1SAMfutW2vJF3bUQ3tWhpLmvkXS97e3upe7qYlC7v6slMQo33 LHXtyqG+ncvrlvXOzk7qHB3v4BqYt8FuxY286+H09DR10q9D2yX1rbabIrYnaNIs8zrmnem+EX+2 KYNh6tv5vPS8s903otWtrJE38kbWyLtaovthdG0wybxc2W5q0RJZfSPrMmS7b8Sk9AbmbbBbcSPv +si20YwWIPJG1tWXnWVe+n6wdcv7+PjYDFT1TU3zjvZordZ2X1/f3efPn2WNvJE3skbeFZTtmFj6 1jR1y3txcTGVX3TqUN/IuvpiQU+m42UdFvg9M2+D3YobeddHdm+a0gdU1LfaboqYZf769evGrAyu W96xp2Pm3Byt69U38i7v7/LUJ16gyhp5I29kjbyrKbsyeGlpSd4VEvfarQ6IxSTUeM+ivpF19WW7 qe3u7jY1b4Pdiht518ft7W3q5D8wMGBADFkXIjtLuU4DSCX/XWIPsFevXqX281XfzuXyLsPs7Gzq vBxdHmSNvJE3skbe1ZXpmFh615465h0dLGPboLGxsUeziwnp6tv5XNbVF+MWmW5qMeElxkcamfdv v/12F58//vhDFdRU/LhjNse3T9N+7PJuXt5P3dDV6cWrvNV2kxwdHaVq+927d/KugJhQmcmtiRMw 1be8S5SdyBIP6CVPMFTbyBt5y1rW8m6ClZWV1PPbzs6OvCsqVurH6vuHuuQ1caBXfcu6RIeHh6lz 8szMTGPz/sVPH6ib7e3t1EVgbm7OQYNCRDeGVms7BmFiMIbeyqwMiBmoMoMyZLeOiRenAABUW+wN m7nHGx8fd9AqLiacnpyc3L//jNX4Q0NDjZuECqWamppKnZNjoVBTGewGaie70sjgCpQjO8vcNi29 dXp6agYq1FRmIkt8rq+vHTQAgAJkOyZeXFw4aIWIfbo/fvzoQEAB4hk6xi1aPRdHF4eo8aYy2A3U Uuw9k7kxj/1sgOq7urpK3eiNjIyYsVzQubhp+/lCqX7cA+2pT7wwBQCgDPftYBP3etEqG4D2Wl9f T52LV1dXG328DHYDtZRdTaiFD5RjcnIyVd9N3IuqCrJdNpyHoRyzs7Op83C8MAWgueIeLyY1Nrm1 JpTky5cvd/39/S3f60Vr7M+fPztwAG28d3rz5k2qc20sEGoyg91AbcXASeZF7Pn5uYMGBdjb2zPL vAD7+/upnNbW1hw0KOShO15otlrbMeklXpgC0DzRfjNWJX17No//EyjDwsJC6nnu4ODAQQNok7Oz s9Q5eGJiovHHzGA3UFuxV2/mohAP4UD1xf4zAwMDVgxX3NTUVOocfHl56aBBAbITWebm5hw0gAaJ ++6YnDozM/Nglx9dl6AM2W1rYgsrANpjcXExdQ7e3t5u/DEz2A3U1s3NTWpv38HBQQNiUNObvpOT Eweti2IVT+b8Ozo66qBBIWwlAcBDYuJi3KM/1XLTJCgoR2aSuVbmAO1hK4nnMdgN1Fr2hWzsIwZU 3+npqZWFFRadMjL5RCcOoPpiD7DMRBadNQCa89zd6vUh/tzt7a2DBjV8rrOyEODldnd3ddZ4BoPd QK0dHh6mLg7Rag0oQ6wGbrW246Xap0+fHLQuiIGtp1b0/Lifr2ygDCsrK6n7qs3NTQcNoAFWV1dT 14f37987aFCA7ERHHbsAXm5sbCx1XxX7e2OwG6i52Ns3M+gSN/HR/hyoq1AMigAAbJVJREFUvq2t LS/VKsgkI6inmMjy+vXrVH3HlgYA1F+8ZM1cH4aHh3X+gEKMj4+n6vv8/NxBA3imi4uL1DlXN7V/ YbAbqL3l5eXURSLaNAHVF6uBY1WwG8BqiZbxmXPuwcGBgwYFiK1eMrU9NTXloAE0yMTEROo68eHD BwcNChBbTmmnWz3RccnEAqifbLcc3dT+hcFuoPays8y1XYJyxGBKpr6Pjo4ctA6KyQSxUrvVSQj9 /f33HTiA6stOZNnf33fQABokOyAWk9KB6ovuh5lW5tEJyDNeZ52cnPzlHebOzs7d58+fHRgoXLxT Gxwc1KH2mQx2A42QmWUebc9vb28dNCjsIc9Kw+qIc2i0jY/V9I/lEbPRgeqLl2eZThrxZ73kBGje taKvr6/la4VJj1COd+/emfRYIQ9NQo3771hVb7U3lCvbTW1yctJB+84vMfofn5gBRD3FqtaYEfLt Y8N6eTdRnOOemgkVqxGjnW5JD9zyVtvc3U9QqdusxzrlfXp6ev9y5KGXn/bzVd/yLiNv7SvVNvJG 3q3IdgEp4V2krNU2f99DNrO6OxacyLszYmL5U5NQY5/1ra0tq73Vt6wLyzrGJjL3Ubu7u8L+Lu9f vh2YeIFBPcU+SPZFknfTxQB2tFJ6aA/fWH1Y6g2gvNU2d3fr6+u128+mjnnHHuvb29t3w8PD93+n sbExP171Le9C8o72iJnzrBUlalve8pa349LKJwZkZI28y/D27dtUfV9eXsq7AzKTUGPCeXTDQ33L uvpZtzKRxZYRT+ZtsFtxI+9miHa531r7xCrDOryIlbfa5u5+dXBmlnkMtsq7t+LFh1nU6lveZeQd K3kyLzZjYBy1LW95y7u5vk1srMuAmKzVNn+3t7eXqu3V1VV5d0BmEmq8J7G6W33Lun4TWeKzvLws 6H/M22C34kbezXB1dXV/rqvTjZ681TZ/F3txZ24KY/BG3sgbeT9tYWEhdX6NDg6obXnLW97NFV2U 6vSyVtZqm7/7WcfEx1Yd/u1vf5N3G8UWYfbzVd/UM+voPlu37hk9yNtgt+JG3sgbWZft8PAwdVO4 uLgob+SNvJ/w5cuXu/7+/lSrRKtH1La85S3vZouta7JtOKs8ICZrtc2/iMkpmefueE6Xd/tkJ6Ee Hx/70apvWddwIsvExISQH87bYLfiRt7IG1mXLV6QZWaZx+BNlfe2kbf6Rt5VsLOzk3ronp6eFrDa lre85c399SBz/Yj2yLJG3tUX2wHWaWVxSXnHhNLMJNSBgYHKr6yXN7L+u9huNXNuff/+vZAfzttg t+JG3sgbWZdvdnbWSzXUN/Juo/Hx8dR59eDgQMBqW97yljd3W1tbtRkQk7Xa5q8yk8zjc3NzI+82 iK2C6tTNTt7I+u+iI050SGu1tn/99ddKn1d7nLfBbsWNvJE3si7f0dFR6uHv7du38kbeyPsnzs7O UufUePFZ5Y4ZskbeyLt7sq3M43N9fS1r5F2AlZWVVG2vra3Juw2Gh4ft56u+qWHWm5ubqdqemZkR 8M/zNtituJE38kbW9TA4OFiLB0B5q2/k3WtLS0up8+nq6qpw1ba85S1v/jQ/P1+LlpyyVtv81dXV 1f3KwlZrOwZpq9pOu5S8s/v5Tk1N+aGqb1nXdCLL8fGxgH+et8FuxY28kTeyroeNjY1aDM7IW30j 716ry+QhWSNv5N0b2cGZuO7IGnmXIbYeqMPgTCl5ZycP7ezs+JGqb1kXkPWP/52t3CtVdfJQRY6j wW7FjbyRN7Kuh9i3JjPLvKptd+WtvpF3L9VpWwhZI2/k3TvZ1UoxQC5r5F19+/v7tWi7W0Le2W0h Yu/fz58/+5Gqb1kXkPXs7GzqXLq+vi7cx/M22K24kTfyRtb1EQ/SmZvFg4MDeT9DTCxYXl6++/jx ox+d+qZmeU9PTxd/HpU18kbevbe1tZW6niwsLMgaeRcgVhbGxPFWazsmpMegrbzz9vb2UufR2IoI 9S3r6mcdC29ickrmPBrv4Xg0b4Pdiht589RN/OHhoVnmyLoQ2RWJc3Nz8n6GuHf89t83Ojp6t729 ffflyxc/QPVN4Xln92GsaocMWSNv5N17cW+YeZEb15SqteeUtdrmYSsrK6nn7vfv38v7GaKDUuY4 X1xc+HGqb1kXkPXu7m4tOmRULG+D3YobefOQWK0YqxYHBgbuj+XU1JS8kXUhMnvNVnGWeQl5P9SW sr+//34f9BgsQ31TZt7RGi3z0B01j9pG3vKW989kWnTGwPj5+bmskXcBshMkh4aGTGZJiveSmWM8 Pj7uh6m+KSTrsbGx1HP38fGxYJ/O22C34kbefC8uHhMTEw9eWK6vr+WNrAuwsbFR9CzzqucdLYuf OqaTk5P3e7lZ7a2+KSvv6NSQOX9eXl4KVW0jb3nL+6eiQ9pT15JYuRitequ4z6ys1TY/F898mfvG qh3PqucdC3Ayx3dnZ8ePUn1TQNbRgSFT27Ggp2qThSqat8FuxY28iRmpsTLp2yrun302NzfljawL EPvYlDzLvOp5R6eLzAodrdTUN2XkfXZ2lnrojoFx1Dbylre8n/LQZPI3b97ct0Gu+qQpWattfi4m N5e8hViV845tguqwL7q8kfU/WlxcTJ07Y+ILLeVtsFtxI+/mipnj8eDd6qCYATFkXY7s3lYnJyfy bkF0uMhMJIjBbvv5qm/KyHthYSF13tze3hao2kbe8pb3k+Kd47fBmNhz8ujoqJgVSrJW2/xcdPGK raxavXd89epVpTo4VDnv7H6+VZtIoL6RdXvOm7qpJfL+7bff7uLzxx9/OCo1dXt7e3+B/PaJf0be /IuH9p0tZY8Meattfi5aIZb6cFjlvLP7+S4tLfkxqm8KyDv70B0TWarYblbWyBt5V0+sNowB7xKP k6zVNo8rebJklfOO/bdLnbyvvpH1z2UnssQiPVrL+xeHAmi6ra2t1EUmZqID1aftV/vFCpxoOZk5 prESHKjf/dD8/LyDBgDQcLbBab9YxZk5plXrQgn8XLYLZQzi0ppf4gVkLPN+yee5+zCW/t3PbR/Q y++Of893++5Svvu5AyTZ7/7f//t/3/3rf/2v29J2Kc5Jvfp7+27fnf08d2ZjSd89OzubuomMVcuP PcT36u9dle/+b//tv6WO53/4D/+hFn/vEr/7uStue/ndL/1e3/2y7/73//7fp+r7f/yP/9HoY/7c 7Rl69d3x7/hu313Sdz9HL787zke+23eX8t1xv+e7Wxf39L778U8MtmbuI5/6/Tf9mP+n//SfUscz 9v996VhJO/7eTR0j8t3GBFv97v39/bt/9a/+Vcu1/W/+zb+5+3//7/8Zn2rxu3/JtqJ86BOzEZ6j 9O9+7mqGXn53/Hu+23eX8t2PDTp1+ruf23YpOzurnX9v3+27s5/nzg4s/bsf+8Sq5Z/NiB4cHOzZ 39t3++7s57kvUHv53e2oYd/tu7v13c+drNar745/x3f77pK++7kvEXv13T/uDem7fXeVvzvu93x3 67ItZ333y7cQc8y7P1bSy+82PuW7jQkaI2rHdxvs9sP23b7bYPczPj9ru2Tg1Xcb7C57sDs+x8fH Bl59t8Fug5++23cb7Pbdvttgt4FX322w23cbeO3AJ7a7+vLli2NusNvAq+9uzJjgf//v/90YkcFu g91+2L7bYHf1Brvjc35+buDVdxvsruFg99LSkoFX322w2+Cn7/bdBrt9t+822G3g1Xcb7PbdBl47 9Dk4OHDMDXYbePXdjRkT/M//+T8bI+r0YLf+/Pbs9t2+u+l7dn/7/Nf/+l9ffKK1f7Tvtmd39b47 9rf5t//237Zc2319fQ/uA9v0/aMz+/nGHkT/63/9r8bvm23P7vxLTN/d/e/OzjCPPQQdc3t2+27f 3envfg57dvtu323Pbnt29+67d3Z2UnvRPjZY5Zg//Pk//+f/3P2X//Jf7v7dv/t3f+7n+3//7/9t y1iJPbt9t+/u7FjJf/yP/zH13B3P6caIknt23wFwL1oo9ff3t3zRef369bNfdALdlZ29ubW15aB9 J1q7t3MPNqA6xsfHU/X93IdcAADqLduJ7ePHjw7aM8WA+nM7iQHd9enTp/uFNa2eG9+8eXP3t7/9 zYFLMtgN8J137961re0SUB1XV1ep2h4ZGXFj+Z2ZmZnU8dvb23PQoAAxIz5T20NDQw4aAAAPitXd 7dhCDKBOfv/999S5cWFhwUF7BoPdAN/Z39/vyh4hQPcNDw93ZS/Yurm5ubn79ddfX9wGHqiexcXF 1HkxumQAQDedn5+bZA6eHQGKFQtqvI/sPIPdAN+JlZzRnlw7T6if7EzK6PRAvgW82flQhnixmNm+ JV5cxgtMAOi0aPf5/v37PyerxvXKgBiUIdsVLFaDA9TV6empTpNdYrAb4AcGdqCenjOwc3t72/jj ll0RbwIQlMEEIACqJrbXiOfrV69e/cN1aHt72wGCAsSKxMw95ujoqIMG1FZ2y1QTgJ7PYDfAD7Rd gvrKtuzd3d1t9PE6OzuztQPUlK0dAKiCeJaOe+7x8XH3mdDQ+8zr62sHDagdYwzdZbAb4AHZtktb W1sOGhQgVotkantsbKzRx2tubi51vOynCGU4Pj7WSg2AnltZWbl/sdvq9ejjx48OGhQg20EozgUA dbO2tqZ7bBf9EjML4mN5fH3FqqzBwcE/P/HPyJvHZdsu9eolsLzVNnkxgJ2p7/Pz80bmHS3cH2oh +bNPtIj/+vWrH5j6poC8sxNZTOpT28gbeXfC6upq5V8Cy1ptkxcrEzPPkq9fv+7Js6S81Tey7pQY J4hzW+Y+x6S+l+X9y7cDGTOuqKcfB+20IJQ3rXnz5k3qghSrpOSNrKsv2iRWfZ/aKuQdg1uZ47S8 vOzHpb4pIO/sy8eYGP3p0yfBqW3kjbzb7vLyMnW/2Yv2nrJW2zzP/Px85feplbf6Rtadsre3lzoH jo6OCu7leRvsVtzIm4dsbGykLkrR+lzeyLr6vnz5cr8KucoDPVXIO7vPWrSIR31T/byzbSVjFThq G3kj706ZmJhIXZe2t7dljbwLPJZVHOjpdd7RRS7aHMfEH9Q39co6u0Vqt+9vapq3wW7Fjbx5SMwY zwyIxSqpJg6IIesSxSrkzE3n5uZmo/KO89/s7GzLqz/NQFXflJN31Gvm/Ke9n9pG3si7kw4ODlLX pampKVkj70L8c1vZyt539jrvhYWFP7/77du396vbY3I+6puys85uCxjtztV+W/I22K24kTc/s7i4 2PKFKdqed/t4y1tt8zwxgzrz0B31HfvtNC3vGPSOvRSf2meoFy3n1Dfyfvl3P/UZGhoSmNpG3si7 o+IeO7uFWDdXQcpabfN8Ve8o1Mu8f9ZxLv7fotPk1dWVH5D6ptCs19fXU+e+mPhCW/I22K24kTc/ c3p6+uQFaWxs7O7w8PDu69ev8kbWBYmZ05mbz6jzpuYdLyFj1U20YYq27r3eO1F9I+/niY4NVe5q IWvkjbybKdt1Kf68rJF39WVXN3Z7C7Fe5r21tfXk8ZicnLzb39+34lN9U1DWz5nEp5ta2/I22K24 kTePGR8ff7C9yNLSUs/3qJW32ub5dnd3UzefMTgu77u7m5ub+64XMchtBqr6ppy8r6+v/2GyymMf E1nUNvJG3t2SvUbFysduXaNkrbZ5mexky1gR2YS8h4eHU/flvX7/qL6RdWv29vZS57yJiQmBtS9v g92KG3nzmGjP++14xs1oXLR6sYpb3mpb1u0VdfxQ27AqtEwsIe84fjFhwEO3+qaMvLVSU9vIG3lX 2fT0dOo6tb29LWvkXYDokJap7XjvVve8s1sLxXuLqryHVN/I+nHZLpIxzkDb8jbYrbiRN4+JdkGx ijFamndzz155I+vOi8GczE1onAvkjbwpLe94OTYwMJA63/kdqm3kjby7KbsSamRkpCvP57JW27xM 1OnQ0FAlW/r2Ku/YHszWQuqb+mUdi0Gq2qmmIXkb7FbcyBt5I+tm+vjxY7qtbzdmVMtbfSPvdjo5 OUm9UBsdHRWU2kbeyLurnrPHZUxIlzXyrr5W9qf+/vPu3bva5h0Laqq8j7n6RtbPt7a2ljrXLS8v C6u9eRvsVtzIG3kj6+aanJxM3YweHx/LG3lTVN7xwjBznostXFDbyBt5d9vGxkbqerW6uipr5F2A GODNbCEWg8HdGODtRd7fb5VYpYF/9Y2sXyYm7Q0ODqbq++rqSljtzdtgt+JG3sgbWTdXdg+xGByX N/KmlLxvbm5SHSxev35tT0C1jbyRd0/E4FZmxWM32n/KWm3THrGCMfPcHZNf6ph37EmeOQ7n5+d+ POqbArLe399P1fb09LSg2p+3wW7FjbyRN7JurufMvry8vJQ38qaIvLOr5FZWVoSktpE38u6Zubm5 SnUjkbXapj2yW4iNjY3VLu/YeiFzfuvGMVDfyLo9sl0jj46OBNX+vA12K27kjbyRdbNtbm5Wal8d eatv5N0Oz9n/1OoRtY28kXcvnZ2dpa5bo6Oj99c7WSPv6puamkrV98XFRa3yzk7mef/+vR+N+qaA rLOTeaIzTSfvXRqct8FuxY28kTeybra4Mc08dPb19XW0ZaK81TfybodsK7WRkREP3WobeSPvnost NTLXr5OTE1kj7wJsbW2lant+fr42eWe3Foo/G/8O6pvqZ724uJg6ty0tLQmpM3kb7FbcyBt5I2ve vn2bujmNB3V5I2+qnPf4+HilWsHKWm3LG3nTivX19dT1a2ZmRtbIuwAxYTxWNLZa269evbr79OlT LfLObi307t07Pxj1TQFZxzkqFsRUaWvEBudtsFtxI2/kjax5zgrIOuS9trZ2/0Lx+vraj0B9U6O8 ox15lTpWyFptyxt506oqrYCUtdqmvbIrIGPLsdLzjs5Jg4ODqb+33576poysY7uBTG3HQhs6lHcM csfnn/7pnxyVmoqXVhH4t4+XWPKme46Pj+9WV1fljawL8Jy9bTs1G7Nbecf/bsyW//aScGFhwX69 6pua5B2rQTLns+XlZeGobeSNvCsju7dtp567Za22aa/s3rbxjN6pbXa6lXd2Yv3o6KithdQ3BWT9 nIksh4eHAupQ3r84FADt9eXLl/s2oHFzqj0JlCXbWiwGh0sWEx4f+nsNDw/fz07tZMs4oLP3IpmX iO5VAKia09PTlq9hscd3J1d/Au01OTmZuk/d29tr1N/X1kJQhljklqntGBg3kaVzDHYDtEmshoyB r3jQ/vFitrS05ABBAW5vb/9c6dyEtr/fT8r52R5psUomZt8D5djd3U09dE9NTTloAFTO2NjYk6sf t7a27id5AeWIlY2Ze9XZ2dli/64xoTQzCTXeKTqnQRnm5+crsy0DBrsBXiRmY8VN+sTExJMDRlZI Qj1vVmMFdIkyq2XqsIodmuSpiSw/fmJGOgBUTQxkP7Q/9/T09P29LFCuTOvfqPubm5si/57Z7nGd 3AoRaJ94z59ZLGNsoPMMdgM808HBwYOruH/2iQd1oPqiS0PmYXRkZKTIv2d2P1/nMChDdiJLnMO0 UgOgir5+/frnM3cMjK2vr99dX187MFADMWk8c8+6trZW5DlsYGAgNajvHAdlyE5kWVxcdNA6zGA3 wDNFW9/MRS1asAFlePv2baq+z87Oivr7xWzSaMHelHbt0CQzMzON6E4BQDPEdSr26zUxC+olni/7 +/tr3d776OgodV8eXSuA6stOZImP7QE7z2A3wAs8tYfYj58PHz44aFCA7e3tVG3HKumSZGegamEO Zbi6ukrtCRif+HcAAKDb5ubmUvetOzs7Rf39Jicna/33g6ba3d1N1fbw8LBJe11gsBvgBeJGNHNx m5qactCgANlZ5iXtIRYzUN+8eZM6d0Vrd6D6lpeXrR4BAKAIJycntd1CLFZxZiahxsr1eFYHqm90 dDR17ooFNXSewW6AF4gb0cyAWHxKGRCDpovVzHVsBZydgRot3YEy7kmyE1niBSMAAPRKrHis40Ts y8vL1PZCJe5JDk10cXGRmsgS4wa2BewOg90AL5QdEFtfX3fQoADZmdgxyFRCW6Ls9gv7+/t+DFCA bLcZrdQAAOi17BZi0fq8tPcKi4uLjy6UifcO19fXfgxQgNjGMHPOWllZcdC6xGA3wAvFrNLMRS5a E3358sWBgwLE1gOZ+o5V01UWM1Azf5+BgQGt1KAQWqkBAFCaeN6M92SZLcSurq6K+3vGys7ff//9 wXv20gbwoak+ffqUWhQTHxNZusdgN0AbTExMeMEMNZTdQ6zqLb9jRrlOFFA/Z2dnqdru6+sz8Q4A gEqIFt5Nek798OHD3ezs7J+DZvHPQPVtbm6mzlXT09MOWhcZ7AZog6Ojo9TFLgbHgeqLFr/ZPXCr uodYdgaqVmpQjnhZljlPxcQXAACoguwWYtGBrA4TN+N5e2try9ZCUIDoQpF9PxgLaOgeg90AbRA3 ppm2S2ZuQjnev3+fqu3Yv6eKsjNQtVKDMsRLsmwrtcvLSwcOAIDKiBWQmfvZnZ0dBw3omr29vdQ5 amhoyESWLvslXozExwWivqKt4eDg4J+f+GfkTftFG6VuDyTJW23TeTc3N6mBpP7+/vv9uKqUd9xg x422CTnqm/rlnb3/qPp2C7JG3sibdjg9Pb3vfBIvp2WNvKtvf3+/6/e08lbfyLpVcc7JnKN2d3cF 0eW8f/l28H///XdHpabiZbWX1/Km86JF8KtXr1Itgq+uruSNrAuQbRH80j3E2p33wcFB6r9/dHRU 6OqbAvKOVmrZzjKx9QpqG3kj7zqK62K8XB4fH2/byipZq2264zlbiL00H3mrb2TditiuMHNuimf0 uCeh63kb7FbcyJt2mZ+fT138lpeX5Y2sCzz+rewh9pIb23bnnZ2Bur29LXT1TQF5R3euTG2PjIxo paa2kTfyrp3Y0iMmm0aHpYeuf4eHh7JG3gXIdiyamZmRN/Km41nHdoWZc9Pq6qoQepO3wW7Fjbxp l2iVlrn4xUrwl7Q7lrfapnsmJia6todYO/OODhLdbsOO+qY7eX+/cq2Vz+bmpgDUNvJG3rUR3Upi sOupe92pqSlZI+8CxHPozyat/Ozzko6J8lbfyPop2a0N43N5eSmE3uRtsFtxI2/aaXh4uGsrKOWt tume7B5iL1lB2c68l5aWutqCHfVNd/L++PFjeiLL7e2tANQ28kbexYt77Oxz93MHxGSttumuxcXF VG3Hn5c38qZTWccq7cw5KTor0rO8DXYrbuRNO8X5tMQBMdQ2j4s6ze6Ne3Jy0tO8P336dNfX19fy f28MnMWsVdQ31c97YWGhay8CUdvIG3lXzdzcXFdaispabdNdFxcXqdqO593ndiaTt/pG1o+J94DZ bhMHBwcC6F3eBrsVN/KmneImO9qTlzQghtqmNdkZnbGvTy/z3traSv33zs7OCll9U0DesUI7M5El PrESHLWNvJF3XRwfH6eugwMDA3dfvnyRNfIuQHarnuduIdbOATHUN/XLOrZLyd5rfP36VQC9y9tg t+JG3rTb8vJy6mI4PT0tb2RdgOxePTHxJVZX9yLveOAeGhpKnYsODw+FrL4pIO/YbiBT25OTkw68 2kbeyLt2sq3MYyKorJF39WW3EIvB8V7lHXvzxgBXbB9mn171Tb2ynpiYSJ2LNjY2HPze5m2wW3Ej b9otu49mfK6vr+WNrAsQq7U7fbPbrrxjxcvMzExL56MYGDcDVX1TRt7Zl/txLkBtI2/kXTexmjNz PRwbG5M18i5ATNweHBxM1ffp6WlP8v5xsUssZvG7Ud+Un/XZ2VnqHPTcxS60NW+D3YobedMJ0Q64 lYth7P0RrZGjJam8kXX1nZ+fd7yNUbvzjhnmKysrj+41tL29LVz1TQF5Z9u2joyMaK2otpE38q6l uMd+/fp1R7f1kLXapjfev3/f8S25Xpp3DGz9bGuhWG2+u7trQrn6ptCs5+bmUuegxcVFB773eRvs VtzIm06IWaWPXQSjFcre3t6LZn3JW23TG9k9xOIhtwp5x4N2/Lf82N48ZqB+/vxZsOqbAvJ++/at VmpqG3kjb/5ZTBzPXBfn5+dljbwLEM+n8Zzaam1HN7Orq6uu5t3K1kIx4TxWf2f/21Df9C7rqNds x9bndJeg7Xkb7FbcyJtOGR0d/Yeb75gZdnJyIm9kXbC4b8rc9EbL4SrlHas8Y7JN7OMb56WFhQWh qm8KyDvbWSLq++bmxkFX28gbedfWxcVF6oV0/NnMFmKyVtv0TmzJ1cmVlS/J+zmdJeJ8hfqm+lkv LS3pplZm3ga7FTfyplP29/f/XDUZg0ntvrGVt9qmN758+fJoS/CHPrHfTxXzjvOSwTD1TRl5v3v3 LnXeiT+P2kbeyLvuYgJn5voYq8Fljbyr76mOiS/dM/clee/s7KQnwBsMU99UP+uo0+xEljgfUIm8 DXYrbuRNp8RMz62trRe1Kpc3sq6mbMvE6elpeSNvnp13rELLtlKzekRtI2/k3QTHx8ep62NMWm11 Cx9Zq216K7uFWGbQ6SV5/7g12FOf2IMc9U31s44uiJnaHhgYuH//TyXyNtituJE38kbWZHVy4Ene 6ht5/2htbS11vom9vVHbyBt5N0WsmsxcJzc3N2WNvAuQHXjKtBN+bt6xNWGnJtigvult1j9uSfrU Z3193QGvTt4GuxU38kbeyJrnmJ+fT90Ex74/8kbe8s7mHS/sBgcHU+ebeAmH2kbeyLspdnd3U9fJ eJkta+RdfXEfnF1FfXR01NG85+bmUv89KysrglTfFJB1tlNMX1+fiSzVyttgt+JG3sgbWfMcsVI7 s7q71T3E5K2+kff3OrmiBbWNvJF3HUQL0WglmrletpKbrNU2vRfjFp3ocPScvLMd3uLPxr+D+qb6 Wcf2g5lzzeLiooNdpbzjYhGff/qnf3JUaipml0Tg3z5mm8gbeSNr2mdycjJ1M9zKBEN5q2/k/b2x sbGO7VWI2kbeyLsuNjY2UtfLeKkta+RdfV++fLlvBZ6p71YGmJ+Td6zSzvx3zM7OClB9U0DWt7e3 9yu1M/V9dXXlYFco718cCgCA58vu1xUt2Ky4BDp1jolVbbG6DQCaJl52ZgfELi8vHTgowNraWqq2 V1dXK3GOsXoY6nmOmZmZcdAqxmA3AMALDQ8Pp26KoyUxQCumpqa0UgOAFsV1MHPdXFhYcNCgADc3 N6n24TEo3e6Vu5ubm6nzy+joqOCgADFZ/PXr1yayFM5gNwDAC2VbJkZL4nY6OjrSggtqKFabZV7q WaEG/P/27h+0ri29G/8lkwwOGHIZNGAYkzjBMGZQIYh4USGCAgq4MMEDKkQQjBg8IIgKBQRjEhEN qFChgAsxqHBhggOCEcGFIWLQhVuocOHChQsXLnxBhQsXLm7hIoV+v68muiPrytZZ+/zbe5/PB877 vnde+56r/T3P0V57rfUsGHWHh4dFvzedpwvNUXqE2Pb2ds/eu8pk2M7OjtCgAXIMWEltT09Pu2g1 ZLIboMZevHih3TE0wLt374rP9smDuF44XeGeletp1Zb/FqAdlpeXi75XsgscAEbd1NSU3d3QQvv7 +8XH+/RqUfju7m7xe3ueB80wPj5eVN/5PqB+THYD1PQG/s6dOycTWNmxCdTfyspK0c1xVqX3wvld 5Zl0zwM7uzuh2aqcCZjzvQFg1D158qTo92d+32bXJlB/aQ1eUt8PHjzoyfuWToatr68LCxogY+iS 2r5x44aFLDVlshugJvKLMuf4pr3x2V+iMzMzLg40QNoflrYb7vaMnzyUu379+mcn1C2YgWYq3dWd B38G3QDwBzdv3rz0d2daEuf3bTolAc2Q52aDnpjKuL3kPa9cuXL89u1bYUEDDGsBDb1nshtgyL79 9tuTs0E+Nxh/+fKlCwUNMD8/X3STnA4O3cgZYJ1OguWhANAMOY4gD8lKvk8ePXrkwgHA//nc+ZuZ /Nra2joZiwPNkonrzy347kfL4YWFhaL3W1xcFBQ0QDaHlHaC6dXRCPSeyW6AIcmD7LQ16qRFaW6s gfrLOdwlN8p5ZUd41UF+JztWzr7S0hGov83NzeIzAbVfBYA/yu/F/H48+/syZ3lncZhOKNBs54/y uuw1PT1d+b1ev35d3MHNhhVohtu3bxfV9urqqotWYya7AYYgZ+mW7NjKn9VaDZqhtAVS1Zvl0hWo edhn9wrUX5WFLNvb2y4cAJyTxeWnR4N1e3wQUB9pEV7aBenFixeV3qv0aKEcJQbUX57NlyxkyZ+t ulmFwTDZDTAkGXBbPQbtkxZppW2QqkxCZxBd8j7ZKQrU397eXlFtp42jHWoA8H3pppZdmUD7LC0t Fd0z58ixKt8hpZPq+/v7woEGKF3IUuU7hMEy2Q0wJAcHB84FgZYaHx/v667MrEovWYGqOwQ0R+li uOxaAwCAUVJld3dpe/Gtra2if3+eA1iECvWXDSedHCt69qVDTP2Z7AYYIm1KoZ1yFmDpzsyS3d1z c3NF//6VlRWhQAM8f/68eCFLdpwAAMCoWVxcLBoX58+XyFnfJf/+HDUG1F/pQpY8g6P+THYDDFHp hNiNGzesEoUG+PDhw/HY2FhRfT948KCjf3dWo5eeK6R9IzRD6QO1e/fuuWgAAIykZ8+eFd07V1ko mgnsu3fvXvrvvnXrlud10AD5Drh69WrRd8fh4aEL1wBflD5gpXnSYkHLBXlTT7kRzgR2yS/YJ0+e yFtty7oB1tbWihezdJJ36b/XuULqm2bkXeVhXdo3oraRN/JG1sh7VJUuFt3Y2KiUd+7VP7eTfGdn RxjqmwZkvbm5WfSdMTU15YI2J2+T3b7IkTfDlBvtkl+yuZGXt9qWdf1VOUPstO3Zp/J+//69c4XU Ny3Ne2Fhoai2l5aWXEy1jbyRN7JG3iNtb2+v6B762rVrJ53YquZ9dHR0fP/+/Y/G5enqVnIsGeqb 4WSdTWelR4ru7u66oM3J22S3L3LkzTBVmbw6bZ8ib7VNvZWeITY7O/vZvEvPFZqZmRGC+qYBeZcu jnE8gdpG3sgbWSNvqk1ePX78uOu88yxvfX39ZKJ7dXVVEOqbBmRdujgm3y2OJ2hU3ia7fZEjb4Yt u7NKftnmvCB5q23qr7QtcV4vXry4MO/cYF+/ft0KVPVNC/PO7pCS2r59+7YLqbaRN/JG1sib4/K2 xBMTEz3LOzu67epW3zQj67QkL/muyHcLjcrbZLcvcuTNsGV3VnZplfzCzd+Rt9qm/rK7uqS2M+l1 Ud6PHj2yAlV908K8c3yB4wnUNvJG3tRLdm2mq9JXX30la7VNA+q19H764OBA3urbRRmhrM//b5e9 8p2S7xYalbfJbl/kyJs6KG13nD8vb7VN87Lr5IY6k1/n8x4fHy/69+zs7Lj46psG5P2rX/2qqLaz Gh21jbyRN/2Ro0WWl5e/mzj79a9/LWu1TQOkpXjpkV/yVt+MTtbpjla6EYXG5W2y2xc58qYOXr58 WbS7O3/2v/7rv+SttmmA0lZJv/jFLz765//4j/+wAlV909K8/+Iv/qKovtPlAbWNvJE3vR+PLyws HF+5cuWjbH/yk5/IWm3TAO/evTu+evVq0X115kPkrb5pf9a//e1vi5+5p6MqjcvbZLcvcuRNXczN zRXdmJ//8/JW29TT+Z3al73OD9J/9rOfFf39rGpHfdOMvB1PoLaRN/JmeJ48eVK0MFXWapv6Wl1d LT67W97qm/Zn/Q//8A/F3VRpZN4mu32RI2/q4tmzZ11NiMlbbVNft27dqjzBVfLKbhS7utU3zcnb 8QRqG3kjbwYrC8fSKaXK/bms1Tb1dXR0VLR7U32rb0Yj6x/84AdF3wWvXr1yEZuZt8luX+TImzqZ nJx0Y47abqHt7e2BTHZbgaq+aVbejidQ28gbeTNYeYhddUJM1mqbeivtmChv9Y0x99nXzMyMC9jc vE12+yJH3tRJabtjeattmuHbb789Hhsb6/tkd84bRH3TvoG34wnUNvJG3vRO1QkxWatt6q20Y6K8 1TfG3D4XrcnbZLcvcuRN3VTd3S1vtU295X6rnxPds7OzLrL6poUDb7u61TbyRt701vPnz425Udst dffu3Ur1/fvf/97FU9+M6Jjbru5W5G2y2xc58qZuciangTdqu32yuzuTVv2a7D48PHSR1TctHHiv ra25cGobeSNveiwPtY25Udvut09fP/7xj4+3trYsMlXfjOh3wMHBgYvX7LxNdvsiR97UzYcPHyq1 O5a32qb+0oq4tLb/7d/+7XhqasoKVPVNC/z2t78tqv+cKXp0dOTCqW3kjbzpc46dvP7zP//ThVPb NMD09HTlReRZoL68vHz85s0bF1J9MyK/38fHx4//93//18Vrdt4mu32RI2/q6LIJsatXrx7fvn1b 3mqbhnn37t1J/ZbcdP/mN785+btZZTo/P38y+XX+z+zv77u46psG+H//7/8V1f+dO3dcNLWNvJE3 fVK6u/vnP/+5i6a2aYDd3d2uO6dl3H3v3r3j169fu6DqmwZ5+vRpcb2nqwONr22T3b7IkTd1lLZJ F7U7vnbt2vHq6urx27dv5a22aajUcMlN982bNz9aYfrq1avjhYWF7ya9s+vbClT1Tf29ePHi+Ac/ +EFR/edMUdQ28kbeDCbLy14//OEPdVxR2zRAxscTExM9OzJsbm7OTm/1TUP88pe/LKrvPGvPsYM0 vrZNdvsiR97U1dLS0ke/eLe3tz/65StvtU0zZZB80e7sz7329va+9+/Jg7Z8T9jVrb5phixSsatb bSNv5E29TE5OFv1+Tntj1Db19/jx455Ndl+5cuVk0wnqm3rL0aA//vGP7eoexdrOJHde33zzjavS UtkdmsBPX/ln5E0zpFVSzgzJDXp+Wctbbcu6PbIyvOTme3Z21kVT3zRYlUUuz549c+HUNvJG3vRZ abvTHEkkc7VN/eU5WjaO9GKyO+3MUd/U38bGRlFtj42N2dXdktr+wqUAABi8LGYpmfjKn3VWGDTX yspK0aA7Z4gCAINx48aNot/Tm5ubLho0wMOHD3sy2a2FOdRfji8oXeCyvr7uwrWEyW4AgCFJi+KS m/DFxUUXDRooLQ+zC6yk3rXVA4DBSdfLkt/TN2/ePHmoDtRbdmx++eWXXU10371714WEBsjxnyW1 ne8GO/zbw2Q3AMCQnD8zyu5uaKe1tTW7ugGgxqpMiD169MiFgxbei59/vXjxwkWEmssCtNIuLXZ1 t4vJbgCAIcqklt3d0F5ZKV768Pzg4MCFA4ABy0Pvkt/Xeahudzc04368tMvS6Wt2dtYFhAbIArSS 2s53gl3d7WKyGwBgiPb29op3dzsvDJojZ3pqiwoA9VdlgVpapgL1t7y8XGmy+9mzZy4eNMD4+LiN JCPOZDcAwBBlUuvWrVtFN+UZqAP19+HDh+Pr168X1ffOzo4LBwBDUrq7+9q1ayct0IF6y3Fgf/In f1JU3xmnA/X39OnT4oUsr169cuFaxmQ3AMAQZbL7/v37xbu7nRsG9ffgwQMPzAGgQd69e1fc7tju bqi/58+fF0+G/c3f/I2OS9AAk5OTRbV9584dF62FTHYDtFjasB0dHbkQUGOn5wr92Z/9WdHN+d27 d108qLEqD8u3trZcOAAYstXV1eLFaunmAtTX/Px8pTbmT548cfGgxvb394vrOotfaB+T3QAtlEnu tbW1k/PGTIhBfWWVeM7nrTLoziut2IB60gYVAJqpyoK1tFAF6intiq9cuVJpzD09Pe0CQo3NzMzY 1c0Jk90ALRuU5+F6JrlNiEH9ne7qrvpaXFx0EaGGsujs/O/iy15peQ4A1MPKykpHv7/n5uaOX758 6YJBjWVyq5tx997enosINfT1118X17MjAdvLZDdAC2SV6tLS0vHY2JgJMWiI7OqemJjoatCds7st ZoH62djYKKrlTIxnghwAqIfLdneng5o2qFB/qdOMm7sZd6cbm7O7oX5Kn6llFzjtZbIboMEyyb2w sHBpO6bc2Fu5BvWyvb3d1YD79JWFLkB95MzOtCQvqeN0ZQEA6uX+/fsX7uQ2tobmyDOzXoy7d3d3 XUyokSdPnhTXcXaC014muwEaKmdyl5w55EwSqI9Mhl2/fr0ng+4sZtE6EeqjdCFLurLY1Q0A9fP2 7dvvxtzZye2eG5olG0S63dV9+soOUru7oT4mJyeLavj27dsuWst94Yy49jt/doEVLPKmHaqsYNNm TW1TD73a1X22jSLqm+HLpPWnjhT51OtXv/qVC6e2kTfypqZ+/etfy1pt01DpxNDLcXeew6G+Gb79 /f3i+n327JkL1/7aNtntixx501R//dd/XfSLPTf6qG2GK6vBe7Wr++zL2d3qm+FLO/LS2v3d737n wqlt5I28kTXypod6uav79DU9Pe3Cqm9qIGdvl9TuT3/6U50ZRqO2TXb7IkfeNNVvfvOb4nbHJsTU NsO1t7fX84nuvBYXF11c9c0QZVf3l19+6dww1La85S1vZI28GbKnT58Wd1xy766+aV6OnbzMfY7M Z0LgvsiRN0311VdfmRBT2zRIVpLevHmzL5PdFrOob4aryq5ueatt5I28kTXypj8+fPhwvLOz09Mx eHaUor4ZntJd3bIeqdo22e2LHHnTlrw7nRBLOyfUNoP36NGjvkx0W8yivhmuqru65a22kTfyRtbI m/7KovPt7e2eTXofHBy4qOqbGmRozM25z4XJbl/kyJtR+yV/584dF09tM4QBdr92dZ++rly5cnx0 dORiq28GrOqubnmrbeSNvJE18mZwY/IsQL927VpX4+6JiQnn/6pvhqDKrm5Zj1Rtm+z2RY68aUve Ja8XL164gGqbAXr48GFfJ7pPX0tLSy62+maA3r17V3lXt7zVNvJG3sgaeTNYaW+euZCf/OQnle/h d3d3XUj1zQClo4IxN5fUtsluX+TIm7bkXfKanZ11AdU2AxxM93tXt6MK1DfDsbq6WlSjP/zhD+Wt tpE38mZEsrb7U21TX1999VXlcXfG9xnno74ZjMnJSZPdXFbbJrt9kSNv2pK33d1qm3ra2trqajLs 6tWrzu5W39RQdnXn+ICS+vynf/oneatt5I28aXnW33777fHa2trxjRs3jt+/f+9Cqm0akHfpKy3R Ud/039OnT7uqVVmPTG2b7PZFjrxpS96lLZimp6ddRLVNn2W199jYWFFt/vznP//on3/xi18U7+5+ /fq1i6++6bP79+8X1WYWrpwfqMtbbSNv5E17ss69fxa6ZpL79O9sbGy4kGqbBuSds7hL7u1v3bql e4P6ZgCmpqaKOy/IeiRr22S3L3LkTVvy/vWvf128um1/f9+FVNv0Uemu7uwS/d3vfvfR/5bJsdIz gefn51189U0fHR0dFXddWFlZkbfaRt7Im5Zmvbe3d3zt2rXv/f7PfXy6waC2qXfemR8pfaa2s7Pj Qqpv+ujJkyfFdfmb3/xG1qNZ2ya7fZEjb9qUd+lKVLu71Tb9k8mw0knqe/fuXZj35uZm8Q3+8+fP haC+6ZMcF1C6qzvfCfJW28gbedOurDsZh6+urrqYapsG5H379u2ie/wscMmxBahvei+dE87v0r7s lbO9v/rqK1mPZm2b7PZFjrxpU97ZqV06Ifb48WMXU23TB8vLy8W7uj81GZaWiNevXy/6983MzAhB fdMHL1++PDkuoKQe19fX5a22XRR5I29alPXBwcHJ4vFO7/PfvHnjgqptap73ixcvKt/no77pre3t 7Urnc8t6ZGvbZLcvcuRN2/LOBJdzhtQ2w5VJ6zzUKqnFnP/7ubwfPXpUfKN/eHgoDPVNjy0tLVXe 8SFvtY28kTfNzzptyUuPM8n9A2qb+udd2sEp3dzs7lbf9FaeU4+PjxfV4p07d2Q92rVtstsXOfKm bXlX2d3t94DaprcWFhYq7er+XN652c/ilJJ/7+zsrDDUNz1UZVf31taWvNW2rOWNvGlZ1mtra0X3 A7l/sLtbbdM7GR8/ffq053m/fv26eOH6xsaGQNQ3PbSzs1P5KD9Zj2xtm+TwRY68aWPenbZTO7vr LG2SUdt07/379yc1VVKDZ8/x+1zeGcyX3vBnAQzqm964e/duUf3ljLGzv1/lrbaRN/KmHVnnnj87 OkvuC7IgFrVNb5x2Ppuamjo5VqCXeWd8Xrq7++3bt0JR3/RAOiWUHuN39verrEe2tk12+yJH3rQx 77QuLp0Q62ZFLGqbj6W1YdqSd/IALH8mD8s6zbt0McvExISjCtQ3fciqk9fu7q68fV5kLW/kTUuz 3tzcLL43SJcY1DbdyWLS85Nh6Wr27NmznuSd8XzpYpbl5WXBqG96YH19vbhT4tnOKbIe0drOJHde 33zzjavSUnl4nsBPX2cfpiNv2p13p22Uc8b3aasX1Da9lUFyVoV/ru3x+ZZnl+WdxSylbZSz6h31 TXcmJyeL6i5//vxCE3mrbeSNvGlP1hdNuF32un37tgurtulS5jM+V2OdPOO6LO/SxSwZo6cFOuqb 6tIh4erVq0W1t7KyImu1ffyFSwHQXlnV9rkJsfHxcbu5YUAy6M1K7/M37WNjYyctmkplAN/tpBvQ uewS6XZXNwDQPtvb28X3CCW7T4GPdbrIJMcPvXr1qqv3Kd3dfX7SDShTZZHJ0dGRC4fJboC2u3fv 3vduBG7cuHGyy9MZ3TB4WYSyuLj43UKUPByroko75b29PQFARemCUlJvWVBmgQkAtF9+39+8ebPo PiHtloFq0hmtZCJsaWmp8ntVaads4g2qyQ5dxwdQlclugJbLbtLTSbWsfN3a2qq0ixTofW3mTO9u 2induXOnaBCQh3Am36BcuqCULi7ROQUARkcWk5feKzhDFMpVaXHczWRYnp+VHlWQxe1AuRwBWFJr +S6wuIRTJrsBRsDa2trJylc7uaFdXrx4UXx2d1amA53LApFbt24V1Vl2gQMA7hcu6wIDlLmoe2G/ d1qXHlWQMXrG6kDn0gUx9er5FlWZ7AYAaLCFhQVt1aCPHjx44BxOAOBST548Kb5nePz4sQsHHcr5 26WLvTM53q0qRxVMT0/rqgYF7t69W1RjY2NjXXVKpH1MdgMANFhWv5a2ccsEOXC5dES5du1aUX1l kA4AjKbJycmi+4a0R9aBDTpTutA7Z/++e/euJ++9u7trMQv0yfPnz4sXsmRROpxlshsAoOFKzzXK K4MJ4PNyBEhpy8LXr1+7cAAwovb394vvy3O/AXxezrgvnQy7f/9+T/8bShezZDe43d1wudnZWbVF 10x2AwA0XFo3pYVTyeAggwmDA/i0KmeGLS8vu3AAMOJmZmaKjxl6+/atCwefkHFrzrgvqat0Z+p1 i+PDw8PixSxbW1sChM+o0jVhb2/PheN7THYDALTA9va2AQL00Pz8fPGDaru6AYAq7Vh7ca4wtNXD hw+Lx7r5O/0wNzdX3ErducJwsRzjcePGjaKaysIXGze4iMluAICK0qawLnKzn1ZOBgnQvezaGHab RACguUoXzTkKBXo7zs0kWj+kTkvHCevr64KEC5QeG5bX06dPXTguZLIbgEsdHR0df/vtty4EnHF6 Ht/U1FRtbrYfP36srRr0QOl5fHZsAADnx9BXr14tup+4e/euCwfnPHjwoHaTYenEUNoB6tWrV8KE Ln9P5jg++BST3QB8Uia419bWTh7ib25uuiBwxvT09Ec33YuLiydn/A5bJt9N0kF1jx49Kn6glmME AADOSteX0nuKFy9euHDwf969e3c8NjZWu8mwt2/fFv933blzR6BwRp6hlf6OfPnypQvHJ5nsBuBC T548+ejclEyIZaABHJ+cdf2p9oN5qDXMTgg5I7B0wKD9MvxBlTaJ+V3ZrzaJAEBzZUFpxtGdtl0+ ODhw0eCM5eXl4rHt119/PZD/tnRIK/1vy1gdOD7pdFB6HMDCwoILx2d9cfphSUsQ2im/5IfxSx95 08y8c07pxMTEhTcWWXWH2h51mdS6fv36Z2/Cs8o7g9+q52F3m7czAtU31VR5aLW7uytvZI285e2i yPpC6ZD2ufuIjCtyFFHVcQNqu63S5aB0MmxpaWlgeee5wNkNInZ3q286l1ooPQqgpJOirEe2tk12 +yJH3sj7+OSmITcblw0mrERV26Ou5MywnPtb5bywbvO2SlZ9Uy7dSzrdfXX6yrEBpQ+n5a22kTfy ZnSy/lTXmNOjwnSHUdtcLGfYl9yX5+zfnAE8yLwfPnxYvFA2XeJQ36Nsf3+/uG5WV1dlTSd5m+z2 RY68GeW883B/fX39ZGDQyQ3GzMyMC6+2R1ZaEZaezVWlZnqRd5WWb+nsgPoeVffu3RtIzchbbSNv 5M1oZZ0uMGc7KqVjWs78RW1zsdxjly7e3tjYGHjeWczyqc6In3pl8YtODup7VOWzf+vWraKayTO4 0mM1ZT2ytW2y2xc58maU815bWyt+uF9lpypquw1WVlYGcmZYrxaydLqIxWIW9T3qqrRJzG4TeSNr 5C1vecu6E+kGMzc3d/zy5UsXVW1ziXRIK7kvz3EA33777VDyrrJLdXt7W8jqeySVdErsZt5S1iNb 2ya7fZEjb0Y57wwILjt/+Pzr2rVrJztcUdujJC38SyfDZmdnh5p3lfOHtVVT36MoD6BLz7kvOTNM 3mpb1vJG3ox21nZyqm06c7YTQqevnHs/zLxLzx/OovSqYwnUd1PlOXLpsWHZBV7luA9Zj2xtm+z2 RY68GfW8MzAoHUzcv39fAGp7pExPTw+sLXiv8s6g4KIzAj/3unHjRqVV8ajvpsoCj9LaTstzeSNr 5C1vecsaedNbGUOXtDnOn626mKRXeadL1JUrV4rGE/Pz88JW3yOlylF7w17IQuNq22S3L3Lkjbyr 7Wp7/fq1ENT2SGjyZFiV//bV1VWhq++RkNXlWeBR2t2k9MwweattWcsbeSNr5E1nMnm9s7PT0S7Q g4ODWuRdZSLPEYHqe1Q8e/asUqfEYS9koXG1bbLbFznyRt7VWjSnVRNqexQG2uPj40W1kVXddZoM m5iYKF7M8urVK+Gr79ZLl5JBn7Enb7WNvJE3skbeXC5j6px1/6n78vz/1SXvo6Ojk/bkJeOKdGGr 0qIZ9d00MzMzxePudEyQNYV5m+z2RY68kfcfLC4uFt987O/vC0Jtt9ra2lpxXayvr9cq7/P/vn6e N476boqXL18WtxusemaYvNW2rOWNvJE18qaabM6YnJzs+QLtXued5wCl4+6NjQ0Bq+9Wq3J0Zp5P y5oKeZvs9kWOvJH3H1RZiep8X7XdZm/evKlUE3WcDPvcinht1dT3KLp9+/ZQFnjJW20jb+SNrJE3 ZdJxLfMXY2NjJ9mkbXjd8s5zgOvXrxeNL/K8Ic/iUN9tlGPDTmu2pCbevn0ra6rkbbLbFznyRt5/ lPaspQ//s/MVtd1G2d3clsmwrHov3cWas4kzOEF9t82TJ0+Ka3t+fl7eyBp5I29ZD+W/I+2cHTOk tjk+2WyRHdS9aP/dj7x3d3eLxxmOCFTfbbWyslJcDzs7O7Kmat4mu32RI2/k/UdZLVt6vm8m0F6/ fi0Qtd0qVSbD7t69W+u8qyxmyZnGqO82yQOyLOQY1o4Leatt5I28kXWJR48eHX/55Zcn43Rd1dQ2 9c97enraEYHqe+TlzO3SDRf5PZfn0rKmYt4mu32RI2/k/bGDg4PiG/O0SEZtt0VurtOOvHQyrFeL PvqVd36unDlc8nPlLLQMUlDfbVHlLL3NzU15I2vkjbxlPdCsM/k1Pj7+0ftvbW0JRW1T87yrdFVz RKD6bpupqanicffh4aGs6SZvk92+yJE38v6+tFEqvSnJJDlquw2q7IBuymRYHpqV/mxZmd6L1bWo 72HLgpTSB09ZINLLz7+81TbyRt7I+nPSsnxxcfHC+5Ls8HbMkNqm/nmvrq46IlB9j6wq7fyXlpZk Tbd5m+z2RY68kff3vXnzZugTAqjtYchnP7u0Sz/7vTgzbFB53759u3jg8fjxYx8O9d14VRZy9ToP eatt5I28kfVFMpbOWaVjY2OfvTdZWFgQjNqm5nlnUUrp0UmOCFTfbZAOBaWdErOQKwu9ZE2XeZvs 9kWOvJH3xbKqtHRSIDtiUdtNlodHpZ/7nKPXpLyrTOhrq6a+m67KER0zMzPyRtbIG3nLuu9Z5997 8+bNju9Rnj17Jhy1Tc3zfvjwoSMC1ffIWVlZKf7c56gxWdODvE12+yJH3sj7YsM+txi1PWhp8Z0z qks+85OTkz3vaDCIvKucW9zLtlKo70HKQo2SB8j9PK9e3mobeSNvZH3Wy5cvi8cgExMTPe0shdoe pF7u4Kx73jkSrHTcnRbQqO8myvi5DufVy3pEazuT3Hl98803rkpLpW1KAj99OdtH3si7RJXJv37s hJO12h6E0smwvPoxGTaIvPNwrHQxS16Hh4c+KOq7cZaXl4s/6zlnT97IGnkjb1kPIut79+4V36ts bGwISG03zulk2NbW1tCPwRtE3unCUPpMLUcZ+Oyp76ZJPWchVunvsqdPn8qanuT9hUsBwGXu3r07 9LbOMAivXr06npqaGpmdznXZyQ79rmsPmACAOstO18vO6r6oq9rR0ZGLR2NkHJnx5NkOBf1YPF43 i4uLtVl4C/1SpW3/7du3XTh6xmQ3AJcqbauWG3mTBDRZut5cdqZ1HkbVpf3aoAfem5ubPiQ0RpXW gY8fP3bhAICBqjpRYCEqTXH//v0Ljw7KGb+9bmNcJ3lucO3aNV3VaK23b98WL9hKhwfHYNJLJrsB 6EgnLWBv3brlHBRaI7sk0pK/7d0LMii5bGL/okFJFsFA3aU9YulDpdS9h8YAwKBVbQGbSXKou8u6 LeWIrXQea6vt7e3i2s4zNuMSmuDOnTvFn+/19XUXjp4y2Q1AR7LK9vr16xfeoGTAkhW6bV6Jy2jK wDKTZecng9s2GZad7KUDE+3Mqbs3b94UL+TI77M8iAMAGIa0dC49fkU7c5rgcwvJz3cKbEMHtYue LVRZzJJJcqiz3d3dSgs5Pnz44OLRUya7AejY3t7e925Qcr6xiQHaLq2VZmdnv/vct+1csaoD70yS Q11VWV2+trbmwgEAQ9VJV7Xzr7t377pw1NbGxkbR5zktvw8ODlp3HZ4/f168mCVd1UbhXHOaKUdY pitD6e+sNtY3w2eyG4AiGUTnxuTLL7883tnZsbOTkZIWgRmot1EG0BlIl+4iccYSdZTfT6UD7iz4 sLocABi2dEy7efNm8b1MdtdB3WRzROk4MxPCbT0266Jzy3VVo6nm5+ctzqI2THYDUCQTWwsLCyft YQEDb+cbUzdV2pfnlZ0WAAB1kLOLS+9lxsbGjt++feviUStnO6R1+lpdXW3t9cjYucpO2Cy8hzq5 qPtnJ10b2nhMAfVgshsAgBNpQZWHZM4Ro8mqPFDLIi4AgDqpsmNubm7OhaM2qpzlOz4+3vpuS1nM UtrOPN0Vj46OfKiohUxYZ+Laog3qxGQ3AADfefz4caVdJFbnUgdPnjyxuhwAaIWqkwmHh4cuHkNX pX15Xk+fPh2J63Pv3j3tn2mslZWVSouxdAWkn0x2AwDwkTt37tgZS+OkM8H169eLP7uZIAcAqKMq bWJz3nfO/YZh0m3p81KjVcYuBwcHPlwMVY7/Ku1MkIUvORYT+slkNwAAH8lZf1XamWdXOAzL4uJi 8Wf29u3bVpcDALVWZdJwaWnJhWNoHj16VPyZvXr16si16a7SVS3dHjJeh2HIEQO3bt0q/tzmOwH6 zWQ3ADAy8tDHatL+DbwzQW7gzTBUOfduFB+oAQDNk/FL7ltK782fPXvm4jFwGQ9W2bGc871HUZXF LFnkC8OwtrZW/Hmdmppy4RgIk90ADNz6+vrxixcvXAgGamdn57sJrvy/7ea8XHa92ilL3eU8yyoP 1PI9AADQBJubm5V2gOaYFxikmZmZSmf5jqo3b95UOttcVzUGLS30q7Qvf/XqlYvHQHxx+sF78OCB q9FSX3/99UdfMvln5I28hyEr0rOiL/+tExMTJ+1vUNuDkN2b59tyZ0Bd112ddck7i1JKBzN5bW1t +dCp74Gp0r48v4OGtShD3mobeSNvZF0q9y3j4+PFZ3ebZFDbg/Tw4cPi+/JhnuVbl7w3NjYqtX3P RDnqexByxnyV9uX5bMuaAeZtstsXOfJG3v23t7d3/OWXXzpHTG0PXB4MTU9PX3jjnc9kHXd31inv 5eXl4gFNrqt25up7ELa3t4s/n1nAMczuIvJW28gbeSPrKp4/f97RQtT8mdzDZ3ICtT0oaZtfpd3+ MOck6rSYJYtxS6/d/Py8D576HohsFin9fGaBlgXmDDhvk92+yJE38u6f7Jy9c+fOJwflaYOD2u6n 1dXVS2/CFxYWTlohy/v78pAsu0JKBzZpX4f67qfsVDq/iKqTV84ZkzeyRt7ImyZmff/+/Utblx8e HgpObQ9UuvZVmaydnJwc6hFYdco7i3GrtDN/9OiRD6D67qt8xqosMM8CGFkz4LxNdvsiR97Iuz+e Pn36vdbR5183btxwjpjarsWAMWf+7u/vy/sCGaRUaWeeswVR3/1QpZXn6e+cYR+hIW+1jbyRN7Lu 5h7oU5OKt2/f1l1JbQ9FuvZVmQxLtwJ5/1HGz1XawGtnrr77JZ+tKgvMV1ZWZM0w8jbZ7YsceSPv 3spO0Jyh2unkWNrhoLZ7LRNaVSbD6tDWvI55VzlHLANv5wSq735YX1+v9Hkc5upyeattWcsbeSPr XsiC3rNj7Sww393dHeoOWXmP9jWrsjA6xxHJ+2Op4ampKV3V1HdtZBFV6ecxnQGH3TlR1iNb2ya7 fZEjb+TdO5novnXrVvHNUAbnqO1eqnLWdM4Yq8Oq6LrmXWXgnZ0nw95Jq77bpdPzKs+/tra25I2s kTfyphVZny78m56etptbbQ9Nnv+kc1LpfXmOupP3xaq2M9dVTX33WsbPTWtfLuuRr22T3b7IkTfy 7q3s6i69Icpq9JzvjdruhZwFX2UyrC6LLuqad1bnXnY0wUWvPIxDffdCHqhV6diQB2p12e0kb7WN vJE3su5W7muyM9aiUrU9TOniVTrZnZbIdWm7Xde8q5yRnAnyTJSjvntV29kMYoE5Dattk92+yJE3 8u6tqru703pJ6zW13a3sbKgyIbuwsCDvPg28s/Dg5cuXPpzqu2vz8/ONX0wlb7WNvJE3skbebZEF 0RlLd7rYfG9vT94dyGLdKu2j8zwO9d2NfIbyWSr9/KXTiAXmDDlvk92+yJE38u69TGxVWQW4trYm WLVdWW6ss2ii9HN37dq14/fv38u7Q3mYoZ25+h60hw8fFn/u6nhMhrzVNvJG3sgaebdN7rkvewaU LoDy7kyeT1RZxJ/FwajvblR53lOXIwFlPfK1bbLbFznyRt79kTODqkxM+Nyq7apOz65r+meu7nlX bWdu4K2+q0obtSpn19WxY4i81TbyRt7IGnm3USa7bt++feF9edqdZxwp7849efKk0vONnZ0dH0b1 XUmVTn555e/JmhrkbbLbFznyRt79U3WXbVpRo7ZLr1GVc7rv378v7wqePn1a6XpnEQzqu0TaqKUz QOln7fr167V7oCZvtY28kTeyRt5tl0Xo5xeqHhwcyLuC5eXlSseIPX/+3AdRfRfJAvMvv/yy0qYG C8ypSd4mu32RI2/k3T+vX7+udLOUs15Q253KebxZJFH6ORsfH69la+2m5L20tGTgrb77rso53XU7 D1DealvW8kbeyLqOP9vW1paQ1XZfZOLs1q1bJ9dxZWVF3hWlnXl2xTu/W333Uz4rp/Va8krHvzod CSjrka9tk92+yJE38u6v7ACtMlFhB6ja7tTU1FSlSddnz57Ju8sBUZWBd/6O7g3quxPb29uVfn/U 7TxAeattWcsbeSPrut1jne68Tatk1Ha/xovZ5V3HBeZNyvvFixeVxkSOEVPfnZqbm6v0Gavr7w9Z j2xtm+z2RY68kXf/VWm9lNfu7q6g1fZnra2tte4cqyblnV3aVc5SzlluqO/Pefny5fHVq1eLP1tZ kV7H1eXyVtuyljfyRtbDlnuk85Ma6cSWs5ZR2/Kub94bGxvO71bfffHw4cNKn606Hgko65GvbZPd vsiRN/Luv6otcTLRYeCttj8lq0irnBt9584defdQVutXGRzl76G+L5IHsWm916aODfJW27KWN/JG 1sOUhYSf6sqUY8TqduaqvJH3x2ZmZiqNj3yO1fenZOxcZfPCxMREbTs2yHqka9tkty9y5I28Bze4 rrJLLzdRo37WkNr+vpwBVuU8+JztXfcW2k3MOzu1q0x4Hxwc+C5X3z37PDVhTCNvtY28kTeyHrTs 7rxsLF7Xc5Xljbz/4N27d8fXr18vHiPluYljxNT3eflMVP08vX79WtbUMW+T3b7IkTfyHpyq7XHu 3bsna7X9new6yCKIKp+lnCEv7/4MlLKQwMBbfXdra2urUm1ngrwJO5LkrbaRN/JG1oMcN5UcKba3 tydvtS3vGsti8Srd7aampmwiUd8fScfDth43KesRre1Mcuf1zTffuCotlTaQCfz0VeczDJE3o5H3 wsJCpRuqtKyWtdqOqmfAN6VtdlPzPjw8rNQCK20T69wCS971/wylJWd2OsgbWSNv5I2s/yCdsEoX CGf3d9137Ml7MDI+W1xcbPXC5Kbmvbm5Wel5yNLSku9z9d3VZ6gpHUBkPZq1/YVLAcCgZTXp+Ph4 pfO7X7x44QJyMiFW2m4p51s5h67/0iKxyqDp7t278hlxb968OR4bG/O7AQCgB6ruAM0iQi2POd31 me5ddkXWz/z8fKVxd7poMdr29/cr/W7wTI26M9kNwFBktXjp+d0ZbDVl5x79l4mxmzdvdnxO99HR kYs2IFXbYW1sbLh4IyqLoCYnJyt9bnI8BgAA31f1eJjZ2VmTGiNsbW3to89DJsbu37/vM1Ej2clY 5bzlZJnNA4ymdPzIUXKln5t0X/NMjboz2Q3A0OQ8sJJWOQZWnJcJsssmVjOYe/bsmYs1QBkEVTm/ O69Hjx65gCNobm6u0uclx2L43QAA8GlVjxG7d++e+6wR9Pjx40/u+szOziw6px6ePn1aaYduJjt1 xho92Tx069YtC8xpLZPdAAzVZWcvZ/VgJsXhc/IgRpuuekmruyoD7/yd58+fu4AjJIuZqgy4cwZl FrwAAPBpuV/qtCPW+df29rYLOELS+j7PYD73mchuYjuD6yPd0arUdr4TnGM8Wr8HqnZSG/Wz3mkO k90ADP2G61Pnd+fs1pwlA53Ig5jzk6vZ9c3wPHjwoNJgKg9Q7BgYDdnJX2VRRH4/+IwAAHQmi0mr LkQ1Jh8NubfOPXanLY2zqNzO/3q4e/du5eMKPnz44AK2XOq06lFz09PTPiM0hsluAIbuovO7MwGe /x1K7O7ufvdZunHjhjPea+D27duVV5rbtdtueXBa5aFrXmnZBwBA57I4uMp9VyY2tTxut7dv356M n0s/G5lAszt4+PLco8r53XnNz8+7gC13WUfNT73ybM053TSJyW4AaiGtyk8nPXKzbZKLql6+fHmy WEIr7HrIw4+qbRMzUW63QDtl0Jyz4qp8Lu7fv+8CAgBUMDc3V7nzUiZEaZ9u2hvn/F+7Puvh2bNn l7ag/9Rrc3PTBWypnZ2dSp8JC8xpIpPdANTG2trayU22yS265TNUL2mJd+3atUoDrKxCpl2y88AC CACAwetmYnNiYsJ9WAtVXQCRhauvXr1yAWvk8ePHlSc20yWPdklHjvNdNC2AoM1MdgMA0HcHBweV W1Y/fPjQBWyJPCCt2to+D1h1/QAA6E52aFdteby4uOgCtsj6+nqlz0HGdYeHhy5gDWUTSdXFC7rj tUc2HFT9nl9aWnIBaSST3QAADMSjR48qT3jn79J8d+/erdw6MwN2AAC6lx1/VY+UWVlZcQFbIO2N jc3aKUcDVp3wNuZqvhwllyMGqnwGZmdnHU1AY5nsBgBqIyuJ00bNzXV75bzlqrsHnBnVbPfu3auU fVqv5YEsAAC9k3vrqpOddv41W1pWV80+O4ept26OK7DIuNky0V01+0yQ5+9DU5nsBqBV9vf3jxcW Fpwl1kCZzBobG/vuXF4T3u1VdXdvHsikxmme7ACqen5cdp0AANB7OZe16j1aWmDTPDle6sqVK5Uy zzjOs5ZmODo6Or5x40bl46PevXvnIjZManN6erryrv5Xr165iDSayW4AWuPx48ffDdru3LljENYg uak+neg+fU1NTRlgtVRWmldtq5VB2LNnz1zEBtnY2Kj8EFWbTACA/sou7dJ7tIy7dV1qniwcTtek KvflGZ9bkN4sL1++rJy3Ce9myfPPPAetuqnAMxba4IvTD/WDBw9cjZb6+uuvP/oCyz8jb+TdNhed BZwd3rKuv7TI+tSK4/Hx8ZFsoTUKtf253Dt5uNama9LmvFdXVytPdKfDQxsXLfnd7bsceSNvZF0n ud/KfVfJ4tO2fubbnHc3O7ozbstOYXk3TzfHFbRtwruteWcRStUd3XnlearapiV5m+x2Y468kXez XTTR3bZdgW3NOgOnmzdvXnpm1OvXr9V2C6V1fdWV5nnIljPe5V1faW1ZdcCdhS7pAKC+kTXyRt7I uv867bzU9i5Lbc07465kV+W+POO1trY3HpX67ua4gpmZmdbs6G9j3smmZLHS+Ve6sKltWpS3yW43 5sgbeTfX8vLypatU82dkXT9v3749npyc7OgGfNQmvEeptnP8QNWV5nlgk9Zs8q6fjC2qDrhT723u 6OB3t/s05I28kXUd5f4r92Gfuke7du1aaxabjlLeFx0ZVtLeOK3P5d188/PzXXXcknc9zc3NVc41 3TDbevyj+7SRvVcz2e3GHHkj72a6d+9exzdx9+/fl3WNvH///mTn5qju5FXbH+vmTOe01Gv6ToO2 5f25bhud1Hl2nqhvZI28kTeyHrzch100MZpJ8Lbfo7Ux7ywMrnp0VFvbG49qfXdzpvPpxGjTd3i3 Le+SZ6LnX7Ozs63Zse93Nya73Zgjb+TdWLkhq7IqtcmrFtuUdSa6O93RfdFEWFtbqI16befIgaoD taa3U2xT3tvb25UnunOG4OHhofpG1sgbeSPrIcr92NmjhtLevM1dd9qc96cWL3Ty2traknfLdHu2 cyZIm3zUVFvyznPNxcXFyjnmeVyey6ltWpi3yW6/uJE38m6WpaWlrtovNXH1YluyTuvyqakpq0/V 9oVWV1crfzYyUdrUFnttyXttbW1kFyyob2SNvOWNrNskHbUy4T0xMTEyE91tzTuLFzJWKrk3z329 vNup2wnvTJS+e/dO3kOSxQbdnNGd7/Sm5qe26SBvk92KG3kj72bJ2c2ZGKl6c5cb+6bd3LUh6zwk 6aaF2iisPvVd3t2ZU3mI8+TJE3kPWFaWd9NCbVR2dKtv92myljfyRtZNkoWkozApMgp5J8tOJ7yX l5fl3XKp63Rs6GbCNBsZ5D343Kp2SRyliW73aSN9r2ayW3Ejb+TdPGnHdba1WukrN/aZNJf14PKq 2j5t1G7KR722M3GaIweqflby2tnZkfeAZGdAN2e/NXlHvvpG1shb3vKWNfJuit3d3UvvzdMaualH v8m7TJ6vjI+PVx7HXb9+vVHP1JqedzaP3Lx5s3Je2XhydHSktml73ia7FTfyRt7NlJ2A3ezwzs15 U85/bnLWBwcHXS1MGLWJbrX9hwnvblpzNe3etql5p9NCN8cS5LW3t+d3t3s1WSNv5I2sWyotd9MS uylHUbU9783NTRPd6vs7mfzspvtensflyAN591c2j1y7dq2rZ5+jdByF2h7pezWT3YobeSPvZl+D 0vOnzr4yCZvJWFn3x+PHj7ua6M5N+SitPlXbf5QHY92cJZbX+vq6vPskg+VuWt/ltb297Xe3ezVZ I2/kjaxb6uwC1pmZmUYsYB6FvDc2Nr53X56cmrIgQd69lQ0g3Uyk5nnP06dP5d0neV7ZzSafZDtq E91qe6Tv1Ux2K27kjbybLWf0/umf/mmrdxc2Mev5+fmuMskK46a1xVLbvZUHZN1OeGdCNhPn8u6d rN7vJpO88pDN7273arJG3sgbWbdXdgqfvwese2e1Ucl7aWnpu59xdnZ2JCe61fcfZTK0mwnvvFZX V+XdYxctTGnzznu1TQ/yNtmtuJE38m6+R48edT3hvbW1JeseyMTiRQ82Sie6R3H1qdr+vrTKnpyc 7HrCu84P1pqUd7o1dNNNw7hDfcsaeSNvZN1+6bD0qV2gOTta3sOVRcV37twZ2R3d6vv70ip7bGys q3HevXv3av15akreqc/l5WUT3Wqb8rw9dFLcyBt5t0NaJ3XTMvt0VfPbt29lXVF2Yt+8ebOrDMbH x0d6olttf18WUORhTDefq3w3pAuEvLsbcHezqCh/t84PN+WNrJE38kbW3etkN2Imw+t4PnRT8s6C 4G5lUnKUJ7rVd/+e59T1KLom5J3nkTn2oZsMsks/ixfUttoewbxNditu5I2823VNul2NmnOi67YC sglZZ2DU7WKDiYmJRpzlJu/By4OYblvj53X//v3aPVire96p7W531zfpLDf1jayRN/JG1tWUdFzL hE7dFpo3Ie8sFEgntDou0lffzZeJ6jyX6Wbsl2dydVxoXve89/f3u24nn++Gly9fqm21Pap5m+xW 3MgbebdLbuzStribG8ScEyzrcmfP/qqyq74XK9TVdrtlsrrbCe+066vTooo6531wcHDSAq3biW6f YfUta1nLG3kj63bLRE1pF6BM7NTpmtY574yVz3a7yvi5jrvj1Xfz5bOWMXMvFprLuzObm5tdH82Y RQoWwajtEc/bZLfiRt7Iu50351NTU5XPtslORlmXy2C7ynXPGd+j3kJNbQ92IJgHa3kgJ+9Py66R bq9zHTtlyBtZI2/kjax7Ky1zqy6QzP3m9vZ2LSZu65p3rm92bNZ9MlF9t0fq8e7du11PeNfpqMA6 5p0j2+bm5rq+zrokqm15m+xW3MgbebdYJk+rrEatY6vdJmWdtlclrZfW1tasSFfbxUpaJF72+csA U95/9ObNm66PJMgr573VbeGQ+kbWyBt5I+ve67az2uli1GGf9Vu3vDNOWVlZ+ex1293d9QFU331z 7969rmv79HM67Oc+dcs7i+97cW3T8WHYzzTUNrXIO5PceX3zzTeuSktld2MCP31pEStv5D1KcjNd cnO+sbEh6x5I6+NOJiKzQxe1XVUWpvRiUnZ8fHyo51rVKe8sIsgZa724plaWq29Zy1reyBtZj4ZX r16dLHTs9h4yu8N3dnaGNilWp7wPDw9P7qk72Rmfnd+o737pRcevvLJTfJhjxLrknffNc8peXNOF hQWbR9S2vP8v7y9cCgBGQXZvdnJOt5vE3g6IPjcgf/z4sYtE1/Jgp6STwOc+k2kDOKqDoFzHmZmZ nqwsz3epiW4AgNGSXdmTk5M9u58c1Q5Bafm8tLRUNBFmoSn91qvOalnQ8vDhw5F99pYF+71YXJ7X 8vKyZ5hwhsluAEZGJrI+d66swWHvpZ3S+WudG/u6nJVMO2QnSSe7Hjptn7i3tzcy1y6D43w39uLB RV5Zoa6FGgDAaMp9YC/O+T1djJpF6zmebFRkQXjVs8/n5+dNfNFXvZyozcKYUepIkMU7VY5Z/NR3 4/b2tg8knGOyG4CRkvba52/Oc6P47NkzF+cC2eWa83u7+ftn29lNTEycTExCr+UhWFp49WLwmFcG os+fP2/1Ncvq/F6cr3j6PZqWkwAAkPvCK1eu9OQ+M2PI3Le2WdqvZjd7t9eqrsey0R45/qtXY8h8 RywuLrZ640kWoGQHdi+OXztdnO/5JVzMZDcAIydtwc62V0sLpW5k4L27u9uqa5SJw6wUzcKA2dnZ rv5dWa2bG/usNB+lVfkMx9bWVs8erJ22Bmtba/Oc/zc3N9eza5TOGAbcAACcv+fMfWKv7jlz/9q2 1uanLct7dY0y7taxjn5LB4deLjTPc6cHDx60qjNBfpY8a+xVB7q8cuxYvjOAi5nsBmAk5cYz7Xbz 6vYm/3SneCbQnzx50ujrkkm9THKffyiRBxXdyG5uLdUYlEy83rhxo2eDyrQSTAvFpj9cy071XrWV PH3lqAIP1AAA+NR4+aKjrapO5OZc8DbI7tjV1dWe7fbMK7tt8++FQclC814dh5VXugKmK0STF5vn uVeeC/Zq9/vpa3193TM1uITJbgBGWrc3i1l9etENetPOpM5DiNw8f+p8sG53d8OgZYDcqzOxzrbq Tpu1pq2mziR3HjL28kFEXlkAYMANAMBlct/Y7b1nJoebLotn0/Gs1/flFqAyLGnBn9bavfw857lU WvLnOVVTnE5ynz3Gr1eLfJq+qQYGxWQ3AFSUG+/L2rJtbm7WelVqVsZn8q6Tm+xud3fDMAaceSjW 64dJp+eL1bl1d372HK9wOknf64cPT58+9QEDAKBjmbCpupM5995Nbt+bcXevxyOn9/nZXWsBKsP+ fJ89KrDXCznqXPtZZJKNI/342dMCPV0Sgc6Y7AaAijKo7HQAmh2macdUh5WpmXzPf8v09HTRJFh+ Bmiig4OD744b6PUrK7czuM3Z9MOWh1yZhM7xDP36efM98ObNGx8qAACK5T5yamqq+B70/v37jf65 8xygH+OQ7KqFOshYNM/IsjClH4s68r2RI/fqsJkk/w2PHj06GRv36+ddWVlp1M52qAOT3QBQwYcP Hyq1aspK9rQte/jw4UDbjOWhwt7e3sl5vZ9qVW53N22WAWmnXQyqviYmJk6ONkjb8EE+VMgEd1pD 9rp93PnvrgzoAQCgW1l83ekkUf5c1bO663SG9dzcXM/uzTMRlmcSUDd59jQzM9O3cWm+D/JMLWPT qt8LVeT5XTqnZWF5Pya4zy5iqXMHOagzk90AUEHak/fiRvbGjRsnE3AZ7GciuRcD1qz+zORXJt0y oO7lDs8MWqDJMkDt56Tw2UF4zrrPWWNZaNKrgXjamD1+/PikPXu/WsWdf2WRzCAfJAAA0H45vzr3 y/08q/t00Wbum7M4NPflw5oAz3v3oq2xiTCaIBs8utloUXLEVia/8/xrf3+/Jzu/81wuXRPynG5h YeHS4wt7tZs7HSzs5obqTHYDQIUb337d7J6eYZYW41UGE6eTbP28Cbe7m6bLADi7IfpxlvfnXqff G3nvtD5PzWbiOm3Wsxs8D67yysA6/3tWq2eyPA/48vf61Zr8U68sCsjZigAA0C+57/3UfW7GtlU7 ouX++nP3ufm/MwGe++2z9+Wn9+Q5pij35Zmkzn15Fryfns1b5Rzd/BxVx+oZt+T97eamSfKZ72VH g05r5XTsnPpOzabGU8Op79R0ajvPtTI5nv89k9r5c6c70vv9TO38Ky3a63AsGjSdyW4AKNTpWd3d vkplx+og/ruy+h7aIA/AsjtikAPZpryygn2QRy0AADC6ct+ZbkK93NXdz0m2TI5VkR2oVSbC6tSO HUoNqrta016ZVM8ilhxNBnTPZDcAFMhK6kHsrkx781JpMzyIG/K0iXr79q0PA62RnRyDaE3WhFdW s2fFOwAADFqO40qXs9OuZ90svuznPfOdO3cq/3wlZ/dmnGIijDZIe+4sXjntZjjqryx8yVEOQO98 cVpgOdeAdkp7jrNfpvln5I28qSaD7SqrsUtf59uYd5p1v1edZnDSizOQUNt1k4Us29vbAzlXrI6v iYkJk9zqG1kjb+SNrGshrcNzb15V2ozXrRPbqSxsv+wooewcN8mtvtsoGyeGcaRYHV75mdNBLcck oLbpS95/CPyf//mfT/7HKq+qZwq8efOm8nvW4b2rnM8yjPc+X9xZ2DCMnzt/b1jXfJTeu015p1aa 9t6nZzoN6r17nXdTfu46vHfaH//93/99X3dXfi7rrPC+6Gf50Y9+1JdzezMYyc7xXl3zqjvDh/ne p2cpD+K9z+f929/+diR+7jq8dxZz5EyvUdnpne+aPEw8fZjWi2tedUFMt+/blPfu9e9u13w4793J mZkXPWQZ1Hufl7/jvQeb9+9//3vXvItXFYN87/N5Z7fmsH7ufBd67/6990Xf5U3/uatOtDTpvX/x i1/0/T66pO7P/txZQH7Rvy/HK+XItOyAPTsxOKxrPgrvfVF9N/3nrjpXMuj3zq7mpaWlkVlsnm4Q 569P0+fG6vzen5rsHqU5wVGaG/veZHcvH8h3an19vdHvvbi42Ij3Pl/cw/q58/e8t7xLXqmVpr13 vpMG+d69zrspP3eb3vtTr5xX9rmsswtzEO3KM+l3drDdq5/70aNHQ7vmVd/7shX4vXzv83n34nyr JvzcdXrvv/qrv2r9JHcW7fTjmld9eNuLn6sJ793r392u+XDeu5OFchc9ZBnUe1/0cMV7DzbvnE/p mg92x+Qg3/uihUvD+rl79d3ivcsWLjX5565yZFYb3nuYr7M/9/mfJe3K8zvjop3cGcsM65qPwntf VN9N/7mrzpUM672zkOXv/u7vRrJdedPnxur83p+a7B6lOcFRmhsz2W2yW1GZ7DbZbbLbhHONJ7vP 194gJ7sz2F5bW/vkjjmT3Sa7vXczXzmKICvKPzdBaLLbZLf3NtntvU12m+w22e29TXab7O7fZHek i9Tk5OSlZ3Kb7DbZ3fbJ7l7NldTpNTY2dvJM76LF5Sa7TXabGzPZbbLb5Kf3Ntltsttk90hNdqe1 2SAnu7OLO7Wzv79/6dlgJrtNdnvvZr2mpqZOWiJ20tLdZLfJbu9tstt7m+w22W2y23ub7DbZ3d/J 7nfv3plwNtltsrtFk905jzsLyx8/fvy97ogmu012m+we8GS3M7ud2e1sAGd2O7Pbmd3O7O7te//3 f//38b/8y78c/+xnP+t6Ar7TM7t/+ctfFt2M3759++RhbMm5p87sdmb3qL/3V199dZLJP/7jPx5f vXq1loPtv/zLvzze3Nws/n5zZrczu723M7u9tzO7ndld/l3uzG5ndjuzuz7v/aMf/Wgg99t//ud/ fjIucG62M7ud2d2feZr/+Z//Of7Xf/3X47/92789/sEPflDLcfdPf/rT43//93/veAFLm+bGnNnd nPnIkTuzOw9ZaKdPFTfyRt4MTn4xpzV4dlimlfBlN8yZzK6S9WWrcbODOysg83u/ys04apvvP1jP gpG5ubmTdoTDHGjnCIKVlZWThyuXdWhAfSNr5I28kXXbZFJ8eXn5eHx8/GRxd7/vv1++fOmiq28G IJPxWcyd51l5rjXMo8Gmp6ePNzY2Km+cQW3Tt7xNditu5I28GaRMjuXsntwcZ4IsA/HLWi93mnV2 lZy9Cb9169bx0tLSyeR5bsRNgKlt+iuLSJ48eXJ8//79k8Ut/dr5nXPAMtDP98jh4WHHrdJQ38ga eSNvZD0Kcn+c8XEWnee+OffPvb4nr3pkEuqb7rx+/frkOde9e/f6trgl/860pJ+fnz/e3t4+eY7n mZraptZ5m+xW3MgbeTNsWaWagXjO1c3Nem6iq2SdCe3chB8cHFRqPYnapvfSYisD8TxoS33nvKHZ 2dnjycnJk8Hz+VaLP/7xj092aWfFeI4ayJ/PDpVMbO/t7R0fHR25qOobWSNv5I2sKZSd2Lmfzn11 FoXnPjv325kMz0Lxa9eufZR37tNzv55FrPkzmfTK38l9fc7mrXpkEuqb3srzrzwHyxzX6urqSZ2m XlO3qd/U8fmF6Kn3iYmJkz9z9+7dk7+Tv5t/R57PWVCutmlc3ia7FTfyRt7IGnkjb+SNrJE38kbW 8pa3vJE3sqZxeZvsVtzIG3kja+SNvJE3skbeyBtZy1ve8kbeyJrG5W2yW3Ejb+SNrJE38kbeyBp5 I29kLW95yxt5I2sal7fJbsWNvJE3skbeyBt5I2vkjbyRtbzlLW/kjaxpXN4muxU38kbeyBp5I2/k jayRN/JG1vKWt7yRN7KmcXmb7FbcyBt5I2vkjbyRN7JG3sgbWctb3vJG3siaxuVtsltxI2/kjayR N/JG3sgaeSNvZC1vecsbeSNrGpe3yW7FjbyRN7JG3sgbeSNr5I28kbW85S1v5I2saVjeh4eHx3m9 f//eVWmpDx8+HL958+a7V/4ZeSNvZI28kTfyRtbIG3kja+Qtb3nLG1nT5Ly/cCkAAAAAAAAAaBqT 3QAAAAAAAAA0jsluAAAAAAAAABrHZDcAAAAAAAAAjWOyGwAAAAAAAIDGMdkNAAAAAAAAQOOY7AYA AAAAAACgcUx2AwAAAAAAANA4JrsBAAAAAAAAaByT3QAAAAAAAAA0jsluAAAAAAAAABrHZDcAAAAA AAAAjWOyGwAAAAAAAIDG+eL/l//j+MGDB65GS3399dfHpznnlX9G3sgbWSNv5I28kTXyRt7IGnnL W97yRtY0PG+T3YobeSNvZI28kTfyRtbIG3kja3nLW97IG1nTuLxNditu5I28kTXyRt7IG1kjb+SN rOUtb3kjb2RN4/I22a24kTfyRtbIG3kjb2SNvJE3spa3vOWNvJE1jcvbZLfiRt7IG1kjb+SNvJE1 8kbeyFre8pY38kbWNC5vk92KG3kjb2SNvJE38kbWyBt5I2t5y1veyBtZ07i8TXYrbuSNvJE18kbe yBtZI2/kjazlLW95I29kTePyNtmtuJE38kbWyBt5I29kjbyRN7KWt7zljbyRNY3L22S34kbeyBtZ I2/kjbyRNfJG3sha3vKWN/JG1jQub5Pdiht5I29kjbyRN/JG1sgbeSNrectb3sgbWdO4vE12K27k jbyRNfJG3sgbWSNv5I2s5S1veSNvZE3j8jbZrbiRN/JG1sgbeSNvZI28kTeylre85Y28kTWNy9tk t+JG3sgbWSNv5I28kTXyRt7IWt7yljfyRtY0Lm+T3YobeSNvZI28kTfyRtbIG3kja3nLW97IG1nT uLxNditu5I28kTXyRt7IG1kjb+SNrOUtb3kjb2RN4/I22a24kTfyRtbIG3kjb2SNvJE3spa3vOWN vJE1jcvbZLfiRt7IG1kjb+SNvJE18kbeyFre8pY38kbWNCzvw8PD47zev3/vqrTUhw8fjt+8efPd K/+MvJE3skbeyBt5I2vkjbyRNfKWt7zljaxpct7/H+HB1eNTd8FkAAAAAElFTkSuQmCCUEsDBBQA BgAIAAAAIQAEvHg5DAIAACwDAAAUAAAAZHJzL21lZGlhL2ltYWdlMi53bWaMUs9rE0EU/mY2qWYb 2cRaSovUVbA0pdYfB8/dJqsVjAQT8STJuo7tQjYJ2YSYk4I3G0hPPfsPCJ5FoSdvHjz4L3gOsjch 8b3poqA9OOyb9703s+/H90YgAxhHApAYgVeaRApyaCTkbDbTaEssJ755SUD7stKWb415stbmLGRR 9nr7tWFHAQ2cT7wroAgzIEf2MaF3JA0D+EIpOFeGo0lGF+RATHGR0E/5ZPqJNHDIhQgqLlcdhk/b TeBGY2EQr5pLgKlvFCbT3jahFMk1uk394JY+4l/XhydZOHba+J/Yj1bMzumxhc4x+SdH4XeOhriZ 1H88peS0DjWTXH8tCFVkP1AD+2E79Fp0dnr93MeE/sqSPumDyELfD5fuixFeyRFZzPY54XQ6UflO sSjwnXwsJRUFey276geq5atN+17L30JaYC5TqpZrt4GFx0HLaTZ3vCjwi+1nquLtqQj59N/F5Y2E 7ny62O53A9XlypFPlWu2+6LX9Wi8Zy9b7rh03anEOetu3an8uLRKeNFyELvx1Xi8UyeUs4qsxm68 Ud+Nx9qzTfrlLh05G/VS3Y35c6ysoDkLSYvYEkSAQTaRYfL0X/fZZA9hn7eQX+zROm8F6hwfmE3m xdTvjWePZBY5nNHWR/1uKcWV6jDqqRAHX1Nv6MTE58XnByxsv/+2nLylP/PmCQC/AAAA//8DAFBL AwQUAAYACAAAACEAEpkBE6oBAABAAgAAFAAAAGRycy9tZWRpYS9pbWFnZTMud21mXFE9b9NQFD3v JWlJGslOgaGoKgYJJKpSPgbmuo5LGUIjEsRoTPpaLCVOFAe1QUKt1I0l/BR+QIeuHTt07H+IkDek hnOfMvHso3vuvfb9OE+hDBQ8BWj8gJwSoRUDlik9m80s21Qr89iSJrGxqj5Vn9USvacLDqpoxKOv 7fHAAC+xPI8+ACvMAJf+Bdk1If0+EtKrLNW0sHvaU6+wSvZXX9zS8Pyyk3A4t530TOa9N0feh34v Tpmr2C+eTW9HW2RF4jlrch+8tinZYW98qmUvmW8KfzDIGjtBoHDJmKBusuQw9VqdxKQds+G9Szub KCkslOutRvsNcPdTkvrd7nacJZ2gv2+a8aHJUCv9P06t0Br3vvS7TAX9b8PEDGVW1IqNthcej4Yx BbnzyAkn9Rd+M3edt5Hf/PNwjfy+4yMP8yf5ZDsic51AzCTM16PdfGIjW7Qnu0z561E9CnN5faeq wEfzUB9FoQr0KUNF0T/b43Yig2xesXcgemCur4tF653bu2SRx61xNjI94Kr4k5kKbtYOvgvE/329 MtfXNsCUpQr2/38AAAD//wMAUEsDBBQABgAIAAAAIQBGskW12wEAAMACAAAUAAAAZHJzL21lZGlh L2ltYWdlNC53bWaMUjFv00AUfnd22iaNZKeUoQgVgwRqqrZIDMxxHUNBCopIJEZjzFEsxU4UB5FM RDBUqiqlC/+DhY2heyeQGJG6sEfIG1LD965VBlg4+91973v29+7eO0FFIuO5IJJ0QDwKMClAaCTk bDbTaEesXXLLEkBzZXkmxsYyvDsLFpWpEQ5et0c9RdSklUv2GkFhRmTDPwH6DKsZRB+RgnMVWU0y WpU1cUbXgX7Lk3MsGMe8Ed6c3Y4TlTlP1FvnaTcJU5AlHapOzwc1IBO2ja+ZvadDLLxR/SnGc/XH /6hr+f9WFzrLFD+V51lwFBpGCZniiMaSa8i1MIXb62WNB54n6Ac4trrK4v3UaUWxSiO15TxKox0q CFoo1luN9n2iK8/i1O10dsMsjrzuS9UM91VGlcLfR68YrVHyottByOu+6ceqz3WhitloO/5w0A9R /KWblj+p33WbuW09DNzmrxvrwFctl3I/v51PdgMg2/J4mfj5ZrCXTzRTw/puDyF3M6gHfs6va5UF 4ZEY6IXA9TDgo+QlAf/DENP7DUYRTwm7VZyY28DVKOk7cNHKi/7atIgY0Rd9lyB8qzXKBiqh06/m IfgSfVt/dcrG/qfva/P+cp+negP8/x8AAAD//wMAUEsDBBQABgAIAAAAIQBJOVE6rAEAAEACAAAU AAAAZHJzL21lZGlhL2ltYWdlNS53bWZcUbFuE0EQfbu2A3Ys3RlCEYRgQQKJCIJkKTRpcjkfhMLI wpYoj8Nswkn22fIZBRcolIjGfAniAyjSUlKk5w+w0HVIMW82rti70b55szs780ahCpSMAjQ+QFaF phUJh5ReLpcObavNFbeuCRxX16+UUev07q15qKOdTN/2ZmMLGFxZsdfBDEvAp39KdEb7RbzDJ+St qmTTgja0Ubu4QfRXn55z4/oihUhxfi8d2tw8t8fmxWiYZCRrLnR/cT7dIyrTHvI0+0HTheRqc/ZR S19S3wLBeJy3n4Shwg9yYi2bp0eZ6fZTm/XtA/Ms62+jorBWbXXbvcfA1ZdpFgwG+0me9sPRG9tJ jmyORuX/chql7mz4ejRgKBy9m6R2IrWiUW73TPR+OkkoyOXbXjRvPQo6he89jYPOn1s3ia95AYqo uFvM92Mi3wtlm0fFVnxQzB2zx/3kgKFgK27FUSF/4NUV+Gku6qM4shJ9ylBT9D812Z3IIJ3X3Awu pLzQ18clxoDvbpZMcqc7y6d2CPwsfyZfw++Nw69i4n8721zp6x7AgqlK7v4/AAAA//8DAFBLAwQU AAYACAAAACEA06zhY6wBAABAAgAAFAAAAGRycy9tZWRpYS9pbWFnZTYud21mXFGxbhNBEH27tkPs WLozhCIIhQUJJCIIEkpoaHw5H4TCyMKWKCiOw1nCSfbZ8hkFFwhKRGM+hQ+gSEtJkZ5PsNB1SDFv Nq7Yu9G+ebM7O/NGoQqUjAI0PkJWhaYVCYeUXi6XDu2qrRW3oQkcV9evlVEb9O6seaijnUzf9WZj CxhcXrHXwAxLwKd/SnRG+028zyfkrapk04I2tVGPcZ3orz4958b1TQqR4vxeOrS5eW5PzIvRMMlI 1lzo7uJ82iQq0+7zNPvBQxeSq3uzz1r6kvoWCMbjvP0kDBV+khNr2Tw9zky3n9qsb++ZZ1l/FxWF tWqr2+49Aq68TLNgMDhI8rQfjo5sJzm2ORqV/8tplLqz4ZvRgKFw9H6S2onUika53TPRh+kkoSDr N71o3noQdArfexoHnT83tomvegGKqLhdzA9iIt8LZZtHxU58WMwd0+T+6ZChYCduxVEhf+DVFfhp LuqjOLISfcpQU/S/7LE7kUE6r7kZXEh5oa+PS4wBP9wsmeRWd5ZP7RD4Vf5Kvobm9ttXYuJ/P9ta 6esewIKpSu7+PwAAAP//AwBQSwMEFAAGAAgAAAAhAEQHwoGqAQAAQAIAABQAAABkcnMvbWVkaWEv aW1hZ2U3LndtZlxRu24TQRQ9M34QP6Rdk1AEobAggUQESZTCdTbrDaYwsrAR5WoxQ1jJXlteR4mL KCkjGucn8hcp0qakSKR0fIKFtkOyOTN2xexezbnnzn3MGYECkHEEIHEKvXI0KUgYJOR8PjdoS6wv uZIkMFxZngtHlOi9zlsooxGOfrTHAwXs4PGSfQpWmAM2/RuiO9pv4s9soXsVdDWp0Zp0RBXPiP7K mxk3rks9iB7Obkc9lTgf1bHzqd8LY5JFE3oznY32iLK0dzzN+2DXhHRqdXwu9b30fFO4g0HSOPA8 gVty2moqiQ5jp9WJVNxRb50PcWcLOYF8odZqtKvA6pcodrvd/TCJOl7/m2qGhypBJff/OJVMa9z7 2u8y5PWPhpEa6llRyTbajn8yGoYUZOWF5U9q224zta33gdv883yD+InlIvXTV+lkPyCyLU9vEz/d DOrpxDB73M/qDLmbQS3wU/27VlmAn+SiPoJPlqFPGYqC/gVnNwrpmxfNGyykXOhr4xHjwLV5SxZ5 2RonI9UDfmV/msyHje9X2rRfv19f6msaYMpSGZP/DwAA//8DAFBLAwQUAAYACAAAACEAvo7lgNMB AAC2AgAAFAAAAGRycy9tZWRpYS9pbWFnZTgud21mjFK/ixNREJ55Se7MD9jNnRanoqug4KF35Arr 7G3WO4tIMAELi2WN786FZBOyK95ioSCI2ORA/D9s7CzyL1jY2Gh9VZDthIvfPIOFNg47vG9m3sy8 +WaZykSFh0yk6DWJlKCK4TCI1WKxMGiLN5a+qgIwvpr6zsRVWNdXLKpRO0yf9LKxJurQ2tJ7nlBh QWTDngF9hM6A36OF9CpLNSXorHrHz+ki0E+1hwyRY3mIPM7uRUOdOPf0M+f+aBjGcFZM6Mb8NG0C FaG3cBvz0I4JSWojm/Dv2k1uLGvPThGAHJsp/782mx7zf3qk2Usl3AkHzO54nLTveB7TV/hEWzqJ DmOn24903Nc3nbtxf4tKTCvlVrfdu020/iCK3cFgN0yivjd6rDvhoU6oXvp75Hqhmw0fjQYIeaOn k0hPhA+qF9s9xz9KJyFIP3PF8qetbbeT29Ze4HZ+XL4EfM5yKffza/l0NwCyLU+OqZ9vBvv51Hia OF/sI+RuBq3Az+VzrRr2S6wg4IlBWAE2qK4w7FcpzAtEVTHeNAgXMK7Zi3BRMZs3riXzNq3KBfpk /iCUvdrNklQP6eRz8a3J/GYfnIiK/eHLxp+tynbnpr3k/wIAAP//AwBQSwMEFAAGAAgAAAAhALpf +drVAQAAtgIAABQAAABkcnMvbWVkaWEvaW1hZ2U5LndtZoxSv2/TUBC+e0kK+SHZ4cdQioJBAqkV FJGBOa5j2g5BEYnEwGCZ8NpaSpwoNoJMVKqEEEsiIf4Cxi4sbAz9FzqwMPEnRJU3pIbvHhEDLJx8 et/dvbt7952ZikS5Z0yk6C2JFKCK4TCI1WKxMGiTV5e+sgIwvor6wQ0uw7qzYlGFWmF60J2MNFGb Li291wgVFkQ27BOgL2Kh/Eeo9CpKNSXoivrAM7oO9FNtI0NkJg+Rx9ndaKAT57F+5TwZDsIYzpIJ rc/P0wZQHnoPtzEP1U1IUuuTMf+u3eAHy9on5whAZmbK/6/Npsf8nx5p7VAJd8IBszsaJa1Hnsf0 HT7Rpk6i/djp9CId9/RdZzfubVKBaaXY7LS6D4kuP41it9/fCpOo5w1f6Ha4rxOqFv4euZrrTAbP h32EvOHLcaTHwgdV862u479OxyFIv3jT8qfN+247s63twG2f3agBX7VcyvzsdjbdCoBsy5Nj6mcb wU42NZ4Gzjc7CLkbQTPwM/lcq8LYFSsIeGIQloMNqksM+yiFuUZUFuNdnXAB45q9CBcls3njWjJv 0wW5QF/NH4SytzqTJNUDOj7NvzeZn2p7x6Jif/62+merst25aS/5vwAAAP//AwBQSwMEFAAGAAgA AAAhAK+20tG7AQAAQgIAABUAAABkcnMvbWVkaWEvaW1hZ2UxMC53bWYsUbGO00AUnF3H3F0ukpPj KEAIfEhQnOByQggKmvgcw1EERSSIClkmLIeF44Q4yKQArqCiCX9BSw9FGhoaKno+AZA7JMI8k5Wf dmbe+u17swobgLWjAI3XkGUztKJQIqWXy2WJ9tTplbapCUqtpo9VS22SXTrhoIZONH3an40NsI+t lXoGrLAE6uQLou/CWP4+Q+7akGpa0LZ21XWcJfqjF3+5cb2XThSbq/dmw0ejBPn6zWd5i5kfX5rW h2tJ3no1zeVkhXGFhzkPrlZFIUEyO9Yyl/T3C954nHVu+b7CV2oSbZPFR6nbG8QmHZjL7p10sAdb Ya3S7nX6N4CTD+LUS5KDKIsH/uix6UZHJkPD7sdDk7l3Te7eGw2jFA1r1WDD9kcvJrGZSBKNSqfv Bi+nk4iGrO84wbzd9LpF3bkdet3f588Rn3I8FEFxsZgfhER1x5dtHhS74WExL5UW9zeHTHm7YTsM Cvk8p6Y4otJc9EfRKIucNlTpV+XtJyvhfGKEzF4tX0EcwcrhOtZK9rl8TZa50JtlUzMEntvvmKni 4faTjxLCF9+a1n+Hyyvwk6Ws8v9/AAAA//8DAFBLAwQUAAYACAAAACEA7oPkR9oBAACqAgAAFQAA AGRycy9tZWRpYS9pbWFnZTExLndtZmxSsW7TUBS97zmmbRrJDpShFQKDBEMFDUJIDB0a1zaUISgi QYyWCY9ikThpHORkQESqWFjSoR/QrT/RIQtzJ/Z+QoUsFqSGc58CA+XJV+/c8+xz3z3XgpaIjFeC SNKYeJkIKUBoJORsNtNoQ6zOuWUJoLmSHIszsYzs3hWLSlSLBu+bo54iekhX5+waQWFGZCOfAn1H HEGea3KtJVaTjFakIy7oBtAvOb3AhnWgb4LL2c24o1Lnhcqcl91OlNDZt4px/LidVT8NMn6zgHgA TfRDj4rMcA9DGv/V3rykrV+CdmPUedNtU7a4+SGrgvy/ttA1zi/V8FFjjK/Yg5/k9npp7annCToF x+GrNN5NnEYrVklL3XeeJ60NMgUtFPxGrfmE6NrrOHHb7e0ojVte962qR7sqpbL5b8tlY37Rsul1 P/Zj1Wc/qFyoNZ1gOOhHMH3xthVM/Ipbz23rWejWf9y6CXzdcikP8rv5ZDsEsi2Pt0mQr4c7+UQz Veyfd3Dkrod+GOT8uFZJwEYhsTADgWEYyGF1UZAsfDk0fEn7Q/TIhnP/RT1tdp7mbtu0oLMT/ddA 6k5jlA5Uh7b2zK84KdLeyrstHcinpxXjzyR5P9clWeA3AAAA//8DAFBLAwQUAAYACAAAACEAQ6uA JN4AAAAGAQAADwAAAGRycy9kb3ducmV2LnhtbEyPQUvEMBCF74L/IYzgzU1aa11q02VZUEQP6lrw mm1m22AzKU12W/31Zr3oZeDxHu99U65m27Mjjt44kpAsBDCkxmlDrYT6/f5qCcwHRVr1jlDCF3pY VednpSq0m+gNj9vQslhCvlASuhCGgnPfdGiVX7gBKXp7N1oVohxbrkc1xXLb81SInFtlKC50asBN h83n9mAlZOm+X74+5M/fj3U9PX1k5la8GCkvL+b1HbCAc/gLwwk/okMVmXbuQNqzXkJ8JPzekyeS /AbYTkKaXSfAq5L/x69+AAAA//8DAFBLAwQUAAYACAAAACEAeF+5DQYBAABNBgAAGQAAAGRycy9f cmVscy9lMm9Eb2MueG1sLnJlbHO81c1qAyEQB/B7oe+wzL3rukk2SYmbSyjkWtIHEJ3dlawfqE2b t69QCg2k9uZRxf/8GGTc7T/1XF3QB2UNA1o3UKERViozMng7vTxtoAqRG8lna5DBFQPs+8eH3SvO PKZLYVIuVCnFBAZTjO6ZkCAm1DzU1qFJJ4P1mse09CNxXJz5iKRtmo743xnQ32RWR8nAH2Wqf7q6 VPn/bDsMSuDBineNJt4pQZROtVMg9yNGBhql4t+bm/pDD0DuGxZlDIucYV3GsM4Z2jKGNmegZQy0 dmb86z10ZQxdtg+lGkFzilWZTqxyBppmVokRQZucYlkGscwZtmUM2x8DufkE+i8AAAD//wMAUEsB Ai0AFAAGAAgAAAAhAEYFsAQYAQAARwIAABMAAAAAAAAAAAAAAAAAAAAAAFtDb250ZW50X1R5cGVz XS54bWxQSwECLQAUAAYACAAAACEAOP0h/9YAAACUAQAACwAAAAAAAAAAAAAAAABJAQAAX3JlbHMv LnJlbHNQSwECLQAUAAYACAAAACEACa4Wz38IAAB/KAAADgAAAAAAAAAAAAAAAABIAgAAZHJzL2Uy b0RvYy54bWxQSwECLQAKAAAAAAAAACEA14esSuZsAQDmbAEAFAAAAAAAAAAAAAAAAADzCgAAZHJz L21lZGlhL2ltYWdlMS5wbmdQSwECLQAUAAYACAAAACEABLx4OQwCAAAsAwAAFAAAAAAAAAAAAAAA AAALeAEAZHJzL21lZGlhL2ltYWdlMi53bWZQSwECLQAUAAYACAAAACEAEpkBE6oBAABAAgAAFAAA AAAAAAAAAAAAAABJegEAZHJzL21lZGlhL2ltYWdlMy53bWZQSwECLQAUAAYACAAAACEARrJFtdsB AADAAgAAFAAAAAAAAAAAAAAAAAAlfAEAZHJzL21lZGlhL2ltYWdlNC53bWZQSwECLQAUAAYACAAA ACEASTlROqwBAABAAgAAFAAAAAAAAAAAAAAAAAAyfgEAZHJzL21lZGlhL2ltYWdlNS53bWZQSwEC LQAUAAYACAAAACEA06zhY6wBAABAAgAAFAAAAAAAAAAAAAAAAAAQgAEAZHJzL21lZGlhL2ltYWdl Ni53bWZQSwECLQAUAAYACAAAACEARAfCgaoBAABAAgAAFAAAAAAAAAAAAAAAAADugQEAZHJzL21l ZGlhL2ltYWdlNy53bWZQSwECLQAUAAYACAAAACEAvo7lgNMBAAC2AgAAFAAAAAAAAAAAAAAAAADK gwEAZHJzL21lZGlhL2ltYWdlOC53bWZQSwECLQAUAAYACAAAACEAul/52tUBAAC2AgAAFAAAAAAA AAAAAAAAAADPhQEAZHJzL21lZGlhL2ltYWdlOS53bWZQSwECLQAUAAYACAAAACEAr7bS0bsBAABC AgAAFQAAAAAAAAAAAAAAAADWhwEAZHJzL21lZGlhL2ltYWdlMTAud21mUEsBAi0AFAAGAAgAAAAh AO6D5EfaAQAAqgIAABUAAAAAAAAAAAAAAAAAxIkBAGRycy9tZWRpYS9pbWFnZTExLndtZlBLAQIt ABQABgAIAAAAIQBDq4Ak3gAAAAYBAAAPAAAAAAAAAAAAAAAAANGLAQBkcnMvZG93bnJldi54bWxQ SwECLQAUAAYACAAAACEAeF+5DQYBAABNBgAAGQAAAAAAAAAAAAAAAADcjAEAZHJzL19yZWxzL2Uy b0RvYy54bWwucmVsc1BLBQYAAAAAEAAQABIEAAAZjgEAAAA= ">
                <v:shape id="_x0000_s1027" type="#_x0000_t75" style="position:absolute;width:64547;height:15436;visibility:visible;mso-wrap-style:square" filled="t">
                  <v:fill o:detectmouseclick="t"/>
                  <v:path o:connecttype="none"/>
                </v:shape>
                <v:group id="Group 137" o:spid="_x0000_s1028" style="position:absolute;left:17226;top:1198;width:26333;height:13354" coordsize="26333,133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QciVxAAAANwAAAAPAAAAZHJzL2Rvd25yZXYueG1sRE9La8JA EL4L/Q/LFHozmzTUljSriNTSgxTUQultyI5JMDsbsmse/94VCt7m43tOvhpNI3rqXG1ZQRLFIIgL q2suFfwct/M3EM4ja2wsk4KJHKyWD7McM20H3lN/8KUIIewyVFB532ZSuqIigy6yLXHgTrYz6APs Sqk7HEK4aeRzHC+kwZpDQ4UtbSoqzoeLUfA54LBOk49+dz5tpr/jy/fvLiGlnh7H9TsIT6O/i//d XzrMT1/h9ky4QC6vAAAA//8DAFBLAQItABQABgAIAAAAIQDb4fbL7gAAAIUBAAATAAAAAAAAAAAA AAAAAAAAAABbQ29udGVudF9UeXBlc10ueG1sUEsBAi0AFAAGAAgAAAAhAFr0LFu/AAAAFQEAAAsA AAAAAAAAAAAAAAAAHwEAAF9yZWxzLy5yZWxzUEsBAi0AFAAGAAgAAAAhAApByJXEAAAA3AAAAA8A AAAAAAAAAAAAAAAABwIAAGRycy9kb3ducmV2LnhtbFBLBQYAAAAAAwADALcAAAD4AgAAAAA= ">
                  <v:group id="Group 142" o:spid="_x0000_s1029" style="position:absolute;left:3857;width:22295;height:12129" coordorigin="3857" coordsize="22298,121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MBhwwgAAANwAAAAPAAAAZHJzL2Rvd25yZXYueG1sRE9Ni8Iw EL0L+x/CLHjTtK4uUo0isiseRFAXxNvQjG2xmZQm29Z/bwTB2zze58yXnSlFQ7UrLCuIhxEI4tTq gjMFf6ffwRSE88gaS8uk4E4OlouP3hwTbVs+UHP0mQgh7BJUkHtfJVK6NCeDbmgr4sBdbW3QB1hn UtfYhnBTylEUfUuDBYeGHCta55Tejv9GwabFdvUV/zS723V9v5wm+/MuJqX6n91qBsJT59/il3ur w/zxCJ7PhAvk4gEAAP//AwBQSwECLQAUAAYACAAAACEA2+H2y+4AAACFAQAAEwAAAAAAAAAAAAAA AAAAAAAAW0NvbnRlbnRfVHlwZXNdLnhtbFBLAQItABQABgAIAAAAIQBa9CxbvwAAABUBAAALAAAA AAAAAAAAAAAAAB8BAABfcmVscy8ucmVsc1BLAQItABQABgAIAAAAIQBCMBhwwgAAANwAAAAPAAAA AAAAAAAAAAAAAAcCAABkcnMvZG93bnJldi54bWxQSwUGAAAAAAMAAwC3AAAA9gIAAAAA ">
                    <v:shape id="Picture 143" o:spid="_x0000_s1030" type="#_x0000_t75" style="position:absolute;left:3857;top:2376;width:18850;height:962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cGikwAAAANwAAAAPAAAAZHJzL2Rvd25yZXYueG1sRE9La8JA EL4L/odlBG+6MYYg0VWKUOipYlrodchOHjQ7u2Q3Mf33bqHQ23x8zzldZtOLiQbfWVaw2yYgiCur O24UfH68bg4gfEDW2FsmBT/k4XJeLk5YaPvgO01laEQMYV+ggjYEV0jpq5YM+q11xJGr7WAwRDg0 Ug/4iOGml2mS5NJgx7GhRUfXlqrvcjQK+vcsdX76Gp2sWedzXt99fVNqvZpfjiACzeFf/Od+03F+ toffZ+IF8vwEAAD//wMAUEsBAi0AFAAGAAgAAAAhANvh9svuAAAAhQEAABMAAAAAAAAAAAAAAAAA AAAAAFtDb250ZW50X1R5cGVzXS54bWxQSwECLQAUAAYACAAAACEAWvQsW78AAAAVAQAACwAAAAAA AAAAAAAAAAAfAQAAX3JlbHMvLnJlbHNQSwECLQAUAAYACAAAACEA5HBopMAAAADcAAAADwAAAAAA AAAAAAAAAAAHAgAAZHJzL2Rvd25yZXYueG1sUEsFBgAAAAADAAMAtwAAAPQCAAAAAA== ">
                      <v:imagedata r:id="rId373" o:title=""/>
                    </v:shape>
                    <v:line id="Straight Connector 144" o:spid="_x0000_s1031" style="position:absolute;visibility:visible;mso-wrap-style:square" from="3857,7159" to="26155,715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r6QUvwAAANwAAAAPAAAAZHJzL2Rvd25yZXYueG1sRE/LqsIw EN1f8B/CCG4umioiUo0iguLWJ7obmrEtNpPSxLb+vREEd3M4z5kvW1OImiqXW1YwHEQgiBOrc04V nI6b/hSE88gaC8uk4EUOlovO3xxjbRveU33wqQgh7GJUkHlfxlK6JCODbmBL4sDdbWXQB1ilUlfY hHBTyFEUTaTBnENDhiWtM0oeh6dRUO+vt3SLt/V0t5HPYX3eNq//i1K9bruagfDU+p/4697pMH88 hs8z4QK5eAMAAP//AwBQSwECLQAUAAYACAAAACEA2+H2y+4AAACFAQAAEwAAAAAAAAAAAAAAAAAA AAAAW0NvbnRlbnRfVHlwZXNdLnhtbFBLAQItABQABgAIAAAAIQBa9CxbvwAAABUBAAALAAAAAAAA AAAAAAAAAB8BAABfcmVscy8ucmVsc1BLAQItABQABgAIAAAAIQCir6QUvwAAANwAAAAPAAAAAAAA AAAAAAAAAAcCAABkcnMvZG93bnJldi54bWxQSwUGAAAAAAMAAwC3AAAA8wIAAAAA " strokecolor="black [3213]" strokeweight="1pt">
                      <v:stroke startarrow="oval" startarrowwidth="narrow" startarrowlength="short" endarrow="classic" endarrowwidth="narrow" endarrowlength="long"/>
                    </v:line>
                    <v:line id="Straight Connector 145" o:spid="_x0000_s1032" style="position:absolute;flip:y;visibility:visible;mso-wrap-style:square" from="3857,0" to="3857,121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M0f5xAAAANwAAAAPAAAAZHJzL2Rvd25yZXYueG1sRE9Na8JA EL0L/Q/LFHrTTaKWkrqKioWKQontpbdpdpoNzc6G7Fbjv3cFwds83ufMFr1txJE6XztWkI4SEMSl 0zVXCr4+34YvIHxA1tg4JgVn8rCYPwxmmGt34oKOh1CJGMI+RwUmhDaX0peGLPqRa4kj9+s6iyHC rpK6w1MMt43MkuRZWqw5NhhsaW2o/Dv8WwU/6f4723zINLPb1aoY7/qtLI1ST4/98hVEoD7cxTf3 u47zJ1O4PhMvkPMLAAAA//8DAFBLAQItABQABgAIAAAAIQDb4fbL7gAAAIUBAAATAAAAAAAAAAAA AAAAAAAAAABbQ29udGVudF9UeXBlc10ueG1sUEsBAi0AFAAGAAgAAAAhAFr0LFu/AAAAFQEAAAsA AAAAAAAAAAAAAAAAHwEAAF9yZWxzLy5yZWxzUEsBAi0AFAAGAAgAAAAhAA4zR/nEAAAA3AAAAA8A AAAAAAAAAAAAAAAABwIAAGRycy9kb3ducmV2LnhtbFBLBQYAAAAAAwADALcAAAD4AgAAAAA= " strokecolor="black [3213]" strokeweight="1pt">
                      <v:stroke endarrow="classic" endarrowwidth="narrow" endarrowlength="long"/>
                    </v:line>
                  </v:group>
                  <v:shape id="Picture 146" o:spid="_x0000_s1033" type="#_x0000_t75" style="position:absolute;top:285;width:368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P2szwwAAANwAAAAPAAAAZHJzL2Rvd25yZXYueG1sRE/basJA EH0v9B+WKfSl6MYLIURXKYK0IAjafsCYHbPR7GzIbk3s17uC4NscznXmy97W4kKtrxwrGA0TEMSF 0xWXCn5/1oMMhA/IGmvHpOBKHpaL15c55tp1vKPLPpQihrDPUYEJocml9IUhi37oGuLIHV1rMUTY llK32MVwW8txkqTSYsWxwWBDK0PFef9nFWx2h+3X5Hoa/6f+Y5Wt69JsR51S72/95wxEoD48xQ/3 t47zpyncn4kXyMUNAAD//wMAUEsBAi0AFAAGAAgAAAAhANvh9svuAAAAhQEAABMAAAAAAAAAAAAA AAAAAAAAAFtDb250ZW50X1R5cGVzXS54bWxQSwECLQAUAAYACAAAACEAWvQsW78AAAAVAQAACwAA AAAAAAAAAAAAAAAfAQAAX3JlbHMvLnJlbHNQSwECLQAUAAYACAAAACEAvD9rM8MAAADcAAAADwAA AAAAAAAAAAAAAAAHAgAAZHJzL2Rvd25yZXYueG1sUEsFBgAAAAADAAMAtwAAAPcCAAAAAA== ">
                    <v:imagedata r:id="rId374" o:title=""/>
                  </v:shape>
                  <v:shape id="Picture 147" o:spid="_x0000_s1034" type="#_x0000_t75" style="position:absolute;left:2285;top:7379;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Pwi9wgAAANwAAAAPAAAAZHJzL2Rvd25yZXYueG1sRE9NSwMx EL0L/ocwgjc321qqbJtdRBS8eLCt0uOQjJvVzWRJ0jb+eyMIvc3jfc66y24URwpx8KxgVtUgiLU3 A/cKdtvnm3sQMSEbHD2Tgh+K0LWXF2tsjD/xGx03qRclhGODCmxKUyNl1JYcxspPxIX79MFhKjD0 0gQ8lXA3ynldL6XDgUuDxYkeLenvzcEp0PlrP82ftnlx0O9m+TrjYD9ulbq+yg8rEIlyOov/3S+m zF/cwd8z5QLZ/gIAAP//AwBQSwECLQAUAAYACAAAACEA2+H2y+4AAACFAQAAEwAAAAAAAAAAAAAA AAAAAAAAW0NvbnRlbnRfVHlwZXNdLnhtbFBLAQItABQABgAIAAAAIQBa9CxbvwAAABUBAAALAAAA AAAAAAAAAAAAAB8BAABfcmVscy8ucmVsc1BLAQItABQABgAIAAAAIQBuPwi9wgAAANwAAAAPAAAA AAAAAAAAAAAAAAcCAABkcnMvZG93bnJldi54bWxQSwUGAAAAAAMAAwC3AAAA9gIAAAAA ">
                    <v:imagedata r:id="rId375" o:title=""/>
                  </v:shape>
                  <v:shape id="Picture 148" o:spid="_x0000_s1035" type="#_x0000_t75" style="position:absolute;left:22777;top:7376;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JfxwAAANwAAAAPAAAAZHJzL2Rvd25yZXYueG1sRI9BawJB DIXvhf6HIUIvpc62iMjWUbTSKt60tdRb2Ik7W3cyy86o6783h0JvCe/lvS/jaedrdaY2VoENPPcz UMRFsBWXBr4+359GoGJCtlgHJgNXijCd3N+NMbfhwhs6b1OpJIRjjgZcSk2udSwceYz90BCLdgit xyRrW2rb4kXCfa1fsmyoPVYsDQ4benNUHLcnb2CxXLuP/bfOdvy42YXF6Oc0/x0Y89DrZq+gEnXp 3/x3vbKCPxBaeUYm0JMbAAAA//8DAFBLAQItABQABgAIAAAAIQDb4fbL7gAAAIUBAAATAAAAAAAA AAAAAAAAAAAAAABbQ29udGVudF9UeXBlc10ueG1sUEsBAi0AFAAGAAgAAAAhAFr0LFu/AAAAFQEA AAsAAAAAAAAAAAAAAAAAHwEAAF9yZWxzLy5yZWxzUEsBAi0AFAAGAAgAAAAhABwj8l/HAAAA3AAA AA8AAAAAAAAAAAAAAAAABwIAAGRycy9kb3ducmV2LnhtbFBLBQYAAAAAAwADALcAAAD7AgAAAAA= ">
                    <v:imagedata r:id="rId376" o:title=""/>
                  </v:shape>
                  <v:shape id="Picture 149" o:spid="_x0000_s1036" type="#_x0000_t75" style="position:absolute;left:7999;top:11764;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UfYFwwAAANwAAAAPAAAAZHJzL2Rvd25yZXYueG1sRE9NS8NA EL0L/odlBG9mY5GisdsiLQWF9tDUi7chO80Gs7MxO03iv3cLBW/zeJ+zWE2+VQP1sQls4DHLQRFX wTZcG/g8bh+eQUVBttgGJgO/FGG1vL1ZYGHDyAcaSqlVCuFYoAEn0hVax8qRx5iFjjhxp9B7lAT7 WtsexxTuWz3L87n22HBqcNjR2lH1XZ69Ad3Ny/XgNz8fu/z0Nc6cHGSzN+b+bnp7BSU0yb/46n63 af7TC1yeSRfo5R8AAAD//wMAUEsBAi0AFAAGAAgAAAAhANvh9svuAAAAhQEAABMAAAAAAAAAAAAA AAAAAAAAAFtDb250ZW50X1R5cGVzXS54bWxQSwECLQAUAAYACAAAACEAWvQsW78AAAAVAQAACwAA AAAAAAAAAAAAAAAfAQAAX3JlbHMvLnJlbHNQSwECLQAUAAYACAAAACEAuVH2BcMAAADcAAAADwAA AAAAAAAAAAAAAAAHAgAAZHJzL2Rvd25yZXYueG1sUEsFBgAAAAADAAMAtwAAAPcCAAAAAA== ">
                    <v:imagedata r:id="rId377" o:title=""/>
                  </v:shape>
                  <v:shape id="Picture 150" o:spid="_x0000_s1037" type="#_x0000_t75" style="position:absolute;left:12655;top:11783;width:1143;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J5axxQAAANwAAAAPAAAAZHJzL2Rvd25yZXYueG1sRI9Ba8Mw DIXvg/0Ho8EuY3Va2Chp3RJKxwpjh6VlZxGrcagth9hr0n8/HQa7Sbyn9z6tt1Pw6kpD6iIbmM8K UMRNtB23Bk7Ht+clqJSRLfrIZOBGCbab+7s1ljaO/EXXOrdKQjiVaMDl3Jdap8ZRwDSLPbFo5zgE zLIOrbYDjhIevF4UxasO2LE0OOxp56i51D/BwPuiqD4O31X+7Pp69Dfnz0/7uTGPD1O1ApVpyv/m v+uDFfwXwZdnZAK9+QUAAP//AwBQSwECLQAUAAYACAAAACEA2+H2y+4AAACFAQAAEwAAAAAAAAAA AAAAAAAAAAAAW0NvbnRlbnRfVHlwZXNdLnhtbFBLAQItABQABgAIAAAAIQBa9CxbvwAAABUBAAAL AAAAAAAAAAAAAAAAAB8BAABfcmVscy8ucmVsc1BLAQItABQABgAIAAAAIQC4J5axxQAAANwAAAAP AAAAAAAAAAAAAAAAAAcCAABkcnMvZG93bnJldi54bWxQSwUGAAAAAAMAAwC3AAAA+QIAAAAA ">
                    <v:imagedata r:id="rId378" o:title=""/>
                  </v:shape>
                  <v:shape id="Picture 151" o:spid="_x0000_s1038" type="#_x0000_t75" style="position:absolute;left:17406;top:11830;width:1143;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8pCSwgAAANwAAAAPAAAAZHJzL2Rvd25yZXYueG1sRE9Na8JA EL0X+h+WKXirGwuKRDehWEVBPNS2eB2yY7I1OxuyGxP/vSsUepvH+5xlPthaXKn1xrGCyTgBQVw4 bbhU8P21eZ2D8AFZY+2YFNzIQ549Py0x1a7nT7oeQyliCPsUFVQhNKmUvqjIoh+7hjhyZ9daDBG2 pdQt9jHc1vItSWbSouHYUGFDq4qKy7GzCpr19rT/8e53bsy5P/h1tw0fnVKjl+F9ASLQEP7Ff+6d jvOnE3g8Ey+Q2R0AAP//AwBQSwECLQAUAAYACAAAACEA2+H2y+4AAACFAQAAEwAAAAAAAAAAAAAA AAAAAAAAW0NvbnRlbnRfVHlwZXNdLnhtbFBLAQItABQABgAIAAAAIQBa9CxbvwAAABUBAAALAAAA AAAAAAAAAAAAAB8BAABfcmVscy8ucmVsc1BLAQItABQABgAIAAAAIQA48pCSwgAAANwAAAAPAAAA AAAAAAAAAAAAAAcCAABkcnMvZG93bnJldi54bWxQSwUGAAAAAAMAAwC3AAAA9gIAAAAA ">
                    <v:imagedata r:id="rId379" o:title=""/>
                  </v:shape>
                  <v:shape id="Picture 152" o:spid="_x0000_s1039" type="#_x0000_t75" style="position:absolute;left:20926;top:3586;width:101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GSQnwwAAANwAAAAPAAAAZHJzL2Rvd25yZXYueG1sRE9NawIx EL0L/Q9hCr3VrIKtrEYRQShtL66Kehs242Z1M9luUl3/vREEb/N4nzOetrYSZ2p86VhBr5uAIM6d LrlQsF4t3ocgfEDWWDkmBVfyMJ28dMaYanfhJZ2zUIgYwj5FBSaEOpXS54Ys+q6riSN3cI3FEGFT SN3gJYbbSvaT5ENaLDk2GKxpbig/Zf9WQbYzf778nQ9+PnVebYvF8XuzXyn19trORiACteEpfri/ dJw/6MP9mXiBnNwAAAD//wMAUEsBAi0AFAAGAAgAAAAhANvh9svuAAAAhQEAABMAAAAAAAAAAAAA AAAAAAAAAFtDb250ZW50X1R5cGVzXS54bWxQSwECLQAUAAYACAAAACEAWvQsW78AAAAVAQAACwAA AAAAAAAAAAAAAAAfAQAAX3JlbHMvLnJlbHNQSwECLQAUAAYACAAAACEAhhkkJ8MAAADcAAAADwAA AAAAAAAAAAAAAAAHAgAAZHJzL2Rvd25yZXYueG1sUEsFBgAAAAADAAMAtwAAAPcCAAAAAA== " filled="t" fillcolor="white [3212]">
                    <v:imagedata r:id="rId380" o:title=""/>
                  </v:shape>
                  <v:shape id="Picture 153" o:spid="_x0000_s1040" type="#_x0000_t75" style="position:absolute;left:20885;top:9522;width:1270;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HKSewgAAANwAAAAPAAAAZHJzL2Rvd25yZXYueG1sRE/NagIx EL4LvkMYoRfRrC0V2RqltVaKB1HbB5huxs3iZrJNoq5v3xQEb/Px/c503tpanMmHyrGC0TADQVw4 XXGp4PvrYzABESKyxtoxKbhSgPms25lirt2Fd3Tex1KkEA45KjAxNrmUoTBkMQxdQ5y4g/MWY4K+ lNrjJYXbWj5m2VharDg1GGxoYag47k9WAS7X/HbaLvv+fbTyZvNDi9+ClHrota8vICK18S6+uT91 mv/8BP/PpAvk7A8AAP//AwBQSwECLQAUAAYACAAAACEA2+H2y+4AAACFAQAAEwAAAAAAAAAAAAAA AAAAAAAAW0NvbnRlbnRfVHlwZXNdLnhtbFBLAQItABQABgAIAAAAIQBa9CxbvwAAABUBAAALAAAA AAAAAAAAAAAAAB8BAABfcmVscy8ucmVsc1BLAQItABQABgAIAAAAIQBHHKSewgAAANwAAAAPAAAA AAAAAAAAAAAAAAcCAABkcnMvZG93bnJldi54bWxQSwUGAAAAAAMAAwC3AAAA9gIAAAAA " filled="t" fillcolor="white [3212]">
                    <v:imagedata r:id="rId381" o:title=""/>
                  </v:shape>
                  <v:line id="Straight Connector 154" o:spid="_x0000_s1041" style="position:absolute;visibility:visible;mso-wrap-style:square" from="13226,1365" to="22704,13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jsLQwQAAANwAAAAPAAAAZHJzL2Rvd25yZXYueG1sRE9Ni8Iw EL0v+B/CCHtbU2UVrUYRURDEg67idWzGtthMahNr/fdGEPY2j/c5k1ljClFT5XLLCrqdCARxYnXO qYLD3+pnCMJ5ZI2FZVLwJAezaetrgrG2D95RvfepCCHsYlSQeV/GUrokI4OuY0viwF1sZdAHWKVS V/gI4aaQvSgaSIM5h4YMS1pklFz3d6Pgem+Oow0derpe2t1ge0vPp2Su1He7mY9BeGr8v/jjXusw v/8L72fCBXL6AgAA//8DAFBLAQItABQABgAIAAAAIQDb4fbL7gAAAIUBAAATAAAAAAAAAAAAAAAA AAAAAABbQ29udGVudF9UeXBlc10ueG1sUEsBAi0AFAAGAAgAAAAhAFr0LFu/AAAAFQEAAAsAAAAA AAAAAAAAAAAAHwEAAF9yZWxzLy5yZWxzUEsBAi0AFAAGAAgAAAAhALGOwtDBAAAA3AAAAA8AAAAA AAAAAAAAAAAABwIAAGRycy9kb3ducmV2LnhtbFBLBQYAAAAAAwADALcAAAD1AgAAAAA= " strokecolor="red">
                    <v:stroke startarrow="classic" startarrowwidth="narrow" endarrow="classic" endarrowwidth="narrow"/>
                  </v:line>
                  <v:shape id="Picture 155" o:spid="_x0000_s1042" type="#_x0000_t75" style="position:absolute;left:17279;top:616;width:1270;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KkNcxgAAANwAAAAPAAAAZHJzL2Rvd25yZXYueG1sRI9Pa8JA EMXvBb/DMoIX0Y1S/xBdRYqFXnqICl6H7JgEs7Nxd5uk/fTdQsHbDO/N+73Z7ntTi5acrywrmE0T EMS51RUXCi7n98kahA/IGmvLpOCbPOx3g5ctptp2nFF7CoWIIexTVFCG0KRS+rwkg35qG+Ko3awz GOLqCqkddjHc1HKeJEtpsOJIKLGht5Ly++nLRO5nm7+Os8fP7FxfuZtnq+Ny7JQaDfvDBkSgPjzN /9cfOtZfLODvmTiB3P0CAAD//wMAUEsBAi0AFAAGAAgAAAAhANvh9svuAAAAhQEAABMAAAAAAAAA AAAAAAAAAAAAAFtDb250ZW50X1R5cGVzXS54bWxQSwECLQAUAAYACAAAACEAWvQsW78AAAAVAQAA CwAAAAAAAAAAAAAAAAAfAQAAX3JlbHMvLnJlbHNQSwECLQAUAAYACAAAACEAwSpDXMYAAADcAAAA DwAAAAAAAAAAAAAAAAAHAgAAZHJzL2Rvd25yZXYueG1sUEsFBgAAAAADAAMAtwAAAPoCAAAAAA== " filled="t" fillcolor="white [3212]">
                    <v:imagedata r:id="rId809" o:title=""/>
                  </v:shape>
                  <v:line id="Straight Connector 156" o:spid="_x0000_s1043" style="position:absolute;visibility:visible;mso-wrap-style:square" from="3857,1950" to="6657,19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1qyswQAAANwAAAAPAAAAZHJzL2Rvd25yZXYueG1sRE/bisIw EH0X/IcwC75pugvqbjWKrIgXkGXVDxiasS02k5JErX69EQTf5nCuM542phIXcr60rOCzl4Agzqwu OVdw2C+63yB8QNZYWSYFN/IwnbRbY0y1vfI/XXYhFzGEfYoKihDqVEqfFWTQ92xNHLmjdQZDhC6X 2uE1hptKfiXJQBosOTYUWNNvQdlpdzYKNqfjenhw+LOge7W8bedyblZ/SnU+mtkIRKAmvMUv90rH +f0BPJ+JF8jJAwAA//8DAFBLAQItABQABgAIAAAAIQDb4fbL7gAAAIUBAAATAAAAAAAAAAAAAAAA AAAAAABbQ29udGVudF9UeXBlc10ueG1sUEsBAi0AFAAGAAgAAAAhAFr0LFu/AAAAFQEAAAsAAAAA AAAAAAAAAAAAHwEAAF9yZWxzLy5yZWxzUEsBAi0AFAAGAAgAAAAhAInWrKzBAAAA3AAAAA8AAAAA AAAAAAAAAAAABwIAAGRycy9kb3ducmV2LnhtbFBLBQYAAAAAAwADALcAAAD1AgAAAAA= " strokecolor="red">
                    <v:stroke startarrowwidth="narrow" endarrow="classic" endarrowwidth="narrow"/>
                    <o:lock v:ext="edit" shapetype="f"/>
                  </v:line>
                  <v:shape id="Picture 157" o:spid="_x0000_s1044" type="#_x0000_t75" style="position:absolute;left:4241;top:363;width:1905;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0327wAAAANwAAAAPAAAAZHJzL2Rvd25yZXYueG1sRE/bisIw EH1f8B/CCL6tqQvulmoU8QK7L8JWP2BMxrbYTEqS1fr3G0HwbQ7nOvNlb1txJR8axwom4wwEsXam 4UrB8bB7z0GEiGywdUwK7hRguRi8zbEw7sa/dC1jJVIIhwIV1DF2hZRB12QxjF1HnLiz8xZjgr6S xuMthdtWfmTZp7TYcGqosaN1TfpS/lkF+d7aVb7dhs0Poy69Pjm99kqNhv1qBiJSH1/ip/vbpPnT L3g8ky6Qi38AAAD//wMAUEsBAi0AFAAGAAgAAAAhANvh9svuAAAAhQEAABMAAAAAAAAAAAAAAAAA AAAAAFtDb250ZW50X1R5cGVzXS54bWxQSwECLQAUAAYACAAAACEAWvQsW78AAAAVAQAACwAAAAAA AAAAAAAAAAAfAQAAX3JlbHMvLnJlbHNQSwECLQAUAAYACAAAACEAr9N9u8AAAADcAAAADwAAAAAA AAAAAAAAAAAHAgAAZHJzL2Rvd25yZXYueG1sUEsFBgAAAAADAAMAtwAAAPQCAAAAAA== ">
                    <v:imagedata r:id="rId810" o:title=""/>
                  </v:shape>
                </v:group>
                <w10:anchorlock/>
              </v:group>
            </w:pict>
          </mc:Fallback>
        </mc:AlternateContent>
      </w:r>
    </w:p>
    <w:p w14:paraId="1C70ABE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ừ đồ thị, ta có:</w:t>
      </w:r>
    </w:p>
    <w:p w14:paraId="29804737"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position w:val="-6"/>
          <w:szCs w:val="24"/>
        </w:rPr>
        <w:object w:dxaOrig="580" w:dyaOrig="279" w14:anchorId="3A4EEB6A">
          <v:shape id="_x0000_i1477" type="#_x0000_t75" style="width:28.8pt;height:13.15pt" o:ole="">
            <v:imagedata r:id="rId811" o:title=""/>
          </v:shape>
          <o:OLEObject Type="Embed" ProgID="Equation.DSMT4" ShapeID="_x0000_i1477" DrawAspect="Content" ObjectID="_1715023147" r:id="rId812"/>
        </w:object>
      </w:r>
      <w:r w:rsidRPr="00CA6D03">
        <w:rPr>
          <w:rFonts w:cs="Times New Roman"/>
          <w:szCs w:val="24"/>
        </w:rPr>
        <w:t>cm.</w:t>
      </w:r>
    </w:p>
    <w:p w14:paraId="3938D196"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position w:val="-24"/>
          <w:szCs w:val="24"/>
        </w:rPr>
        <w:object w:dxaOrig="1219" w:dyaOrig="620" w14:anchorId="00AA0506">
          <v:shape id="_x0000_i1478" type="#_x0000_t75" style="width:61.35pt;height:31.3pt" o:ole="">
            <v:imagedata r:id="rId813" o:title=""/>
          </v:shape>
          <o:OLEObject Type="Embed" ProgID="Equation.DSMT4" ShapeID="_x0000_i1478" DrawAspect="Content" ObjectID="_1715023148" r:id="rId814"/>
        </w:object>
      </w:r>
      <w:r w:rsidRPr="00CA6D03">
        <w:rPr>
          <w:rFonts w:cs="Times New Roman"/>
          <w:szCs w:val="24"/>
        </w:rPr>
        <w:t xml:space="preserve">cm → </w:t>
      </w:r>
      <w:r w:rsidRPr="00CA6D03">
        <w:rPr>
          <w:rFonts w:cs="Times New Roman"/>
          <w:position w:val="-24"/>
          <w:szCs w:val="24"/>
        </w:rPr>
        <w:object w:dxaOrig="1280" w:dyaOrig="620" w14:anchorId="158F5D8C">
          <v:shape id="_x0000_i1479" type="#_x0000_t75" style="width:64.5pt;height:31.3pt" o:ole="">
            <v:imagedata r:id="rId815" o:title=""/>
          </v:shape>
          <o:OLEObject Type="Embed" ProgID="Equation.DSMT4" ShapeID="_x0000_i1479" DrawAspect="Content" ObjectID="_1715023149" r:id="rId816"/>
        </w:object>
      </w:r>
      <w:r w:rsidRPr="00CA6D03">
        <w:rPr>
          <w:rFonts w:cs="Times New Roman"/>
          <w:szCs w:val="24"/>
        </w:rPr>
        <w:t xml:space="preserve"> → </w:t>
      </w:r>
      <w:r w:rsidRPr="00CA6D03">
        <w:rPr>
          <w:rFonts w:cs="Times New Roman"/>
          <w:position w:val="-24"/>
          <w:szCs w:val="24"/>
        </w:rPr>
        <w:object w:dxaOrig="1040" w:dyaOrig="620" w14:anchorId="38047756">
          <v:shape id="_x0000_i1480" type="#_x0000_t75" style="width:52.6pt;height:31.3pt" o:ole="">
            <v:imagedata r:id="rId817" o:title=""/>
          </v:shape>
          <o:OLEObject Type="Embed" ProgID="Equation.DSMT4" ShapeID="_x0000_i1480" DrawAspect="Content" ObjectID="_1715023150" r:id="rId818"/>
        </w:object>
      </w:r>
      <w:r w:rsidRPr="00CA6D03">
        <w:rPr>
          <w:rFonts w:cs="Times New Roman"/>
          <w:szCs w:val="24"/>
        </w:rPr>
        <w:t xml:space="preserve">s → </w:t>
      </w:r>
      <w:r w:rsidRPr="00CA6D03">
        <w:rPr>
          <w:rFonts w:cs="Times New Roman"/>
          <w:position w:val="-4"/>
          <w:szCs w:val="24"/>
        </w:rPr>
        <w:object w:dxaOrig="580" w:dyaOrig="260" w14:anchorId="1E62FB6B">
          <v:shape id="_x0000_i1481" type="#_x0000_t75" style="width:28.8pt;height:13.15pt" o:ole="">
            <v:imagedata r:id="rId819" o:title=""/>
          </v:shape>
          <o:OLEObject Type="Embed" ProgID="Equation.DSMT4" ShapeID="_x0000_i1481" DrawAspect="Content" ObjectID="_1715023151" r:id="rId820"/>
        </w:object>
      </w:r>
      <w:r w:rsidRPr="00CA6D03">
        <w:rPr>
          <w:rFonts w:cs="Times New Roman"/>
          <w:szCs w:val="24"/>
        </w:rPr>
        <w:t>s.</w:t>
      </w:r>
    </w:p>
    <w:p w14:paraId="53CD41B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 xml:space="preserve">Vận tốc truyền sóng </w:t>
      </w:r>
      <w:r w:rsidRPr="00CA6D03">
        <w:rPr>
          <w:rFonts w:ascii="Times New Roman" w:hAnsi="Times New Roman" w:cs="Times New Roman"/>
          <w:position w:val="-32"/>
          <w:sz w:val="24"/>
          <w:szCs w:val="24"/>
        </w:rPr>
        <w:object w:dxaOrig="1500" w:dyaOrig="740" w14:anchorId="5653F982">
          <v:shape id="_x0000_i1482" type="#_x0000_t75" style="width:75.75pt;height:37.55pt" o:ole="">
            <v:imagedata r:id="rId821" o:title=""/>
          </v:shape>
          <o:OLEObject Type="Embed" ProgID="Equation.DSMT4" ShapeID="_x0000_i1482" DrawAspect="Content" ObjectID="_1715023152" r:id="rId822"/>
        </w:object>
      </w:r>
      <w:r w:rsidRPr="00CA6D03">
        <w:rPr>
          <w:rFonts w:ascii="Times New Roman" w:hAnsi="Times New Roman" w:cs="Times New Roman"/>
          <w:sz w:val="24"/>
          <w:szCs w:val="24"/>
        </w:rPr>
        <w:t>cm/s.</w:t>
      </w:r>
    </w:p>
    <w:p w14:paraId="045E8AE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sz w:val="24"/>
          <w:szCs w:val="24"/>
        </w:rPr>
        <w:t>Câu 37:</w:t>
      </w:r>
      <w:r w:rsidRPr="00CA6D03">
        <w:rPr>
          <w:rFonts w:ascii="Times New Roman" w:hAnsi="Times New Roman" w:cs="Times New Roman"/>
          <w:bCs/>
          <w:sz w:val="24"/>
          <w:szCs w:val="24"/>
        </w:rPr>
        <w:t xml:space="preserve"> </w:t>
      </w:r>
      <w:r w:rsidRPr="00CA6D03">
        <w:rPr>
          <w:rFonts w:ascii="Times New Roman" w:hAnsi="Times New Roman" w:cs="Times New Roman"/>
          <w:bCs/>
          <w:iCs/>
          <w:sz w:val="24"/>
          <w:szCs w:val="24"/>
        </w:rPr>
        <w:t xml:space="preserve">Điện năng được truyền tải từ trạm phát đến nơi tiêu thụ là khu dân cư bằng đường dây tải điện một pha với công suất ổn định là </w:t>
      </w:r>
      <w:r w:rsidRPr="00CA6D03">
        <w:rPr>
          <w:rFonts w:ascii="Times New Roman" w:hAnsi="Times New Roman" w:cs="Times New Roman"/>
          <w:position w:val="-4"/>
          <w:sz w:val="24"/>
          <w:szCs w:val="24"/>
        </w:rPr>
        <w:object w:dxaOrig="240" w:dyaOrig="260" w14:anchorId="6E97CE8F">
          <v:shape id="_x0000_i1483" type="#_x0000_t75" style="width:13.15pt;height:13.15pt" o:ole="">
            <v:imagedata r:id="rId392" o:title=""/>
          </v:shape>
          <o:OLEObject Type="Embed" ProgID="Equation.DSMT4" ShapeID="_x0000_i1483" DrawAspect="Content" ObjectID="_1715023153" r:id="rId823"/>
        </w:object>
      </w:r>
      <w:r w:rsidRPr="00CA6D03">
        <w:rPr>
          <w:rFonts w:ascii="Times New Roman" w:hAnsi="Times New Roman" w:cs="Times New Roman"/>
          <w:bCs/>
          <w:iCs/>
          <w:sz w:val="24"/>
          <w:szCs w:val="24"/>
        </w:rPr>
        <w:t xml:space="preserve"> thì hiệu suất đạt 70%. Biết hệ số công suất nơi phát là </w:t>
      </w:r>
      <w:r w:rsidRPr="00CA6D03">
        <w:rPr>
          <w:rFonts w:ascii="Times New Roman" w:hAnsi="Times New Roman" w:cs="Times New Roman"/>
          <w:position w:val="-10"/>
          <w:sz w:val="24"/>
          <w:szCs w:val="24"/>
        </w:rPr>
        <w:object w:dxaOrig="1120" w:dyaOrig="320" w14:anchorId="50DC3816">
          <v:shape id="_x0000_i1484" type="#_x0000_t75" style="width:55.1pt;height:16.9pt" o:ole="">
            <v:imagedata r:id="rId394" o:title=""/>
          </v:shape>
          <o:OLEObject Type="Embed" ProgID="Equation.DSMT4" ShapeID="_x0000_i1484" DrawAspect="Content" ObjectID="_1715023154" r:id="rId824"/>
        </w:object>
      </w:r>
      <w:r w:rsidRPr="00CA6D03">
        <w:rPr>
          <w:rFonts w:ascii="Times New Roman" w:hAnsi="Times New Roman" w:cs="Times New Roman"/>
          <w:bCs/>
          <w:iCs/>
          <w:sz w:val="24"/>
          <w:szCs w:val="24"/>
        </w:rPr>
        <w:t>. Hệ số công suất nơi tải tiêu thụ bằng</w:t>
      </w:r>
    </w:p>
    <w:p w14:paraId="3A03AB11" w14:textId="77777777" w:rsidR="005B5C7A" w:rsidRPr="00CA6D03" w:rsidRDefault="005B5C7A" w:rsidP="00CA6D03">
      <w:pPr>
        <w:tabs>
          <w:tab w:val="left" w:pos="284"/>
          <w:tab w:val="left" w:pos="2851"/>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A. </w:t>
      </w:r>
      <w:r w:rsidRPr="00CA6D03">
        <w:rPr>
          <w:rFonts w:ascii="Times New Roman" w:hAnsi="Times New Roman" w:cs="Times New Roman"/>
          <w:bCs/>
          <w:iCs/>
          <w:sz w:val="24"/>
          <w:szCs w:val="24"/>
        </w:rPr>
        <w:t>0,57.</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B. </w:t>
      </w:r>
      <w:r w:rsidRPr="00CA6D03">
        <w:rPr>
          <w:rFonts w:ascii="Times New Roman" w:hAnsi="Times New Roman" w:cs="Times New Roman"/>
          <w:bCs/>
          <w:iCs/>
          <w:sz w:val="24"/>
          <w:szCs w:val="24"/>
        </w:rPr>
        <w:t>0,68.</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C. </w:t>
      </w:r>
      <w:r w:rsidRPr="00CA6D03">
        <w:rPr>
          <w:rFonts w:ascii="Times New Roman" w:hAnsi="Times New Roman" w:cs="Times New Roman"/>
          <w:bCs/>
          <w:iCs/>
          <w:sz w:val="24"/>
          <w:szCs w:val="24"/>
        </w:rPr>
        <w:t>0,86.</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D. </w:t>
      </w:r>
      <w:r w:rsidRPr="00CA6D03">
        <w:rPr>
          <w:rFonts w:ascii="Times New Roman" w:hAnsi="Times New Roman" w:cs="Times New Roman"/>
          <w:bCs/>
          <w:iCs/>
          <w:sz w:val="24"/>
          <w:szCs w:val="24"/>
        </w:rPr>
        <w:t>0,80.</w:t>
      </w:r>
    </w:p>
    <w:p w14:paraId="39C67B46"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iCs/>
          <w:sz w:val="24"/>
          <w:szCs w:val="24"/>
        </w:rPr>
      </w:pPr>
      <w:r w:rsidRPr="00CA6D03">
        <w:rPr>
          <w:rFonts w:ascii="Times New Roman" w:hAnsi="Times New Roman" w:cs="Times New Roman"/>
          <w:b/>
          <w:bCs/>
          <w:iCs/>
          <w:sz w:val="24"/>
          <w:szCs w:val="24"/>
        </w:rPr>
        <w:sym w:font="Wingdings" w:char="F040"/>
      </w:r>
      <w:r w:rsidRPr="00CA6D03">
        <w:rPr>
          <w:rFonts w:ascii="Times New Roman" w:hAnsi="Times New Roman" w:cs="Times New Roman"/>
          <w:b/>
          <w:bCs/>
          <w:iCs/>
          <w:sz w:val="24"/>
          <w:szCs w:val="24"/>
        </w:rPr>
        <w:t xml:space="preserve"> Hướng dẫn: Chọn B.</w:t>
      </w:r>
    </w:p>
    <w:p w14:paraId="0E740CF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w:lastRenderedPageBreak/>
        <mc:AlternateContent>
          <mc:Choice Requires="wpc">
            <w:drawing>
              <wp:inline distT="0" distB="0" distL="0" distR="0" wp14:anchorId="1B97C6C8" wp14:editId="28B1B6E8">
                <wp:extent cx="6456680" cy="1150383"/>
                <wp:effectExtent l="0" t="38100" r="1270" b="0"/>
                <wp:docPr id="325" name="Canvas 3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8" name="Group 158"/>
                        <wpg:cNvGrpSpPr/>
                        <wpg:grpSpPr>
                          <a:xfrm>
                            <a:off x="1825943" y="486"/>
                            <a:ext cx="2451100" cy="1114425"/>
                            <a:chOff x="0" y="0"/>
                            <a:chExt cx="2451100" cy="1114425"/>
                          </a:xfrm>
                        </wpg:grpSpPr>
                        <wps:wsp>
                          <wps:cNvPr id="159" name="Straight Connector 159"/>
                          <wps:cNvCnPr/>
                          <wps:spPr>
                            <a:xfrm>
                              <a:off x="203200" y="885825"/>
                              <a:ext cx="12192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a:cxnSpLocks/>
                          </wps:cNvCnPr>
                          <wps:spPr>
                            <a:xfrm flipV="1">
                              <a:off x="1422400" y="0"/>
                              <a:ext cx="1028700" cy="88582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87" name="Straight Connector 187"/>
                          <wps:cNvCnPr/>
                          <wps:spPr>
                            <a:xfrm flipV="1">
                              <a:off x="203200" y="3175"/>
                              <a:ext cx="2244725" cy="88265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88" name="Arc 188"/>
                          <wps:cNvSpPr/>
                          <wps:spPr>
                            <a:xfrm>
                              <a:off x="0" y="682625"/>
                              <a:ext cx="406400" cy="406400"/>
                            </a:xfrm>
                            <a:prstGeom prst="arc">
                              <a:avLst>
                                <a:gd name="adj1" fmla="val 20442597"/>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9" name="Arc 189"/>
                          <wps:cNvSpPr/>
                          <wps:spPr>
                            <a:xfrm>
                              <a:off x="1262063" y="657225"/>
                              <a:ext cx="406400" cy="406400"/>
                            </a:xfrm>
                            <a:prstGeom prst="arc">
                              <a:avLst>
                                <a:gd name="adj1" fmla="val 19048456"/>
                                <a:gd name="adj2" fmla="val 42750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0" name="Straight Connector 190"/>
                          <wps:cNvCnPr>
                            <a:cxnSpLocks/>
                          </wps:cNvCnPr>
                          <wps:spPr>
                            <a:xfrm>
                              <a:off x="1428750" y="885825"/>
                              <a:ext cx="812800"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1" name="Picture 191"/>
                            <pic:cNvPicPr/>
                          </pic:nvPicPr>
                          <pic:blipFill>
                            <a:blip r:embed="rId825"/>
                            <a:stretch>
                              <a:fillRect/>
                            </a:stretch>
                          </pic:blipFill>
                          <pic:spPr>
                            <a:xfrm>
                              <a:off x="1035050" y="238125"/>
                              <a:ext cx="190500" cy="215900"/>
                            </a:xfrm>
                            <a:prstGeom prst="rect">
                              <a:avLst/>
                            </a:prstGeom>
                          </pic:spPr>
                        </pic:pic>
                        <pic:pic xmlns:pic="http://schemas.openxmlformats.org/drawingml/2006/picture">
                          <pic:nvPicPr>
                            <pic:cNvPr id="192" name="Picture 192"/>
                            <pic:cNvPicPr/>
                          </pic:nvPicPr>
                          <pic:blipFill>
                            <a:blip r:embed="rId826"/>
                            <a:stretch>
                              <a:fillRect/>
                            </a:stretch>
                          </pic:blipFill>
                          <pic:spPr>
                            <a:xfrm>
                              <a:off x="679450" y="898525"/>
                              <a:ext cx="266700" cy="215900"/>
                            </a:xfrm>
                            <a:prstGeom prst="rect">
                              <a:avLst/>
                            </a:prstGeom>
                          </pic:spPr>
                        </pic:pic>
                        <pic:pic xmlns:pic="http://schemas.openxmlformats.org/drawingml/2006/picture">
                          <pic:nvPicPr>
                            <pic:cNvPr id="193" name="Picture 193"/>
                            <pic:cNvPicPr/>
                          </pic:nvPicPr>
                          <pic:blipFill>
                            <a:blip r:embed="rId827"/>
                            <a:stretch>
                              <a:fillRect/>
                            </a:stretch>
                          </pic:blipFill>
                          <pic:spPr>
                            <a:xfrm>
                              <a:off x="1986758" y="436562"/>
                              <a:ext cx="203200" cy="215900"/>
                            </a:xfrm>
                            <a:prstGeom prst="rect">
                              <a:avLst/>
                            </a:prstGeom>
                          </pic:spPr>
                        </pic:pic>
                        <pic:pic xmlns:pic="http://schemas.openxmlformats.org/drawingml/2006/picture">
                          <pic:nvPicPr>
                            <pic:cNvPr id="248" name="Picture 248"/>
                            <pic:cNvPicPr/>
                          </pic:nvPicPr>
                          <pic:blipFill>
                            <a:blip r:embed="rId828"/>
                            <a:stretch>
                              <a:fillRect/>
                            </a:stretch>
                          </pic:blipFill>
                          <pic:spPr>
                            <a:xfrm>
                              <a:off x="508000" y="752475"/>
                              <a:ext cx="127000" cy="152400"/>
                            </a:xfrm>
                            <a:prstGeom prst="rect">
                              <a:avLst/>
                            </a:prstGeom>
                          </pic:spPr>
                        </pic:pic>
                        <pic:pic xmlns:pic="http://schemas.openxmlformats.org/drawingml/2006/picture">
                          <pic:nvPicPr>
                            <pic:cNvPr id="249" name="Picture 249"/>
                            <pic:cNvPicPr/>
                          </pic:nvPicPr>
                          <pic:blipFill>
                            <a:blip r:embed="rId829"/>
                            <a:stretch>
                              <a:fillRect/>
                            </a:stretch>
                          </pic:blipFill>
                          <pic:spPr>
                            <a:xfrm>
                              <a:off x="1682378" y="667336"/>
                              <a:ext cx="165100" cy="1905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1D5C40" id="Canvas 325" o:spid="_x0000_s1026" editas="canvas" style="width:508.4pt;height:90.6pt;mso-position-horizontal-relative:char;mso-position-vertical-relative:line" coordsize="64566,11499"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mCUMunAGAABJHwAADgAAAGRycy9lMm9Eb2MueG1s7Fjfb9s2EH4fsP+B 0HtjSZFtWYhTDEnbl2ILmm3vDEVJXClSIBn/+O93R0qylaZJk23pCuTBMineHe9OH48fefZ210qy 4cYKrdZRchJHhCumS6HqdfTH7+/f5BGxjqqSSq34OtpzG709//mns21X8FQ3WpbcEDCibLHt1lHj XFfMZpY1vKX2RHdcwWClTUsddE09Kw3dgvVWztI4Xsy22pSd0YxbC28vw2B07u1XFWfut6qy3BG5 jsA355/GP2/wOTs/o0VtaNcI1rtBn+FFS4WCSUdTl9RRcmvEF6ZawYy2unInTLczXVWCcR8DRJPE d6K5oGpDrQ+GQXYGB6H1L9q9qdFvq6Uo3wspsdMZ6y6kIRsKWds2wnHM02wiNQMvCtTF/y18Rw4i 264utnU3fk/AwJ0P+qT4Pxh92/nw64L9urkyRJQAsjlgStEW0OQFCL7oJwepD6a77q5M/6IOPYxq V5kW/yHpZAdm8nS+yk4jsl9HWb4ISOA7RxgMptk8SWIADIPRJEmyLJ0HCdYAoFAfBmGsRxBr3j2i CdkLDkDiakCcdxIzBri3h4zZf5ax64Z23GfMTjK2GjJ27QwVdePIhVYKVoc2kL5VSJ9XuVB97mxh IY33JC6NT2Hl+ejzfA5ZnKYuSZOVH8fU+fSMoQdkfeC6JQixdSSFQm9pQTcfrQsYwxEUwddSkS3k P13CfNifoNTXCD7i1O0SdGSKUlo0nJbvVEncvgPAaIB0hDZtGxHJoWRBA7Ro4aiQBznrOJWumYrK up9AKpgHv1zIkG+5veTB5U+8ApwiwoLPWMoOblLGuHKDq1KBNKpVsPRGxT7YhxR7eVTlvsw9RXnU 8DNr5UblViht7nP7kN0qyA8ZCHFjCm50uffY8akBUL8UuhcAxlAP7kM3jPpaMKIbg2Y7dd191Oyz Rcig91A5EPrB52Pkk0qK7s/haw7FI0vTrF8EfQkYSkcSpzni1ZeOwwL5rovgFdy4Hn9IcOfLh8AN o1Nw971HAXxUxE+T5Z0SDtjOllDXewini/n3r+OvEP5xITzytV8MI0neszVfc68HqjZspgNNGnla YBqLPF3cZRpZvPA1GIlG38ZqfrAwUImebVDD/NbmyQbuAnXZ7xu0/CuJSNVK4P7AEEgaI+Fb+cU1 FUuPxYZV0RuEmYcZ0TqyhGdQFrDyyi+QFAWGdZdfEOPkhQ6nOapYo+Ewx5zxzAz38RfkHfnIqgOu j2n047hOANDxIpw/FvNl+nLoTlZxlmfz/shzvAgm6M7S5TweiOorxKfE/b+k0P8jiK8epNYwOmUf T6TWKH4g1DnA7aunyjxJ84FUD2V3ONAPRfebD5XPqsuhuF9S24R7EVlj29ed14qNJ8ivVWzck8fK 3AlWwK+/IYLWF/cdj1/5gZa7NTzqjbTfZKOl5vNt9wZu3TrqxI2Qwu39DSJQAnRKba4Ew/Mfdo4u m1ZADMLhEsZxWpLAK4hpkEMtDBH7EyM3cG4cbtSw3bsL+1XzNwAAAP//7JbbjpswEIZfBfm+BQw2 By25WrWqVFVR38BxTLCKwTLOYd++MxyabPaiW4mLSN2LKDMePB7Gn/7Be1uG4SAbZcTwubequ5i2 7p0RHlx3CPu61lI99/JoVOdDGkU8dKoVXvfd0Gg7kMCVyuzUviLu2z4m4eZJlIN3yssGzVq37U8l PayHN4HQalnuWm2/QHzzhN5gtw53XGpn8B+ODi4ViaOERSwiwUtFaJLHlE1nqIsPJMYLiEJYYjxm BdjTWUse6wb/VfUmQAOqhGII5hen78Nc1vII1HitZDTBnaoDI4DedEMJVkUa/7fO7Z046+5g2qlp sMsfnSJzEvOuHEa4X0f7SfbGQsd3utX+ZUwHLwAJy+601RK7ho78cdq6QMNFxAUlQSeMqgjE8dgA l6Aty3O4C7uE/qsk1ysR4/XM5br3vPE/sjIWdIPECqzwrEhnVPIiZ/eoUM6zD1TuUEneopI8Gipj QeuiEhc5z1g+ykqacMZnHBdZoVECYvchKzeyQlNo12tZwaUHk5UUC1qXFRblEbIAEyZjNM3uJxAF VZlRiSEONmrrdZIt4+X/mUA0Ld6iUjwaKvM9rvq1wnOaZJOswLRJEj7huMhKzFn8h5Xpy2VtVsKz PZTngwUEz1aW8BthPDhhGy2fhRe3/vhUqWjf9O1euc1vAAAA//8DAFBLAwQUAAYACAAAACEAufYC qekBAADGAgAAFAAAAGRycy9tZWRpYS9pbWFnZTEud21mbFK/b9NAFP7uklDqRLJTYOBnDRIMFbQS C4xxHUMYgiKSitEyxi2WEieyEzWZWokNhsDCzB+BmBgysrDShYGBgbFC3pAavrsEBuDJz/e9d/b3 7n3vBFaBQigAiZdQVqJLwYRGQs7nc402xfllriwJdK4ibflVlBndOGWigmYwfNaZDCKghbVl9gLI MAcsxjOi9/S3pP9MV7VWFZtU6Kw8FJdxieinnJ1wob3SJ+HhrE7cizL7YbRvP+r3ggQn5Pn+aSy/ 2Hf3a/yySL9FTvaD2wZfUD3s4HDJHaL2D7f+iNzNju2Nh2kAGGgcvJb/5xa6xjFpK/xxUaNANBql W6mupBRUSpSFMxhkzXuuK/CNOeX1KIv3ErsdxlESRjftB0m4iZLASrHebnbuAGcex4nT7W4HWRy6 /adRK9iLMlRLfzdeLbQnvSf9Lrfc/iiNo1SpgmrxTxdrOH3V9Kb1LaeVW+Z932n9WL9CfM50kHv5 9Xy67RNZpquWqZdv+I18qjM1rgcNbjkbft33cvU4ZkVQTCFpnITgSAqMKbih0DpTTD/fIb4I9k7l 6YbEmyObjVPThSqGvgncoi2mbGFFRx/0jWKBa+1JNox68N7hBa+EgZmx6ylX8cejsfw9ZbUe64Mo gl8AAAD//wMAUEsDBBQABgAIAAAAIQB+16oKEQIAADADAAAUAAAAZHJzL21lZGlhL2ltYWdlMi53 bWZ0Us9rE1EQ/t7bxDabwGZjPfgDuwp6KFrBi4KXbndjayESTIrHNca1LuQX2YQmJwsiiIfGg4hH /wjx5KFHL17txT9AvFhkb0Lj915ihFaHnX3fzOzOvJlvBDKA8VYAErtQkqZKQYdGQo7HY42Wxemp LysJtC8nHflOZmldPmEhh1Kt96Q67IRAGYWp9wyYYQzkae8RfaA+YIYvLKFqZVQ2qdCC3BE/cI7o l9w75EF5pW/Cy+WrUTOMnbvhtnOv3ay1cMg83z4P5Ffn5vYKv0xRrzIn+8F1ky+oHjaxM8t961hu /RFzV4bNh+0GXMDE/JqR/nduoWscHKvhz2rUURBH7/+nRqnqFAe9bk3VeOH+r8akjwN2neOPkz4M on6/63Z1N4olNW1buJ1OXLrteQLf6VPqh3G01XIq9Shs1cMrzp1WfRlpgbmUXylVbwAn70ctt9FY rcVR3Ws/Csu1rTCGnT46XNuYjsROe+1+Nwq7avKwU7MuCpi/YBVH/jW3nOSttcAt/1w8T3zKcpEU k0vJaDUgylueOkbFZClYT0bas8Lz6TpD7lLgB8VEPa6VEyRMSArZFhyAQZukmgIy9fy14RtYZIDB Z5uMnQWyZEKthynxZt9h+xlFu5qNqXeOIcqEjzzmtPVR7y7LXKwM417YxMZ7vOTymdhdeLyhVNmf 9gdysk9/OVcsAL8BAAD//wMAUEsDBBQABgAIAAAAIQAMtnh9DgIAADYDAAAUAAAAZHJzL21lZGlh L2ltYWdlMy53bWaUUk1rE1EUPe8lsTYJTNJaip8dBV0UW0EEXWY6ia2LSDApLkNMx3YgmcSZCU1W Lbhzk4jgxr8hbnSRpRtXgt34A1xJkdkJjedOQgXFhY+58849b+bed8+9CvNA4o0CNEaQlaJpRSJG Sk8mkxitq/MzLqMJYi6rTQ2doXfjjIEsyo1wrzboOkAFCzP2AhhhAuToj4ne0cYM/4UmueYlmhZ0 Tn9Wy+oS0U+9yT9kjeKb8HK5mtt2AvOhs28+6rQbHk4Y59unvv5q3tsv8MskbY0x09xvy4s/AWF4 B76aRj9UlzGNPj6R8/+PruIsx8xC1WZZ6GAbh7MKmij8lYMfKKmgXDNL/dBvyB33Dl7qf1UglRyz 7uxpjgRRr+e/8vGMmUb0RO8lZXW7Qfm+bSt8JydWdAJ31zOrTdfxms5N84HXXEdKYS5ZrJZrd4HF x65ntVobjcBt2p0dp9LYdQLkU3/Km09UB+0nnRaP7E7Pdx1ftEc+eVrFAs5eNUrD4i2rEuWMzbpV +bFyhXjJsBCVouvRcKNOlDNs2YalaLW+FQ1jpsD9YItH1mq9WC9F8lhGVlEnpbmolqIACfoUIy1o hRTp59vEF4FM7ITChJRX+q7x+sikBPEEiD7pePKkP5j1JIe52PsgoyGprlUHQei00X2LFxySNN4v P+2Kif/xqK+nU/W779IJ4BcAAAD//wMAUEsDBBQABgAIAAAAIQDwNMFHvwEAAEICAAAUAAAAZHJz L21lZGlhL2ltYWdlNC53bWYsUU1rE1EUPe9NxrbTwMz0Q1BEp4W6KFrBTbeZTkbjIhJMQHAzjPHZ TkkmIZPSZqNduBIkbqQr/4MLlyJdibgSf4E/QWV2QuN5z1zmvnvufW/ux7kCS4C1IQCJF9BiU6Vg wCAhZ7OZQTviyjy2LAlMrCpPRU0s07t5yUUVzXR80JkMFdDCyjx6FcwwAzz650TrtGD6d1Rda0ln kxqtyZ/YxDWiv/L8gobyVnci2JzXnvSfDnp4Dzho+Fv2BXN9/3omPwdPjmp8WaHe5mPOg7sOD10E h5NTqefS/f1GOBwWzXtRJPCNMa11VWT7edDuZirvqlvBg7y7A1tgoVJvNzu7wOrjLA97vb20yLrR 4JlqpfuqgG93sr4qgofqOHg06Kc5fGveoG9Hg6NRpkb6En6l2Qnik/EoJSGLG248rd8JW6Xn3k/C 1p8b14nX3RBlXG6V072EyHMjbaZxuZ00yqmJ1GhfNngVbif1JC71F7pVwRGFpJAfQaIs+qTBIV+V V1+sQ86nidCzO2YLmhHMGfawYLxPZptMs9meFGPVBz7iNdfh4M3K88tatf/hx5n8z7ApgV9MZZn/ /wEAAP//AwBQSwMEFAAGAAgAAAAhAAzO+LTuAQAAvgIAABQAAABkcnMvbWVkaWEvaW1hZ2U1Lndt ZmxSv4sTQRT+ZpIYLwls4o/CH+h6cBaHniCCbfaS9c4iEkxAsFljnDv3SDYhu4emUtBGmwgi11pa WmgncpUINuJfcJ3tIdsJF783tzbi7L55P2be92a+NwoLQC5QgMYLyChQtGLAWkrP53NrrahTWays adhYRe+pt6pM7+IRBxW0esnD7nRsgDaOZdHTIMIcqNLfpfWRco/wbyhSa0HQtFgn9Gv1E2dp/dZr zJDxyp6Eh6t2w6GJ3VvmkXt7NOxFOCDO9687+rN7d7vOnXnKZWKWqK/KxCQgSa5hog7R62oxQ989 kPUMXQl6Zzq8PxrAl/x3zlLh/+jKVtlnFbKWVaGDreSpFvaEhaLyxuO4daPRUNhjTKRp4nAzcjv9 0ER9c8m9GfVXUFAo5pudVvc6cPxOGHmDwWovDvuN0QPT7m2aGLXCv5eu5bKD1gqN0fYkNBNhBLV8 q+v6j5NJj7QfveD4s+YVr51WnbXAa/86f472ScdD6qdL6Ww1oFV1GqJmfrocrKczG6lTP1nnkrcc NAM/ld9zKgr8NAd5UmxHjj7JLpG3/PMvua0czgBlYfFZcjhxGy9tOyGMlOwLsKGM/yqKsgGf7Esi +GJnGidmCPMBL9msEr6VNoyI+O9/7Oi/3RW9bw8h+X8AAAD//wMAUEsDBBQABgAIAAAAIQBqGqZJ 3AAAAAYBAAAPAAAAZHJzL2Rvd25yZXYueG1sTI9PS8QwEMXvgt8hjODNTVqWWmrTRQRF9KCuBa/Z ZrYN5k9pstvqp3fWi16GGd7jze/Vm8VZdsQpmuAlZCsBDH0XtPG9hPb9/qoEFpPyWtngUcIXRtg0 52e1qnSY/Rset6lnFOJjpSQMKY0V57Eb0Km4CiN60vZhcirROfVcT2qmcGd5LkTBnTKePgxqxLsB u8/twUlY53tbvj4Uz9+PbTs/fazNtXgxUl5eLLc3wBIu6c8MJ3xCh4aYduHgdWRWAhVJv/Okiayg HjvayiwH3tT8P37zAwAA//8DAFBLAwQUAAYACAAAACEAWj+UudsAAAAxAwAAGQAAAGRycy9fcmVs cy9lMm9Eb2MueG1sLnJlbHO80stqwzAQBdB9oP8gZl/Ldh6EEjmbEsg2JB8wSGNb1HogqXn8fQSl kEBwdl5qhrn3LLTZXs3AzhSidlZAVZTAyEqntO0EnI67zzWwmNAqHJwlATeKsG0+ZpsDDZjyUey1 jyyn2CigT8l/cR5lTwZj4TzZvGldMJjyM3Tco/zBjnhdliseHjOgecpkeyUg7NUc2PHmc/P7bNe2 WtK3k7+GbHpRwbXJ3TkQQ0dJgCGl8W84Ly6mBf7aUE9jqMcM1TSGasywnMawHDMspjEs/g386aM3 dwAAAP//AwBQSwECLQAUAAYACAAAACEA8ewh9AsBAAAVAgAAEwAAAAAAAAAAAAAAAAAAAAAAW0Nv bnRlbnRfVHlwZXNdLnhtbFBLAQItABQABgAIAAAAIQA4/SH/1gAAAJQBAAALAAAAAAAAAAAAAAAA ADwBAABfcmVscy8ucmVsc1BLAQItABQABgAIAAAAIQCYJQy6cAYAAEkfAAAOAAAAAAAAAAAAAAAA ADsCAABkcnMvZTJvRG9jLnhtbFBLAQItABQABgAIAAAAIQC59gKp6QEAAMYCAAAUAAAAAAAAAAAA AAAAANcIAABkcnMvbWVkaWEvaW1hZ2UxLndtZlBLAQItABQABgAIAAAAIQB+16oKEQIAADADAAAU AAAAAAAAAAAAAAAAAPIKAABkcnMvbWVkaWEvaW1hZ2UyLndtZlBLAQItABQABgAIAAAAIQAMtnh9 DgIAADYDAAAUAAAAAAAAAAAAAAAAADUNAABkcnMvbWVkaWEvaW1hZ2UzLndtZlBLAQItABQABgAI AAAAIQDwNMFHvwEAAEICAAAUAAAAAAAAAAAAAAAAAHUPAABkcnMvbWVkaWEvaW1hZ2U0LndtZlBL AQItABQABgAIAAAAIQAMzvi07gEAAL4CAAAUAAAAAAAAAAAAAAAAAGYRAABkcnMvbWVkaWEvaW1h Z2U1LndtZlBLAQItABQABgAIAAAAIQBqGqZJ3AAAAAYBAAAPAAAAAAAAAAAAAAAAAIYTAABkcnMv ZG93bnJldi54bWxQSwECLQAUAAYACAAAACEAWj+UudsAAAAxAwAAGQAAAAAAAAAAAAAAAACPFAAA ZHJzL19yZWxzL2Uyb0RvYy54bWwucmVsc1BLBQYAAAAACgAKAIQCAAChFQAAAAA= ">
                <v:shape id="_x0000_s1027" type="#_x0000_t75" style="position:absolute;width:64566;height:11499;visibility:visible;mso-wrap-style:square" filled="t">
                  <v:fill o:detectmouseclick="t"/>
                  <v:path o:connecttype="none"/>
                </v:shape>
                <v:group id="Group 158" o:spid="_x0000_s1028" style="position:absolute;left:18259;top:4;width:24511;height:11145" coordsize="24511,111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AblHxgAAANwAAAAPAAAAZHJzL2Rvd25yZXYueG1sRI9Pa8JA EMXvBb/DMoK3ukmLRVI3IlKLBylUC6W3ITv5g9nZkF2T+O07h0JvM7w37/1ms51cqwbqQ+PZQLpM QBEX3jZcGfi6HB7XoEJEtth6JgN3CrDNZw8bzKwf+ZOGc6yUhHDI0EAdY5dpHYqaHIal74hFK33v MMraV9r2OEq4a/VTkrxohw1LQ40d7WsqruebM/A+4rh7Tt+G07Xc338uq4/vU0rGLObT7hVUpCn+ m/+uj1bwV0Irz8gEOv8FAAD//wMAUEsBAi0AFAAGAAgAAAAhANvh9svuAAAAhQEAABMAAAAAAAAA AAAAAAAAAAAAAFtDb250ZW50X1R5cGVzXS54bWxQSwECLQAUAAYACAAAACEAWvQsW78AAAAVAQAA CwAAAAAAAAAAAAAAAAAfAQAAX3JlbHMvLnJlbHNQSwECLQAUAAYACAAAACEApgG5R8YAAADcAAAA DwAAAAAAAAAAAAAAAAAHAgAAZHJzL2Rvd25yZXYueG1sUEsFBgAAAAADAAMAtwAAAPoCAAAAAA== ">
                  <v:line id="Straight Connector 159" o:spid="_x0000_s1029" style="position:absolute;visibility:visible;mso-wrap-style:square" from="2032,8858" to="14224,88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d51XwgAAANwAAAAPAAAAZHJzL2Rvd25yZXYueG1sRE9La8JA EL4X/A/LCL0U3Si02OgqIhhyjVWptyE7JsHsbMiuefz7bqHQ23x8z9nsBlOLjlpXWVawmEcgiHOr Ky4UnL+OsxUI55E11pZJwUgOdtvJywZjbXvOqDv5QoQQdjEqKL1vYildXpJBN7cNceDutjXoA2wL qVvsQ7ip5TKKPqTBikNDiQ0dSsofp6dR0GXftyLB22GVHuVz0V2Sfny7KvU6HfZrEJ4G/y/+c6c6 zH//hN9nwgVy+wMAAP//AwBQSwECLQAUAAYACAAAACEA2+H2y+4AAACFAQAAEwAAAAAAAAAAAAAA AAAAAAAAW0NvbnRlbnRfVHlwZXNdLnhtbFBLAQItABQABgAIAAAAIQBa9CxbvwAAABUBAAALAAAA AAAAAAAAAAAAAB8BAABfcmVscy8ucmVsc1BLAQItABQABgAIAAAAIQDJd51XwgAAANwAAAAPAAAA AAAAAAAAAAAAAAcCAABkcnMvZG93bnJldi54bWxQSwUGAAAAAAMAAwC3AAAA9gIAAAAA " strokecolor="black [3213]" strokeweight="1pt">
                    <v:stroke startarrow="oval" startarrowwidth="narrow" startarrowlength="short" endarrow="classic" endarrowwidth="narrow" endarrowlength="long"/>
                  </v:line>
                  <v:line id="Straight Connector 160" o:spid="_x0000_s1030" style="position:absolute;flip:y;visibility:visible;mso-wrap-style:square" from="14224,0" to="24511,88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8bgBxgAAANwAAAAPAAAAZHJzL2Rvd25yZXYueG1sRI9Pa8JA EMXvhX6HZQq91U1SkBJdRYtCpYXin4u3MTtmQ7OzIbvV9Nt3DoK3Gd6b934znQ++VRfqYxPYQD7K QBFXwTZcGzjs1y9voGJCttgGJgN/FGE+e3yYYmnDlbd02aVaSQjHEg24lLpS61g58hhHoSMW7Rx6 j0nWvta2x6uE+1YXWTbWHhuWBocdvTuqfna/3sAp/zoWq2+dF36zXG5fP4eNrpwxz0/DYgIq0ZDu 5tv1hxX8seDLMzKBnv0DAAD//wMAUEsBAi0AFAAGAAgAAAAhANvh9svuAAAAhQEAABMAAAAAAAAA AAAAAAAAAAAAAFtDb250ZW50X1R5cGVzXS54bWxQSwECLQAUAAYACAAAACEAWvQsW78AAAAVAQAA CwAAAAAAAAAAAAAAAAAfAQAAX3JlbHMvLnJlbHNQSwECLQAUAAYACAAAACEAVfG4AcYAAADcAAAA DwAAAAAAAAAAAAAAAAAHAgAAZHJzL2Rvd25yZXYueG1sUEsFBgAAAAADAAMAtwAAAPoCAAAAAA== " strokecolor="black [3213]" strokeweight="1pt">
                    <v:stroke endarrow="classic" endarrowwidth="narrow" endarrowlength="long"/>
                    <o:lock v:ext="edit" shapetype="f"/>
                  </v:line>
                  <v:line id="Straight Connector 187" o:spid="_x0000_s1031" style="position:absolute;flip:y;visibility:visible;mso-wrap-style:square" from="2032,31" to="24479,88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FMaPwwAAANwAAAAPAAAAZHJzL2Rvd25yZXYueG1sRE9Na8JA EL0L/Q/LCN50kwhVoqtoUVBaKFov3sbsNBuanQ3ZVdN/3y0I3ubxPme+7GwtbtT6yrGCdJSAIC6c rrhUcPraDqcgfEDWWDsmBb/kYbl46c0x1+7OB7odQyliCPscFZgQmlxKXxiy6EeuIY7ct2sthgjb UuoW7zHc1jJLkldpseLYYLChN0PFz/FqFVzSj3O2+ZRpZvfr9WH83u1lYZQa9LvVDESgLjzFD/dO x/nTCfw/Ey+Qiz8AAAD//wMAUEsBAi0AFAAGAAgAAAAhANvh9svuAAAAhQEAABMAAAAAAAAAAAAA AAAAAAAAAFtDb250ZW50X1R5cGVzXS54bWxQSwECLQAUAAYACAAAACEAWvQsW78AAAAVAQAACwAA AAAAAAAAAAAAAAAfAQAAX3JlbHMvLnJlbHNQSwECLQAUAAYACAAAACEAahTGj8MAAADcAAAADwAA AAAAAAAAAAAAAAAHAgAAZHJzL2Rvd25yZXYueG1sUEsFBgAAAAADAAMAtwAAAPcCAAAAAA== " strokecolor="black [3213]" strokeweight="1pt">
                    <v:stroke endarrow="classic" endarrowwidth="narrow" endarrowlength="long"/>
                  </v:line>
                  <v:shape id="Arc 188" o:spid="_x0000_s1032" style="position:absolute;top:6826;width:4064;height:4064;visibility:visible;mso-wrap-style:square;v-text-anchor:middle" coordsize="406400,4064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XzlexgAAANwAAAAPAAAAZHJzL2Rvd25yZXYueG1sRI9Ba8JA EIXvhf6HZQre6qYFRaOriKVQPESqIu1tyI6b0OxsyK4a/71zEHqb4b1575v5sveNulAX68AG3oYZ KOIy2JqdgcP+83UCKiZki01gMnCjCMvF89Mccxuu/E2XXXJKQjjmaKBKqc21jmVFHuMwtMSinULn McnaOW07vEq4b/R7lo21x5qlocKW1hWVf7uzN+COv6tNPf05bwu3/SjWxWiPfmTM4KVfzUAl6tO/ +XH9ZQV/IrTyjEygF3cAAAD//wMAUEsBAi0AFAAGAAgAAAAhANvh9svuAAAAhQEAABMAAAAAAAAA AAAAAAAAAAAAAFtDb250ZW50X1R5cGVzXS54bWxQSwECLQAUAAYACAAAACEAWvQsW78AAAAVAQAA CwAAAAAAAAAAAAAAAAAfAQAAX3JlbHMvLnJlbHNQSwECLQAUAAYACAAAACEAU185XsYAAADcAAAA DwAAAAAAAAAAAAAAAAAHAgAAZHJzL2Rvd25yZXYueG1sUEsFBgAAAAADAAMAtwAAAPoCAAAAAA== " path="m394992,136073nsc402543,157648,406400,180342,406400,203200r-203200,l394992,136073xem394992,136073nfc402543,157648,406400,180342,406400,203200e" filled="f" strokecolor="black [3213]">
                    <v:path arrowok="t" o:connecttype="custom" o:connectlocs="394992,136073;406400,203200" o:connectangles="0,0"/>
                  </v:shape>
                  <v:shape id="Arc 189" o:spid="_x0000_s1033" style="position:absolute;left:12620;top:6572;width:4064;height:4064;visibility:visible;mso-wrap-style:square;v-text-anchor:middle" coordsize="406400,4064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E5zFwgAAANwAAAAPAAAAZHJzL2Rvd25yZXYueG1sRE9Li8Iw EL4v7H8Is+BtTVdQtBpFFEE8VHwgehuaMS3bTEoTtf77zYLgbT6+50xmra3EnRpfOlbw001AEOdO l2wUHA+r7yEIH5A1Vo5JwZM8zKafHxNMtXvwju77YEQMYZ+igiKEOpXS5wVZ9F1XE0fu6hqLIcLG SN3gI4bbSvaSZCAtlhwbCqxpUVD+u79ZBeZ0mW/K0fm2zcx2mS2y/gFtX6nOVzsfgwjUhrf45V7r OH84gv9n4gVy+gcAAP//AwBQSwECLQAUAAYACAAAACEA2+H2y+4AAACFAQAAEwAAAAAAAAAAAAAA AAAAAAAAW0NvbnRlbnRfVHlwZXNdLnhtbFBLAQItABQABgAIAAAAIQBa9CxbvwAAABUBAAALAAAA AAAAAAAAAAAAAB8BAABfcmVscy8ucmVsc1BLAQItABQABgAIAAAAIQA8E5zFwgAAANwAAAAPAAAA AAAAAAAAAAAAAAcCAABkcnMvZG93bnJldi54bWxQSwUGAAAAAAMAAwC3AAAA9gIAAAAA " path="m352953,65853nsc393259,109800,412227,169233,404831,228404l203200,203200,352953,65853xem352953,65853nfc393259,109800,412227,169233,404831,228404e" filled="f" strokecolor="black [3213]">
                    <v:path arrowok="t" o:connecttype="custom" o:connectlocs="352953,65853;404831,228404" o:connectangles="0,0"/>
                  </v:shape>
                  <v:line id="Straight Connector 190" o:spid="_x0000_s1034" style="position:absolute;visibility:visible;mso-wrap-style:square" from="14287,8858" to="22415,88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PQyExAAAANwAAAAPAAAAZHJzL2Rvd25yZXYueG1sRI9Bb8Iw DIXvSPsPkSdxg3SA0NYR0ISE2IXD6Hb3GtNUa5wqyUr37/EBaTdb7/m9z5vd6Ds1UExtYANP8wIU cR1sy42Bz+owewaVMrLFLjAZ+KMEu+3DZIOlDVf+oOGcGyUhnEo04HLuS61T7chjmoeeWLRLiB6z rLHRNuJVwn2nF0Wx1h5blgaHPe0d1T/nX2+gHoevWO2/L/G0XrlFdYyn1TIaM30c315BZRrzv/l+ /W4F/0Xw5RmZQG9vAAAA//8DAFBLAQItABQABgAIAAAAIQDb4fbL7gAAAIUBAAATAAAAAAAAAAAA AAAAAAAAAABbQ29udGVudF9UeXBlc10ueG1sUEsBAi0AFAAGAAgAAAAhAFr0LFu/AAAAFQEAAAsA AAAAAAAAAAAAAAAAHwEAAF9yZWxzLy5yZWxzUEsBAi0AFAAGAAgAAAAhANA9DITEAAAA3AAAAA8A AAAAAAAAAAAAAAAABwIAAGRycy9kb3ducmV2LnhtbFBLBQYAAAAAAwADALcAAAD4AgAAAAA= " strokecolor="black [3213]">
                    <v:stroke dashstyle="longDash"/>
                    <o:lock v:ext="edit" shapetype="f"/>
                  </v:line>
                  <v:shape id="Picture 191" o:spid="_x0000_s1035" type="#_x0000_t75" style="position:absolute;left:10350;top:2381;width:1905;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hWNwQAAANwAAAAPAAAAZHJzL2Rvd25yZXYueG1sRE9Ni8Iw EL0v+B/CCN7WVAVZq1FEEBb3oKsePI7NmBabSWiy2v33RhC8zeN9zmzR2lrcqAmVYwWDfgaCuHC6 YqPgeFh/foEIEVlj7ZgU/FOAxbzzMcNcuzv/0m0fjUghHHJUUMbocylDUZLF0HeeOHEX11iMCTZG 6gbvKdzWcphlY2mx4tRQoqdVScV1/2cVFH4zvpy2m5HE+qfanb1Z0cQo1eu2yymISG18i1/ub53m TwbwfCZdIOcPAAAA//8DAFBLAQItABQABgAIAAAAIQDb4fbL7gAAAIUBAAATAAAAAAAAAAAAAAAA AAAAAABbQ29udGVudF9UeXBlc10ueG1sUEsBAi0AFAAGAAgAAAAhAFr0LFu/AAAAFQEAAAsAAAAA AAAAAAAAAAAAHwEAAF9yZWxzLy5yZWxzUEsBAi0AFAAGAAgAAAAhAL86FY3BAAAA3AAAAA8AAAAA AAAAAAAAAAAABwIAAGRycy9kb3ducmV2LnhtbFBLBQYAAAAAAwADALcAAAD1AgAAAAA= ">
                    <v:imagedata r:id="rId830" o:title=""/>
                  </v:shape>
                  <v:shape id="Picture 192" o:spid="_x0000_s1036" type="#_x0000_t75" style="position:absolute;left:6794;top:8985;width:2667;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wMX2xAAAANwAAAAPAAAAZHJzL2Rvd25yZXYueG1sRE/fa8Iw EH4X/B/CCb5pojBxnVGGuCEIA90Y7O3W3Jpqc+ma1Hb//TIY+HYf389bbXpXiSs1ofSsYTZVIIhz b0ouNLy9Pk2WIEJENlh5Jg0/FGCzHg5WmBnf8ZGup1iIFMIhQw02xjqTMuSWHIapr4kT9+UbhzHB ppCmwS6Fu0rOlVpIhyWnBos1bS3ll1PrNHTfzxf1os5taHfLj3eLn7Pz3UHr8ah/fAARqY838b97 b9L8+zn8PZMukOtfAAAA//8DAFBLAQItABQABgAIAAAAIQDb4fbL7gAAAIUBAAATAAAAAAAAAAAA AAAAAAAAAABbQ29udGVudF9UeXBlc10ueG1sUEsBAi0AFAAGAAgAAAAhAFr0LFu/AAAAFQEAAAsA AAAAAAAAAAAAAAAAHwEAAF9yZWxzLy5yZWxzUEsBAi0AFAAGAAgAAAAhADvAxfbEAAAA3AAAAA8A AAAAAAAAAAAAAAAABwIAAGRycy9kb3ducmV2LnhtbFBLBQYAAAAAAwADALcAAAD4AgAAAAA= ">
                    <v:imagedata r:id="rId831" o:title=""/>
                  </v:shape>
                  <v:shape id="Picture 193" o:spid="_x0000_s1037" type="#_x0000_t75" style="position:absolute;left:19867;top:4365;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FctwgAAANwAAAAPAAAAZHJzL2Rvd25yZXYueG1sRE9La8JA EL4X/A/LCL01G/uQGF1FWlriRVDjfcyOSTA7G7KbmP77bqHQ23x8z1ltRtOIgTpXW1Ywi2IQxIXV NZcK8tPnUwLCeWSNjWVS8E0ONuvJwwpTbe98oOHoSxFC2KWooPK+TaV0RUUGXWRb4sBdbWfQB9iV Und4D+Gmkc9xPJcGaw4NFbb0XlFxO/ZGwX7YMSfn3U1/nC7ZW/bafzV5r9TjdNwuQXga/b/4z53p MH/xAr/PhAvk+gcAAP//AwBQSwECLQAUAAYACAAAACEA2+H2y+4AAACFAQAAEwAAAAAAAAAAAAAA AAAAAAAAW0NvbnRlbnRfVHlwZXNdLnhtbFBLAQItABQABgAIAAAAIQBa9CxbvwAAABUBAAALAAAA AAAAAAAAAAAAAB8BAABfcmVscy8ucmVsc1BLAQItABQABgAIAAAAIQBoPFctwgAAANwAAAAPAAAA AAAAAAAAAAAAAAcCAABkcnMvZG93bnJldi54bWxQSwUGAAAAAAMAAwC3AAAA9gIAAAAA ">
                    <v:imagedata r:id="rId832" o:title=""/>
                  </v:shape>
                  <v:shape id="Picture 248" o:spid="_x0000_s1038" type="#_x0000_t75" style="position:absolute;left:5080;top:7524;width:1270;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1PQwQAAANwAAAAPAAAAZHJzL2Rvd25yZXYueG1sRE/LisIw FN0L/kO4grsxtTgiHdMyKIq484Hg7trcacs0N7WJWufrzWLA5eG851lnanGn1lWWFYxHEQji3OqK CwXHw+pjBsJ5ZI21ZVLwJAdZ2u/NMdH2wTu6730hQgi7BBWU3jeJlC4vyaAb2YY4cD+2NegDbAup W3yEcFPLOIqm0mDFoaHEhhYl5b/7m1HwWY1X0ex0utL076LXy3O8ZW2UGg667y8Qnjr/Fv+7N1pB PAlrw5lwBGT6AgAA//8DAFBLAQItABQABgAIAAAAIQDb4fbL7gAAAIUBAAATAAAAAAAAAAAAAAAA AAAAAABbQ29udGVudF9UeXBlc10ueG1sUEsBAi0AFAAGAAgAAAAhAFr0LFu/AAAAFQEAAAsAAAAA AAAAAAAAAAAAHwEAAF9yZWxzLy5yZWxzUEsBAi0AFAAGAAgAAAAhAIb7U9DBAAAA3AAAAA8AAAAA AAAAAAAAAAAABwIAAGRycy9kb3ducmV2LnhtbFBLBQYAAAAAAwADALcAAAD1AgAAAAA= ">
                    <v:imagedata r:id="rId833" o:title=""/>
                  </v:shape>
                  <v:shape id="Picture 249" o:spid="_x0000_s1039" type="#_x0000_t75" style="position:absolute;left:16823;top:6673;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45LcxAAAANwAAAAPAAAAZHJzL2Rvd25yZXYueG1sRI9BawIx FITvhf6H8Aq91WzTIro1SqkoenQV2uNj87pZunlZkriu/74pFDwOM/MNs1iNrhMDhdh61vA8KUAQ 19603Gg4HTdPMxAxIRvsPJOGK0VYLe/vFlgaf+EDDVVqRIZwLFGDTakvpYy1JYdx4nvi7H374DBl GRppAl4y3HVSFcVUOmw5L1js6cNS/VOdnYZhjVgptf88nLaDnav1bv8SvrR+fBjf30AkGtMt/N/e GQ3qdQ5/Z/IRkMtfAAAA//8DAFBLAQItABQABgAIAAAAIQDb4fbL7gAAAIUBAAATAAAAAAAAAAAA AAAAAAAAAABbQ29udGVudF9UeXBlc10ueG1sUEsBAi0AFAAGAAgAAAAhAFr0LFu/AAAAFQEAAAsA AAAAAAAAAAAAAAAAHwEAAF9yZWxzLy5yZWxzUEsBAi0AFAAGAAgAAAAhAGvjktzEAAAA3AAAAA8A AAAAAAAAAAAAAAAABwIAAGRycy9kb3ducmV2LnhtbFBLBQYAAAAAAwADALcAAAD4AgAAAAA= ">
                    <v:imagedata r:id="rId834" o:title=""/>
                  </v:shape>
                </v:group>
                <w10:anchorlock/>
              </v:group>
            </w:pict>
          </mc:Fallback>
        </mc:AlternateContent>
      </w:r>
    </w:p>
    <w:p w14:paraId="15212B3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Từ giản đồ vecto, ta có</w:t>
      </w:r>
    </w:p>
    <w:p w14:paraId="34843A52"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2"/>
          <w:sz w:val="24"/>
          <w:szCs w:val="24"/>
        </w:rPr>
        <w:object w:dxaOrig="1840" w:dyaOrig="360" w14:anchorId="2B6092D0">
          <v:shape id="_x0000_i1485" type="#_x0000_t75" style="width:91.4pt;height:18.8pt" o:ole="">
            <v:imagedata r:id="rId835" o:title=""/>
          </v:shape>
          <o:OLEObject Type="Embed" ProgID="Equation.DSMT4" ShapeID="_x0000_i1485" DrawAspect="Content" ObjectID="_1715023155" r:id="rId836"/>
        </w:object>
      </w:r>
      <w:r w:rsidRPr="00CA6D03">
        <w:rPr>
          <w:rFonts w:ascii="Times New Roman" w:hAnsi="Times New Roman" w:cs="Times New Roman"/>
          <w:bCs/>
          <w:iCs/>
          <w:sz w:val="24"/>
          <w:szCs w:val="24"/>
        </w:rPr>
        <w:t>(1)</w:t>
      </w:r>
    </w:p>
    <w:p w14:paraId="4FBE24F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Kết hợp với</w:t>
      </w:r>
    </w:p>
    <w:p w14:paraId="4C9E0FDF"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2"/>
          <w:sz w:val="24"/>
          <w:szCs w:val="24"/>
        </w:rPr>
        <w:object w:dxaOrig="880" w:dyaOrig="360" w14:anchorId="32ED01D7">
          <v:shape id="_x0000_i1486" type="#_x0000_t75" style="width:43.85pt;height:18.8pt" o:ole="">
            <v:imagedata r:id="rId837" o:title=""/>
          </v:shape>
          <o:OLEObject Type="Embed" ProgID="Equation.DSMT4" ShapeID="_x0000_i1486" DrawAspect="Content" ObjectID="_1715023156" r:id="rId838"/>
        </w:object>
      </w:r>
    </w:p>
    <w:p w14:paraId="66D3B18E"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24"/>
          <w:sz w:val="24"/>
          <w:szCs w:val="24"/>
        </w:rPr>
        <w:object w:dxaOrig="1960" w:dyaOrig="620" w14:anchorId="496C6B7F">
          <v:shape id="_x0000_i1487" type="#_x0000_t75" style="width:97.05pt;height:31.3pt" o:ole="">
            <v:imagedata r:id="rId839" o:title=""/>
          </v:shape>
          <o:OLEObject Type="Embed" ProgID="Equation.DSMT4" ShapeID="_x0000_i1487" DrawAspect="Content" ObjectID="_1715023157" r:id="rId840"/>
        </w:object>
      </w:r>
      <w:r w:rsidRPr="00CA6D03">
        <w:rPr>
          <w:rFonts w:ascii="Times New Roman" w:hAnsi="Times New Roman" w:cs="Times New Roman"/>
          <w:bCs/>
          <w:iCs/>
          <w:sz w:val="24"/>
          <w:szCs w:val="24"/>
        </w:rPr>
        <w:t>(2)</w:t>
      </w:r>
    </w:p>
    <w:p w14:paraId="624F82B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Từ (1) và (2)</w:t>
      </w:r>
    </w:p>
    <w:p w14:paraId="1F571A39"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2"/>
          <w:sz w:val="24"/>
          <w:szCs w:val="24"/>
        </w:rPr>
        <w:object w:dxaOrig="1600" w:dyaOrig="360" w14:anchorId="5F64D189">
          <v:shape id="_x0000_i1488" type="#_x0000_t75" style="width:79.5pt;height:18.8pt" o:ole="">
            <v:imagedata r:id="rId841" o:title=""/>
          </v:shape>
          <o:OLEObject Type="Embed" ProgID="Equation.DSMT4" ShapeID="_x0000_i1488" DrawAspect="Content" ObjectID="_1715023158" r:id="rId842"/>
        </w:object>
      </w:r>
    </w:p>
    <w:p w14:paraId="6B95D1D3"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34"/>
          <w:sz w:val="24"/>
          <w:szCs w:val="24"/>
        </w:rPr>
        <w:object w:dxaOrig="4200" w:dyaOrig="800" w14:anchorId="39C74BE9">
          <v:shape id="_x0000_i1489" type="#_x0000_t75" style="width:209.75pt;height:40.05pt" o:ole="">
            <v:imagedata r:id="rId843" o:title=""/>
          </v:shape>
          <o:OLEObject Type="Embed" ProgID="Equation.DSMT4" ShapeID="_x0000_i1489" DrawAspect="Content" ObjectID="_1715023159" r:id="rId844"/>
        </w:object>
      </w:r>
    </w:p>
    <w:p w14:paraId="6D9F72AD"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6"/>
          <w:sz w:val="24"/>
          <w:szCs w:val="24"/>
        </w:rPr>
        <w:object w:dxaOrig="1620" w:dyaOrig="440" w14:anchorId="2DB80D00">
          <v:shape id="_x0000_i1490" type="#_x0000_t75" style="width:81.4pt;height:22.55pt" o:ole="">
            <v:imagedata r:id="rId845" o:title=""/>
          </v:shape>
          <o:OLEObject Type="Embed" ProgID="Equation.DSMT4" ShapeID="_x0000_i1490" DrawAspect="Content" ObjectID="_1715023160" r:id="rId846"/>
        </w:object>
      </w:r>
    </w:p>
    <w:p w14:paraId="18FF4DC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sz w:val="24"/>
          <w:szCs w:val="24"/>
        </w:rPr>
        <w:t xml:space="preserve">Câu 38: </w:t>
      </w:r>
      <w:r w:rsidRPr="00CA6D03">
        <w:rPr>
          <w:rFonts w:ascii="Times New Roman" w:hAnsi="Times New Roman" w:cs="Times New Roman"/>
          <w:bCs/>
          <w:iCs/>
          <w:sz w:val="24"/>
          <w:szCs w:val="24"/>
        </w:rPr>
        <w:t xml:space="preserve">Đặt hiệu điện thế </w:t>
      </w:r>
      <w:r w:rsidRPr="00CA6D03">
        <w:rPr>
          <w:rFonts w:ascii="Times New Roman" w:hAnsi="Times New Roman" w:cs="Times New Roman"/>
          <w:position w:val="-14"/>
          <w:sz w:val="24"/>
          <w:szCs w:val="24"/>
        </w:rPr>
        <w:object w:dxaOrig="2060" w:dyaOrig="420" w14:anchorId="08D78D4C">
          <v:shape id="_x0000_i1491" type="#_x0000_t75" style="width:102.7pt;height:20.65pt" o:ole="">
            <v:imagedata r:id="rId396" o:title=""/>
          </v:shape>
          <o:OLEObject Type="Embed" ProgID="Equation.DSMT4" ShapeID="_x0000_i1491" DrawAspect="Content" ObjectID="_1715023161" r:id="rId847"/>
        </w:object>
      </w:r>
      <w:r w:rsidRPr="00CA6D03">
        <w:rPr>
          <w:rFonts w:ascii="Times New Roman" w:hAnsi="Times New Roman" w:cs="Times New Roman"/>
          <w:bCs/>
          <w:iCs/>
          <w:sz w:val="24"/>
          <w:szCs w:val="24"/>
        </w:rPr>
        <w:t xml:space="preserve">V vào hai đầu đoạn mạch </w:t>
      </w:r>
      <w:r w:rsidRPr="00CA6D03">
        <w:rPr>
          <w:rFonts w:ascii="Times New Roman" w:hAnsi="Times New Roman" w:cs="Times New Roman"/>
          <w:position w:val="-4"/>
          <w:sz w:val="24"/>
          <w:szCs w:val="24"/>
        </w:rPr>
        <w:object w:dxaOrig="400" w:dyaOrig="260" w14:anchorId="50545D59">
          <v:shape id="_x0000_i1492" type="#_x0000_t75" style="width:19.4pt;height:13.15pt" o:ole="">
            <v:imagedata r:id="rId398" o:title=""/>
          </v:shape>
          <o:OLEObject Type="Embed" ProgID="Equation.DSMT4" ShapeID="_x0000_i1492" DrawAspect="Content" ObjectID="_1715023162" r:id="rId848"/>
        </w:object>
      </w:r>
      <w:r w:rsidRPr="00CA6D03">
        <w:rPr>
          <w:rFonts w:ascii="Times New Roman" w:hAnsi="Times New Roman" w:cs="Times New Roman"/>
          <w:bCs/>
          <w:iCs/>
          <w:sz w:val="24"/>
          <w:szCs w:val="24"/>
        </w:rPr>
        <w:t xml:space="preserve"> nối tiếp theo thứ tự: đoạn mạch </w:t>
      </w:r>
      <w:r w:rsidRPr="00CA6D03">
        <w:rPr>
          <w:rFonts w:ascii="Times New Roman" w:hAnsi="Times New Roman" w:cs="Times New Roman"/>
          <w:position w:val="-4"/>
          <w:sz w:val="24"/>
          <w:szCs w:val="24"/>
        </w:rPr>
        <w:object w:dxaOrig="480" w:dyaOrig="260" w14:anchorId="4F8DF6C6">
          <v:shape id="_x0000_i1493" type="#_x0000_t75" style="width:23.15pt;height:13.15pt" o:ole="">
            <v:imagedata r:id="rId400" o:title=""/>
          </v:shape>
          <o:OLEObject Type="Embed" ProgID="Equation.DSMT4" ShapeID="_x0000_i1493" DrawAspect="Content" ObjectID="_1715023163" r:id="rId849"/>
        </w:object>
      </w:r>
      <w:r w:rsidRPr="00CA6D03">
        <w:rPr>
          <w:rFonts w:ascii="Times New Roman" w:hAnsi="Times New Roman" w:cs="Times New Roman"/>
          <w:bCs/>
          <w:iCs/>
          <w:sz w:val="24"/>
          <w:szCs w:val="24"/>
        </w:rPr>
        <w:t xml:space="preserve"> gồm tụ điện có điện dung </w:t>
      </w:r>
      <w:r w:rsidRPr="00CA6D03">
        <w:rPr>
          <w:rFonts w:ascii="Times New Roman" w:hAnsi="Times New Roman" w:cs="Times New Roman"/>
          <w:position w:val="-6"/>
          <w:sz w:val="24"/>
          <w:szCs w:val="24"/>
        </w:rPr>
        <w:object w:dxaOrig="240" w:dyaOrig="279" w14:anchorId="1440E2CC">
          <v:shape id="_x0000_i1494" type="#_x0000_t75" style="width:13.15pt;height:13.15pt" o:ole="">
            <v:imagedata r:id="rId402" o:title=""/>
          </v:shape>
          <o:OLEObject Type="Embed" ProgID="Equation.DSMT4" ShapeID="_x0000_i1494" DrawAspect="Content" ObjectID="_1715023164" r:id="rId850"/>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60" w:dyaOrig="279" w14:anchorId="18496FEC">
          <v:shape id="_x0000_i1495" type="#_x0000_t75" style="width:23.15pt;height:13.15pt" o:ole="">
            <v:imagedata r:id="rId404" o:title=""/>
          </v:shape>
          <o:OLEObject Type="Embed" ProgID="Equation.DSMT4" ShapeID="_x0000_i1495" DrawAspect="Content" ObjectID="_1715023165" r:id="rId851"/>
        </w:object>
      </w:r>
      <w:r w:rsidRPr="00CA6D03">
        <w:rPr>
          <w:rFonts w:ascii="Times New Roman" w:hAnsi="Times New Roman" w:cs="Times New Roman"/>
          <w:bCs/>
          <w:iCs/>
          <w:sz w:val="24"/>
          <w:szCs w:val="24"/>
        </w:rPr>
        <w:t xml:space="preserve"> chứa cuộn cảm có độ tự cảm </w:t>
      </w:r>
      <w:r w:rsidRPr="00CA6D03">
        <w:rPr>
          <w:rFonts w:ascii="Times New Roman" w:hAnsi="Times New Roman" w:cs="Times New Roman"/>
          <w:position w:val="-12"/>
          <w:sz w:val="24"/>
          <w:szCs w:val="24"/>
        </w:rPr>
        <w:object w:dxaOrig="260" w:dyaOrig="360" w14:anchorId="545772F8">
          <v:shape id="_x0000_i1496" type="#_x0000_t75" style="width:13.15pt;height:18.8pt" o:ole="">
            <v:imagedata r:id="rId406" o:title=""/>
          </v:shape>
          <o:OLEObject Type="Embed" ProgID="Equation.DSMT4" ShapeID="_x0000_i1496" DrawAspect="Content" ObjectID="_1715023166" r:id="rId852"/>
        </w:object>
      </w:r>
      <w:r w:rsidRPr="00CA6D03">
        <w:rPr>
          <w:rFonts w:ascii="Times New Roman" w:hAnsi="Times New Roman" w:cs="Times New Roman"/>
          <w:bCs/>
          <w:iCs/>
          <w:sz w:val="24"/>
          <w:szCs w:val="24"/>
        </w:rPr>
        <w:t xml:space="preserve"> và điện trở trong </w:t>
      </w:r>
      <w:r w:rsidRPr="00CA6D03">
        <w:rPr>
          <w:rFonts w:ascii="Times New Roman" w:hAnsi="Times New Roman" w:cs="Times New Roman"/>
          <w:position w:val="-4"/>
          <w:sz w:val="24"/>
          <w:szCs w:val="24"/>
        </w:rPr>
        <w:object w:dxaOrig="180" w:dyaOrig="200" w14:anchorId="39E283D0">
          <v:shape id="_x0000_i1497" type="#_x0000_t75" style="width:9.4pt;height:10.65pt" o:ole="">
            <v:imagedata r:id="rId408" o:title=""/>
          </v:shape>
          <o:OLEObject Type="Embed" ProgID="Equation.DSMT4" ShapeID="_x0000_i1497" DrawAspect="Content" ObjectID="_1715023167" r:id="rId853"/>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00" w:dyaOrig="279" w14:anchorId="41E795BC">
          <v:shape id="_x0000_i1498" type="#_x0000_t75" style="width:19.4pt;height:13.15pt" o:ole="">
            <v:imagedata r:id="rId410" o:title=""/>
          </v:shape>
          <o:OLEObject Type="Embed" ProgID="Equation.DSMT4" ShapeID="_x0000_i1498" DrawAspect="Content" ObjectID="_1715023168" r:id="rId854"/>
        </w:object>
      </w:r>
      <w:r w:rsidRPr="00CA6D03">
        <w:rPr>
          <w:rFonts w:ascii="Times New Roman" w:hAnsi="Times New Roman" w:cs="Times New Roman"/>
          <w:bCs/>
          <w:iCs/>
          <w:sz w:val="24"/>
          <w:szCs w:val="24"/>
        </w:rPr>
        <w:t xml:space="preserve"> chứa cuộn cảm thuần có độ tự cảm </w:t>
      </w:r>
      <w:r w:rsidRPr="00CA6D03">
        <w:rPr>
          <w:rFonts w:ascii="Times New Roman" w:hAnsi="Times New Roman" w:cs="Times New Roman"/>
          <w:position w:val="-12"/>
          <w:sz w:val="24"/>
          <w:szCs w:val="24"/>
        </w:rPr>
        <w:object w:dxaOrig="279" w:dyaOrig="360" w14:anchorId="6C681899">
          <v:shape id="_x0000_i1499" type="#_x0000_t75" style="width:13.15pt;height:18.8pt" o:ole="">
            <v:imagedata r:id="rId412" o:title=""/>
          </v:shape>
          <o:OLEObject Type="Embed" ProgID="Equation.DSMT4" ShapeID="_x0000_i1499" DrawAspect="Content" ObjectID="_1715023169" r:id="rId855"/>
        </w:object>
      </w:r>
      <w:r w:rsidRPr="00CA6D03">
        <w:rPr>
          <w:rFonts w:ascii="Times New Roman" w:hAnsi="Times New Roman" w:cs="Times New Roman"/>
          <w:bCs/>
          <w:iCs/>
          <w:sz w:val="24"/>
          <w:szCs w:val="24"/>
        </w:rPr>
        <w:t xml:space="preserve">. Biết điện áp trên </w:t>
      </w:r>
      <w:r w:rsidRPr="00CA6D03">
        <w:rPr>
          <w:rFonts w:ascii="Times New Roman" w:hAnsi="Times New Roman" w:cs="Times New Roman"/>
          <w:position w:val="-4"/>
          <w:sz w:val="24"/>
          <w:szCs w:val="24"/>
        </w:rPr>
        <w:object w:dxaOrig="440" w:dyaOrig="260" w14:anchorId="70849479">
          <v:shape id="_x0000_i1500" type="#_x0000_t75" style="width:22.55pt;height:13.15pt" o:ole="">
            <v:imagedata r:id="rId414" o:title=""/>
          </v:shape>
          <o:OLEObject Type="Embed" ProgID="Equation.DSMT4" ShapeID="_x0000_i1500" DrawAspect="Content" ObjectID="_1715023170" r:id="rId856"/>
        </w:object>
      </w:r>
      <w:r w:rsidRPr="00CA6D03">
        <w:rPr>
          <w:rFonts w:ascii="Times New Roman" w:hAnsi="Times New Roman" w:cs="Times New Roman"/>
          <w:bCs/>
          <w:iCs/>
          <w:sz w:val="24"/>
          <w:szCs w:val="24"/>
        </w:rPr>
        <w:t xml:space="preserve"> sớm pha hơn điện áp trên </w:t>
      </w:r>
      <w:r w:rsidRPr="00CA6D03">
        <w:rPr>
          <w:rFonts w:ascii="Times New Roman" w:hAnsi="Times New Roman" w:cs="Times New Roman"/>
          <w:position w:val="-6"/>
          <w:sz w:val="24"/>
          <w:szCs w:val="24"/>
        </w:rPr>
        <w:object w:dxaOrig="420" w:dyaOrig="279" w14:anchorId="2940DF91">
          <v:shape id="_x0000_i1501" type="#_x0000_t75" style="width:20.65pt;height:13.15pt" o:ole="">
            <v:imagedata r:id="rId416" o:title=""/>
          </v:shape>
          <o:OLEObject Type="Embed" ProgID="Equation.DSMT4" ShapeID="_x0000_i1501" DrawAspect="Content" ObjectID="_1715023171" r:id="rId857"/>
        </w:object>
      </w:r>
      <w:r w:rsidRPr="00CA6D03">
        <w:rPr>
          <w:rFonts w:ascii="Times New Roman" w:hAnsi="Times New Roman" w:cs="Times New Roman"/>
          <w:bCs/>
          <w:iCs/>
          <w:sz w:val="24"/>
          <w:szCs w:val="24"/>
        </w:rPr>
        <w:t xml:space="preserve"> là </w:t>
      </w:r>
      <w:r w:rsidRPr="00CA6D03">
        <w:rPr>
          <w:rFonts w:ascii="Times New Roman" w:hAnsi="Times New Roman" w:cs="Times New Roman"/>
          <w:position w:val="-24"/>
          <w:sz w:val="24"/>
          <w:szCs w:val="24"/>
        </w:rPr>
        <w:object w:dxaOrig="260" w:dyaOrig="620" w14:anchorId="38CD9006">
          <v:shape id="_x0000_i1502" type="#_x0000_t75" style="width:13.15pt;height:31.3pt" o:ole="">
            <v:imagedata r:id="rId418" o:title=""/>
          </v:shape>
          <o:OLEObject Type="Embed" ProgID="Equation.DSMT4" ShapeID="_x0000_i1502" DrawAspect="Content" ObjectID="_1715023172" r:id="rId858"/>
        </w:object>
      </w:r>
      <w:r w:rsidRPr="00CA6D03">
        <w:rPr>
          <w:rFonts w:ascii="Times New Roman" w:hAnsi="Times New Roman" w:cs="Times New Roman"/>
          <w:bCs/>
          <w:iCs/>
          <w:sz w:val="24"/>
          <w:szCs w:val="24"/>
        </w:rPr>
        <w:t xml:space="preserve">; </w:t>
      </w:r>
      <w:r w:rsidRPr="00CA6D03">
        <w:rPr>
          <w:rFonts w:ascii="Times New Roman" w:hAnsi="Times New Roman" w:cs="Times New Roman"/>
          <w:position w:val="-12"/>
          <w:sz w:val="24"/>
          <w:szCs w:val="24"/>
        </w:rPr>
        <w:object w:dxaOrig="1219" w:dyaOrig="360" w14:anchorId="411B018F">
          <v:shape id="_x0000_i1503" type="#_x0000_t75" style="width:61.35pt;height:18.8pt" o:ole="">
            <v:imagedata r:id="rId420" o:title=""/>
          </v:shape>
          <o:OLEObject Type="Embed" ProgID="Equation.DSMT4" ShapeID="_x0000_i1503" DrawAspect="Content" ObjectID="_1715023173" r:id="rId859"/>
        </w:object>
      </w:r>
      <w:r w:rsidRPr="00CA6D03">
        <w:rPr>
          <w:rFonts w:ascii="Times New Roman" w:hAnsi="Times New Roman" w:cs="Times New Roman"/>
          <w:bCs/>
          <w:iCs/>
          <w:sz w:val="24"/>
          <w:szCs w:val="24"/>
        </w:rPr>
        <w:t xml:space="preserve">; hệ số công suất trên đoạn mạch </w:t>
      </w:r>
      <w:r w:rsidRPr="00CA6D03">
        <w:rPr>
          <w:rFonts w:ascii="Times New Roman" w:hAnsi="Times New Roman" w:cs="Times New Roman"/>
          <w:position w:val="-4"/>
          <w:sz w:val="24"/>
          <w:szCs w:val="24"/>
        </w:rPr>
        <w:object w:dxaOrig="400" w:dyaOrig="260" w14:anchorId="44179A73">
          <v:shape id="_x0000_i1504" type="#_x0000_t75" style="width:19.4pt;height:13.15pt" o:ole="">
            <v:imagedata r:id="rId422" o:title=""/>
          </v:shape>
          <o:OLEObject Type="Embed" ProgID="Equation.DSMT4" ShapeID="_x0000_i1504" DrawAspect="Content" ObjectID="_1715023174" r:id="rId860"/>
        </w:object>
      </w:r>
      <w:r w:rsidRPr="00CA6D03">
        <w:rPr>
          <w:rFonts w:ascii="Times New Roman" w:hAnsi="Times New Roman" w:cs="Times New Roman"/>
          <w:bCs/>
          <w:iCs/>
          <w:sz w:val="24"/>
          <w:szCs w:val="24"/>
        </w:rPr>
        <w:t xml:space="preserve"> bằng hệ số công suất trên đoạn mạch </w:t>
      </w:r>
      <w:r w:rsidRPr="00CA6D03">
        <w:rPr>
          <w:rFonts w:ascii="Times New Roman" w:hAnsi="Times New Roman" w:cs="Times New Roman"/>
          <w:position w:val="-6"/>
          <w:sz w:val="24"/>
          <w:szCs w:val="24"/>
        </w:rPr>
        <w:object w:dxaOrig="460" w:dyaOrig="279" w14:anchorId="588CFCE7">
          <v:shape id="_x0000_i1505" type="#_x0000_t75" style="width:23.15pt;height:13.15pt" o:ole="">
            <v:imagedata r:id="rId424" o:title=""/>
          </v:shape>
          <o:OLEObject Type="Embed" ProgID="Equation.DSMT4" ShapeID="_x0000_i1505" DrawAspect="Content" ObjectID="_1715023175" r:id="rId861"/>
        </w:object>
      </w:r>
      <w:r w:rsidRPr="00CA6D03">
        <w:rPr>
          <w:rFonts w:ascii="Times New Roman" w:hAnsi="Times New Roman" w:cs="Times New Roman"/>
          <w:bCs/>
          <w:iCs/>
          <w:sz w:val="24"/>
          <w:szCs w:val="24"/>
        </w:rPr>
        <w:t xml:space="preserve"> và bằng </w:t>
      </w:r>
      <w:r w:rsidRPr="00CA6D03">
        <w:rPr>
          <w:rFonts w:ascii="Times New Roman" w:hAnsi="Times New Roman" w:cs="Times New Roman"/>
          <w:position w:val="-6"/>
          <w:sz w:val="24"/>
          <w:szCs w:val="24"/>
        </w:rPr>
        <w:object w:dxaOrig="200" w:dyaOrig="279" w14:anchorId="33CEFC91">
          <v:shape id="_x0000_i1506" type="#_x0000_t75" style="width:10.65pt;height:13.15pt" o:ole="">
            <v:imagedata r:id="rId426" o:title=""/>
          </v:shape>
          <o:OLEObject Type="Embed" ProgID="Equation.DSMT4" ShapeID="_x0000_i1506" DrawAspect="Content" ObjectID="_1715023176" r:id="rId862"/>
        </w:object>
      </w:r>
      <w:r w:rsidRPr="00CA6D03">
        <w:rPr>
          <w:rFonts w:ascii="Times New Roman" w:hAnsi="Times New Roman" w:cs="Times New Roman"/>
          <w:bCs/>
          <w:iCs/>
          <w:sz w:val="24"/>
          <w:szCs w:val="24"/>
        </w:rPr>
        <w:t xml:space="preserve">. Giá trị của </w:t>
      </w:r>
      <w:r w:rsidRPr="00CA6D03">
        <w:rPr>
          <w:rFonts w:ascii="Times New Roman" w:hAnsi="Times New Roman" w:cs="Times New Roman"/>
          <w:position w:val="-6"/>
          <w:sz w:val="24"/>
          <w:szCs w:val="24"/>
        </w:rPr>
        <w:object w:dxaOrig="200" w:dyaOrig="279" w14:anchorId="26BC0791">
          <v:shape id="_x0000_i1507" type="#_x0000_t75" style="width:10.65pt;height:13.15pt" o:ole="">
            <v:imagedata r:id="rId428" o:title=""/>
          </v:shape>
          <o:OLEObject Type="Embed" ProgID="Equation.DSMT4" ShapeID="_x0000_i1507" DrawAspect="Content" ObjectID="_1715023177" r:id="rId863"/>
        </w:object>
      </w:r>
      <w:r w:rsidRPr="00CA6D03">
        <w:rPr>
          <w:rFonts w:ascii="Times New Roman" w:hAnsi="Times New Roman" w:cs="Times New Roman"/>
          <w:bCs/>
          <w:iCs/>
          <w:sz w:val="24"/>
          <w:szCs w:val="24"/>
        </w:rPr>
        <w:t xml:space="preserve"> là</w:t>
      </w:r>
    </w:p>
    <w:p w14:paraId="1556EF8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lang w:val="vi-VN"/>
        </w:rPr>
      </w:pP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A.</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8</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B.</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56</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C.</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87</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D.</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5</w:t>
      </w:r>
      <w:r w:rsidRPr="00CA6D03">
        <w:rPr>
          <w:rFonts w:ascii="Times New Roman" w:hAnsi="Times New Roman" w:cs="Times New Roman"/>
          <w:bCs/>
          <w:iCs/>
          <w:sz w:val="24"/>
          <w:szCs w:val="24"/>
          <w:lang w:val="vi-VN"/>
        </w:rPr>
        <w:t>.</w:t>
      </w:r>
    </w:p>
    <w:p w14:paraId="432F1482"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iCs/>
          <w:sz w:val="24"/>
          <w:szCs w:val="24"/>
          <w:lang w:val="vi-VN"/>
        </w:rPr>
      </w:pPr>
      <w:r w:rsidRPr="00CA6D03">
        <w:rPr>
          <w:rFonts w:ascii="Times New Roman" w:hAnsi="Times New Roman" w:cs="Times New Roman"/>
          <w:b/>
          <w:bCs/>
          <w:iCs/>
          <w:sz w:val="24"/>
          <w:szCs w:val="24"/>
          <w:lang w:val="vi-VN"/>
        </w:rPr>
        <w:sym w:font="Wingdings" w:char="F040"/>
      </w:r>
      <w:r w:rsidRPr="00CA6D03">
        <w:rPr>
          <w:rFonts w:ascii="Times New Roman" w:hAnsi="Times New Roman" w:cs="Times New Roman"/>
          <w:b/>
          <w:bCs/>
          <w:iCs/>
          <w:sz w:val="24"/>
          <w:szCs w:val="24"/>
          <w:lang w:val="vi-VN"/>
        </w:rPr>
        <w:t xml:space="preserve"> Hướng dẫn: Chọn </w:t>
      </w:r>
      <w:r w:rsidRPr="00CA6D03">
        <w:rPr>
          <w:rFonts w:ascii="Times New Roman" w:hAnsi="Times New Roman" w:cs="Times New Roman"/>
          <w:b/>
          <w:bCs/>
          <w:iCs/>
          <w:sz w:val="24"/>
          <w:szCs w:val="24"/>
        </w:rPr>
        <w:t>D</w:t>
      </w:r>
      <w:r w:rsidRPr="00CA6D03">
        <w:rPr>
          <w:rFonts w:ascii="Times New Roman" w:hAnsi="Times New Roman" w:cs="Times New Roman"/>
          <w:b/>
          <w:bCs/>
          <w:iCs/>
          <w:sz w:val="24"/>
          <w:szCs w:val="24"/>
          <w:lang w:val="vi-VN"/>
        </w:rPr>
        <w:t>.</w:t>
      </w:r>
    </w:p>
    <w:p w14:paraId="0032A79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mc:AlternateContent>
          <mc:Choice Requires="wpc">
            <w:drawing>
              <wp:inline distT="0" distB="0" distL="0" distR="0" wp14:anchorId="44C2AA5D" wp14:editId="7B0E8195">
                <wp:extent cx="6400800" cy="2496237"/>
                <wp:effectExtent l="0" t="0" r="0" b="0"/>
                <wp:docPr id="326" name="Canvas 32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50" name="Group 250"/>
                        <wpg:cNvGrpSpPr/>
                        <wpg:grpSpPr>
                          <a:xfrm>
                            <a:off x="2064882" y="10864"/>
                            <a:ext cx="2304174" cy="2290851"/>
                            <a:chOff x="204077" y="0"/>
                            <a:chExt cx="2304174" cy="2290851"/>
                          </a:xfrm>
                        </wpg:grpSpPr>
                        <wps:wsp>
                          <wps:cNvPr id="251" name="Straight Connector 251"/>
                          <wps:cNvCnPr>
                            <a:cxnSpLocks/>
                          </wps:cNvCnPr>
                          <wps:spPr>
                            <a:xfrm flipV="1">
                              <a:off x="404852" y="139657"/>
                              <a:ext cx="1937938" cy="704631"/>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404852" y="830005"/>
                              <a:ext cx="0" cy="122993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a:off x="404852" y="844288"/>
                              <a:ext cx="1937938" cy="49038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flipV="1">
                              <a:off x="412789" y="139657"/>
                              <a:ext cx="1945875" cy="1920283"/>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5" name="Straight Connector 255"/>
                          <wps:cNvCnPr>
                            <a:cxnSpLocks/>
                          </wps:cNvCnPr>
                          <wps:spPr>
                            <a:xfrm flipV="1">
                              <a:off x="2354695" y="139657"/>
                              <a:ext cx="0" cy="1195017"/>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flipV="1">
                              <a:off x="404852" y="1339435"/>
                              <a:ext cx="1949843" cy="725266"/>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a:cxnSpLocks/>
                          </wps:cNvCnPr>
                          <wps:spPr>
                            <a:xfrm>
                              <a:off x="412789" y="2074223"/>
                              <a:ext cx="1977615"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a:cxnSpLocks/>
                          </wps:cNvCnPr>
                          <wps:spPr>
                            <a:xfrm>
                              <a:off x="412789" y="844288"/>
                              <a:ext cx="1977615"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2" name="Arc 292"/>
                          <wps:cNvSpPr/>
                          <wps:spPr>
                            <a:xfrm>
                              <a:off x="237405" y="620520"/>
                              <a:ext cx="438060" cy="438014"/>
                            </a:xfrm>
                            <a:prstGeom prst="arc">
                              <a:avLst>
                                <a:gd name="adj1" fmla="val 2019527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93" name="Arc 293"/>
                          <wps:cNvSpPr/>
                          <wps:spPr>
                            <a:xfrm>
                              <a:off x="204077" y="1852837"/>
                              <a:ext cx="438060" cy="438014"/>
                            </a:xfrm>
                            <a:prstGeom prst="arc">
                              <a:avLst>
                                <a:gd name="adj1" fmla="val 2019527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294" name="Picture 294"/>
                            <pic:cNvPicPr/>
                          </pic:nvPicPr>
                          <pic:blipFill>
                            <a:blip r:embed="rId864"/>
                            <a:stretch>
                              <a:fillRect/>
                            </a:stretch>
                          </pic:blipFill>
                          <pic:spPr>
                            <a:xfrm>
                              <a:off x="239785" y="684000"/>
                              <a:ext cx="139671" cy="139657"/>
                            </a:xfrm>
                            <a:prstGeom prst="rect">
                              <a:avLst/>
                            </a:prstGeom>
                          </pic:spPr>
                        </pic:pic>
                        <pic:pic xmlns:pic="http://schemas.openxmlformats.org/drawingml/2006/picture">
                          <pic:nvPicPr>
                            <pic:cNvPr id="295" name="Picture 295"/>
                            <pic:cNvPicPr/>
                          </pic:nvPicPr>
                          <pic:blipFill>
                            <a:blip r:embed="rId865"/>
                            <a:stretch>
                              <a:fillRect/>
                            </a:stretch>
                          </pic:blipFill>
                          <pic:spPr>
                            <a:xfrm>
                              <a:off x="2345966" y="0"/>
                              <a:ext cx="139671" cy="139657"/>
                            </a:xfrm>
                            <a:prstGeom prst="rect">
                              <a:avLst/>
                            </a:prstGeom>
                          </pic:spPr>
                        </pic:pic>
                        <pic:pic xmlns:pic="http://schemas.openxmlformats.org/drawingml/2006/picture">
                          <pic:nvPicPr>
                            <pic:cNvPr id="296" name="Picture 296"/>
                            <pic:cNvPicPr/>
                          </pic:nvPicPr>
                          <pic:blipFill>
                            <a:blip r:embed="rId866"/>
                            <a:stretch>
                              <a:fillRect/>
                            </a:stretch>
                          </pic:blipFill>
                          <pic:spPr>
                            <a:xfrm>
                              <a:off x="2355882" y="1338088"/>
                              <a:ext cx="152369" cy="152353"/>
                            </a:xfrm>
                            <a:prstGeom prst="rect">
                              <a:avLst/>
                            </a:prstGeom>
                          </pic:spPr>
                        </pic:pic>
                        <pic:pic xmlns:pic="http://schemas.openxmlformats.org/drawingml/2006/picture">
                          <pic:nvPicPr>
                            <pic:cNvPr id="297" name="Picture 297"/>
                            <pic:cNvPicPr/>
                          </pic:nvPicPr>
                          <pic:blipFill>
                            <a:blip r:embed="rId867"/>
                            <a:stretch>
                              <a:fillRect/>
                            </a:stretch>
                          </pic:blipFill>
                          <pic:spPr>
                            <a:xfrm>
                              <a:off x="220739" y="2059939"/>
                              <a:ext cx="177763" cy="139657"/>
                            </a:xfrm>
                            <a:prstGeom prst="rect">
                              <a:avLst/>
                            </a:prstGeom>
                          </pic:spPr>
                        </pic:pic>
                        <pic:pic xmlns:pic="http://schemas.openxmlformats.org/drawingml/2006/picture">
                          <pic:nvPicPr>
                            <pic:cNvPr id="298" name="Picture 298"/>
                            <pic:cNvPicPr/>
                          </pic:nvPicPr>
                          <pic:blipFill>
                            <a:blip r:embed="rId868"/>
                            <a:stretch>
                              <a:fillRect/>
                            </a:stretch>
                          </pic:blipFill>
                          <pic:spPr>
                            <a:xfrm>
                              <a:off x="676262" y="1949247"/>
                              <a:ext cx="126974" cy="152353"/>
                            </a:xfrm>
                            <a:prstGeom prst="rect">
                              <a:avLst/>
                            </a:prstGeom>
                          </pic:spPr>
                        </pic:pic>
                        <pic:pic xmlns:pic="http://schemas.openxmlformats.org/drawingml/2006/picture">
                          <pic:nvPicPr>
                            <pic:cNvPr id="299" name="Picture 299"/>
                            <pic:cNvPicPr/>
                          </pic:nvPicPr>
                          <pic:blipFill>
                            <a:blip r:embed="rId869"/>
                            <a:stretch>
                              <a:fillRect/>
                            </a:stretch>
                          </pic:blipFill>
                          <pic:spPr>
                            <a:xfrm>
                              <a:off x="746092" y="706219"/>
                              <a:ext cx="128561" cy="152353"/>
                            </a:xfrm>
                            <a:prstGeom prst="rect">
                              <a:avLst/>
                            </a:prstGeom>
                          </pic:spPr>
                        </pic:pic>
                        <pic:pic xmlns:pic="http://schemas.openxmlformats.org/drawingml/2006/picture">
                          <pic:nvPicPr>
                            <pic:cNvPr id="300" name="Picture 300"/>
                            <pic:cNvPicPr/>
                          </pic:nvPicPr>
                          <pic:blipFill>
                            <a:blip r:embed="rId870"/>
                            <a:stretch>
                              <a:fillRect/>
                            </a:stretch>
                          </pic:blipFill>
                          <pic:spPr>
                            <a:xfrm>
                              <a:off x="1344459" y="1126293"/>
                              <a:ext cx="114276" cy="139657"/>
                            </a:xfrm>
                            <a:prstGeom prst="rect">
                              <a:avLst/>
                            </a:prstGeom>
                          </pic:spPr>
                        </pic:pic>
                        <wps:wsp>
                          <wps:cNvPr id="301" name="Arc 301"/>
                          <wps:cNvSpPr/>
                          <wps:spPr>
                            <a:xfrm>
                              <a:off x="1149234" y="908560"/>
                              <a:ext cx="438060" cy="438014"/>
                            </a:xfrm>
                            <a:prstGeom prst="arc">
                              <a:avLst>
                                <a:gd name="adj1" fmla="val 8388388"/>
                                <a:gd name="adj2" fmla="val 123060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302" name="Picture 302"/>
                            <pic:cNvPicPr/>
                          </pic:nvPicPr>
                          <pic:blipFill>
                            <a:blip r:embed="rId871"/>
                            <a:stretch>
                              <a:fillRect/>
                            </a:stretch>
                          </pic:blipFill>
                          <pic:spPr>
                            <a:xfrm>
                              <a:off x="923995" y="1083459"/>
                              <a:ext cx="203200" cy="2159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4B987C" id="Canvas 326" o:spid="_x0000_s1026" editas="canvas" style="width:7in;height:196.55pt;mso-position-horizontal-relative:char;mso-position-vertical-relative:line" coordsize="64008,24961"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FJl8ilECgAA0jMAAA4AAABkcnMvZTJvRG9jLnhtbOyY S2/bOBDH7wv0OxC6N6LeD8TpIW1zKXaDzW7vjEQ9UIoUSNayv/0OKVm2so6DpMUuCugim+KQnPnz x/HQ1x92HUNbKlUr+MbxrrCDKC9E2fJ64/z91+f3qYOUJrwkTHC6cfZUOR9u3v12PfQ59UUjWEkl gkm4yod+4zRa97nrqqKhHVFXoqccOishO6KhKWu3lGSA2Tvm+hjH7iBk2UtRUKXg7cex07mx81cV LfQfVaWoRmzjgG/aPqV9Ppqne3NN8lqSvmmLyQ3yBi860nJYdJ7qI9EEfZftv6bq2kIKJSp9VYjO FVXVFtTGANF4+Ek0t4RvibLBFKDOwUH49hPnfayN30qwtvzcMmYavVT6lkm0JaDa0LSaGp3chZUL XuRmrPkcYB8pmAx9nQ91P+8nMPBkQ18V/50U33sbfp0Xv2/vJWrLjeNHsJGcdECTNUDmxbQ4WN3J /qG/l9OLemyZqHaV7MwniI52MA2OwzT1HbQHbnEahyMLdKdRYboDHHpJ6KAC+n0/w2nkjRZFA0iN M4Q4SewEE0hF8+mF4SDi6AfoVwN41lcjHOCvjsKpHxPuoSE9tcKphXDeQbgHLUlbNxrdCs7hkAgJ Ktr4jCeg4i2/l0asYscf+i+i+KYMAYtO01Cg9EFbVLG2/wpiwsKzyiEO02gSOcjiKFmq7GVBkgWQ I4zKCQ7jwDoxqzSyeEdFhwyUG4e13ARGcrL9orTx6WhiXjOOBnDBTzC2ZguubVahM9l6d1hsYdVQ Un7iJdL7HhATcAgcM6fqHMQoJDn4AuuSXJOWHe2UpoTpZmnKamMKLjI+qTcKZqXTe0ZHl/+kFZAN 0I3SPXGTFAXl+uAq42BthlVwWOeBU7Amax7jWw6c7M1QahPjawbPI+zKgut5cNdyIUepl6sf1a1G +4MCY9xGgkdR7u1JtWAB///ZQQAixwxy9iD4ZtdOWJ9ap7AbHaZEcoJ4GmCMoyXikKwM3B7kkCyw ff8r3Su15qD9mtQGF6kN3kxtGPppuqR2kZjDDAfpiu6acF8uWZ+rPKCQupBwbe11OeGery7ghz7N xhLubHURRmkSTQk487Gf2kOyJuCp3ljLBlmeu3g9RzGgdIFimyFPKDY1wo/Wz34QhXEG65oS4gzi h+rCyyLs2eJ6hXuF++K/Cs/BHV+EO365ujifok8vgEEWjiUw3EGmi7KXhVkaQmVjb4B+5Md2pZXi leK3UJzN/w2du9lB7/Jm98oUfXrrO5YePk5C37eVxSnXSRJ7U+1hlz1B+h8AAAD//+xX227bMAz9 FcPvqy/xLUZdYEixYcAwBMsXKLIce5UlQ1Jz+fuRsp00abu2WzF0ax5a0BFJ0dTR4XGntPnMZOt0 YBQubwRzry5JTtZftfGuLj2S4wq64M9c4H8teVN+aji3D7RmLZtx5awJL1yzDdw+7sgLk1wTXfdO fIX24Ic5vU2nc93N1dWltcyOs36/76xymnJbuIGtSx/vRihlwow7cgHeGFZBbftA/+nAwR9DWVUx al4SvI+wO0txCG4bIdVDux+aVPX+Ywf698YWLGW5myvsJD5tdNd3Bgxn23IBP3W6cGtjutzzbFeI vmgbqqSWlbmgsvVkVTWUeRupSi/0A99anZKUad2I1aImHR425qff1nMFfS7ccBq4jiAtK9yFUaRZ 1caZSSGgKVI5uAo1DSEzgQdGcroVi+6rpDd6rBfy9Yvo2Z8rybeVsiCCuhw40CgI02zqOrvCzaIo zDLMDAewNQ7F856maRLErkPBwR+wMqYYMXmG7YD4PQj7y/IMzO8j/hPYhiNsPyoKOA3v4HQBxDKg 9hEshpM08gFrALUk9OPQ4u2AxWiS+YnfQxHtIPo1Homi9tpbFsX+rsrhTpHyB9yvquWkcIEvHbiX 0zhMbbXHbvA+B7cR/0PC12FlyHLmXhwY/fQ55V5HGT6TMNLg4ImgtVSFS42yJ4+09jc5eXIM7snL wO1HfppacAdZHGaTFMPP6H7XyuJZ6O4amsPfoDjAuqc4ZMcE6JFKqpYYfSHVyisV2YC8aDmIDj/x IMrcKuYOSdpn5WiJurntPoCK6Yhplg1vzM6mA1rFosR63lAUH/hwV7xE40WBddwWJoHl6tEPo1Ck 4PNRkiVvulHSoj2UC3f+RGM98Ma90LqW9LYFNdq/tmIcKpdC102nXUflrF0y0FfqS2klFKhoo5ih tR2/Vq/SQXDvF2yVh8Kw5kfn1zTNhvmVRb5/Mr+CyTRJYe6glEI7tgwA/P+InlKg9g4DDPt19zPA ltUXYk2oqz8IMP4hqEC7ep0730MlRmLENiOk3gJUBl2wR8T4afNHUIniaZLYcXCGiZ88xSjQqVOY JG8NJlYPvDajxHGWgQi1lAGa9973WRxOEvh8s5wCdmyLeOecAirrFCyWan+PU34CAAD//+xX22rc MBD9FeP3xrJ8W5tsoCS0FEoJyRdoZXntVraMpOzl7zsjeePNpqGhbCCFQEJmpLnIo6M5E1PpZdha O1ZRZHgremYu1CiGXS8bpXtmQdXrSDVNx8WN4g+9GGxECckjLSSznRpM240mDHQl+pWol6H+Vqdh dHXJKmO1sLxFsemkvBPcwnp0tBGNHa9Wshu/wP7VJWpmvNXosWt0j38hdbBbhpSSIinDYA8iycoS ZJdD7GzAYT8uiiJPwoCDQZyUeVbgPuQ6xBm1sV+F6gMU4JRwmBDjs813Mx3rYAJ+80mcCKo/HQgB 1GYwFUivqVyt2bYb1r30RQMv+6BFOAXpXxWjZ/rXw/iJq36Eiq862dm9CwcfAAGrYXPbcawaKvzH 5lYHHVwELRdhMLBeLEPYx7QBLkFZDnbohVVC/UmQ+UqYu57puG+Blczf4zmxkhc5zanDSlymJU0d Flj1iBWal0U6YSWjSZZ8YKWEt3WKFffE3hNW8vNjpUhzUnqsFCSn8WlboYssjz+gctRWEkJOoYJL 76ytTE/+nG0lTtI0zTwHxTF0mNL1jaO+Eqe0yN+Ug7ajqbZmnPoxaM84qO+4VkY19gL4YiLuaKt0 DYwREyeNWnFhDNDSfctGASyCYWfiSAgg3jeDz5oHqMLtTjb3wM+T9gJVxzH03AT6K1BxSeD9OHDM ZUqTBYE1R9Uox25ceJmqmeYzUyNlr+vpdKz+CSdtesmW4YbJYJEs8Md3iWMreOCzVUwTyO+ZELK6 AcCNCjP/s0oOmMko2dV+NgEF5yNxLXUAuZah3bmy4DgzW4GGnhEWy5fHSXYvBcaTw51ogJxxYHHf dBKTcQ7z1SGus0Y3Pz1NjuTvjpM9uoqmgUnnMesrnB89XGY1zM59Nyj9p+xzKRpvf6iA/24swUrV e5hLtJXXCooH188G3iqYKLjVeGGuZADt/2/OSgjA6yl34tI7a4jTqzhnQ4RXXpaZn7PIIsHeCB89 P3RKEvhPwT90GmelZ4mXH/o/zOSAmnW1XQNqQOIV/IIEHUKzse34DbPsWHdWlaCqVbIW+uo3AAAA //8DAFBLAwQUAAYACAAAACEARygmpLABAABAAgAAFAAAAGRycy9tZWRpYS9pbWFnZTEud21mXFE9 bxNBEH27tkniWLozhIIPwYIERQRBQkJpszlfCIWRhU+ivBxmk5xkny2fUeIiChIdjfNjUlK4QzR0 kVKk4CdE6Dokm7eLK0Y3N+/N3s3OvBFYAUpKABInsFahS8GEQ0LO53OHNsSdRW5VErhcTe6JPbFK 9vSGhxqayegwGg8MoHBzkb0LVpgDPvmU6IJu73tFt3et2GrSojWpRIT7RH/kdMZAO3OdsDk/Snsm V2/NkXrX7yUZZqzz6+dMXqnDoy1+WaY/Z03Og5dVvkACjc/SzmX7u4YeDPLmThAI/GDOesPk6UGm 2p3UZB3zTL3JOhuoCCyVG+1mtAncep9mutvdTvK0E/Q/mlZyYHLUK/+3Uy+1x70P/S6Pgv6nYWqG tlfUy81IhcejYUJBlh954aTxQrcK33sd69bvhw+Ib3saRVg8KSbbMZHvBTZMwmI93i0mLrPFeLrL I70eN+KwsI/2aoIjCkmjPoJClcgpQ1WQf9GczspgJ6+6HVg9sNDXx5Jj39wuWeRxe5yPTA84x1cu o4ravf3v1i2fXs7kP33dBbhmqZL7/y8AAAD//wMAUEsDBBQABgAIAAAAIQD6sZe7sQEAAEACAAAU AAAAZHJzL21lZGlhL2ltYWdlMi53bWZcUT1vE0EQfbu2CXEs3TmQIgjBggRFlA8pkpU25/NBUhhZ 2BLl5TBLcpJ9tnyOjIsokehonP+RNmUKt2nokCgo+AkRui6SzdvFFaObm/dm72Zn3ggsAzklAIkz GCvQpWDCIiHn87lF22J9kVuRBDZXkkfiSKyQvX7goIR6NDxpjfsaUFhdZJ+AFeaASz4l+kE391Xo 5q5lU00a9FgqEeAp0b2czhhol7YTNue24q5O1Ts9Uu973SjBjHV+f5/JX+pktM8v8/Qt1uQ82C3y BRJUcSHNXKa/O3j9flp/4/sCt8wZr+k0Pk5Usx3rpK031WHS3kZBYClfa9Zbe8CjD3HidTrVKI3b fu+TbkTHOkW58H875Vxz3P3Y6/DI750OYj0wvaKcr7dU8GU4iCjIwxdOMKnteI3Mdd6GXuPP82fE a46HLMheZZNqSOQ6vgmTINsID7KJzewznh/wyNsIa2GQmcdzSoIjCkmjPoJC5cgpQ1GQf61yOiOD mbxod2D0wEJfF0uW3dhdssjL5jgd6i5wjW9cRhGV9c9Xxg2f/pzJf/raC3DHUjn7/18AAAD//wMA UEsDBBQABgAIAAAAIQCPk9BAsQEAAEACAAAUAAAAZHJzL21lZGlhL2ltYWdlMy53bWZcUTFP21AQ /t5LUiBEsgNUKlVF3UrtgFpALKwxjluolChqUnW0XPcBlhInioMgAyJSN5b0xzAyZGXpVqlDh/4E hLxVSvq9R6aefL7v7tnfu/tOYAnIOQKQuIC2Al0KFgwScjabGbQl1ue1ZUlgaiU5EiOxzOz1Iwsl 1MLBSWvYU8AOVubVpyDDDLCZT4h+0iuk/0TXdy1pNqnRmnTEBzwj+isnUwbad9MJm7NbcUelTl2d OR+7nTDBlDx/fkzlb+fkrMIv8/S35OQ82C3yBT1DfTiSei7d3x3cXi+tvfM8gVvWtFdVGh8nTjOK VRKpN85hEm2hILCQrzZrrT1g9XOcuO32fpjGkdf9qhrhsUpRLvzfTjnXHHa+dNs88rqn/Vj1da8o 52stxz8f9EMKsvjC8sfVbbeR2db7wG3cP98gfmy5yPzsVTbeD4hsy9Nh7GebwUE2NpUK4+UBj9zN oBr4mX5cqyQ4opA06iMoVI45ZSgK5t/qnE7LoCcvmh1oPTDX18aCyW7MLknysjlMB6oDXOOKyyji 6slRpF3nk19T+aCvuQB3pMqZ//8BAAD//wMAUEsDBBQABgAIAAAAIQDOqaD1sAEAAEACAAAUAAAA ZHJzL21lZGlhL2ltYWdlNC53bWZcUb9v00AYfXdJKE0j2eGHBKiiVyQYqtKqSIg1jmNaBlcRidTR NeHaWkqcKA4qGRCR2FjCH8PIkJWFDYmBga1rVXlDSnh3ZOrJn++97+x33/c+gVWgoAQg8QFmlRhS MGGRkIvFwqIdcX+ZW5MENleRx2Im1sie3HBQQRiPztrjgQYUbi2zD0CFBeCSz4h+MiaUf84wd60a NWnQHalEDetEf+Vszo3ri62ExbntpKczdajP1et+L04xp86fH3P5W52d1/hlkfGUmuwHz8p8gQQh JtL0Zeq7hDcYZOFL3xf4zpyJhs6S01S1OolOO3pbvUo7OygJrBQbrbD9Arh9lKRet1uPs6Tj99/q ZnyqM1RL18upFlrj3pt+l0d+/90w0UNTK6rFsK2C96NhTENubjrBtLHrNXPX2Y+85tXGQ+K7joc8 yB/n03pE5Dq+2aZBvhUd5FObqXH/eMAjbytqREFuHs+pCLYoJBf9ETSqQE4byoL8U8jujA2m87Kd gfEDS39drFj2zc6SIo9a42yke8BXfOYwyri4d7JnwvDZr7n876+9AJeUKtj//wEAAP//AwBQSwME FAAGAAgAAAAhAAWxHSO9AQAAQgIAABQAAABkcnMvbWVkaWEvaW1hZ2U1LndtZixRv2/TQBT+7hzT 1o1kpz8kQAjcSqCqglbqwhrXMZQhKCKRGC0TjtZV4kRxqpIFOnTqki78FawMHTpkYmBgZmDonwDI G1LCd0dOfve+9+783XvfE1gCrA0BSHyAXjZNCiYMEnI2mxm0I+7Mc8uSwOTK8kxUxTKjR7dclFFP hketUV8BDazMs3dBhhngMZ4QrdOD9J9o+q0lzSY1WpM32MQ9or9yMqXjutSVCBbnNUfdN70OieHg 6uKzPSXXzfep/OkfnVZ5s0R7wsvsB3sON/0IjnEmdV+6vt8I+v28/iwMBb4xp62m8vQw85vtVGVt 9dh/kbV3YAsslGrNeuspsPo6zYJOZz/J03bYe6sayaHKUbFbaVfl/kt16r/qdZMMFWteYMUOeyeD VA30ISqlesuP3g8HCQVZ3HCjcW03aBSe+zwOGn8e3CdedwMUUfGwGO/HRJ4bajeOiu34oBibTJX+ 4wGPgu24FkeF/gK3LNiikFzUR1AoizFlcKhX6fyrdcz+tBC6d8dMQSuCucIeFkx0baZJms3mKB+q LvAFFxyHg73b77a06XjyYyr/K2yewC9SWeb/fwAAAP//AwBQSwMEFAAGAAgAAAAhAPwg/GH3BQAA RA4AABQAAABkcnMvbWVkaWEvaW1hZ2U2LmVtZsRXW2hcVRTd985MMpk+5qZNNaYlnRnTkibpg1go SDA3maQP27RDJqWFCjFNpm1KXjTRNiDNFapgKk1+9MOvVm1Rg1DUjwr9GFBrEZQiggVF0i/FCrZ2 wPrKuNa590xuQluDIG6ysh9nn33O2XufmxNDRPoATWkI3cBf+Xye6DJE3gRirW1bRQxpWSqyBeNB PcHjPy0XufqIyHXoD8PfT0/tDMiRZFAQQOqAGIBwtYZtyCrIFmBa2W/AZL/pgr6TWOQUQN9Ntqn8 3HWdxoQdlMWcAKqxRarAy6mI06jYPLneFkOvNTv+VjN23byQ+Wtsd5/u+iKr7UBh/Uq7pCDH7eKC 7I970ax7XK/rl2sRV5+j0i4qyHE7VJD98RcS07+HsC2BBiy8CWCO9f6huhT+fZsSyL8q265kcsN4 /jHkTO+t6j75PnToxSe8SLJ37wuUHSJsG6ETqGUfwHXBhGjGr68/v/IaRJBtOAa7TeS9feyuEpFA HN1jykllDeG3abCdKBkmGlJJGwy0mpIWMaiSFpsOGmoRtLVFUeSurWvkSMfoUEYkJcs8a4UgQt6t ZBbSCk5G+FcArlDCaCalMnNaEqo7/zCzMzCAJrkTA5uz0qP9Bwf7EFgicml8KjSDWNNfzJjfxo4c t+HJLK+HM84j9RH84iJyVByT5+L+bkvT0NBw29Zk0pDPYCNaMsO9hwdi6e7ezEB3pi62Y6B7g4QM KQ62pNs6cOuW7+sdaOrra+4a7u1ODvZkUl2HM8NSGuro7c8Mx3ZnjsfaB/u7BqQ04G2wNJQcfOZY b+YYB6U02NYRaz0xcqwLCQnHo60TLRubUjkruq2zKfXL6krIK6JNkmvNrclNNHdCsqJJsonWXE3n 9tyEstjgY9sx1FTT2dLZmuNPU3SxgSMaJgj5MZCoAHSkIYJ8BU9dCRzF+ZgInj2iqsCMiJdhS4qV dllVE2ES6dHhkUy/yAcyjnJEpL78UDVBPXt9xnQzrJaQWwgVUPNFwrYZroJcDrDvuIoe81xkpW3Y m6FU08eDHhM5mxTJJvUcW23TMeJwCAMHAd4Jmh9kq8Q496CpA0IPsApgnFKAcSgzLxagiV1jAVzb AehHXRN73AJ0TL2PNbDRF7l0tAzVecizg6k90YfEO0SZV6LMk5eAtwNDWBc/ah23NlBAboWwBmsk ozIsI5IRFOpfkvXG2I9pVXU3QL0XZ+rcS3vvjkH583U1PohEcSxVEb+J/eY/+ng0cRX606cbtpCf O9D/Lv21nf5aZ3z/OPXJ2obfME0uLr/0JXX6k7gGaciLq8cXfejGv1KkPmXCnJL0uJ4fdM1y4MKO Ka5/zYtz9cnIXf85nTMNW3qeVeUXXSvmexnAmlD210fXkLZ/6pdyLwaYrAQsIAFMA+0Aa2uCZ/HZ AivQJOwcKuYXDrXtl4MyOOd1UHBdkBB7+5M9zMH1779TtXzUm9Wzc0zpFvT/o7ec5zaq2qQqVCvl q5Cw+E1DskvO5lgj6swEc0c6nXb9rTvjv3I84ZpVPimyH8l1b+YvrJuaX1vmm/eVKAFIaWAnwFq3 7T7TeOmHlxshKqJtlydrxnVIKRiO3sLFRtB2yENw5vfKAv7LfOre5llcunGN+SgZd+8g90z69H33 rojcVuNFsLEP9Hz8dZ2Tb303eQ8Y+0b73Hwzr8zyjZM79ifPw8Gj6Tt7fub6FViYXOd/csV5Zdd+ s9zdj9a1fyy/XvVDR3mE5ZGzr65TulS7ceg3v57MdzXAu8o96zuM/M/59m7yfKI++1LIrLsFkEKA jsW4OhbEQizGTcDgfa/z2gffa0fPZf79Pn55K8Yuw+EiwPd0nf3AN7MDd6fG53O/d57fx/+u9ctV iMN9k2rtWfl+792wHQjyTKsA/X8BRAtwXLjv9s32vd/gC9mT/428EH+/D7ZRuKd+eSE+a233IPou hO1gsByHUn3k/Q+EHrA227P/3+zCeA+gKQ2hWyvgHQDH18k7Puu99+hzmCPO7xXm3gLYK6Y9WzP0 rnorgKnxMvC/AQAA//8DAFBLAwQUAAYACAAAACEA11l8Dq4BAABAAgAAFAAAAGRycy9tZWRpYS9p bWFnZTcud21mXFExixNREP7eS+JdcoHd6Ckook9Bi0NPEMT29jarlyISTMByXeO7u4VkE7KRM8Vx gp1N/DGWFmlt7AQLC3/CIWslJH7zTOWws/PNvN15832jUAVKRgEapxCr0LViwSGlV6uVQ7vq6rq2 pQlcra5fKqO2mN294KGOdjI97s3GFjC4uK5eAzusAJ/5gugb/SfxI14hd1Wlmxa0rY2KcJ3oj14s GWgf3SQczu+lQ5ubZ/bEPB8NkwxL6fN1qX+Y45M9flmm32dP8sHDGl8QDi2808JL5jtHMB7n7Sdh qPCFNfGmzdOjzHT7qc369p5pZf1dVBQ2ys1uu/cYuPQizYLBYD/J0344em07yZHN0aj8P06j1J0N X40GPApHbyapncisaJTbPRO9nU4SCrJ5y4vmzQdBp/C9p3HQ+XXzBvFlL0ARFXeK+X5M5HuhhHlU 7MQHxdxV9hjPDngU7MTNOCrkCby6IkWladRHUagSc8pQU8zft8hOZBDmNbcD0QNrfX1suOyz2yWb 3O7O8qkdAp/wgcuo4feVw6q45IvvS/1PX3cBztmq5P7/CwAA//8DAFBLAwQUAAYACAAAACEAU7+u QxkCAABmAwAAFAAAAGRycy9tZWRpYS9pbWFnZTgud21mpFIxb9NQEP7es0MbJ5IdCkggBAYJhgqK Sgc6xk1My5AqkEgdnRBMsZQ4VhzUZKIDQ9UlLP0B/AYYGDqkf4AZCSZmhgp5KlLD3bOpRCUmTr73 vvvO7+7evRPIA9oHAejYB0uOVAoiFBJyNpsptCSuZlxBElBcUdoSskDW3Qsmiqi1h6+a48gHWriY sddAEWaARfaU0HvSKYU/Ip0n7oSisY9E6rTcJ55ruCQtUVZogdAnhfKcWabeH9jEdTJ/yXWKzvKO iyY/rGbQ82N709+xn/V77RCnlHP380h+s1d3yvRLmkfw3fHQoAV8dBkDkcY+Ek//M7ZUOY6pj3/n WDnL0RJfsxzTU66A66cqBNffGPee97vYAgysHh7If9XP9zgW8lyOCLuS35LfJC+cKIprjysVge/E sVb9ONgO7UYn8MOOf89+EnaWkBOY06uNWvMRsLAVhE63u9aOg06l/8Kvt7f9GKXc+baWtKzQUq7S fz0I/AH3HCW91rTd0XDQpiGYv2W6k+oDp55Y5rrn1H/evEH4sukgcZM7yWTNI2SZFd4mbrLobSQT xZRpf7NBLmfRq3puwp9jFgV1SEgS6pOghmlkUxsMRgXBn8TectrHvRW6rSH1t1MtYkTKPTHURKbD 8mcCyaUknQyZvYyFOcUe8txx2tuNcTz0e8BH7NOoGDi48vKEle3Wl1E2wdrZ62vq/G8AAAD//wMA UEsDBBQABgAIAAAAIQCKvsaf3gAAAAYBAAAPAAAAZHJzL2Rvd25yZXYueG1sTI/NTsMwEITvSLyD tUjcqN0flTTEqRASCMGh0Ebi6sbbxMJeR7HbBJ4elwtcRhrNaubbYj06y07YB+NJwnQigCHVXhtq JFS7x5sMWIiKtLKeUMIXBliXlxeFyrUf6B1P29iwVEIhVxLaGLuc81C36FSY+A4pZQffOxWT7Ruu ezWkcmf5TIgld8pQWmhVhw8t1p/bo5OwmB1s9va0fP1+rqrh5WNhbsXGSHl9Nd7fAYs4xr9jOOMn dCgT094fSQdmJaRH4q+eMyGy5PcS5qv5FHhZ8P/45Q8AAAD//wMAUEsDBBQABgAIAAAAIQDIYeNG 7wAAAL0EAAAZAAAAZHJzL19yZWxzL2Uyb0RvYy54bWwucmVsc7zUzWoDIRQF4H0h7yB3n3FmkkxC iJNNKWRb0gcQvTMjGX9Q0zZvX6EUGkjtzqWK53xcxMPxU8/kHX1Q1jBoqhoIGmGlMiODt/PLcgck RG4kn61BBjcMcOwXT4dXnHlMl8KkXCApxQQGU4xuT2kQE2oeKuvQpJPBes1jWvqROi4ufETa1nVH /e8M6O8yyUky8CeZ+s83l5r/z7bDoAQ+W3HVaOKDCqp06k6B3I8YGWiUin9v7qoPPQB9bFiVMaxy hm0ZwzZnaMsY2pyhKWNocoaujKGr8O83uSlj2OTmsC5jWP8Y6N2n038BAAD//wMAUEsBAi0AFAAG AAgAAAAhAJPv7acVAQAASQIAABMAAAAAAAAAAAAAAAAAAAAAAFtDb250ZW50X1R5cGVzXS54bWxQ SwECLQAUAAYACAAAACEAOP0h/9YAAACUAQAACwAAAAAAAAAAAAAAAABGAQAAX3JlbHMvLnJlbHNQ SwECLQAUAAYACAAAACEAUmXyKUQKAADSMwAADgAAAAAAAAAAAAAAAABFAgAAZHJzL2Uyb0RvYy54 bWxQSwECLQAUAAYACAAAACEARygmpLABAABAAgAAFAAAAAAAAAAAAAAAAAC1DAAAZHJzL21lZGlh L2ltYWdlMS53bWZQSwECLQAUAAYACAAAACEA+rGXu7EBAABAAgAAFAAAAAAAAAAAAAAAAACXDgAA ZHJzL21lZGlhL2ltYWdlMi53bWZQSwECLQAUAAYACAAAACEAj5PQQLEBAABAAgAAFAAAAAAAAAAA AAAAAAB6EAAAZHJzL21lZGlhL2ltYWdlMy53bWZQSwECLQAUAAYACAAAACEAzqmg9bABAABAAgAA FAAAAAAAAAAAAAAAAABdEgAAZHJzL21lZGlhL2ltYWdlNC53bWZQSwECLQAUAAYACAAAACEABbEd I70BAABCAgAAFAAAAAAAAAAAAAAAAAA/FAAAZHJzL21lZGlhL2ltYWdlNS53bWZQSwECLQAUAAYA CAAAACEA/CD8YfcFAABEDgAAFAAAAAAAAAAAAAAAAAAuFgAAZHJzL21lZGlhL2ltYWdlNi5lbWZQ SwECLQAUAAYACAAAACEA11l8Dq4BAABAAgAAFAAAAAAAAAAAAAAAAABXHAAAZHJzL21lZGlhL2lt YWdlNy53bWZQSwECLQAUAAYACAAAACEAU7+uQxkCAABmAwAAFAAAAAAAAAAAAAAAAAA3HgAAZHJz L21lZGlhL2ltYWdlOC53bWZQSwECLQAUAAYACAAAACEAir7Gn94AAAAGAQAADwAAAAAAAAAAAAAA AACCIAAAZHJzL2Rvd25yZXYueG1sUEsBAi0AFAAGAAgAAAAhAMhh40bvAAAAvQQAABkAAAAAAAAA AAAAAAAAjSEAAGRycy9fcmVscy9lMm9Eb2MueG1sLnJlbHNQSwUGAAAAAA0ADQBKAwAAsyIAAAAA ">
                <v:shape id="_x0000_s1027" type="#_x0000_t75" style="position:absolute;width:64008;height:24961;visibility:visible;mso-wrap-style:square" filled="t">
                  <v:fill o:detectmouseclick="t"/>
                  <v:path o:connecttype="none"/>
                </v:shape>
                <v:group id="Group 250" o:spid="_x0000_s1028" style="position:absolute;left:20648;top:108;width:23042;height:22909" coordorigin="2040" coordsize="23041,229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UtQ9wwAAANwAAAAPAAAAZHJzL2Rvd25yZXYueG1sRE9Na8JA EL0X+h+WEXqrm1hSJLoGkVp6CEJVKL0N2TEJyc6G7JrEf+8eBI+P973OJtOKgXpXW1YQzyMQxIXV NZcKzqf9+xKE88gaW8uk4EYOss3ryxpTbUf+peHoSxFC2KWooPK+S6V0RUUG3dx2xIG72N6gD7Av pe5xDOGmlYso+pQGaw4NFXa0q6hojlej4HvEcfsRfw15c9nd/k/J4S+PSam32bRdgfA0+af44f7R ChZJmB/OhCMgN3cAAAD//wMAUEsBAi0AFAAGAAgAAAAhANvh9svuAAAAhQEAABMAAAAAAAAAAAAA AAAAAAAAAFtDb250ZW50X1R5cGVzXS54bWxQSwECLQAUAAYACAAAACEAWvQsW78AAAAVAQAACwAA AAAAAAAAAAAAAAAfAQAAX3JlbHMvLnJlbHNQSwECLQAUAAYACAAAACEAg1LUPcMAAADcAAAADwAA AAAAAAAAAAAAAAAHAgAAZHJzL2Rvd25yZXYueG1sUEsFBgAAAAADAAMAtwAAAPcCAAAAAA== ">
                  <v:line id="Straight Connector 251" o:spid="_x0000_s1029" style="position:absolute;flip:y;visibility:visible;mso-wrap-style:square" from="4048,1396" to="23427,844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zZfFxQAAANwAAAAPAAAAZHJzL2Rvd25yZXYueG1sRI9Ba8JA FITvhf6H5RV6qxsDrZpmFRGihV402p4f2ZdsaPZtyK6a/vtuQfA4zMw3TL4abScuNPjWsYLpJAFB XDndcqPgdCxe5iB8QNbYOSYFv+RhtXx8yDHT7soHupShERHCPkMFJoQ+k9JXhiz6ieuJo1e7wWKI cmikHvAa4baTaZK8SYstxwWDPW0MVT/l2SrYfLnjvlh8F83n4rCdpftdvTU7pZ6fxvU7iEBjuIdv 7Q+tIH2dwv+ZeATk8g8AAP//AwBQSwECLQAUAAYACAAAACEA2+H2y+4AAACFAQAAEwAAAAAAAAAA AAAAAAAAAAAAW0NvbnRlbnRfVHlwZXNdLnhtbFBLAQItABQABgAIAAAAIQBa9CxbvwAAABUBAAAL AAAAAAAAAAAAAAAAAB8BAABfcmVscy8ucmVsc1BLAQItABQABgAIAAAAIQB1zZfFxQAAANwAAAAP AAAAAAAAAAAAAAAAAAcCAABkcnMvZG93bnJldi54bWxQSwUGAAAAAAMAAwC3AAAA+QIAAAAA " strokecolor="black [3213]" strokeweight="1pt">
                    <v:stroke startarrow="oval" startarrowwidth="narrow" startarrowlength="short" endarrow="classic" endarrowwidth="narrow" endarrowlength="long"/>
                    <o:lock v:ext="edit" shapetype="f"/>
                  </v:line>
                  <v:line id="Straight Connector 252" o:spid="_x0000_s1030" style="position:absolute;visibility:visible;mso-wrap-style:square" from="4048,8300" to="4048,20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PkJTxgAAANwAAAAPAAAAZHJzL2Rvd25yZXYueG1sRI9Ba8JA FITvhf6H5Qm91Y2xSkjdSBVLCwXB6MXbM/uahGTfhuwa03/fLRQ8DjPzDbNaj6YVA/WutqxgNo1A EBdW11wqOB3fnxMQziNrbC2Tgh9ysM4eH1aYanvjAw25L0WAsEtRQeV9l0rpiooMuqntiIP3bXuD Psi+lLrHW4CbVsZRtJQGaw4LFXa0raho8qtRkA/4tdiX4+XjZbPbyybJr/NzrdTTZHx7BeFp9Pfw f/tTK4gXMfydCUdAZr8AAAD//wMAUEsBAi0AFAAGAAgAAAAhANvh9svuAAAAhQEAABMAAAAAAAAA AAAAAAAAAAAAAFtDb250ZW50X1R5cGVzXS54bWxQSwECLQAUAAYACAAAACEAWvQsW78AAAAVAQAA CwAAAAAAAAAAAAAAAAAfAQAAX3JlbHMvLnJlbHNQSwECLQAUAAYACAAAACEAlT5CU8YAAADcAAAA DwAAAAAAAAAAAAAAAAAHAgAAZHJzL2Rvd25yZXYueG1sUEsFBgAAAAADAAMAtwAAAPoCAAAAAA== " strokecolor="black [3213]" strokeweight="1pt">
                    <v:stroke endarrow="classic" endarrowwidth="narrow" endarrowlength="long"/>
                  </v:line>
                  <v:line id="Straight Connector 253" o:spid="_x0000_s1031" style="position:absolute;visibility:visible;mso-wrap-style:square" from="4048,8442" to="23427,133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cufIxgAAANwAAAAPAAAAZHJzL2Rvd25yZXYueG1sRI9Pa8JA FMTvBb/D8oTemk21lpC6ipaWCoJg2ktvr9nXJJh9G7KbP357VxA8DjPzG2a5Hk0tempdZVnBcxSD IM6trrhQ8PP9+ZSAcB5ZY22ZFJzJwXo1eVhiqu3AR+ozX4gAYZeigtL7JpXS5SUZdJFtiIP3b1uD Psi2kLrFIcBNLWdx/CoNVhwWSmzovaT8lHVGQdbjfnEoxr+vl+3HQZ6SrJv/Vko9TsfNGwhPo7+H b+2dVjBbzOF6JhwBuboAAAD//wMAUEsBAi0AFAAGAAgAAAAhANvh9svuAAAAhQEAABMAAAAAAAAA AAAAAAAAAAAAAFtDb250ZW50X1R5cGVzXS54bWxQSwECLQAUAAYACAAAACEAWvQsW78AAAAVAQAA CwAAAAAAAAAAAAAAAAAfAQAAX3JlbHMvLnJlbHNQSwECLQAUAAYACAAAACEA+nLnyMYAAADcAAAA DwAAAAAAAAAAAAAAAAAHAgAAZHJzL2Rvd25yZXYueG1sUEsFBgAAAAADAAMAtwAAAPoCAAAAAA== " strokecolor="black [3213]" strokeweight="1pt">
                    <v:stroke endarrow="classic" endarrowwidth="narrow" endarrowlength="long"/>
                  </v:line>
                  <v:line id="Straight Connector 254" o:spid="_x0000_s1032" style="position:absolute;flip:y;visibility:visible;mso-wrap-style:square" from="4127,1396" to="23586,20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xXDxgAAANwAAAAPAAAAZHJzL2Rvd25yZXYueG1sRI9Pa8JA FMTvBb/D8gRvdZO0FYmuUksFpYL45+LtmX1mg9m3Ibtq+u27hUKPw8z8hpnOO1uLO7W+cqwgHSYg iAunKy4VHA/L5zEIH5A11o5JwTd5mM96T1PMtXvwju77UIoIYZ+jAhNCk0vpC0MW/dA1xNG7uNZi iLItpW7xEeG2llmSjKTFiuOCwYY+DBXX/c0qOKebU/a5lWlm14vF7uWrW8vCKDXod+8TEIG68B/+ a6+0guztFX7PxCMgZz8AAAD//wMAUEsBAi0AFAAGAAgAAAAhANvh9svuAAAAhQEAABMAAAAAAAAA AAAAAAAAAAAAAFtDb250ZW50X1R5cGVzXS54bWxQSwECLQAUAAYACAAAACEAWvQsW78AAAAVAQAA CwAAAAAAAAAAAAAAAAAfAQAAX3JlbHMvLnJlbHNQSwECLQAUAAYACAAAACEAP4MVw8YAAADcAAAA DwAAAAAAAAAAAAAAAAAHAgAAZHJzL2Rvd25yZXYueG1sUEsFBgAAAAADAAMAtwAAAPoCAAAAAA== " strokecolor="black [3213]" strokeweight="1pt">
                    <v:stroke endarrow="classic" endarrowwidth="narrow" endarrowlength="long"/>
                  </v:line>
                  <v:line id="Straight Connector 255" o:spid="_x0000_s1033" style="position:absolute;flip:y;visibility:visible;mso-wrap-style:square" from="23546,1396" to="23546,133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z7BYxQAAANwAAAAPAAAAZHJzL2Rvd25yZXYueG1sRI9Pa8JA FMTvBb/D8oTe6iYpFomuotKCYkH8c/H2zL5mQ7NvQ3bV+O1dodDjMDO/YSazztbiSq2vHCtIBwkI 4sLpiksFx8PX2wiED8gaa8ek4E4eZtPeywRz7W68o+s+lCJC2OeowITQ5FL6wpBFP3ANcfR+XGsx RNmWUrd4i3BbyyxJPqTFiuOCwYaWhorf/cUqOKffp+xzK9PMrheL3fumW8vCKPXa7+ZjEIG68B/+ a6+0gmw4hOeZeATk9AEAAP//AwBQSwECLQAUAAYACAAAACEA2+H2y+4AAACFAQAAEwAAAAAAAAAA AAAAAAAAAAAAW0NvbnRlbnRfVHlwZXNdLnhtbFBLAQItABQABgAIAAAAIQBa9CxbvwAAABUBAAAL AAAAAAAAAAAAAAAAAB8BAABfcmVscy8ucmVsc1BLAQItABQABgAIAAAAIQBQz7BYxQAAANwAAAAP AAAAAAAAAAAAAAAAAAcCAABkcnMvZG93bnJldi54bWxQSwUGAAAAAAMAAwC3AAAA+QIAAAAA " strokecolor="black [3213]" strokeweight="1pt">
                    <v:stroke endarrow="classic" endarrowwidth="narrow" endarrowlength="long"/>
                    <o:lock v:ext="edit" shapetype="f"/>
                  </v:line>
                  <v:line id="Straight Connector 256" o:spid="_x0000_s1034" style="position:absolute;flip:y;visibility:visible;mso-wrap-style:square" from="4048,13394" to="23546,20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HS4vxQAAANwAAAAPAAAAZHJzL2Rvd25yZXYueG1sRI9Ba8JA FITvQv/D8gRvukmkUqKraFFQWhCtF2/P7Gs2NPs2ZFdN/323IHgcZuYbZrbobC1u1PrKsYJ0lIAg LpyuuFRw+toM30D4gKyxdkwKfsnDYv7Sm2Gu3Z0PdDuGUkQI+xwVmBCaXEpfGLLoR64hjt63ay2G KNtS6hbvEW5rmSXJRFqsOC4YbOjdUPFzvFoFl/TznK33Ms3sbrU6jD+6nSyMUoN+t5yCCNSFZ/jR 3moF2esE/s/EIyDnfwAAAP//AwBQSwECLQAUAAYACAAAACEA2+H2y+4AAACFAQAAEwAAAAAAAAAA AAAAAAAAAAAAW0NvbnRlbnRfVHlwZXNdLnhtbFBLAQItABQABgAIAAAAIQBa9CxbvwAAABUBAAAL AAAAAAAAAAAAAAAAAB8BAABfcmVscy8ucmVsc1BLAQItABQABgAIAAAAIQCgHS4vxQAAANwAAAAP AAAAAAAAAAAAAAAAAAcCAABkcnMvZG93bnJldi54bWxQSwUGAAAAAAMAAwC3AAAA+QIAAAAA " strokecolor="black [3213]" strokeweight="1pt">
                    <v:stroke endarrow="classic" endarrowwidth="narrow" endarrowlength="long"/>
                  </v:line>
                  <v:line id="Straight Connector 290" o:spid="_x0000_s1035" style="position:absolute;visibility:visible;mso-wrap-style:square" from="4127,20742" to="23904,2074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GG34wAAAANwAAAAPAAAAZHJzL2Rvd25yZXYueG1sRE/Pa8Iw FL4P/B/CE3ab6ToRV40igriLB627P5tnU9a8lCTW7r83B8Hjx/d7uR5sK3ryoXGs4HOSgSCunG64 VnAudx9zECEia2wdk4J/CrBejd6WWGh35yP1p1iLFMKhQAUmxq6QMlSGLIaJ64gTd3XeYkzQ11J7 vKdw28o8y2bSYsOpwWBHW0PV3+lmFVRD/+vL7eXqD7Opycu9P0y/vFLv42GzABFpiC/x0/2jFeTf aX46k46AXD0AAAD//wMAUEsBAi0AFAAGAAgAAAAhANvh9svuAAAAhQEAABMAAAAAAAAAAAAAAAAA AAAAAFtDb250ZW50X1R5cGVzXS54bWxQSwECLQAUAAYACAAAACEAWvQsW78AAAAVAQAACwAAAAAA AAAAAAAAAAAfAQAAX3JlbHMvLnJlbHNQSwECLQAUAAYACAAAACEACxht+MAAAADcAAAADwAAAAAA AAAAAAAAAAAHAgAAZHJzL2Rvd25yZXYueG1sUEsFBgAAAAADAAMAtwAAAPQCAAAAAA== " strokecolor="black [3213]">
                    <v:stroke dashstyle="longDash"/>
                    <o:lock v:ext="edit" shapetype="f"/>
                  </v:line>
                  <v:line id="Straight Connector 291" o:spid="_x0000_s1036" style="position:absolute;visibility:visible;mso-wrap-style:square" from="4127,8442" to="23904,844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VMhjwwAAANwAAAAPAAAAZHJzL2Rvd25yZXYueG1sRI9BawIx FITvgv8hPKE3zbqK1K1RRCj24kG33l83z83i5mVJ0nX775tCweMwM98wm91gW9GTD41jBfNZBoK4 crrhWsFn+T59BREissbWMSn4oQC77Xi0wUK7B5+pv8RaJAiHAhWYGLtCylAZshhmriNO3s15izFJ X0vt8ZHgtpV5lq2kxYbTgsGODoaq++XbKqiG/urLw9fNn1ZLk5dHf1ouvFIvk2H/BiLSEJ/h//aH VpCv5/B3Jh0Buf0FAAD//wMAUEsBAi0AFAAGAAgAAAAhANvh9svuAAAAhQEAABMAAAAAAAAAAAAA AAAAAAAAAFtDb250ZW50X1R5cGVzXS54bWxQSwECLQAUAAYACAAAACEAWvQsW78AAAAVAQAACwAA AAAAAAAAAAAAAAAfAQAAX3JlbHMvLnJlbHNQSwECLQAUAAYACAAAACEAZFTIY8MAAADcAAAADwAA AAAAAAAAAAAAAAAHAgAAZHJzL2Rvd25yZXYueG1sUEsFBgAAAAADAAMAtwAAAPcCAAAAAA== " strokecolor="black [3213]">
                    <v:stroke dashstyle="longDash"/>
                    <o:lock v:ext="edit" shapetype="f"/>
                  </v:line>
                  <v:shape id="Arc 292" o:spid="_x0000_s1037" style="position:absolute;left:2374;top:6205;width:4380;height:4380;visibility:visible;mso-wrap-style:square;v-text-anchor:middle" coordsize="438060,4380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H4DyxAAAANwAAAAPAAAAZHJzL2Rvd25yZXYueG1sRI9Ba8JA FITvQv/D8gredNMcqqauUirWQr2YFHp9ZF+zwezbNLsm6b93C4LHYWa+Ydbb0Taip87XjhU8zRMQ xKXTNVcKvor9bAnCB2SNjWNS8EcetpuHyRoz7QY+UZ+HSkQI+wwVmBDaTEpfGrLo564ljt6P6yyG KLtK6g6HCLeNTJPkWVqsOS4YbOnNUHnOL1bBZ9+a32L3fvgudouzH9wRI1+p6eP4+gIi0Bju4Vv7 QytIVyn8n4lHQG6uAAAA//8DAFBLAQItABQABgAIAAAAIQDb4fbL7gAAAIUBAAATAAAAAAAAAAAA AAAAAAAAAABbQ29udGVudF9UeXBlc10ueG1sUEsBAi0AFAAGAAgAAAAhAFr0LFu/AAAAFQEAAAsA AAAAAAAAAAAAAAAAHwEAAF9yZWxzLy5yZWxzUEsBAi0AFAAGAAgAAAAhAJgfgPLEAAAA3AAAAA8A AAAAAAAAAAAAAAAABwIAAGRycy9kb3ducmV2LnhtbFBLBQYAAAAAAwADALcAAAD4AgAAAAA= " path="m420024,131979nsc431922,159451,438060,189070,438060,219007r-219030,l420024,131979xem420024,131979nfc431922,159451,438060,189070,438060,219007e" filled="f" strokecolor="black [3213]">
                    <v:path arrowok="t" o:connecttype="custom" o:connectlocs="420024,131979;438060,219007" o:connectangles="0,0"/>
                  </v:shape>
                  <v:shape id="Arc 293" o:spid="_x0000_s1038" style="position:absolute;left:2040;top:18528;width:4381;height:4380;visibility:visible;mso-wrap-style:square;v-text-anchor:middle" coordsize="438060,4380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UyVpxAAAANwAAAAPAAAAZHJzL2Rvd25yZXYueG1sRI9Ba8JA FITvBf/D8oTe6kYLrUZXEUVbqBeN4PWRfWaD2bcxuybpv+8WCj0OM/MNs1j1thItNb50rGA8SkAQ 506XXCg4Z7uXKQgfkDVWjknBN3lYLQdPC0y16/hI7SkUIkLYp6jAhFCnUvrckEU/cjVx9K6usRii bAqpG+wi3FZykiRv0mLJccFgTRtD+e30sAq+2trcs+3+45Jt32++cweMfKWeh/16DiJQH/7Df+1P rWAye4XfM/EIyOUPAAAA//8DAFBLAQItABQABgAIAAAAIQDb4fbL7gAAAIUBAAATAAAAAAAAAAAA AAAAAAAAAABbQ29udGVudF9UeXBlc10ueG1sUEsBAi0AFAAGAAgAAAAhAFr0LFu/AAAAFQEAAAsA AAAAAAAAAAAAAAAAHwEAAF9yZWxzLy5yZWxzUEsBAi0AFAAGAAgAAAAhAPdTJWnEAAAA3AAAAA8A AAAAAAAAAAAAAAAABwIAAGRycy9kb3ducmV2LnhtbFBLBQYAAAAAAwADALcAAAD4AgAAAAA= " path="m420024,131979nsc431922,159451,438060,189070,438060,219007r-219030,l420024,131979xem420024,131979nfc431922,159451,438060,189070,438060,219007e" filled="f" strokecolor="black [3213]">
                    <v:path arrowok="t" o:connecttype="custom" o:connectlocs="420024,131979;438060,219007" o:connectangles="0,0"/>
                  </v:shape>
                  <v:shape id="Picture 294" o:spid="_x0000_s1039" type="#_x0000_t75" style="position:absolute;left:2397;top:6840;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KcZxxQAAANwAAAAPAAAAZHJzL2Rvd25yZXYueG1sRI9Pa8JA FMTvgt9heYI33RhsiamraLDVq38o9PbIvibR7NuQ3Wr003cLBY/DzPyGmS87U4srta6yrGAyjkAQ 51ZXXCg4Hd9HCQjnkTXWlknBnRwsF/3eHFNtb7yn68EXIkDYpaig9L5JpXR5SQbd2DbEwfu2rUEf ZFtI3eItwE0t4yh6lQYrDgslNpSVlF8OP0aBnWRynW22yddHcq/P8a75fKxelBoOutUbCE+df4b/ 2zutIJ5N4e9MOAJy8QsAAP//AwBQSwECLQAUAAYACAAAACEA2+H2y+4AAACFAQAAEwAAAAAAAAAA AAAAAAAAAAAAW0NvbnRlbnRfVHlwZXNdLnhtbFBLAQItABQABgAIAAAAIQBa9CxbvwAAABUBAAAL AAAAAAAAAAAAAAAAAB8BAABfcmVscy8ucmVsc1BLAQItABQABgAIAAAAIQA2KcZxxQAAANwAAAAP AAAAAAAAAAAAAAAAAAcCAABkcnMvZG93bnJldi54bWxQSwUGAAAAAAMAAwC3AAAA+QIAAAAA ">
                    <v:imagedata r:id="rId872" o:title=""/>
                  </v:shape>
                  <v:shape id="Picture 295" o:spid="_x0000_s1040" type="#_x0000_t75" style="position:absolute;left:23459;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y2imxgAAANwAAAAPAAAAZHJzL2Rvd25yZXYueG1sRI9Pa8JA FMTvBb/D8oReim4Uq03qKiIUBBH8d/H2mn1Notm3Ibua6Kd3C4Ueh5n5DTOdt6YUN6pdYVnBoB+B IE6tLjhTcDx89T5AOI+ssbRMCu7kYD7rvEwx0bbhHd32PhMBwi5BBbn3VSKlS3My6Pq2Ig7ej60N +iDrTOoamwA3pRxG0VgaLDgs5FjRMqf0sr8aBc1is/6OkW3p30ZuEp8f2+vpodRrt118gvDU+v/w X3ulFQzjd/g9E46AnD0BAAD//wMAUEsBAi0AFAAGAAgAAAAhANvh9svuAAAAhQEAABMAAAAAAAAA AAAAAAAAAAAAAFtDb250ZW50X1R5cGVzXS54bWxQSwECLQAUAAYACAAAACEAWvQsW78AAAAVAQAA CwAAAAAAAAAAAAAAAAAfAQAAX3JlbHMvLnJlbHNQSwECLQAUAAYACAAAACEAGctopsYAAADcAAAA DwAAAAAAAAAAAAAAAAAHAgAAZHJzL2Rvd25yZXYueG1sUEsFBgAAAAADAAMAtwAAAPoCAAAAAA== ">
                    <v:imagedata r:id="rId873" o:title=""/>
                  </v:shape>
                  <v:shape id="Picture 296" o:spid="_x0000_s1041" type="#_x0000_t75" style="position:absolute;left:23558;top:13380;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rPFrxAAAANwAAAAPAAAAZHJzL2Rvd25yZXYueG1sRI/NqsIw FIT3gu8QjuBOU13UazWKCILo3fiz0N2hObbV5qQ0UatPfyNccDnMzDfMdN6YUjyodoVlBYN+BII4 tbrgTMHxsOr9gHAeWWNpmRS8yMF81m5NMdH2yTt67H0mAoRdggpy76tESpfmZND1bUUcvIutDfog 60zqGp8Bbko5jKJYGiw4LORY0TKn9La/GwXXaGTf7/titYl/T2ZUbc8nOT4r1e00iwkIT43/hv/b a61gOI7hcyYcATn7AwAA//8DAFBLAQItABQABgAIAAAAIQDb4fbL7gAAAIUBAAATAAAAAAAAAAAA AAAAAAAAAABbQ29udGVudF9UeXBlc10ueG1sUEsBAi0AFAAGAAgAAAAhAFr0LFu/AAAAFQEAAAsA AAAAAAAAAAAAAAAAHwEAAF9yZWxzLy5yZWxzUEsBAi0AFAAGAAgAAAAhAC2s8WvEAAAA3AAAAA8A AAAAAAAAAAAAAAAABwIAAGRycy9kb3ducmV2LnhtbFBLBQYAAAAAAwADALcAAAD4AgAAAAA= ">
                    <v:imagedata r:id="rId874" o:title=""/>
                  </v:shape>
                  <v:shape id="Picture 297" o:spid="_x0000_s1042" type="#_x0000_t75" style="position:absolute;left:2207;top:20599;width:1778;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b0/xAAAANwAAAAPAAAAZHJzL2Rvd25yZXYueG1sRI/NasMw EITvgb6D2EBusZwc0tS1bNpAwTm5SXrpbbHWP9RaGUuN7bevCoUeh5n5hknz2fTiTqPrLCvYRTEI 4srqjhsFH7e37RGE88gae8ukYCEHefawSjHRduIL3a++EQHCLkEFrfdDIqWrWjLoIjsQB6+2o0Ef 5NhIPeIU4KaX+zg+SIMdh4UWBzq1VH1dv42C23td9yWfTfdKn2UxHBYsT4tSm/X88gzC0+z/w3/t QivYPz3C75lwBGT2AwAA//8DAFBLAQItABQABgAIAAAAIQDb4fbL7gAAAIUBAAATAAAAAAAAAAAA AAAAAAAAAABbQ29udGVudF9UeXBlc10ueG1sUEsBAi0AFAAGAAgAAAAhAFr0LFu/AAAAFQEAAAsA AAAAAAAAAAAAAAAAHwEAAF9yZWxzLy5yZWxzUEsBAi0AFAAGAAgAAAAhAEH5vT/EAAAA3AAAAA8A AAAAAAAAAAAAAAAABwIAAGRycy9kb3ducmV2LnhtbFBLBQYAAAAAAwADALcAAAD4AgAAAAA= ">
                    <v:imagedata r:id="rId875" o:title=""/>
                  </v:shape>
                  <v:shape id="Picture 298" o:spid="_x0000_s1043" type="#_x0000_t75" style="position:absolute;left:6762;top:19492;width:1270;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4rh/wgAAANwAAAAPAAAAZHJzL2Rvd25yZXYueG1sRE/LisIw FN0P+A/hCu7GVBei1SgiCEVwGF/g8tpc22pzU5uM1vl6sxBcHs57MmtMKe5Uu8Kygl43AkGcWl1w pmC/W34PQTiPrLG0TAqe5GA2bX1NMNb2wRu6b30mQgi7GBXk3lexlC7NyaDr2oo4cGdbG/QB1pnU NT5CuCllP4oG0mDBoSHHihY5pdftn1Ew/C+a3jO5HW72lPz61e74c1kfleq0m/kYhKfGf8Rvd6IV 9EdhbTgTjoCcvgAAAP//AwBQSwECLQAUAAYACAAAACEA2+H2y+4AAACFAQAAEwAAAAAAAAAAAAAA AAAAAAAAW0NvbnRlbnRfVHlwZXNdLnhtbFBLAQItABQABgAIAAAAIQBa9CxbvwAAABUBAAALAAAA AAAAAAAAAAAAAB8BAABfcmVscy8ucmVsc1BLAQItABQABgAIAAAAIQAP4rh/wgAAANwAAAAPAAAA AAAAAAAAAAAAAAcCAABkcnMvZG93bnJldi54bWxQSwUGAAAAAAMAAwC3AAAA9gIAAAAA ">
                    <v:imagedata r:id="rId876" o:title=""/>
                  </v:shape>
                  <v:shape id="Picture 299" o:spid="_x0000_s1044" type="#_x0000_t75" style="position:absolute;left:7460;top:7062;width:1286;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2GfPwwAAANwAAAAPAAAAZHJzL2Rvd25yZXYueG1sRI9Ba4NA FITvhf6H5QV6a9Z4KMZkI4mh0B61IeeH+6IS9624a7T++m6h0OMwM98w+2w2nXjQ4FrLCjbrCARx ZXXLtYLL1/trAsJ5ZI2dZVLwTQ6yw/PTHlNtJy7oUfpaBAi7FBU03veplK5qyKBb2544eDc7GPRB DrXUA04BbjoZR9GbNNhyWGiwp7yh6l6ORsE4Fu2Sd+fovMT2lNCol+unVuplNR93IDzN/j/81/7Q CuLtFn7PhCMgDz8AAAD//wMAUEsBAi0AFAAGAAgAAAAhANvh9svuAAAAhQEAABMAAAAAAAAAAAAA AAAAAAAAAFtDb250ZW50X1R5cGVzXS54bWxQSwECLQAUAAYACAAAACEAWvQsW78AAAAVAQAACwAA AAAAAAAAAAAAAAAfAQAAX3JlbHMvLnJlbHNQSwECLQAUAAYACAAAACEAmthnz8MAAADcAAAADwAA AAAAAAAAAAAAAAAHAgAAZHJzL2Rvd25yZXYueG1sUEsFBgAAAAADAAMAtwAAAPcCAAAAAA== ">
                    <v:imagedata r:id="rId877" o:title=""/>
                  </v:shape>
                  <v:shape id="Picture 300" o:spid="_x0000_s1045" type="#_x0000_t75" style="position:absolute;left:13444;top:11262;width:1143;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f1NfwwAAANwAAAAPAAAAZHJzL2Rvd25yZXYueG1sRE9NawIx EL0X/A9hCr0UTdqClNUoYlsovYhrBY/jZtws3Uy2Sapbf705CB4f73s6710rjhRi41nD00iBIK68 abjW8L35GL6CiAnZYOuZNPxThPlscDfFwvgTr+lYplrkEI4FarApdYWUsbLkMI58R5y5gw8OU4ah libgKYe7Vj4rNZYOG84NFjtaWqp+yj+n4W2/+hpv21+r1o9+0Z93ZXinRuuH+34xAZGoTzfx1f1p NLyoPD+fyUdAzi4AAAD//wMAUEsBAi0AFAAGAAgAAAAhANvh9svuAAAAhQEAABMAAAAAAAAAAAAA AAAAAAAAAFtDb250ZW50X1R5cGVzXS54bWxQSwECLQAUAAYACAAAACEAWvQsW78AAAAVAQAACwAA AAAAAAAAAAAAAAAfAQAAX3JlbHMvLnJlbHNQSwECLQAUAAYACAAAACEAY39TX8MAAADcAAAADwAA AAAAAAAAAAAAAAAHAgAAZHJzL2Rvd25yZXYueG1sUEsFBgAAAAADAAMAtwAAAPcCAAAAAA== ">
                    <v:imagedata r:id="rId878" o:title=""/>
                  </v:shape>
                  <v:shape id="Arc 301" o:spid="_x0000_s1046" style="position:absolute;left:11492;top:9085;width:4380;height:4380;visibility:visible;mso-wrap-style:square;v-text-anchor:middle" coordsize="438060,4380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JoSfwwAAANwAAAAPAAAAZHJzL2Rvd25yZXYueG1sRI9Ba8JA FITvQv/D8gq96UYLKtFVSqWtoBdNoddH9pkNZt/G7DaJ/94VBI/DzHzDLNe9rURLjS8dKxiPEhDE udMlFwp+s6/hHIQPyBorx6TgSh7Wq5fBElPtOj5QewyFiBD2KSowIdSplD43ZNGPXE0cvZNrLIYo m0LqBrsIt5WcJMlUWiw5Lhis6dNQfj7+WwW7tjaXbPP985dtZmffuT1GvlJvr/3HAkSgPjzDj/ZW K3hPxnA/E4+AXN0AAAD//wMAUEsBAi0AFAAGAAgAAAAhANvh9svuAAAAhQEAABMAAAAAAAAAAAAA AAAAAAAAAFtDb250ZW50X1R5cGVzXS54bWxQSwECLQAUAAYACAAAACEAWvQsW78AAAAVAQAACwAA AAAAAAAAAAAAAAAfAQAAX3JlbHMvLnJlbHNQSwECLQAUAAYACAAAACEA9iaEn8MAAADcAAAADwAA AAAAAAAAAAAAAAAHAgAAZHJzL2Rvd25yZXYueG1sUEsFBgAAAAADAAMAtwAAAPcCAAAAAA== " path="m51727,360357nsc-3480,295027,-15601,203541,20690,126091r198340,92916l51727,360357xem51727,360357nfc-3480,295027,-15601,203541,20690,126091e" filled="f" strokecolor="black [3213]">
                    <v:path arrowok="t" o:connecttype="custom" o:connectlocs="51727,360357;20690,126091" o:connectangles="0,0"/>
                  </v:shape>
                  <v:shape id="Picture 302" o:spid="_x0000_s1047" type="#_x0000_t75" style="position:absolute;left:9239;top:10834;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ZbxiwwAAANwAAAAPAAAAZHJzL2Rvd25yZXYueG1sRI9BawIx FITvBf9DeEJvNdHSsqxGUUHaHnqoCl4fm+dmdfOyJNHd/vumUOhxmJlvmMVqcK24U4iNZw3TiQJB XHnTcK3heNg9FSBiQjbYeiYN3xRhtRw9LLA0vucvuu9TLTKEY4kabEpdKWWsLDmME98RZ+/sg8OU ZailCdhnuGvlTKlX6bDhvGCxo62l6rq/OQ2qXw8UTuFSvNj+7eOz2GDnNlo/jof1HESiIf2H/9rv RsOzmsHvmXwE5PIHAAD//wMAUEsBAi0AFAAGAAgAAAAhANvh9svuAAAAhQEAABMAAAAAAAAAAAAA AAAAAAAAAFtDb250ZW50X1R5cGVzXS54bWxQSwECLQAUAAYACAAAACEAWvQsW78AAAAVAQAACwAA AAAAAAAAAAAAAAAfAQAAX3JlbHMvLnJlbHNQSwECLQAUAAYACAAAACEAp2W8YsMAAADcAAAADwAA AAAAAAAAAAAAAAAHAgAAZHJzL2Rvd25yZXYueG1sUEsFBgAAAAADAAMAtwAAAPcCAAAAAA== ">
                    <v:imagedata r:id="rId879" o:title=""/>
                  </v:shape>
                </v:group>
                <w10:anchorlock/>
              </v:group>
            </w:pict>
          </mc:Fallback>
        </mc:AlternateContent>
      </w:r>
    </w:p>
    <w:p w14:paraId="325499C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Biểu diễn vecto các điện áp.</w:t>
      </w:r>
    </w:p>
    <w:p w14:paraId="729B870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 xml:space="preserve">Hệ số công suất trên </w:t>
      </w:r>
      <w:r w:rsidRPr="00CA6D03">
        <w:rPr>
          <w:rFonts w:ascii="Times New Roman" w:hAnsi="Times New Roman" w:cs="Times New Roman"/>
          <w:position w:val="-4"/>
          <w:sz w:val="24"/>
          <w:szCs w:val="24"/>
        </w:rPr>
        <w:object w:dxaOrig="400" w:dyaOrig="260" w14:anchorId="167B04B1">
          <v:shape id="_x0000_i1508" type="#_x0000_t75" style="width:19.4pt;height:13.15pt" o:ole="">
            <v:imagedata r:id="rId880" o:title=""/>
          </v:shape>
          <o:OLEObject Type="Embed" ProgID="Equation.DSMT4" ShapeID="_x0000_i1508" DrawAspect="Content" ObjectID="_1715023178" r:id="rId881"/>
        </w:object>
      </w:r>
      <w:r w:rsidRPr="00CA6D03">
        <w:rPr>
          <w:rFonts w:ascii="Times New Roman" w:hAnsi="Times New Roman" w:cs="Times New Roman"/>
          <w:bCs/>
          <w:iCs/>
          <w:sz w:val="24"/>
          <w:szCs w:val="24"/>
        </w:rPr>
        <w:t xml:space="preserve"> và </w:t>
      </w:r>
      <w:r w:rsidRPr="00CA6D03">
        <w:rPr>
          <w:rFonts w:ascii="Times New Roman" w:hAnsi="Times New Roman" w:cs="Times New Roman"/>
          <w:position w:val="-6"/>
          <w:sz w:val="24"/>
          <w:szCs w:val="24"/>
        </w:rPr>
        <w:object w:dxaOrig="460" w:dyaOrig="279" w14:anchorId="086FCAED">
          <v:shape id="_x0000_i1509" type="#_x0000_t75" style="width:23.15pt;height:13.15pt" o:ole="">
            <v:imagedata r:id="rId882" o:title=""/>
          </v:shape>
          <o:OLEObject Type="Embed" ProgID="Equation.DSMT4" ShapeID="_x0000_i1509" DrawAspect="Content" ObjectID="_1715023179" r:id="rId883"/>
        </w:object>
      </w:r>
      <w:r w:rsidRPr="00CA6D03">
        <w:rPr>
          <w:rFonts w:ascii="Times New Roman" w:hAnsi="Times New Roman" w:cs="Times New Roman"/>
          <w:bCs/>
          <w:iCs/>
          <w:sz w:val="24"/>
          <w:szCs w:val="24"/>
        </w:rPr>
        <w:t xml:space="preserve"> là bằng nhau nên </w:t>
      </w:r>
    </w:p>
    <w:p w14:paraId="539756A7"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6"/>
          <w:sz w:val="24"/>
          <w:szCs w:val="24"/>
        </w:rPr>
        <w:object w:dxaOrig="460" w:dyaOrig="279" w14:anchorId="43C8AAA8">
          <v:shape id="_x0000_i1510" type="#_x0000_t75" style="width:23.15pt;height:13.15pt" o:ole="">
            <v:imagedata r:id="rId884" o:title=""/>
          </v:shape>
          <o:OLEObject Type="Embed" ProgID="Equation.DSMT4" ShapeID="_x0000_i1510" DrawAspect="Content" ObjectID="_1715023180" r:id="rId885"/>
        </w:object>
      </w:r>
      <w:r w:rsidRPr="00CA6D03">
        <w:rPr>
          <w:rFonts w:ascii="Times New Roman" w:hAnsi="Times New Roman" w:cs="Times New Roman"/>
          <w:bCs/>
          <w:iCs/>
          <w:sz w:val="24"/>
          <w:szCs w:val="24"/>
        </w:rPr>
        <w:t xml:space="preserve"> song song </w:t>
      </w:r>
      <w:r w:rsidRPr="00CA6D03">
        <w:rPr>
          <w:rFonts w:ascii="Times New Roman" w:hAnsi="Times New Roman" w:cs="Times New Roman"/>
          <w:position w:val="-4"/>
          <w:sz w:val="24"/>
          <w:szCs w:val="24"/>
        </w:rPr>
        <w:object w:dxaOrig="400" w:dyaOrig="260" w14:anchorId="0447D098">
          <v:shape id="_x0000_i1511" type="#_x0000_t75" style="width:19.4pt;height:13.15pt" o:ole="">
            <v:imagedata r:id="rId886" o:title=""/>
          </v:shape>
          <o:OLEObject Type="Embed" ProgID="Equation.DSMT4" ShapeID="_x0000_i1511" DrawAspect="Content" ObjectID="_1715023181" r:id="rId887"/>
        </w:object>
      </w:r>
      <w:r w:rsidRPr="00CA6D03">
        <w:rPr>
          <w:rFonts w:ascii="Times New Roman" w:hAnsi="Times New Roman" w:cs="Times New Roman"/>
          <w:bCs/>
          <w:iCs/>
          <w:sz w:val="24"/>
          <w:szCs w:val="24"/>
        </w:rPr>
        <w:t xml:space="preserve">→ </w:t>
      </w:r>
      <w:r w:rsidRPr="00CA6D03">
        <w:rPr>
          <w:rFonts w:ascii="Times New Roman" w:hAnsi="Times New Roman" w:cs="Times New Roman"/>
          <w:position w:val="-6"/>
          <w:sz w:val="24"/>
          <w:szCs w:val="24"/>
        </w:rPr>
        <w:object w:dxaOrig="760" w:dyaOrig="279" w14:anchorId="5219F75D">
          <v:shape id="_x0000_i1512" type="#_x0000_t75" style="width:38.2pt;height:13.15pt" o:ole="">
            <v:imagedata r:id="rId888" o:title=""/>
          </v:shape>
          <o:OLEObject Type="Embed" ProgID="Equation.DSMT4" ShapeID="_x0000_i1512" DrawAspect="Content" ObjectID="_1715023182" r:id="rId889"/>
        </w:object>
      </w:r>
      <w:r w:rsidRPr="00CA6D03">
        <w:rPr>
          <w:rFonts w:ascii="Times New Roman" w:hAnsi="Times New Roman" w:cs="Times New Roman"/>
          <w:bCs/>
          <w:iCs/>
          <w:sz w:val="24"/>
          <w:szCs w:val="24"/>
        </w:rPr>
        <w:t xml:space="preserve"> là hình bình hành</w:t>
      </w:r>
    </w:p>
    <w:p w14:paraId="6FE4397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 xml:space="preserve">Trong </w:t>
      </w:r>
      <w:r w:rsidRPr="00CA6D03">
        <w:rPr>
          <w:rFonts w:ascii="Times New Roman" w:hAnsi="Times New Roman" w:cs="Times New Roman"/>
          <w:position w:val="-4"/>
          <w:sz w:val="24"/>
          <w:szCs w:val="24"/>
        </w:rPr>
        <w:object w:dxaOrig="680" w:dyaOrig="260" w14:anchorId="493381B4">
          <v:shape id="_x0000_i1513" type="#_x0000_t75" style="width:33.8pt;height:13.15pt" o:ole="">
            <v:imagedata r:id="rId890" o:title=""/>
          </v:shape>
          <o:OLEObject Type="Embed" ProgID="Equation.DSMT4" ShapeID="_x0000_i1513" DrawAspect="Content" ObjectID="_1715023183" r:id="rId891"/>
        </w:object>
      </w:r>
      <w:r w:rsidRPr="00CA6D03">
        <w:rPr>
          <w:rFonts w:ascii="Times New Roman" w:hAnsi="Times New Roman" w:cs="Times New Roman"/>
          <w:bCs/>
          <w:iCs/>
          <w:sz w:val="24"/>
          <w:szCs w:val="24"/>
        </w:rPr>
        <w:t xml:space="preserve"> ta có</w:t>
      </w:r>
    </w:p>
    <w:p w14:paraId="217E0458"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8"/>
          <w:sz w:val="24"/>
          <w:szCs w:val="24"/>
        </w:rPr>
        <w:object w:dxaOrig="3820" w:dyaOrig="520" w14:anchorId="5803A4D7">
          <v:shape id="_x0000_i1514" type="#_x0000_t75" style="width:190.95pt;height:25.05pt" o:ole="">
            <v:imagedata r:id="rId892" o:title=""/>
          </v:shape>
          <o:OLEObject Type="Embed" ProgID="Equation.DSMT4" ShapeID="_x0000_i1514" DrawAspect="Content" ObjectID="_1715023184" r:id="rId893"/>
        </w:object>
      </w:r>
    </w:p>
    <w:p w14:paraId="7A7963BB"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8"/>
          <w:sz w:val="24"/>
          <w:szCs w:val="24"/>
        </w:rPr>
        <w:object w:dxaOrig="4340" w:dyaOrig="540" w14:anchorId="1ED7ACC4">
          <v:shape id="_x0000_i1515" type="#_x0000_t75" style="width:217.9pt;height:27.55pt" o:ole="">
            <v:imagedata r:id="rId894" o:title=""/>
          </v:shape>
          <o:OLEObject Type="Embed" ProgID="Equation.DSMT4" ShapeID="_x0000_i1515" DrawAspect="Content" ObjectID="_1715023185" r:id="rId895"/>
        </w:object>
      </w:r>
    </w:p>
    <w:p w14:paraId="1DF3ECE1"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4"/>
          <w:sz w:val="24"/>
          <w:szCs w:val="24"/>
        </w:rPr>
        <w:object w:dxaOrig="680" w:dyaOrig="260" w14:anchorId="530B9AD1">
          <v:shape id="_x0000_i1516" type="#_x0000_t75" style="width:33.8pt;height:13.15pt" o:ole="">
            <v:imagedata r:id="rId896" o:title=""/>
          </v:shape>
          <o:OLEObject Type="Embed" ProgID="Equation.DSMT4" ShapeID="_x0000_i1516" DrawAspect="Content" ObjectID="_1715023186" r:id="rId897"/>
        </w:object>
      </w:r>
      <w:r w:rsidRPr="00CA6D03">
        <w:rPr>
          <w:rFonts w:ascii="Times New Roman" w:hAnsi="Times New Roman" w:cs="Times New Roman"/>
          <w:bCs/>
          <w:iCs/>
          <w:sz w:val="24"/>
          <w:szCs w:val="24"/>
        </w:rPr>
        <w:t xml:space="preserve"> vuông tại </w:t>
      </w:r>
      <w:r w:rsidRPr="00CA6D03">
        <w:rPr>
          <w:rFonts w:ascii="Times New Roman" w:hAnsi="Times New Roman" w:cs="Times New Roman"/>
          <w:position w:val="-4"/>
          <w:sz w:val="24"/>
          <w:szCs w:val="24"/>
        </w:rPr>
        <w:object w:dxaOrig="240" w:dyaOrig="260" w14:anchorId="7F3F25EE">
          <v:shape id="_x0000_i1517" type="#_x0000_t75" style="width:13.15pt;height:13.15pt" o:ole="">
            <v:imagedata r:id="rId898" o:title=""/>
          </v:shape>
          <o:OLEObject Type="Embed" ProgID="Equation.DSMT4" ShapeID="_x0000_i1517" DrawAspect="Content" ObjectID="_1715023187" r:id="rId899"/>
        </w:object>
      </w:r>
    </w:p>
    <w:p w14:paraId="31D3359A"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6"/>
          <w:sz w:val="24"/>
          <w:szCs w:val="24"/>
        </w:rPr>
        <w:object w:dxaOrig="1100" w:dyaOrig="360" w14:anchorId="349F0BC8">
          <v:shape id="_x0000_i1518" type="#_x0000_t75" style="width:54.45pt;height:18.8pt" o:ole="">
            <v:imagedata r:id="rId900" o:title=""/>
          </v:shape>
          <o:OLEObject Type="Embed" ProgID="Equation.DSMT4" ShapeID="_x0000_i1518" DrawAspect="Content" ObjectID="_1715023188" r:id="rId901"/>
        </w:object>
      </w:r>
    </w:p>
    <w:p w14:paraId="0EBC21D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lastRenderedPageBreak/>
        <w:t xml:space="preserve">Trong </w:t>
      </w:r>
      <w:r w:rsidRPr="00CA6D03">
        <w:rPr>
          <w:rFonts w:ascii="Times New Roman" w:hAnsi="Times New Roman" w:cs="Times New Roman"/>
          <w:position w:val="-6"/>
          <w:sz w:val="24"/>
          <w:szCs w:val="24"/>
        </w:rPr>
        <w:object w:dxaOrig="760" w:dyaOrig="279" w14:anchorId="5493B5EC">
          <v:shape id="_x0000_i1519" type="#_x0000_t75" style="width:38.2pt;height:13.15pt" o:ole="">
            <v:imagedata r:id="rId902" o:title=""/>
          </v:shape>
          <o:OLEObject Type="Embed" ProgID="Equation.DSMT4" ShapeID="_x0000_i1519" DrawAspect="Content" ObjectID="_1715023189" r:id="rId903"/>
        </w:object>
      </w:r>
      <w:r w:rsidRPr="00CA6D03">
        <w:rPr>
          <w:rFonts w:ascii="Times New Roman" w:hAnsi="Times New Roman" w:cs="Times New Roman"/>
          <w:bCs/>
          <w:iCs/>
          <w:sz w:val="24"/>
          <w:szCs w:val="24"/>
        </w:rPr>
        <w:t xml:space="preserve"> ta có</w:t>
      </w:r>
    </w:p>
    <w:p w14:paraId="626A5D10"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42"/>
          <w:sz w:val="24"/>
          <w:szCs w:val="24"/>
        </w:rPr>
        <w:object w:dxaOrig="2540" w:dyaOrig="840" w14:anchorId="41B6F667">
          <v:shape id="_x0000_i1520" type="#_x0000_t75" style="width:126.45pt;height:42.55pt" o:ole="">
            <v:imagedata r:id="rId904" o:title=""/>
          </v:shape>
          <o:OLEObject Type="Embed" ProgID="Equation.DSMT4" ShapeID="_x0000_i1520" DrawAspect="Content" ObjectID="_1715023190" r:id="rId905"/>
        </w:object>
      </w:r>
    </w:p>
    <w:p w14:paraId="25811E9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lang w:val="vi-VN"/>
        </w:rPr>
      </w:pPr>
      <w:r w:rsidRPr="00CA6D03">
        <w:rPr>
          <w:rFonts w:ascii="Times New Roman" w:hAnsi="Times New Roman" w:cs="Times New Roman"/>
          <w:bCs/>
          <w:iCs/>
          <w:sz w:val="24"/>
          <w:szCs w:val="24"/>
          <w:lang w:val="vi-VN"/>
        </w:rPr>
        <w:t xml:space="preserve">Hệ số công suất của mạch </w:t>
      </w:r>
      <w:r w:rsidRPr="00CA6D03">
        <w:rPr>
          <w:rFonts w:ascii="Times New Roman" w:hAnsi="Times New Roman" w:cs="Times New Roman"/>
          <w:position w:val="-4"/>
          <w:sz w:val="24"/>
          <w:szCs w:val="24"/>
        </w:rPr>
        <w:object w:dxaOrig="400" w:dyaOrig="260" w14:anchorId="231794D4">
          <v:shape id="_x0000_i1521" type="#_x0000_t75" style="width:19.4pt;height:13.15pt" o:ole="">
            <v:imagedata r:id="rId906" o:title=""/>
          </v:shape>
          <o:OLEObject Type="Embed" ProgID="Equation.DSMT4" ShapeID="_x0000_i1521" DrawAspect="Content" ObjectID="_1715023191" r:id="rId907"/>
        </w:object>
      </w:r>
    </w:p>
    <w:p w14:paraId="657FFA72"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4"/>
          <w:sz w:val="24"/>
          <w:szCs w:val="24"/>
        </w:rPr>
        <w:object w:dxaOrig="2700" w:dyaOrig="400" w14:anchorId="5AB54076">
          <v:shape id="_x0000_i1522" type="#_x0000_t75" style="width:134.6pt;height:19.4pt" o:ole="">
            <v:imagedata r:id="rId908" o:title=""/>
          </v:shape>
          <o:OLEObject Type="Embed" ProgID="Equation.DSMT4" ShapeID="_x0000_i1522" DrawAspect="Content" ObjectID="_1715023192" r:id="rId909"/>
        </w:object>
      </w:r>
    </w:p>
    <w:p w14:paraId="79B7D4F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39:</w:t>
      </w:r>
      <w:r w:rsidRPr="00CA6D03">
        <w:rPr>
          <w:rFonts w:ascii="Times New Roman" w:hAnsi="Times New Roman" w:cs="Times New Roman"/>
          <w:sz w:val="24"/>
          <w:szCs w:val="24"/>
        </w:rPr>
        <w:t xml:space="preserve"> Bắn một hạt </w:t>
      </w:r>
      <w:r w:rsidRPr="00CA6D03">
        <w:rPr>
          <w:rFonts w:ascii="Times New Roman" w:hAnsi="Times New Roman" w:cs="Times New Roman"/>
          <w:position w:val="-6"/>
          <w:sz w:val="24"/>
          <w:szCs w:val="24"/>
        </w:rPr>
        <w:object w:dxaOrig="240" w:dyaOrig="220" w14:anchorId="7676D897">
          <v:shape id="_x0000_i1523" type="#_x0000_t75" style="width:10.65pt;height:10.65pt" o:ole="">
            <v:imagedata r:id="rId430" o:title=""/>
          </v:shape>
          <o:OLEObject Type="Embed" ProgID="Equation.DSMT4" ShapeID="_x0000_i1523" DrawAspect="Content" ObjectID="_1715023193" r:id="rId910"/>
        </w:object>
      </w:r>
      <w:r w:rsidRPr="00CA6D03">
        <w:rPr>
          <w:rFonts w:ascii="Times New Roman" w:hAnsi="Times New Roman" w:cs="Times New Roman"/>
          <w:sz w:val="24"/>
          <w:szCs w:val="24"/>
        </w:rPr>
        <w:t xml:space="preserve"> có động năng 5</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21 MeV vào hạt nhân </w:t>
      </w:r>
      <w:r w:rsidRPr="00CA6D03">
        <w:rPr>
          <w:rFonts w:ascii="Times New Roman" w:hAnsi="Times New Roman" w:cs="Times New Roman"/>
          <w:position w:val="-12"/>
          <w:sz w:val="24"/>
          <w:szCs w:val="24"/>
        </w:rPr>
        <w:object w:dxaOrig="400" w:dyaOrig="380" w14:anchorId="485FFE02">
          <v:shape id="_x0000_i1524" type="#_x0000_t75" style="width:18.8pt;height:18.8pt" o:ole="">
            <v:imagedata r:id="rId432" o:title=""/>
          </v:shape>
          <o:OLEObject Type="Embed" ProgID="Equation.DSMT4" ShapeID="_x0000_i1524" DrawAspect="Content" ObjectID="_1715023194" r:id="rId911"/>
        </w:object>
      </w:r>
      <w:r w:rsidRPr="00CA6D03">
        <w:rPr>
          <w:rFonts w:ascii="Times New Roman" w:hAnsi="Times New Roman" w:cs="Times New Roman"/>
          <w:sz w:val="24"/>
          <w:szCs w:val="24"/>
        </w:rPr>
        <w:t xml:space="preserve"> đang đứng yên gây ra phản ứng </w:t>
      </w:r>
    </w:p>
    <w:p w14:paraId="1C71AA46" w14:textId="77777777" w:rsidR="005B5C7A" w:rsidRPr="00CA6D03" w:rsidRDefault="005B5C7A" w:rsidP="00CA6D03">
      <w:pPr>
        <w:tabs>
          <w:tab w:val="left" w:pos="284"/>
          <w:tab w:val="left" w:pos="2835"/>
          <w:tab w:val="left" w:pos="5387"/>
          <w:tab w:val="left" w:pos="7920"/>
        </w:tabs>
        <w:contextualSpacing/>
        <w:jc w:val="center"/>
        <w:rPr>
          <w:rFonts w:ascii="Times New Roman" w:hAnsi="Times New Roman" w:cs="Times New Roman"/>
          <w:sz w:val="24"/>
          <w:szCs w:val="24"/>
          <w:lang w:val="vi-VN"/>
        </w:rPr>
      </w:pPr>
      <w:r w:rsidRPr="00CA6D03">
        <w:rPr>
          <w:rFonts w:ascii="Times New Roman" w:hAnsi="Times New Roman" w:cs="Times New Roman"/>
          <w:position w:val="-12"/>
          <w:sz w:val="24"/>
          <w:szCs w:val="24"/>
        </w:rPr>
        <w:object w:dxaOrig="800" w:dyaOrig="380" w14:anchorId="25A074F6">
          <v:shape id="_x0000_i1525" type="#_x0000_t75" style="width:40.05pt;height:18.8pt" o:ole="">
            <v:imagedata r:id="rId434" o:title=""/>
          </v:shape>
          <o:OLEObject Type="Embed" ProgID="Equation.DSMT4" ShapeID="_x0000_i1525" DrawAspect="Content" ObjectID="_1715023195" r:id="rId912"/>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80" w14:anchorId="17B3B9DE">
          <v:shape id="_x0000_i1526" type="#_x0000_t75" style="width:38.2pt;height:18.8pt" o:ole="">
            <v:imagedata r:id="rId436" o:title=""/>
          </v:shape>
          <o:OLEObject Type="Embed" ProgID="Equation.DSMT4" ShapeID="_x0000_i1526" DrawAspect="Content" ObjectID="_1715023196" r:id="rId913"/>
        </w:object>
      </w:r>
    </w:p>
    <w:p w14:paraId="4F9E0F3A"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sz w:val="24"/>
          <w:szCs w:val="24"/>
        </w:rPr>
      </w:pPr>
      <w:r w:rsidRPr="00CA6D03">
        <w:rPr>
          <w:rFonts w:ascii="Times New Roman" w:hAnsi="Times New Roman" w:cs="Times New Roman"/>
          <w:sz w:val="24"/>
          <w:szCs w:val="24"/>
          <w:lang w:val="vi-VN"/>
        </w:rPr>
        <w:t>Biết p</w:t>
      </w:r>
      <w:r w:rsidRPr="00CA6D03">
        <w:rPr>
          <w:rFonts w:ascii="Times New Roman" w:hAnsi="Times New Roman" w:cs="Times New Roman"/>
          <w:sz w:val="24"/>
          <w:szCs w:val="24"/>
        </w:rPr>
        <w:t>h</w:t>
      </w:r>
      <w:r w:rsidRPr="00CA6D03">
        <w:rPr>
          <w:rFonts w:ascii="Times New Roman" w:hAnsi="Times New Roman" w:cs="Times New Roman"/>
          <w:sz w:val="24"/>
          <w:szCs w:val="24"/>
          <w:lang w:val="vi-VN"/>
        </w:rPr>
        <w:t>ả</w:t>
      </w:r>
      <w:r w:rsidRPr="00CA6D03">
        <w:rPr>
          <w:rFonts w:ascii="Times New Roman" w:hAnsi="Times New Roman" w:cs="Times New Roman"/>
          <w:sz w:val="24"/>
          <w:szCs w:val="24"/>
        </w:rPr>
        <w:t xml:space="preserve">n ứng thu năng lượng là 1,21 MeV. Động năng của hạt nhân </w:t>
      </w:r>
      <w:r w:rsidRPr="00CA6D03">
        <w:rPr>
          <w:rFonts w:ascii="Times New Roman" w:hAnsi="Times New Roman" w:cs="Times New Roman"/>
          <w:position w:val="-6"/>
          <w:sz w:val="24"/>
          <w:szCs w:val="24"/>
        </w:rPr>
        <w:object w:dxaOrig="240" w:dyaOrig="279" w14:anchorId="64EE2B79">
          <v:shape id="_x0000_i1527" type="#_x0000_t75" style="width:10.65pt;height:15.05pt" o:ole="">
            <v:imagedata r:id="rId438" o:title=""/>
          </v:shape>
          <o:OLEObject Type="Embed" ProgID="Equation.DSMT4" ShapeID="_x0000_i1527" DrawAspect="Content" ObjectID="_1715023197" r:id="rId914"/>
        </w:object>
      </w:r>
      <w:r w:rsidRPr="00CA6D03">
        <w:rPr>
          <w:rFonts w:ascii="Times New Roman" w:hAnsi="Times New Roman" w:cs="Times New Roman"/>
          <w:sz w:val="24"/>
          <w:szCs w:val="24"/>
        </w:rPr>
        <w:t xml:space="preserve"> gấp 2 lần</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động năng hạt </w:t>
      </w:r>
      <w:r w:rsidRPr="00CA6D03">
        <w:rPr>
          <w:rFonts w:ascii="Times New Roman" w:hAnsi="Times New Roman" w:cs="Times New Roman"/>
          <w:position w:val="-10"/>
          <w:sz w:val="24"/>
          <w:szCs w:val="24"/>
        </w:rPr>
        <w:object w:dxaOrig="240" w:dyaOrig="260" w14:anchorId="2006B925">
          <v:shape id="_x0000_i1528" type="#_x0000_t75" style="width:13.15pt;height:13.15pt" o:ole="">
            <v:imagedata r:id="rId440" o:title=""/>
          </v:shape>
          <o:OLEObject Type="Embed" ProgID="Equation.DSMT4" ShapeID="_x0000_i1528" DrawAspect="Content" ObjectID="_1715023198" r:id="rId915"/>
        </w:object>
      </w:r>
      <w:r w:rsidRPr="00CA6D03">
        <w:rPr>
          <w:rFonts w:ascii="Times New Roman" w:hAnsi="Times New Roman" w:cs="Times New Roman"/>
          <w:sz w:val="24"/>
          <w:szCs w:val="24"/>
        </w:rPr>
        <w:t xml:space="preserve">. Động năng của hạt nhân </w:t>
      </w:r>
      <w:r w:rsidRPr="00CA6D03">
        <w:rPr>
          <w:rFonts w:ascii="Times New Roman" w:hAnsi="Times New Roman" w:cs="Times New Roman"/>
          <w:position w:val="-6"/>
          <w:sz w:val="24"/>
          <w:szCs w:val="24"/>
        </w:rPr>
        <w:object w:dxaOrig="240" w:dyaOrig="279" w14:anchorId="3CF98168">
          <v:shape id="_x0000_i1529" type="#_x0000_t75" style="width:10.65pt;height:15.05pt" o:ole="">
            <v:imagedata r:id="rId442" o:title=""/>
          </v:shape>
          <o:OLEObject Type="Embed" ProgID="Equation.DSMT4" ShapeID="_x0000_i1529" DrawAspect="Content" ObjectID="_1715023199" r:id="rId916"/>
        </w:object>
      </w:r>
      <w:r w:rsidRPr="00CA6D03">
        <w:rPr>
          <w:rFonts w:ascii="Times New Roman" w:hAnsi="Times New Roman" w:cs="Times New Roman"/>
          <w:sz w:val="24"/>
          <w:szCs w:val="24"/>
        </w:rPr>
        <w:t xml:space="preserve"> bằng </w:t>
      </w:r>
    </w:p>
    <w:p w14:paraId="7DBB0F1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81 MeV.</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67 MeV.</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6,42 MeV.</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3,24 MeV.</w:t>
      </w:r>
    </w:p>
    <w:p w14:paraId="0C3DE7B4"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p>
    <w:p w14:paraId="3DEEA6D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Phương trình phản ứng </w:t>
      </w:r>
    </w:p>
    <w:p w14:paraId="0783D775" w14:textId="77777777" w:rsidR="005B5C7A" w:rsidRPr="00CA6D03" w:rsidRDefault="005B5C7A" w:rsidP="00CA6D03">
      <w:pPr>
        <w:tabs>
          <w:tab w:val="left" w:pos="284"/>
          <w:tab w:val="left" w:pos="2835"/>
          <w:tab w:val="left" w:pos="5387"/>
          <w:tab w:val="left" w:pos="7920"/>
        </w:tabs>
        <w:contextualSpacing/>
        <w:jc w:val="center"/>
        <w:rPr>
          <w:rFonts w:ascii="Times New Roman" w:hAnsi="Times New Roman" w:cs="Times New Roman"/>
          <w:sz w:val="24"/>
          <w:szCs w:val="24"/>
          <w:lang w:val="vi-VN"/>
        </w:rPr>
      </w:pPr>
      <w:r w:rsidRPr="00CA6D03">
        <w:rPr>
          <w:rFonts w:ascii="Times New Roman" w:hAnsi="Times New Roman" w:cs="Times New Roman"/>
          <w:position w:val="-12"/>
          <w:sz w:val="24"/>
          <w:szCs w:val="24"/>
        </w:rPr>
        <w:object w:dxaOrig="800" w:dyaOrig="380" w14:anchorId="4AE638C4">
          <v:shape id="_x0000_i1530" type="#_x0000_t75" style="width:40.05pt;height:18.8pt" o:ole="">
            <v:imagedata r:id="rId434" o:title=""/>
          </v:shape>
          <o:OLEObject Type="Embed" ProgID="Equation.DSMT4" ShapeID="_x0000_i1530" DrawAspect="Content" ObjectID="_1715023200" r:id="rId917"/>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840" w:dyaOrig="380" w14:anchorId="7D1C83B4">
          <v:shape id="_x0000_i1531" type="#_x0000_t75" style="width:42.55pt;height:18.8pt" o:ole="">
            <v:imagedata r:id="rId918" o:title=""/>
          </v:shape>
          <o:OLEObject Type="Embed" ProgID="Equation.DSMT4" ShapeID="_x0000_i1531" DrawAspect="Content" ObjectID="_1715023201" r:id="rId919"/>
        </w:object>
      </w:r>
    </w:p>
    <w:p w14:paraId="67ED6A4F"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p>
    <w:p w14:paraId="1A144B7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Năng lượng của phản ứng</w:t>
      </w:r>
    </w:p>
    <w:p w14:paraId="17A0DEBE"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14"/>
          <w:sz w:val="24"/>
          <w:szCs w:val="24"/>
        </w:rPr>
        <w:object w:dxaOrig="2740" w:dyaOrig="380" w14:anchorId="49F57BB0">
          <v:shape id="_x0000_i1532" type="#_x0000_t75" style="width:138.35pt;height:18.8pt" o:ole="">
            <v:imagedata r:id="rId920" o:title=""/>
          </v:shape>
          <o:OLEObject Type="Embed" ProgID="Equation.DSMT4" ShapeID="_x0000_i1532" DrawAspect="Content" ObjectID="_1715023202" r:id="rId921"/>
        </w:object>
      </w:r>
      <w:r w:rsidRPr="00CA6D03">
        <w:rPr>
          <w:rFonts w:ascii="Times New Roman" w:hAnsi="Times New Roman" w:cs="Times New Roman"/>
          <w:sz w:val="24"/>
          <w:szCs w:val="24"/>
        </w:rPr>
        <w:t xml:space="preserve"> MeV</w:t>
      </w:r>
    </w:p>
    <w:p w14:paraId="118DDAD2"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position w:val="-14"/>
          <w:sz w:val="24"/>
          <w:szCs w:val="24"/>
        </w:rPr>
        <w:object w:dxaOrig="2680" w:dyaOrig="400" w14:anchorId="6996ECF8">
          <v:shape id="_x0000_i1533" type="#_x0000_t75" style="width:133.35pt;height:19.4pt" o:ole="">
            <v:imagedata r:id="rId922" o:title=""/>
          </v:shape>
          <o:OLEObject Type="Embed" ProgID="Equation.DSMT4" ShapeID="_x0000_i1533" DrawAspect="Content" ObjectID="_1715023203" r:id="rId923"/>
        </w:object>
      </w:r>
      <w:r w:rsidRPr="00CA6D03">
        <w:rPr>
          <w:rFonts w:ascii="Times New Roman" w:hAnsi="Times New Roman" w:cs="Times New Roman"/>
          <w:sz w:val="24"/>
          <w:szCs w:val="24"/>
        </w:rPr>
        <w:t>MeV</w:t>
      </w:r>
    </w:p>
    <w:p w14:paraId="0A105BD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Mặc khác</w:t>
      </w:r>
    </w:p>
    <w:p w14:paraId="309F3D3D"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14"/>
          <w:sz w:val="24"/>
          <w:szCs w:val="24"/>
        </w:rPr>
        <w:object w:dxaOrig="1020" w:dyaOrig="380" w14:anchorId="5E0DE4B9">
          <v:shape id="_x0000_i1534" type="#_x0000_t75" style="width:52.6pt;height:18.8pt" o:ole="">
            <v:imagedata r:id="rId924" o:title=""/>
          </v:shape>
          <o:OLEObject Type="Embed" ProgID="Equation.DSMT4" ShapeID="_x0000_i1534" DrawAspect="Content" ObjectID="_1715023204" r:id="rId925"/>
        </w:object>
      </w:r>
      <w:r w:rsidRPr="00CA6D03">
        <w:rPr>
          <w:rFonts w:ascii="Times New Roman" w:hAnsi="Times New Roman" w:cs="Times New Roman"/>
          <w:sz w:val="24"/>
          <w:szCs w:val="24"/>
        </w:rPr>
        <w:t xml:space="preserve">→ </w:t>
      </w:r>
      <w:r w:rsidRPr="00CA6D03">
        <w:rPr>
          <w:rFonts w:ascii="Times New Roman" w:hAnsi="Times New Roman" w:cs="Times New Roman"/>
          <w:position w:val="-28"/>
          <w:sz w:val="24"/>
          <w:szCs w:val="24"/>
        </w:rPr>
        <w:object w:dxaOrig="1540" w:dyaOrig="680" w14:anchorId="560C65FF">
          <v:shape id="_x0000_i1535" type="#_x0000_t75" style="width:76.4pt;height:33.8pt" o:ole="">
            <v:imagedata r:id="rId926" o:title=""/>
          </v:shape>
          <o:OLEObject Type="Embed" ProgID="Equation.DSMT4" ShapeID="_x0000_i1535" DrawAspect="Content" ObjectID="_1715023205" r:id="rId927"/>
        </w:object>
      </w:r>
      <w:r w:rsidRPr="00CA6D03">
        <w:rPr>
          <w:rFonts w:ascii="Times New Roman" w:hAnsi="Times New Roman" w:cs="Times New Roman"/>
          <w:sz w:val="24"/>
          <w:szCs w:val="24"/>
        </w:rPr>
        <w:t>MeV</w:t>
      </w:r>
    </w:p>
    <w:p w14:paraId="67FD1E9B"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position w:val="-54"/>
          <w:sz w:val="24"/>
          <w:szCs w:val="24"/>
        </w:rPr>
        <w:object w:dxaOrig="1800" w:dyaOrig="920" w14:anchorId="34B1CAD8">
          <v:shape id="_x0000_i1536" type="#_x0000_t75" style="width:90.8pt;height:46.95pt" o:ole="">
            <v:imagedata r:id="rId928" o:title=""/>
          </v:shape>
          <o:OLEObject Type="Embed" ProgID="Equation.DSMT4" ShapeID="_x0000_i1536" DrawAspect="Content" ObjectID="_1715023206" r:id="rId929"/>
        </w:object>
      </w:r>
      <w:r w:rsidRPr="00CA6D03">
        <w:rPr>
          <w:rFonts w:ascii="Times New Roman" w:hAnsi="Times New Roman" w:cs="Times New Roman"/>
          <w:sz w:val="24"/>
          <w:szCs w:val="24"/>
        </w:rPr>
        <w:t>MeV</w:t>
      </w:r>
    </w:p>
    <w:p w14:paraId="748C0B2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40:</w:t>
      </w:r>
      <w:r w:rsidRPr="00CA6D03">
        <w:rPr>
          <w:rFonts w:ascii="Times New Roman" w:hAnsi="Times New Roman" w:cs="Times New Roman"/>
          <w:sz w:val="24"/>
          <w:szCs w:val="24"/>
        </w:rPr>
        <w:t xml:space="preserve"> Cho một nguồn âm điểm tại </w:t>
      </w:r>
      <w:r w:rsidRPr="00CA6D03">
        <w:rPr>
          <w:rFonts w:ascii="Times New Roman" w:hAnsi="Times New Roman" w:cs="Times New Roman"/>
          <w:position w:val="-6"/>
          <w:sz w:val="24"/>
          <w:szCs w:val="24"/>
        </w:rPr>
        <w:object w:dxaOrig="240" w:dyaOrig="279" w14:anchorId="23BF86D4">
          <v:shape id="_x0000_i1537" type="#_x0000_t75" style="width:10.65pt;height:13.15pt" o:ole="">
            <v:imagedata r:id="rId444" o:title=""/>
          </v:shape>
          <o:OLEObject Type="Embed" ProgID="Equation.DSMT4" ShapeID="_x0000_i1537" DrawAspect="Content" ObjectID="_1715023207" r:id="rId930"/>
        </w:object>
      </w:r>
      <w:r w:rsidRPr="00CA6D03">
        <w:rPr>
          <w:rFonts w:ascii="Times New Roman" w:hAnsi="Times New Roman" w:cs="Times New Roman"/>
          <w:sz w:val="24"/>
          <w:szCs w:val="24"/>
        </w:rPr>
        <w:t xml:space="preserve"> phát sóng âm đẳng hưởng với công suất không đổi ra môi trường không hấp thụ â</w:t>
      </w:r>
      <w:r w:rsidRPr="00CA6D03">
        <w:rPr>
          <w:rFonts w:ascii="Times New Roman" w:hAnsi="Times New Roman" w:cs="Times New Roman"/>
          <w:sz w:val="24"/>
          <w:szCs w:val="24"/>
          <w:lang w:val="vi-VN"/>
        </w:rPr>
        <w:t>m</w:t>
      </w:r>
      <w:r w:rsidRPr="00CA6D03">
        <w:rPr>
          <w:rFonts w:ascii="Times New Roman" w:hAnsi="Times New Roman" w:cs="Times New Roman"/>
          <w:sz w:val="24"/>
          <w:szCs w:val="24"/>
        </w:rPr>
        <w:t xml:space="preserve">. Một người cầm một máy đo mức cường độ âm đứng tại </w:t>
      </w:r>
      <w:r w:rsidRPr="00CA6D03">
        <w:rPr>
          <w:rFonts w:ascii="Times New Roman" w:hAnsi="Times New Roman" w:cs="Times New Roman"/>
          <w:position w:val="-4"/>
          <w:sz w:val="24"/>
          <w:szCs w:val="24"/>
        </w:rPr>
        <w:object w:dxaOrig="240" w:dyaOrig="260" w14:anchorId="05A43C00">
          <v:shape id="_x0000_i1538" type="#_x0000_t75" style="width:13.15pt;height:13.15pt" o:ole="">
            <v:imagedata r:id="rId446" o:title=""/>
          </v:shape>
          <o:OLEObject Type="Embed" ProgID="Equation.DSMT4" ShapeID="_x0000_i1538" DrawAspect="Content" ObjectID="_1715023208" r:id="rId931"/>
        </w:object>
      </w:r>
      <w:r w:rsidRPr="00CA6D03">
        <w:rPr>
          <w:rFonts w:ascii="Times New Roman" w:hAnsi="Times New Roman" w:cs="Times New Roman"/>
          <w:sz w:val="24"/>
          <w:szCs w:val="24"/>
        </w:rPr>
        <w:t xml:space="preserve"> cách nguồn âm một khoảng </w:t>
      </w:r>
      <w:r w:rsidRPr="00CA6D03">
        <w:rPr>
          <w:rFonts w:ascii="Times New Roman" w:hAnsi="Times New Roman" w:cs="Times New Roman"/>
          <w:position w:val="-6"/>
          <w:sz w:val="24"/>
          <w:szCs w:val="24"/>
        </w:rPr>
        <w:object w:dxaOrig="220" w:dyaOrig="279" w14:anchorId="089E7C55">
          <v:shape id="_x0000_i1539" type="#_x0000_t75" style="width:10.65pt;height:13.15pt" o:ole="">
            <v:imagedata r:id="rId448" o:title=""/>
          </v:shape>
          <o:OLEObject Type="Embed" ProgID="Equation.DSMT4" ShapeID="_x0000_i1539" DrawAspect="Content" ObjectID="_1715023209" r:id="rId932"/>
        </w:object>
      </w:r>
      <w:r w:rsidRPr="00CA6D03">
        <w:rPr>
          <w:rFonts w:ascii="Times New Roman" w:hAnsi="Times New Roman" w:cs="Times New Roman"/>
          <w:sz w:val="24"/>
          <w:szCs w:val="24"/>
        </w:rPr>
        <w:t xml:space="preserve"> thì đo được mức cường độ âm là 50 dB. Người đó lần lượt di chuyển theo hai hướng khác nhau </w:t>
      </w:r>
      <w:r w:rsidRPr="00CA6D03">
        <w:rPr>
          <w:rFonts w:ascii="Times New Roman" w:hAnsi="Times New Roman" w:cs="Times New Roman"/>
          <w:position w:val="-6"/>
          <w:sz w:val="24"/>
          <w:szCs w:val="24"/>
        </w:rPr>
        <w:object w:dxaOrig="360" w:dyaOrig="279" w14:anchorId="4314826D">
          <v:shape id="_x0000_i1540" type="#_x0000_t75" style="width:18.8pt;height:13.15pt" o:ole="">
            <v:imagedata r:id="rId450" o:title=""/>
          </v:shape>
          <o:OLEObject Type="Embed" ProgID="Equation.DSMT4" ShapeID="_x0000_i1540" DrawAspect="Content" ObjectID="_1715023210" r:id="rId933"/>
        </w:object>
      </w:r>
      <w:r w:rsidRPr="00CA6D03">
        <w:rPr>
          <w:rFonts w:ascii="Times New Roman" w:hAnsi="Times New Roman" w:cs="Times New Roman"/>
          <w:sz w:val="24"/>
          <w:szCs w:val="24"/>
        </w:rPr>
        <w:t xml:space="preserve"> và </w:t>
      </w:r>
      <w:r w:rsidRPr="00CA6D03">
        <w:rPr>
          <w:rFonts w:ascii="Times New Roman" w:hAnsi="Times New Roman" w:cs="Times New Roman"/>
          <w:position w:val="-10"/>
          <w:sz w:val="24"/>
          <w:szCs w:val="24"/>
        </w:rPr>
        <w:object w:dxaOrig="360" w:dyaOrig="320" w14:anchorId="04DC5642">
          <v:shape id="_x0000_i1541" type="#_x0000_t75" style="width:18.8pt;height:16.9pt" o:ole="">
            <v:imagedata r:id="rId452" o:title=""/>
          </v:shape>
          <o:OLEObject Type="Embed" ProgID="Equation.DSMT4" ShapeID="_x0000_i1541" DrawAspect="Content" ObjectID="_1715023211" r:id="rId934"/>
        </w:object>
      </w:r>
      <w:r w:rsidRPr="00CA6D03">
        <w:rPr>
          <w:rFonts w:ascii="Times New Roman" w:hAnsi="Times New Roman" w:cs="Times New Roman"/>
          <w:sz w:val="24"/>
          <w:szCs w:val="24"/>
        </w:rPr>
        <w:t xml:space="preserve"> (ở hai phía so với </w:t>
      </w:r>
      <w:r w:rsidRPr="00CA6D03">
        <w:rPr>
          <w:rFonts w:ascii="Times New Roman" w:hAnsi="Times New Roman" w:cs="Times New Roman"/>
          <w:position w:val="-6"/>
          <w:sz w:val="24"/>
          <w:szCs w:val="24"/>
        </w:rPr>
        <w:object w:dxaOrig="380" w:dyaOrig="279" w14:anchorId="13E5E078">
          <v:shape id="_x0000_i1542" type="#_x0000_t75" style="width:18.8pt;height:13.15pt" o:ole="">
            <v:imagedata r:id="rId454" o:title=""/>
          </v:shape>
          <o:OLEObject Type="Embed" ProgID="Equation.DSMT4" ShapeID="_x0000_i1542" DrawAspect="Content" ObjectID="_1715023212" r:id="rId935"/>
        </w:object>
      </w:r>
      <w:r w:rsidRPr="00CA6D03">
        <w:rPr>
          <w:rFonts w:ascii="Times New Roman" w:hAnsi="Times New Roman" w:cs="Times New Roman"/>
          <w:sz w:val="24"/>
          <w:szCs w:val="24"/>
        </w:rPr>
        <w:t xml:space="preserve">). Khi đi theo hướng </w:t>
      </w:r>
      <w:r w:rsidRPr="00CA6D03">
        <w:rPr>
          <w:rFonts w:ascii="Times New Roman" w:hAnsi="Times New Roman" w:cs="Times New Roman"/>
          <w:position w:val="-6"/>
          <w:sz w:val="24"/>
          <w:szCs w:val="24"/>
        </w:rPr>
        <w:object w:dxaOrig="360" w:dyaOrig="279" w14:anchorId="74E121CC">
          <v:shape id="_x0000_i1543" type="#_x0000_t75" style="width:18.8pt;height:13.15pt" o:ole="">
            <v:imagedata r:id="rId450" o:title=""/>
          </v:shape>
          <o:OLEObject Type="Embed" ProgID="Equation.DSMT4" ShapeID="_x0000_i1543" DrawAspect="Content" ObjectID="_1715023213" r:id="rId936"/>
        </w:object>
      </w:r>
      <w:r w:rsidRPr="00CA6D03">
        <w:rPr>
          <w:rFonts w:ascii="Times New Roman" w:hAnsi="Times New Roman" w:cs="Times New Roman"/>
          <w:sz w:val="24"/>
          <w:szCs w:val="24"/>
        </w:rPr>
        <w:t>, mức cường độ âm lớn nhất người đó đo được là 57 dB. Khi đi theo hướng</w:t>
      </w:r>
      <w:r w:rsidRPr="00CA6D03">
        <w:rPr>
          <w:rFonts w:ascii="Times New Roman" w:hAnsi="Times New Roman" w:cs="Times New Roman"/>
          <w:position w:val="-10"/>
          <w:sz w:val="24"/>
          <w:szCs w:val="24"/>
        </w:rPr>
        <w:object w:dxaOrig="360" w:dyaOrig="320" w14:anchorId="7BDA96E0">
          <v:shape id="_x0000_i1544" type="#_x0000_t75" style="width:18.8pt;height:16.9pt" o:ole="">
            <v:imagedata r:id="rId452" o:title=""/>
          </v:shape>
          <o:OLEObject Type="Embed" ProgID="Equation.DSMT4" ShapeID="_x0000_i1544" DrawAspect="Content" ObjectID="_1715023214" r:id="rId937"/>
        </w:object>
      </w:r>
      <w:r w:rsidRPr="00CA6D03">
        <w:rPr>
          <w:rFonts w:ascii="Times New Roman" w:hAnsi="Times New Roman" w:cs="Times New Roman"/>
          <w:sz w:val="24"/>
          <w:szCs w:val="24"/>
        </w:rPr>
        <w:t>, mức cường độ âm lớn nhất người đó đo được là 62 dB</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Góc </w:t>
      </w:r>
      <w:r w:rsidRPr="00CA6D03">
        <w:rPr>
          <w:rFonts w:ascii="Times New Roman" w:hAnsi="Times New Roman" w:cs="Times New Roman"/>
          <w:position w:val="-10"/>
          <w:sz w:val="24"/>
          <w:szCs w:val="24"/>
        </w:rPr>
        <w:object w:dxaOrig="460" w:dyaOrig="400" w14:anchorId="0BDB14AD">
          <v:shape id="_x0000_i1545" type="#_x0000_t75" style="width:23.15pt;height:19.4pt" o:ole="">
            <v:imagedata r:id="rId458" o:title=""/>
          </v:shape>
          <o:OLEObject Type="Embed" ProgID="Equation.DSMT4" ShapeID="_x0000_i1545" DrawAspect="Content" ObjectID="_1715023215" r:id="rId938"/>
        </w:object>
      </w:r>
      <w:r w:rsidRPr="00CA6D03">
        <w:rPr>
          <w:rFonts w:ascii="Times New Roman" w:hAnsi="Times New Roman" w:cs="Times New Roman"/>
          <w:sz w:val="24"/>
          <w:szCs w:val="24"/>
        </w:rPr>
        <w:t xml:space="preserve"> có giá trị </w:t>
      </w:r>
      <w:r w:rsidRPr="00CA6D03">
        <w:rPr>
          <w:rFonts w:ascii="Times New Roman" w:hAnsi="Times New Roman" w:cs="Times New Roman"/>
          <w:b/>
          <w:sz w:val="24"/>
          <w:szCs w:val="24"/>
        </w:rPr>
        <w:t>gần nhất</w:t>
      </w:r>
      <w:r w:rsidRPr="00CA6D03">
        <w:rPr>
          <w:rFonts w:ascii="Times New Roman" w:hAnsi="Times New Roman" w:cs="Times New Roman"/>
          <w:sz w:val="24"/>
          <w:szCs w:val="24"/>
        </w:rPr>
        <w:t xml:space="preserve"> với giá trị nào sau </w:t>
      </w:r>
      <w:r w:rsidRPr="00CA6D03">
        <w:rPr>
          <w:rFonts w:ascii="Times New Roman" w:hAnsi="Times New Roman" w:cs="Times New Roman"/>
          <w:sz w:val="24"/>
          <w:szCs w:val="24"/>
          <w:lang w:val="vi-VN"/>
        </w:rPr>
        <w:t>đâ</w:t>
      </w:r>
      <w:r w:rsidRPr="00CA6D03">
        <w:rPr>
          <w:rFonts w:ascii="Times New Roman" w:hAnsi="Times New Roman" w:cs="Times New Roman"/>
          <w:sz w:val="24"/>
          <w:szCs w:val="24"/>
        </w:rPr>
        <w:t xml:space="preserve">y? </w:t>
      </w:r>
    </w:p>
    <w:p w14:paraId="3B94D81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380" w:dyaOrig="320" w14:anchorId="6EB4E9B7">
          <v:shape id="_x0000_i1546" type="#_x0000_t75" style="width:18.8pt;height:15.05pt" o:ole="">
            <v:imagedata r:id="rId460" o:title=""/>
          </v:shape>
          <o:OLEObject Type="Embed" ProgID="Equation.DSMT4" ShapeID="_x0000_i1546" DrawAspect="Content" ObjectID="_1715023216" r:id="rId939"/>
        </w:objec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6"/>
          <w:sz w:val="24"/>
          <w:szCs w:val="24"/>
          <w:lang w:val="vi-VN"/>
        </w:rPr>
        <w:object w:dxaOrig="400" w:dyaOrig="320" w14:anchorId="2D770C84">
          <v:shape id="_x0000_i1547" type="#_x0000_t75" style="width:19.4pt;height:15.05pt" o:ole="">
            <v:imagedata r:id="rId462" o:title=""/>
          </v:shape>
          <o:OLEObject Type="Embed" ProgID="Equation.DSMT4" ShapeID="_x0000_i1547" DrawAspect="Content" ObjectID="_1715023217" r:id="rId94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380" w:dyaOrig="320" w14:anchorId="4B27E152">
          <v:shape id="_x0000_i1548" type="#_x0000_t75" style="width:18.8pt;height:15.05pt" o:ole="">
            <v:imagedata r:id="rId464" o:title=""/>
          </v:shape>
          <o:OLEObject Type="Embed" ProgID="Equation.DSMT4" ShapeID="_x0000_i1548" DrawAspect="Content" ObjectID="_1715023218" r:id="rId94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400" w:dyaOrig="320" w14:anchorId="53FBD790">
          <v:shape id="_x0000_i1549" type="#_x0000_t75" style="width:19.4pt;height:15.05pt" o:ole="">
            <v:imagedata r:id="rId466" o:title=""/>
          </v:shape>
          <o:OLEObject Type="Embed" ProgID="Equation.DSMT4" ShapeID="_x0000_i1549" DrawAspect="Content" ObjectID="_1715023219" r:id="rId942"/>
        </w:object>
      </w:r>
      <w:r w:rsidRPr="00CA6D03">
        <w:rPr>
          <w:rFonts w:ascii="Times New Roman" w:hAnsi="Times New Roman" w:cs="Times New Roman"/>
          <w:sz w:val="24"/>
          <w:szCs w:val="24"/>
        </w:rPr>
        <w:t>.</w:t>
      </w:r>
    </w:p>
    <w:p w14:paraId="5833E7F7"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5A56CC3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inline distT="0" distB="0" distL="0" distR="0" wp14:anchorId="768E1C20" wp14:editId="44D9E026">
                <wp:extent cx="6478905" cy="1340865"/>
                <wp:effectExtent l="0" t="0" r="0" b="31115"/>
                <wp:docPr id="327" name="Canvas 3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3" name="Group 303"/>
                        <wpg:cNvGrpSpPr/>
                        <wpg:grpSpPr>
                          <a:xfrm>
                            <a:off x="2379048" y="13359"/>
                            <a:ext cx="1725492" cy="1304866"/>
                            <a:chOff x="0" y="0"/>
                            <a:chExt cx="1725492" cy="1304866"/>
                          </a:xfrm>
                        </wpg:grpSpPr>
                        <wps:wsp>
                          <wps:cNvPr id="304" name="Rectangle 304"/>
                          <wps:cNvSpPr/>
                          <wps:spPr>
                            <a:xfrm rot="3140530">
                              <a:off x="1215975" y="731801"/>
                              <a:ext cx="71979" cy="71995"/>
                            </a:xfrm>
                            <a:prstGeom prst="rect">
                              <a:avLst/>
                            </a:pr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rot="1624533">
                              <a:off x="427311" y="894334"/>
                              <a:ext cx="71995" cy="71979"/>
                            </a:xfrm>
                            <a:prstGeom prst="rect">
                              <a:avLst/>
                            </a:pr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Straight Connector 306"/>
                          <wps:cNvCnPr>
                            <a:cxnSpLocks/>
                          </wps:cNvCnPr>
                          <wps:spPr>
                            <a:xfrm flipH="1">
                              <a:off x="265094" y="153943"/>
                              <a:ext cx="542888" cy="109854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7" name="Straight Connector 307"/>
                          <wps:cNvCnPr>
                            <a:cxnSpLocks/>
                          </wps:cNvCnPr>
                          <wps:spPr>
                            <a:xfrm>
                              <a:off x="807981" y="153943"/>
                              <a:ext cx="742899" cy="922387"/>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a:off x="807981" y="153943"/>
                              <a:ext cx="0" cy="984282"/>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309" name="Straight Connector 309"/>
                          <wps:cNvCnPr/>
                          <wps:spPr>
                            <a:xfrm>
                              <a:off x="411134" y="944607"/>
                              <a:ext cx="396848" cy="193619"/>
                            </a:xfrm>
                            <a:prstGeom prst="line">
                              <a:avLst/>
                            </a:prstGeom>
                            <a:ln w="6350">
                              <a:solidFill>
                                <a:schemeClr val="tx1"/>
                              </a:solidFill>
                              <a:prstDash val="lgDash"/>
                              <a:headEnd type="oval" w="sm" len="sm"/>
                            </a:ln>
                          </wps:spPr>
                          <wps:style>
                            <a:lnRef idx="1">
                              <a:schemeClr val="accent1"/>
                            </a:lnRef>
                            <a:fillRef idx="0">
                              <a:schemeClr val="accent1"/>
                            </a:fillRef>
                            <a:effectRef idx="0">
                              <a:schemeClr val="accent1"/>
                            </a:effectRef>
                            <a:fontRef idx="minor">
                              <a:schemeClr val="tx1"/>
                            </a:fontRef>
                          </wps:style>
                          <wps:bodyPr/>
                        </wps:wsp>
                        <wps:wsp>
                          <wps:cNvPr id="310" name="Straight Connector 310"/>
                          <wps:cNvCnPr>
                            <a:cxnSpLocks/>
                          </wps:cNvCnPr>
                          <wps:spPr>
                            <a:xfrm flipV="1">
                              <a:off x="807981" y="777967"/>
                              <a:ext cx="494473" cy="360260"/>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1" name="Picture 311"/>
                            <pic:cNvPicPr/>
                          </pic:nvPicPr>
                          <pic:blipFill>
                            <a:blip r:embed="rId943"/>
                            <a:stretch>
                              <a:fillRect/>
                            </a:stretch>
                          </pic:blipFill>
                          <pic:spPr>
                            <a:xfrm>
                              <a:off x="738137" y="1152510"/>
                              <a:ext cx="139690" cy="152356"/>
                            </a:xfrm>
                            <a:prstGeom prst="rect">
                              <a:avLst/>
                            </a:prstGeom>
                          </pic:spPr>
                        </pic:pic>
                        <pic:pic xmlns:pic="http://schemas.openxmlformats.org/drawingml/2006/picture">
                          <pic:nvPicPr>
                            <pic:cNvPr id="312" name="Picture 312"/>
                            <pic:cNvPicPr/>
                          </pic:nvPicPr>
                          <pic:blipFill>
                            <a:blip r:embed="rId944"/>
                            <a:stretch>
                              <a:fillRect/>
                            </a:stretch>
                          </pic:blipFill>
                          <pic:spPr>
                            <a:xfrm>
                              <a:off x="738136" y="0"/>
                              <a:ext cx="139690" cy="139659"/>
                            </a:xfrm>
                            <a:prstGeom prst="rect">
                              <a:avLst/>
                            </a:prstGeom>
                          </pic:spPr>
                        </pic:pic>
                        <pic:pic xmlns:pic="http://schemas.openxmlformats.org/drawingml/2006/picture">
                          <pic:nvPicPr>
                            <pic:cNvPr id="313" name="Picture 313"/>
                            <pic:cNvPicPr/>
                          </pic:nvPicPr>
                          <pic:blipFill>
                            <a:blip r:embed="rId945"/>
                            <a:stretch>
                              <a:fillRect/>
                            </a:stretch>
                          </pic:blipFill>
                          <pic:spPr>
                            <a:xfrm>
                              <a:off x="180169" y="1027530"/>
                              <a:ext cx="126991" cy="152356"/>
                            </a:xfrm>
                            <a:prstGeom prst="rect">
                              <a:avLst/>
                            </a:prstGeom>
                          </pic:spPr>
                        </pic:pic>
                        <pic:pic xmlns:pic="http://schemas.openxmlformats.org/drawingml/2006/picture">
                          <pic:nvPicPr>
                            <pic:cNvPr id="314" name="Picture 314"/>
                            <pic:cNvPicPr/>
                          </pic:nvPicPr>
                          <pic:blipFill>
                            <a:blip r:embed="rId946"/>
                            <a:stretch>
                              <a:fillRect/>
                            </a:stretch>
                          </pic:blipFill>
                          <pic:spPr>
                            <a:xfrm>
                              <a:off x="1484209" y="835895"/>
                              <a:ext cx="114292" cy="126963"/>
                            </a:xfrm>
                            <a:prstGeom prst="rect">
                              <a:avLst/>
                            </a:prstGeom>
                          </pic:spPr>
                        </pic:pic>
                        <pic:pic xmlns:pic="http://schemas.openxmlformats.org/drawingml/2006/picture">
                          <pic:nvPicPr>
                            <pic:cNvPr id="315" name="Picture 315"/>
                            <pic:cNvPicPr/>
                          </pic:nvPicPr>
                          <pic:blipFill>
                            <a:blip r:embed="rId947"/>
                            <a:stretch>
                              <a:fillRect/>
                            </a:stretch>
                          </pic:blipFill>
                          <pic:spPr>
                            <a:xfrm>
                              <a:off x="0" y="683539"/>
                              <a:ext cx="406372" cy="253926"/>
                            </a:xfrm>
                            <a:prstGeom prst="rect">
                              <a:avLst/>
                            </a:prstGeom>
                          </pic:spPr>
                        </pic:pic>
                        <pic:pic xmlns:pic="http://schemas.openxmlformats.org/drawingml/2006/picture">
                          <pic:nvPicPr>
                            <pic:cNvPr id="316" name="Picture 316"/>
                            <pic:cNvPicPr/>
                          </pic:nvPicPr>
                          <pic:blipFill>
                            <a:blip r:embed="rId948"/>
                            <a:stretch>
                              <a:fillRect/>
                            </a:stretch>
                          </pic:blipFill>
                          <pic:spPr>
                            <a:xfrm>
                              <a:off x="1331819" y="538166"/>
                              <a:ext cx="393673" cy="21583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25931E" id="Canvas 327" o:spid="_x0000_s1026" editas="canvas" style="width:510.15pt;height:105.6pt;mso-position-horizontal-relative:char;mso-position-vertical-relative:line" coordsize="64789,13404"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1Piuy1AIAAAnJwAADgAAAGRycy9lMm9Eb2MueG1s7FjbbuM2EH0v0H8Q 9N5YV+uCOIvAu0kLpNtgs8U+MxJ1QSlSJenY6dd3hpSUyOu42XaRvvjFkcTRcHh45vAo5+92HXMe qFSt4CvXP/Nch/JClC2vV+7vn69+Sl1HacJLwgSnK/eRKvfdxY8/nG/7nAaiEayk0oEkXOXbfuU2 Wvf5YqGKhnZEnYmechishOyIhltZL0pJtpC9Y4vA85aLrZBlL0VBlYKn7+2ge2HyVxUt9G9Vpah2 2MqF2rT5leb3Hn8XF+ckryXpm7YYyiD/ooqOtBwmnVK9J5o4G9l+laprCymUqPRZIbqFqKq2oGYN sBrf21vNmvAHosxiCkBnLBCuvmPe+xrrVoK15VXLGN70Uuk1k84DAdS2Tasp4rSYRS2gihzfxb9b 2EcKIdu+zrd1P+0ncGBvQ79p/ddSbHqz/DovPj7cSqctV27oha7DSQdsMgEOPhgmh6hr2d/1t3J4 UNs7XNWukh3+BdCd3coNwiTzIqDnI/A2DOPMcoHutFPAsJ8EcZQFrlOYcYhcLm1E0QClMAPwCcYG DhXNh394E/CzJQB0NXDOlImYAfPVE2bqv2F215CeGszUDLNoxOwT9AThNaOAW2RxM5ETaCpXgN+I mCMFNE3oR14cepB3ws8P/DhLYoNBEvqp588BTPwsySx8cJnFODpBYDl2TUXnINlWroSqTHbycKO0 DcURDMFJZ/w06kAnht7XvnmVbbpfRWlZm8SeZ3YGWYtiguH7HCY545icC2S+nRSfwAaNIJgr/cgo xjH+iVbAQWSPmXHKbCclRUG5tsWohpTUPsZSDtdiEmLmCuafcg8JxqrnuW2VQzy+So3KTS/bPXqh MPvy9IaZWXA9vdy1XMhDK2OwqmFmGz+CZKFBlO5F+QgdaugCnaH64qqFDbwhSt8SCaIKD+GggL1u hPzLdbYguitX/bkhkroO+4UD8TM/ilClzU0UJwHcyOcj989H+KZbC1Ao38xmLjFes/GykqL7AufD Jc4KQ4QXMPfKLbQcb9baHgZwwhT08tKEgTL3RN/wO9RZuxlIxc+7L0T2A1816MRHMTYbyfdoa2MR Xy4uN1pUreH0E04DftD4b6YA0KpWNZ8rgGlLLAuU86gC+MsgisPQkGNQ0CiAvgfwQQTTLApDoyZA yEEHbdcb/bRaYAk0yvDY3ScBOAnASQDewgIsRwG405K0daOdteAcDl4hwQsYdzMowZpbA1DsQARv RPGHwt6dDeLNzCdUrO1/HvVy9FjL2MvAeaCFikPQiLlFiKMgTcGBGYvlZSkYruMugbUcvc1Xcju6 BMadLUwVJHDeYtgx16B345E2i2ooKT/w0tGPPRhMARYYjio4pzo4oyh84sAFYEFyTVr2FKc0JUw3 81BWD6t5pad4xbl/2DC84sx/a8PwhG513DCMxHrLkzA52ggJ7tqM6yT/hkZAcgz0T70kS+0BeYj+ CdA/GyxyFgRhamZ+2SOf2I/+G/Gd2eUT+2V56L8HozkdqDx9PYPgWh948BhI99g/9MJzqX89w8Fz o7ZnKTA9GMTwBf/3BuSeS/ZL0g79d9JrbDP7Fbz/gfd/6DVo5BHGGs/wTK+PMzbyfR++VNCSZFG0 9IzmPn20hNkyxX8KGUuShUv/uziSZRjvG5K/AQAA///sWE1v4zYQ/SuC7o1EUd+Ic0naosCiCBqg d4aiLGIpUqCY2P73nSGl2HUadAt4AS+ag4GRSI6ehu89jnXL2pkPYhT3ykavTG1itydxcnebwIBR svtFKnV3y9rJzu6BzUOYpLYY4zzWDoJ1P+sucodJbGIDSeJot4nnMY6U0D4I+ZSGtLtpbufp0d7d +sgdlMAkSv8h+kh2+01MYrxxhopxLrRbkfnZOKsHdG8L039fuMzHpaLvBXf/ZfHbCv9ko4+LR6mN /aenH4vZh/lrBcJ7YwmeTXd4tFghvNrNU6gMBNF+VBpuTfMmHpyb2iTxVWHzzSi5NbPp3Q03Y2L6 XnKR7IztkiwlqY8ma7iYZ6m3TwObBKDD/Pz310cLdd7ElKRxpNkIe/bkLJPbwUX3RmsoirERjgKm Zcm9xg1jLd/rp+mL4V/nFS/kC4M4M+wra/e9HaNeyenPdTcBYQRbW6dVU5M4OmziqqqasgoMEnsX cRjOmzyvaBxxGKdlmpUeAzARE+LzkYS/CjNGGGxiJTW+F2vZ65fZBZKtU/C20kjEkhYLM075fMav 40ZdlPWsdUyqT3VcUh2T5C38FnVA9E4dZhIatNMbOzI33xi7TTrLdiCFUYFA0jKBVe7FinhJMn5T jpHZry/TT6C4iTn5LJV0B58OOIig9Ouj5CgUvDgVGjA+CA3G8bGgLu9k6zxchezF678leQYNrQaM 8QLXfssbB1N4MPxlBOcMr22FAuRGz4Oc5jiyrRifBXiB/a3zgMB2nRWOD6ie4JV80dXbgEd5BIaY T3WPKxe1V7QmtPJqJ6TIimAp4LyL3AltygZMCOUO47Qo0Q4+lrsFa/pY7h5XQOJDABZ2AoIfiCvZ e65kWBasM3LqGrjiAX0HrpSeK970P2AJMKZoPllC4JA8dxR6bSzxgC7LElKnpGyCo6RZVdBzrmRl 04DbfjrKSZuXv+dKfm1c8YAuzJW8zrM0kKWmRd0U+NInvkLyrAG39VwB3pSer//z06d4zxVftms6 fZZ9fGtILtCpQBMCPUgJNKH+dDmyJE9LWi0syWA0++xRKIFz+vz08WW5JpZ4QBd2FEpJTYKjFNDb lssz1n6WNrRc/75mpKih9710PwvfCLbtbgvfCCDi8GkAelywrK1l0yD5A3Ps9NrPakVmBqM6Ye/+ AgAA//8DAFBLAwQUAAYACAAAACEAPuLZ9LABAABAAgAAFAAAAGRycy9tZWRpYS9pbWFnZTEud21m XFExb9NQEP7ec0LbNJKdUgYQAoMEQwVNiyqx1nUMZQiNSBCjMemjWEqcKE4VMlRUYmMJ/4KRhZGh Kz+gM4yMFfKGRPjukYmTT/fd957v3X2nsAI4vgI0TiBWpmtFwiKl5/O5RZvq6oJb1QSWq+pT9VKt Mrt7yUUVzWT8pjMdGmALawv2GlhhDnjMz4jO6fLec7q8tSLVtKB17attXCf6rc/+MNA+2k7YnNdJ +yb3n5qJ/2zQTzLge935tNOb7J6MJ3KzRL/PmpwHDyrCyAwHONUyl/R3gWA4zJuPwlDhGznxhsnT o8xvd1OTdc09/0nW3URZYanUaDc7D4HLL9Is6PX2kjzthoND00qOTI5a+f92ak572n816PEoHByP UjOSXlErNTt+9HY8SijI8i03mjXqQavw3Mdx0Pp18wbxFTdAERV3itleTOS5oYRZVGzE+8XMMruM 7/Z5FGzEjTgq5AvcquKIStOoj6JQDnPKUFHM3x9wOpFBJq/YHYgeWOjrYclmX+0uWeR2e5qPTR/4 gg9cRgXna68/i0v+42fd+aevfQAXLOXY//8CAAD//wMAUEsDBBQABgAIAAAAIQAGQZnrrgEAAEAC AAAUAAAAZHJzL21lZGlhL2ltYWdlMi53bWZcUcFu00AUnF0nlCaR7NByACEwSHCooJFQUa91HUM5 BEXEEkfXhKVYSpwoDkojVLUSNy7hL/gBjhx65QM4w5FjhXxDIsxbcmLlp52ZXb99b57COuD4CtA4 gawqQysKFim9XC4t2lbXVlpdE1itoQ/VoaqT3bvkooFOOn0Tz8cG8HFlpV4HMywBj/yc6BtD3nvE kLfWJZsWtKl9FeMG0W99/ocb10dbCYvz4mxoCv+ZmfnPR8M0B763nE87g9neyXQmNyuMB8zJfvCw JgoJApxp6Uvqu0AwHhedx2Go8JWaRNsU2VHu9/qZyfvmvv8072+jqrBWafc68S6w8SLLg8FgPy2y fjh6ZbrpkSnQrP5fTtPpzYcvRwMehaO3k8xMpFY0K53Yj46nk5SGXL7tRot2K+iWnvskCbq/bt0k vuoGKKPybrnYT4g8N5RtEZVbyUG5sMoe99MDHgVbSTuJSvkCt6HYotJc9EfRKIecNtQU+fuA3YkN 0nnNzkD8wMpfD2uWfbGzZJI7vXkxNUPgMz5wGDW8q78+lhD+42fL+eevfQAXTOXY//8CAAD//wMA UEsDBBQABgAIAAAAIQCLRM6SsAEAAEACAAAUAAAAZHJzL21lZGlhL2ltYWdlMy53bWZcUbGO00AQ fbtOOC6JZIcjBQiBQYLiBBcJnUQbn2M4iqCIREJUlgnLYSlxojgouDhxEh1NaKj4AH6AkuJavoIr KU/IHRLhzZKKkUfz5u16duaNwjbg+ArQOIZYla4VCYuUXq/XFu2pKxuurgks19AnqqPqzO5ccNFA L1m8HhYzA/RxacNeBSusAY/5KVGLESz/iS5vbUs1LeiyPsNzXCP6rU//MNA+2k7YnDdMJyb3n5il /3Q6STLgR9v5sj9edo4XS7lZod9jTc6D+zVhZIaifqJlLunvHMFslvcehqHCd3LiXZOnR5k/GKUm G5m7/uNstIeqwlalO+gNHwA7z9IsGI8PkjwdhdOXpp8cmRzN6v/tNJ1BMXkxHfMonL6Zp2YuvaJZ 6Q396O1inlCQizfdaNVtB/3Scx/FQf/XjevELTdAGZW3y9VBTOS5oYRVVO7Gh+XKMh3Gd4c8Cnbj bhyV8gVuQ3FEpWnUR1EohzllqCnm7wtOJzLI5DW7A9EDG309bNnsm90li9waFPnCTICv+MBl1DBs vfosLvnZz7bzT1/7AM5ZyrH//wUAAP//AwBQSwMEFAAGAAgAAAAhAE94mxewAQAAQAIAABQAAABk cnMvbWVkaWEvaW1hZ2U0LndtZlxRQWsTURD+3tvE2jSwm9oeFNFV0EPRpoggeMp2s1qFSDARj8ua PutCsgnZSJJDUfDmJf4L/4BHD736HwRz9Fhkb4Lxm2dODjvMN997O2/mG4VNwPEVoHEKsTJdKxIW Kb1arSzaV5fX3JYmsFxVN5SvtpjdvuCiilYyedOdjwxwgO01ewWssAI85mdEu4xL+gs+IW9tSjUt aEcv8RRXiX7rsz8MtE+2EzbnddOByf1nZuo/Hw6SDPhRdz7f708bp5Op3CzR77Im58G9ijAywwzv tcwl/Z0jGI3y1qMwVPhGTrxp8vQk8zu91GQ9c8d/kvX2UVbYKDU7re4D4NLLNAv6/cMkT3vh8Ni0 kxOTo1b+v52a05kPXg37PAqHb8epGUuvqJVaXT+aTcYJBbl4w40WzXrQLjz3cRy0f12/RrzrBiii 4laxOIyJPDeUsIiKvfioWFimwfjuiEfBXtyMo0K+wK0qjqg0jfooCuUwpwwVxfzDjNOJDDJ5xe5A 9MBaXw8bNvtqd8kiNzvzfGIGwBd85DIq+L7z+qG45MufdeefvvYBnLOUY///CwAA//8DAFBLAwQU AAYACAAAACEAuwyaM0ACAAAWBAAAFAAAAGRycy9tZWRpYS9pbWFnZTUud21mrFNLaxNRFP7uncQ2 D5hEm4UPdCwobdGmSsGFCJkmsRUaCSYgFCGMcWwHM0nIpExGEAO6cpOuunOrf6BLxfwHf4DiymWR 2QmN58yMBh8r9TB37jnnnnue3xVIAEpKAhIvwRSnJYWIOCEnk0mgWxYnIx1bh3ZpOZSIpUi6eExF GhWjv1P3uiYwxPFIewrkYQJkSB4Td0BrrACr5IVjJdibZG5OvhJXcIa4rzJx9JZ2YI8TEZRcpubZ 9zstuLPXH7kFUu58yiuvV1tu4UnfJRExWpfJmurB1SRr+OpCKYzCvhPy33yLIMbhbzEWc99jvBe7 IoyxThUz7QWd5Pzrlm062m3T1e50bKMNfPhz/lzHId36uQ4PPRH2aF4+jur42xjTOtIUK+wVDQS2 MbjxHPd+RBqKd9E0xkd0TPS/qtmcG0pGG6NmRejdrlO5WSxSzdxbWiXTsbbbWq1pme2meUm71W4u Iy4wEyvVKvVrwIm7VltvtdYMx2oWOw/MqrFtOsjGf21yVolgk40XO7s9y+zxBJCNVepaedDvGQTT 2fNqeVTK61U/o6439OqXc2eJz6k6/LJ/wR+tNYjLqEXeRmV/qbHhjwJNgfanG3SkLzVKjbLPn66m BQFPSCKauqBBKiTTUJMBx4LEs03SngZSgeARVKnopMT+Ah3uL9KLnJ7abG/wbxDagcHNnUsGL4tu EoWoy2AmkN4EL5SSmK95Tt+0sXWAFwSfJFZyD7d4sfzxc14JX80UEYwD4BsAAAD//wMAUEsDBBQA BgAIAAAAIQDiCq2YPgIAABYEAAAUAAAAZHJzL21lZGlhL2ltYWdlNi53bWasU71v01AQ/73nhLZJ JDtQBj4EBglUKmgAITGwxHFCi9SgiERioUrdYFqLOIniICcDAgkmlnTqhsTGxAQjiP4DTGwsVEyM FfJWKeHOdilfE/Tk87u7d+/d1+8JTAFKWgISz8GUJJZCxJKQ4/E4tM2JI7GNvSO/jNTllpIm7ewB FRmUrd5abdCxgWUcjK1HQTeMAY30TZJeEb9QgA8UgmNN8W2SpWnpi0s4TtKOXBq9oxVY50QEJadV B+5Kuwl/8tp9P0/GtS855eWVpp9/2PNJRYL4AnlTPbicYgsfnSHevXsk/u9uEcbY/iPGuR8xXotm HGOeKmZaDzvJ+dcc1/b0m7av32q7Vgv4/Pf8uY5tOvVrHf1iV0R1fBJtGdXxrzH26shQrKhXNBC4 Vv/jU9zBbqRl8T6exuaIton2q5pFPJaMNkbNRWF0Ol75umlSzdxb4qLtOastvdpw7FbDPq/faDXm kBSYSBSr5dpV4NBtp2U0mwXLcxpm+65dsVZtD9nk703OKjFsskmz/aDr2F2eALKJck0v9Xtdi2A6 eUotDYs5oxJo6nzdqHw7eYLkw6qBoBScCYaFOkmaavIyLAWz9YVgGFrytD5aoC1jtl6slwL+DDUj CHhCEtHUBQ1SIZ2GmgolViSeLJL1GJAOlT5BlYpOSWzM0OYG4emnXZf9Lf7FfmBwc+dS4cuik0QR IjRMhNrb8IVSEqerA69nuyi8wTOCTwo70/cKzKxvfc0p0avZQwTjAPgOAAD//wMAUEsDBBQABgAI AAAAIQCMJ0cQ3QAAAAYBAAAPAAAAZHJzL2Rvd25yZXYueG1sTI9RS8MwFIXfBf9DuIJvLmkcc3RN hwiK6INzFnzNmrs2rLkpTbZWf72ZL/py4XAO53y3WE+uYyccgvWkIJsJYEi1N5YaBdXH480SWIia jO48oYIvDLAuLy8KnRs/0juetrFhqYRCrhW0MfY556Fu0ekw8z1S8vZ+cDomOTTcDHpM5a7jUogF d9pSWmh1jw8t1oft0SmYy3233DwtXr+fq2p8+ZzbO/Fmlbq+mu5XwCJO8S8MZ/yEDmVi2vkjmcA6 BemR+HvPnpDiFthOgcwyCbws+H/88gcAAP//AwBQSwMEFAAGAAgAAAAhAJuZybHhAAAAtQMAABkA AABkcnMvX3JlbHMvZTJvRG9jLnhtbC5yZWxzvNNNasMwEAXgfaB3ELOvZTuJCSFyNiWQbUkPMEhj W9T6QVKb5vYVlEIDwd1pqRnmvW+jw/HLzOyTQtTOCmiqGhhZ6ZS2o4C3y+l5BywmtApnZ0nAjSIc +6fV4ZVmTPkoTtpHllNsFDCl5PecRzmRwVg5TzZvBhcMpvwMI/co33Ek3tZ1x8PfDOjvMtlZCQhn tQZ2ufnc/H+2GwYt6cXJD0M2Pajg2uTuHIhhpCTAkNL4M1xXVzMAf2xoyxjaJUNTxtAsGboyhm7J sC1j2C4ZNmUMm18Dv/ts/TcAAAD//wMAUEsBAi0AFAAGAAgAAAAhAPHsIfQLAQAAFQIAABMAAAAA AAAAAAAAAAAAAAAAAFtDb250ZW50X1R5cGVzXS54bWxQSwECLQAUAAYACAAAACEAOP0h/9YAAACU AQAACwAAAAAAAAAAAAAAAAA8AQAAX3JlbHMvLnJlbHNQSwECLQAUAAYACAAAACEA1Piuy1AIAAAn JwAADgAAAAAAAAAAAAAAAAA7AgAAZHJzL2Uyb0RvYy54bWxQSwECLQAUAAYACAAAACEAPuLZ9LAB AABAAgAAFAAAAAAAAAAAAAAAAAC3CgAAZHJzL21lZGlhL2ltYWdlMS53bWZQSwECLQAUAAYACAAA ACEABkGZ664BAABAAgAAFAAAAAAAAAAAAAAAAACZDAAAZHJzL21lZGlhL2ltYWdlMi53bWZQSwEC LQAUAAYACAAAACEAi0TOkrABAABAAgAAFAAAAAAAAAAAAAAAAAB5DgAAZHJzL21lZGlhL2ltYWdl My53bWZQSwECLQAUAAYACAAAACEAT3ibF7ABAABAAgAAFAAAAAAAAAAAAAAAAABbEAAAZHJzL21l ZGlhL2ltYWdlNC53bWZQSwECLQAUAAYACAAAACEAuwyaM0ACAAAWBAAAFAAAAAAAAAAAAAAAAAA9 EgAAZHJzL21lZGlhL2ltYWdlNS53bWZQSwECLQAUAAYACAAAACEA4gqtmD4CAAAWBAAAFAAAAAAA AAAAAAAAAACvFAAAZHJzL21lZGlhL2ltYWdlNi53bWZQSwECLQAUAAYACAAAACEAjCdHEN0AAAAG AQAADwAAAAAAAAAAAAAAAAAfFwAAZHJzL2Rvd25yZXYueG1sUEsBAi0AFAAGAAgAAAAhAJuZybHh AAAAtQMAABkAAAAAAAAAAAAAAAAAKRgAAGRycy9fcmVscy9lMm9Eb2MueG1sLnJlbHNQSwUGAAAA AAsACwDGAgAAQRkAAAAA ">
                <v:shape id="_x0000_s1027" type="#_x0000_t75" style="position:absolute;width:64789;height:13404;visibility:visible;mso-wrap-style:square" filled="t">
                  <v:fill o:detectmouseclick="t"/>
                  <v:path o:connecttype="none"/>
                </v:shape>
                <v:group id="Group 303" o:spid="_x0000_s1028" style="position:absolute;left:23790;top:133;width:17255;height:13049" coordsize="17254,13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0mrKxQAAANwAAAAPAAAAZHJzL2Rvd25yZXYueG1sRI9Pi8Iw FMTvgt8hPGFvmtaiSDWKiC57EME/sOzt0TzbYvNSmmxbv70RFvY4zMxvmNWmN5VoqXGlZQXxJAJB nFldcq7gdj2MFyCcR9ZYWSYFT3KwWQ8HK0y17fhM7cXnIkDYpaig8L5OpXRZQQbdxNbEwbvbxqAP ssmlbrALcFPJaRTNpcGSw0KBNe0Kyh6XX6Pgs8Num8T79vi4754/19np+xiTUh+jfrsE4an3/+G/ 9pdWkEQJvM+EIyDXLwAAAP//AwBQSwECLQAUAAYACAAAACEA2+H2y+4AAACFAQAAEwAAAAAAAAAA AAAAAAAAAAAAW0NvbnRlbnRfVHlwZXNdLnhtbFBLAQItABQABgAIAAAAIQBa9CxbvwAAABUBAAAL AAAAAAAAAAAAAAAAAB8BAABfcmVscy8ucmVsc1BLAQItABQABgAIAAAAIQAW0mrKxQAAANwAAAAP AAAAAAAAAAAAAAAAAAcCAABkcnMvZG93bnJldi54bWxQSwUGAAAAAAMAAwC3AAAA+QIAAAAA ">
                  <v:rect id="Rectangle 304" o:spid="_x0000_s1029" style="position:absolute;left:12159;top:7318;width:719;height:720;rotation:3430296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mFVyxQAAANwAAAAPAAAAZHJzL2Rvd25yZXYueG1sRI9Pi8Iw FMTvC36H8IS9FE11F5VqFFdZ2YMI/gOPj+bZFpuX0kSt394ICx6HmfkNM5k1phQ3ql1hWUGvG4Mg Tq0uOFNw2P92RiCcR9ZYWiYFD3Iwm7Y+Jphoe+ct3XY+EwHCLkEFufdVIqVLczLourYiDt7Z1gZ9 kHUmdY33ADel7MfxQBosOCzkWNEip/SyuxoFZT+KyC1OP9FleSxWw0262Q7XSn22m/kYhKfGv8P/ 7T+t4Cv+hteZcATk9AkAAP//AwBQSwECLQAUAAYACAAAACEA2+H2y+4AAACFAQAAEwAAAAAAAAAA AAAAAAAAAAAAW0NvbnRlbnRfVHlwZXNdLnhtbFBLAQItABQABgAIAAAAIQBa9CxbvwAAABUBAAAL AAAAAAAAAAAAAAAAAB8BAABfcmVscy8ucmVsc1BLAQItABQABgAIAAAAIQDgmFVyxQAAANwAAAAP AAAAAAAAAAAAAAAAAAcCAABkcnMvZG93bnJldi54bWxQSwUGAAAAAAMAAwC3AAAA+QIAAAAA " fillcolor="#bfbfbf [2412]" stroked="f" strokeweight="2pt"/>
                  <v:rect id="Rectangle 305" o:spid="_x0000_s1030" style="position:absolute;left:4273;top:8943;width:720;height:720;rotation:1774423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QSD1xQAAANwAAAAPAAAAZHJzL2Rvd25yZXYueG1sRI9PawIx FMTvQr9DeIVeRLNVlLI1ShEKQunBP70/N8/N4uZlTaK73U9vCgWPw8z8hlmsOluLG/lQOVbwOs5A EBdOV1wqOOw/R28gQkTWWDsmBb8UYLV8Giww167lLd12sRQJwiFHBSbGJpcyFIYshrFriJN3ct5i TNKXUntsE9zWcpJlc2mx4rRgsKG1oeK8u1oF/Xl62QyP5odbrprv3vjYn76UennuPt5BROriI/zf 3mgF02wGf2fSEZDLOwAAAP//AwBQSwECLQAUAAYACAAAACEA2+H2y+4AAACFAQAAEwAAAAAAAAAA AAAAAAAAAAAAW0NvbnRlbnRfVHlwZXNdLnhtbFBLAQItABQABgAIAAAAIQBa9CxbvwAAABUBAAAL AAAAAAAAAAAAAAAAAB8BAABfcmVscy8ucmVsc1BLAQItABQABgAIAAAAIQDgQSD1xQAAANwAAAAP AAAAAAAAAAAAAAAAAAcCAABkcnMvZG93bnJldi54bWxQSwUGAAAAAAMAAwC3AAAA+QIAAAAA " fillcolor="#bfbfbf [2412]" stroked="f" strokeweight="2pt"/>
                  <v:line id="Straight Connector 306" o:spid="_x0000_s1031" style="position:absolute;flip:x;visibility:visible;mso-wrap-style:square" from="2650,1539" to="8079,125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di8xxAAAANwAAAAPAAAAZHJzL2Rvd25yZXYueG1sRI9Pi8Iw FMTvwn6H8ARvmuqCu1ajLEJV8OKf1fOjeTbF5qU0Wa3f3ggLHoeZ+Q0zW7S2EjdqfOlYwXCQgCDO nS65UPB7zPrfIHxA1lg5JgUP8rCYf3RmmGp35z3dDqEQEcI+RQUmhDqV0ueGLPqBq4mjd3GNxRBl U0jd4D3CbSVHSTKWFkuOCwZrWhrKr4c/q2B5csddNjlnxXayX32NduvLyqyV6nXbnymIQG14h//b G63gMxnD60w8AnL+BAAA//8DAFBLAQItABQABgAIAAAAIQDb4fbL7gAAAIUBAAATAAAAAAAAAAAA AAAAAAAAAABbQ29udGVudF9UeXBlc10ueG1sUEsBAi0AFAAGAAgAAAAhAFr0LFu/AAAAFQEAAAsA AAAAAAAAAAAAAAAAHwEAAF9yZWxzLy5yZWxzUEsBAi0AFAAGAAgAAAAhAJ92LzH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line id="Straight Connector 307" o:spid="_x0000_s1032" style="position:absolute;visibility:visible;mso-wrap-style:square" from="8079,1539" to="15508,107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0+1CxAAAANwAAAAPAAAAZHJzL2Rvd25yZXYueG1sRI9Pi8Iw FMTvwn6H8Ba8iE1dwZXaKIugePXPLuvt0TzbYvNSmtjWb28EweMwM79h0lVvKtFS40rLCiZRDII4 s7rkXMHpuBnPQTiPrLGyTAru5GC1/BikmGjb8Z7ag89FgLBLUEHhfZ1I6bKCDLrI1sTBu9jGoA+y yaVusAtwU8mvOJ5JgyWHhQJrWheUXQ83o6Dd/5/zLZ7X891G3ibt77a7j/6UGn72PwsQnnr/Dr/a O61gGn/D80w4AnL5AAAA//8DAFBLAQItABQABgAIAAAAIQDb4fbL7gAAAIUBAAATAAAAAAAAAAAA AAAAAAAAAABbQ29udGVudF9UeXBlc10ueG1sUEsBAi0AFAAGAAgAAAAhAFr0LFu/AAAAFQEAAAsA AAAAAAAAAAAAAAAAHwEAAF9yZWxzLy5yZWxzUEsBAi0AFAAGAAgAAAAhAGnT7UL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line id="Straight Connector 308" o:spid="_x0000_s1033" style="position:absolute;visibility:visible;mso-wrap-style:square" from="8079,1539" to="8079,113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bXjJwwAAANwAAAAPAAAAZHJzL2Rvd25yZXYueG1sRE9Na8JA EL0X/A/LFLxI3WhBbOoqIm3pRbRpwfY2ZKfZYHY2ZLYa/717EHp8vO/FqveNOlEndWADk3EGirgM tubKwNfn68MclERki01gMnAhgdVycLfA3IYzf9CpiJVKISw5GnAxtrnWUjryKOPQEifuN3QeY4Jd pW2H5xTuGz3Nspn2WHNqcNjSxlF5LP68geLn+2WmZbJzIznI/jCvn962hTHD+379DCpSH//FN/e7 NfCYpbXpTDoCenkFAAD//wMAUEsBAi0AFAAGAAgAAAAhANvh9svuAAAAhQEAABMAAAAAAAAAAAAA AAAAAAAAAFtDb250ZW50X1R5cGVzXS54bWxQSwECLQAUAAYACAAAACEAWvQsW78AAAAVAQAACwAA AAAAAAAAAAAAAAAfAQAAX3JlbHMvLnJlbHNQSwECLQAUAAYACAAAACEANW14ycMAAADcAAAADwAA AAAAAAAAAAAAAAAHAgAAZHJzL2Rvd25yZXYueG1sUEsFBgAAAAADAAMAtwAAAPcCAAAAAA== " strokecolor="black [3213]" strokeweight="1pt">
                    <v:stroke endarrow="oval" endarrowwidth="narrow" endarrowlength="short"/>
                  </v:line>
                  <v:line id="Straight Connector 309" o:spid="_x0000_s1034" style="position:absolute;visibility:visible;mso-wrap-style:square" from="4111,9446" to="8079,113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8yg8xgAAANwAAAAPAAAAZHJzL2Rvd25yZXYueG1sRI9Ba8JA FITvgv9heYK3uonWtqauItoWLxab9ODxkX1Ngtm3IbvG9N93hYLHYWa+YZbr3tSio9ZVlhXEkwgE cW51xYWC7+z94QWE88gaa8uk4JccrFfDwRITba/8RV3qCxEg7BJUUHrfJFK6vCSDbmIb4uD92Nag D7ItpG7xGuCmltMoepIGKw4LJTa0LSk/pxej4CPlz8djdz4958d4Gh/esnm6y5Qaj/rNKwhPvb+H /9t7rWAWLeB2JhwBufoDAAD//wMAUEsBAi0AFAAGAAgAAAAhANvh9svuAAAAhQEAABMAAAAAAAAA AAAAAAAAAAAAAFtDb250ZW50X1R5cGVzXS54bWxQSwECLQAUAAYACAAAACEAWvQsW78AAAAVAQAA CwAAAAAAAAAAAAAAAAAfAQAAX3JlbHMvLnJlbHNQSwECLQAUAAYACAAAACEAlvMoPMYAAADcAAAA DwAAAAAAAAAAAAAAAAAHAgAAZHJzL2Rvd25yZXYueG1sUEsFBgAAAAADAAMAtwAAAPoCAAAAAA== " strokecolor="black [3213]" strokeweight=".5pt">
                    <v:stroke dashstyle="longDash" startarrow="oval" startarrowwidth="narrow" startarrowlength="short"/>
                  </v:line>
                  <v:line id="Straight Connector 310" o:spid="_x0000_s1035" style="position:absolute;flip:y;visibility:visible;mso-wrap-style:square" from="8079,7779" to="13024,113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f+oowAAAANwAAAAPAAAAZHJzL2Rvd25yZXYueG1sRE/Pa8Iw FL4P9j+EN9htpnYwt2qUIiiym7ru/GiebbV5CUnU+t+bg+Dx4/s9WwymFxfyobOsYDzKQBDXVnfc KPjbrz6+QYSIrLG3TApuFGAxf32ZYaHtlbd02cVGpBAOBSpoY3SFlKFuyWAYWUecuIP1BmOCvpHa 4zWFm17mWfYlDXacGlp0tGypPu3ORsHK4+T2U/VV6XL9fy5/19XR5Uq9vw3lFESkIT7FD/dGK/gc p/npTDoCcn4HAAD//wMAUEsBAi0AFAAGAAgAAAAhANvh9svuAAAAhQEAABMAAAAAAAAAAAAAAAAA AAAAAFtDb250ZW50X1R5cGVzXS54bWxQSwECLQAUAAYACAAAACEAWvQsW78AAAAVAQAACwAAAAAA AAAAAAAAAAAfAQAAX3JlbHMvLnJlbHNQSwECLQAUAAYACAAAACEAZH/qKMAAAADcAAAADwAAAAAA AAAAAAAAAAAHAgAAZHJzL2Rvd25yZXYueG1sUEsFBgAAAAADAAMAtwAAAPQCAAAAAA== " strokecolor="black [3213]" strokeweight=".5pt">
                    <v:stroke dashstyle="longDash" startarrow="oval" startarrowwidth="narrow" startarrowlength="short" endarrow="oval" endarrowwidth="narrow" endarrowlength="short"/>
                    <o:lock v:ext="edit" shapetype="f"/>
                  </v:line>
                  <v:shape id="Picture 311" o:spid="_x0000_s1036" type="#_x0000_t75" style="position:absolute;left:7381;top:11525;width:139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B2Q+xAAAANwAAAAPAAAAZHJzL2Rvd25yZXYueG1sRI9BSwMx FITvgv8hPMGLtNm1WMq2aRGpUDzZVfD6unndhG5eliTtrv76RhA8DjPfDLPajK4TFwrRelZQTgsQ xI3XllsFnx+vkwWImJA1dp5JwTdF2Kxvb1ZYaT/wni51akUu4VihApNSX0kZG0MO49T3xNk7+uAw ZRlaqQMOudx18rEo5tKh5bxgsKcXQ82pPjsFs69gh/3h5+EpvZnd9h3reeetUvd34/MSRKIx/Yf/ 6J3OXFnC75l8BOT6CgAA//8DAFBLAQItABQABgAIAAAAIQDb4fbL7gAAAIUBAAATAAAAAAAAAAAA AAAAAAAAAABbQ29udGVudF9UeXBlc10ueG1sUEsBAi0AFAAGAAgAAAAhAFr0LFu/AAAAFQEAAAsA AAAAAAAAAAAAAAAAHwEAAF9yZWxzLy5yZWxzUEsBAi0AFAAGAAgAAAAhAB8HZD7EAAAA3AAAAA8A AAAAAAAAAAAAAAAABwIAAGRycy9kb3ducmV2LnhtbFBLBQYAAAAAAwADALcAAAD4AgAAAAA= ">
                    <v:imagedata r:id="rId949" o:title=""/>
                  </v:shape>
                  <v:shape id="Picture 312" o:spid="_x0000_s1037" type="#_x0000_t75" style="position:absolute;left:7381;width:1397;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wBsLxQAAANwAAAAPAAAAZHJzL2Rvd25yZXYueG1sRI9Ba8JA FITvgv9heUJvZqNiW1NXKYWW3KQaaI+P7HMTmn2bZlcT/70rCB6HmfmGWW8H24gzdb52rGCWpCCI S6drNgqKw+f0FYQPyBobx6TgQh62m/FojZl2PX/TeR+MiBD2GSqoQmgzKX1ZkUWfuJY4ekfXWQxR dkbqDvsIt42cp+mztFhzXKiwpY+Kyr/9ySpoeHlaGb98+fk61Gax2/0W7X+u1NNkeH8DEWgIj/C9 nWsFi9kcbmfiEZCbKwAAAP//AwBQSwECLQAUAAYACAAAACEA2+H2y+4AAACFAQAAEwAAAAAAAAAA AAAAAAAAAAAAW0NvbnRlbnRfVHlwZXNdLnhtbFBLAQItABQABgAIAAAAIQBa9CxbvwAAABUBAAAL AAAAAAAAAAAAAAAAAB8BAABfcmVscy8ucmVsc1BLAQItABQABgAIAAAAIQCTwBsLxQAAANwAAAAP AAAAAAAAAAAAAAAAAAcCAABkcnMvZG93bnJldi54bWxQSwUGAAAAAAMAAwC3AAAA+QIAAAAA ">
                    <v:imagedata r:id="rId950" o:title=""/>
                  </v:shape>
                  <v:shape id="Picture 313" o:spid="_x0000_s1038" type="#_x0000_t75" style="position:absolute;left:1801;top:10275;width:1270;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V98yxQAAANwAAAAPAAAAZHJzL2Rvd25yZXYueG1sRI9Ba8JA FITvBf/D8gQvRTcqVI2uokKLRTwYA14f2WcSzL4N2a1J/70rFHocZuYbZrXpTCUe1LjSsoLxKAJB nFldcq4gvXwO5yCcR9ZYWSYFv+Rgs+69rTDWtuUzPRKfiwBhF6OCwvs6ltJlBRl0I1sTB+9mG4M+ yCaXusE2wE0lJ1H0IQ2WHBYKrGlfUHZPfoyC72O1oNnXzh/aPNqe0mv5nqaJUoN+t12C8NT5//Bf +6AVTMdTeJ0JR0CunwAAAP//AwBQSwECLQAUAAYACAAAACEA2+H2y+4AAACFAQAAEwAAAAAAAAAA AAAAAAAAAAAAW0NvbnRlbnRfVHlwZXNdLnhtbFBLAQItABQABgAIAAAAIQBa9CxbvwAAABUBAAAL AAAAAAAAAAAAAAAAAB8BAABfcmVscy8ucmVsc1BLAQItABQABgAIAAAAIQCoV98yxQAAANwAAAAP AAAAAAAAAAAAAAAAAAcCAABkcnMvZG93bnJldi54bWxQSwUGAAAAAAMAAwC3AAAA+QIAAAAA ">
                    <v:imagedata r:id="rId951" o:title=""/>
                  </v:shape>
                  <v:shape id="Picture 314" o:spid="_x0000_s1039" type="#_x0000_t75" style="position:absolute;left:14842;top:8358;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I+uIxQAAANwAAAAPAAAAZHJzL2Rvd25yZXYueG1sRI9Pa8JA FMTvhX6H5RW8FN1EpZXoKrYSaHqrf+6P7DObNvs2ZFcTv31XKPQ4zMxvmNVmsI24UudrxwrSSQKC uHS65krB8ZCPFyB8QNbYOCYFN/KwWT8+rDDTrucvuu5DJSKEfYYKTAhtJqUvDVn0E9cSR+/sOosh yq6SusM+wm0jp0nyIi3WHBcMtvRuqPzZX6yC0wHb5Lv4LLbPr2nj+vzN7NAoNXoatksQgYbwH/5r f2gFs3QO9zPxCMj1LwAAAP//AwBQSwECLQAUAAYACAAAACEA2+H2y+4AAACFAQAAEwAAAAAAAAAA AAAAAAAAAAAAW0NvbnRlbnRfVHlwZXNdLnhtbFBLAQItABQABgAIAAAAIQBa9CxbvwAAABUBAAAL AAAAAAAAAAAAAAAAAB8BAABfcmVscy8ucmVsc1BLAQItABQABgAIAAAAIQA7I+uIxQAAANwAAAAP AAAAAAAAAAAAAAAAAAcCAABkcnMvZG93bnJldi54bWxQSwUGAAAAAAMAAwC3AAAA+QIAAAAA ">
                    <v:imagedata r:id="rId952" o:title=""/>
                  </v:shape>
                  <v:shape id="Picture 315" o:spid="_x0000_s1040" type="#_x0000_t75" style="position:absolute;top:6835;width:4063;height:253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4wDPxAAAANwAAAAPAAAAZHJzL2Rvd25yZXYueG1sRI/NagIx FIX3Bd8hXKGbohmVFhmNIqJQKAg6LlxeJtfJ6ORmTFKdvn0jFLo8nJ+PM192thF38qF2rGA0zEAQ l07XXCk4FtvBFESIyBobx6TghwIsF72XOebaPXhP90OsRBrhkKMCE2ObSxlKQxbD0LXEyTs7bzEm 6SupPT7SuG3kOMs+pMWaE8FgS2tD5fXwbRN3vKNzcarf9ny5rTcT89XIrVfqtd+tZiAidfE//Nf+ 1Aomo3d4nklHQC5+AQAA//8DAFBLAQItABQABgAIAAAAIQDb4fbL7gAAAIUBAAATAAAAAAAAAAAA AAAAAAAAAABbQ29udGVudF9UeXBlc10ueG1sUEsBAi0AFAAGAAgAAAAhAFr0LFu/AAAAFQEAAAsA AAAAAAAAAAAAAAAAHwEAAF9yZWxzLy5yZWxzUEsBAi0AFAAGAAgAAAAhAA/jAM/EAAAA3AAAAA8A AAAAAAAAAAAAAAAABwIAAGRycy9kb3ducmV2LnhtbFBLBQYAAAAAAwADALcAAAD4AgAAAAA= ">
                    <v:imagedata r:id="rId953" o:title=""/>
                  </v:shape>
                  <v:shape id="Picture 316" o:spid="_x0000_s1041" type="#_x0000_t75" style="position:absolute;left:13318;top:5381;width:3936;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JFfrxAAAANwAAAAPAAAAZHJzL2Rvd25yZXYueG1sRI/NagIx FIX3hb5DuIVuimasIDIapbSUVuimjuL2MrlOxiY3Q5LqzNubQsHl4fx8nOW6d1acKcTWs4LJuABB XHvdcqNgV72P5iBiQtZoPZOCgSKsV/d3Syy1v/A3nbepEXmEY4kKTEpdKWWsDTmMY98RZ+/og8OU ZWikDnjJ487K56KYSYctZ4LBjl4N1T/bX5chh/1pGvxHYPu1s8PGVEP19KbU40P/sgCRqE+38H/7 UyuYTmbwdyYfAbm6AgAA//8DAFBLAQItABQABgAIAAAAIQDb4fbL7gAAAIUBAAATAAAAAAAAAAAA AAAAAAAAAABbQ29udGVudF9UeXBlc10ueG1sUEsBAi0AFAAGAAgAAAAhAFr0LFu/AAAAFQEAAAsA AAAAAAAAAAAAAAAAHwEAAF9yZWxzLy5yZWxzUEsBAi0AFAAGAAgAAAAhAFokV+vEAAAA3AAAAA8A AAAAAAAAAAAAAAAABwIAAGRycy9kb3ducmV2LnhtbFBLBQYAAAAAAwADALcAAAD4AgAAAAA= ">
                    <v:imagedata r:id="rId954" o:title=""/>
                  </v:shape>
                </v:group>
                <w10:anchorlock/>
              </v:group>
            </w:pict>
          </mc:Fallback>
        </mc:AlternateContent>
      </w:r>
    </w:p>
    <w:p w14:paraId="4EE6346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Mức cường độ âm lớn nhất trên các hướng </w:t>
      </w:r>
      <w:r w:rsidRPr="00CA6D03">
        <w:rPr>
          <w:rFonts w:ascii="Times New Roman" w:hAnsi="Times New Roman" w:cs="Times New Roman"/>
          <w:position w:val="-6"/>
          <w:sz w:val="24"/>
          <w:szCs w:val="24"/>
        </w:rPr>
        <w:object w:dxaOrig="360" w:dyaOrig="279" w14:anchorId="7F8981CE">
          <v:shape id="_x0000_i1550" type="#_x0000_t75" style="width:18.8pt;height:15.05pt" o:ole="">
            <v:imagedata r:id="rId955" o:title=""/>
          </v:shape>
          <o:OLEObject Type="Embed" ProgID="Equation.DSMT4" ShapeID="_x0000_i1550" DrawAspect="Content" ObjectID="_1715023220" r:id="rId956"/>
        </w:object>
      </w:r>
      <w:r w:rsidRPr="00CA6D03">
        <w:rPr>
          <w:rFonts w:ascii="Times New Roman" w:hAnsi="Times New Roman" w:cs="Times New Roman"/>
          <w:sz w:val="24"/>
          <w:szCs w:val="24"/>
        </w:rPr>
        <w:t xml:space="preserve"> và </w:t>
      </w:r>
      <w:r w:rsidRPr="00CA6D03">
        <w:rPr>
          <w:rFonts w:ascii="Times New Roman" w:hAnsi="Times New Roman" w:cs="Times New Roman"/>
          <w:position w:val="-10"/>
          <w:sz w:val="24"/>
          <w:szCs w:val="24"/>
        </w:rPr>
        <w:object w:dxaOrig="360" w:dyaOrig="320" w14:anchorId="5945BB83">
          <v:shape id="_x0000_i1551" type="#_x0000_t75" style="width:18.8pt;height:15.05pt" o:ole="">
            <v:imagedata r:id="rId957" o:title=""/>
          </v:shape>
          <o:OLEObject Type="Embed" ProgID="Equation.DSMT4" ShapeID="_x0000_i1551" DrawAspect="Content" ObjectID="_1715023221" r:id="rId958"/>
        </w:object>
      </w:r>
      <w:r w:rsidRPr="00CA6D03">
        <w:rPr>
          <w:rFonts w:ascii="Times New Roman" w:hAnsi="Times New Roman" w:cs="Times New Roman"/>
          <w:sz w:val="24"/>
          <w:szCs w:val="24"/>
        </w:rPr>
        <w:t xml:space="preserve"> tại các vị trí là hình chiếu vuông góc của nguồn âm </w:t>
      </w:r>
      <w:r w:rsidRPr="00CA6D03">
        <w:rPr>
          <w:rFonts w:ascii="Times New Roman" w:hAnsi="Times New Roman" w:cs="Times New Roman"/>
          <w:position w:val="-6"/>
          <w:sz w:val="24"/>
          <w:szCs w:val="24"/>
        </w:rPr>
        <w:object w:dxaOrig="240" w:dyaOrig="279" w14:anchorId="63377E35">
          <v:shape id="_x0000_i1552" type="#_x0000_t75" style="width:10.65pt;height:15.05pt" o:ole="">
            <v:imagedata r:id="rId959" o:title=""/>
          </v:shape>
          <o:OLEObject Type="Embed" ProgID="Equation.DSMT4" ShapeID="_x0000_i1552" DrawAspect="Content" ObjectID="_1715023222" r:id="rId960"/>
        </w:object>
      </w:r>
      <w:r w:rsidRPr="00CA6D03">
        <w:rPr>
          <w:rFonts w:ascii="Times New Roman" w:hAnsi="Times New Roman" w:cs="Times New Roman"/>
          <w:sz w:val="24"/>
          <w:szCs w:val="24"/>
        </w:rPr>
        <w:t xml:space="preserve"> lên hướng đó.</w:t>
      </w:r>
    </w:p>
    <w:p w14:paraId="7074162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30829063"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position w:val="-64"/>
          <w:szCs w:val="24"/>
        </w:rPr>
        <w:object w:dxaOrig="3120" w:dyaOrig="1400" w14:anchorId="62F1AD7D">
          <v:shape id="_x0000_i1553" type="#_x0000_t75" style="width:154pt;height:69.5pt" o:ole="">
            <v:imagedata r:id="rId961" o:title=""/>
          </v:shape>
          <o:OLEObject Type="Embed" ProgID="Equation.DSMT4" ShapeID="_x0000_i1553" DrawAspect="Content" ObjectID="_1715023223" r:id="rId962"/>
        </w:object>
      </w:r>
      <w:r w:rsidRPr="00CA6D03">
        <w:rPr>
          <w:rFonts w:cs="Times New Roman"/>
          <w:szCs w:val="24"/>
        </w:rPr>
        <w:t>.</w:t>
      </w:r>
    </w:p>
    <w:p w14:paraId="1BEA050D"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b/>
          <w:szCs w:val="24"/>
        </w:rPr>
      </w:pPr>
      <w:r w:rsidRPr="00CA6D03">
        <w:rPr>
          <w:rFonts w:cs="Times New Roman"/>
          <w:position w:val="-30"/>
          <w:szCs w:val="24"/>
        </w:rPr>
        <w:object w:dxaOrig="4400" w:dyaOrig="720" w14:anchorId="6C998660">
          <v:shape id="_x0000_i1554" type="#_x0000_t75" style="width:221pt;height:37.55pt" o:ole="">
            <v:imagedata r:id="rId963" o:title=""/>
          </v:shape>
          <o:OLEObject Type="Embed" ProgID="Equation.DSMT4" ShapeID="_x0000_i1554" DrawAspect="Content" ObjectID="_1715023224" r:id="rId964"/>
        </w:object>
      </w:r>
      <w:r w:rsidRPr="00CA6D03">
        <w:rPr>
          <w:rFonts w:cs="Times New Roman"/>
          <w:szCs w:val="24"/>
        </w:rPr>
        <w:t>.</w:t>
      </w:r>
    </w:p>
    <w:p w14:paraId="2CF752E6" w14:textId="6CDDDE2F"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16A19DDF" w14:textId="513243F6"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106606F1" w14:textId="35250579"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684FB617" w14:textId="550986F7"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698BA02C" w14:textId="3F7110FE"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6BE3B55B"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p w14:paraId="19B1459E"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p w14:paraId="11ED8E89" w14:textId="6181EA45" w:rsidR="00E86FB3" w:rsidRPr="00CA6D03" w:rsidRDefault="00E86FB3" w:rsidP="00CA6D03">
      <w:pPr>
        <w:tabs>
          <w:tab w:val="left" w:pos="284"/>
          <w:tab w:val="left" w:pos="2835"/>
          <w:tab w:val="left" w:pos="5387"/>
          <w:tab w:val="left" w:pos="7938"/>
        </w:tabs>
        <w:contextualSpacing/>
        <w:rPr>
          <w:rFonts w:ascii="Times New Roman" w:hAnsi="Times New Roman" w:cs="Times New Roman"/>
          <w:sz w:val="24"/>
          <w:szCs w:val="24"/>
        </w:rPr>
      </w:pPr>
    </w:p>
    <w:p w14:paraId="5005445D" w14:textId="751C81D1" w:rsidR="00E86FB3" w:rsidRPr="00CA6D03" w:rsidRDefault="00E86FB3" w:rsidP="00CA6D03">
      <w:pPr>
        <w:tabs>
          <w:tab w:val="left" w:pos="284"/>
          <w:tab w:val="left" w:pos="2835"/>
          <w:tab w:val="left" w:pos="5387"/>
          <w:tab w:val="left" w:pos="7938"/>
        </w:tabs>
        <w:contextualSpacing/>
        <w:rPr>
          <w:rFonts w:ascii="Times New Roman" w:hAnsi="Times New Roman" w:cs="Times New Roman"/>
          <w:sz w:val="24"/>
          <w:szCs w:val="24"/>
        </w:rPr>
      </w:pPr>
    </w:p>
    <w:p w14:paraId="61AD2D8E" w14:textId="4BB97987" w:rsidR="00E86FB3" w:rsidRPr="00CA6D03" w:rsidRDefault="00E86FB3" w:rsidP="00CA6D03">
      <w:pPr>
        <w:tabs>
          <w:tab w:val="left" w:pos="284"/>
          <w:tab w:val="left" w:pos="2835"/>
          <w:tab w:val="left" w:pos="5387"/>
          <w:tab w:val="left" w:pos="7938"/>
        </w:tabs>
        <w:contextualSpacing/>
        <w:rPr>
          <w:rFonts w:ascii="Times New Roman" w:hAnsi="Times New Roman" w:cs="Times New Roman"/>
          <w:sz w:val="24"/>
          <w:szCs w:val="24"/>
        </w:rPr>
      </w:pPr>
    </w:p>
    <w:p w14:paraId="4FB234B4"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p w14:paraId="029CAD6B"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sectPr w:rsidR="003664BF" w:rsidRPr="00CA6D03" w:rsidSect="00CA6D03">
      <w:headerReference w:type="default" r:id="rId965"/>
      <w:footerReference w:type="default" r:id="rId966"/>
      <w:pgSz w:w="11907" w:h="16839" w:code="9"/>
      <w:pgMar w:top="851" w:right="567" w:bottom="851" w:left="851" w:header="454"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BDCA05" w14:textId="77777777" w:rsidR="00244F87" w:rsidRDefault="00244F87" w:rsidP="000F438D">
      <w:r>
        <w:separator/>
      </w:r>
    </w:p>
  </w:endnote>
  <w:endnote w:type="continuationSeparator" w:id="0">
    <w:p w14:paraId="688549A3" w14:textId="77777777" w:rsidR="00244F87" w:rsidRDefault="00244F87"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7E6977" w14:textId="5582AD95" w:rsidR="00DB7501" w:rsidRPr="00DB7501" w:rsidRDefault="00DB7501" w:rsidP="00DB7501">
    <w:pPr>
      <w:widowControl w:val="0"/>
      <w:tabs>
        <w:tab w:val="center" w:pos="4680"/>
        <w:tab w:val="right" w:pos="9360"/>
        <w:tab w:val="right" w:pos="10348"/>
      </w:tabs>
      <w:spacing w:before="120" w:after="120"/>
      <w:jc w:val="left"/>
      <w:rPr>
        <w:rFonts w:ascii="Times New Roman" w:eastAsia="SimSun" w:hAnsi="Times New Roman" w:cs="Times New Roman"/>
        <w:color w:val="000000"/>
        <w:kern w:val="2"/>
        <w:sz w:val="24"/>
        <w:szCs w:val="24"/>
        <w:lang w:eastAsia="zh-CN"/>
      </w:rPr>
    </w:pPr>
    <w:r w:rsidRPr="00DB7501">
      <w:rPr>
        <w:rFonts w:ascii="Times New Roman" w:eastAsia="SimSun" w:hAnsi="Times New Roman" w:cs="Times New Roman"/>
        <w:b/>
        <w:color w:val="000000"/>
        <w:kern w:val="2"/>
        <w:sz w:val="24"/>
        <w:szCs w:val="24"/>
        <w:lang w:val="nl-NL" w:eastAsia="zh-CN"/>
      </w:rPr>
      <w:t xml:space="preserve">                                                                   </w:t>
    </w:r>
    <w:r w:rsidR="00992237">
      <w:rPr>
        <w:rFonts w:ascii="Times New Roman" w:eastAsia="SimSun" w:hAnsi="Times New Roman" w:cs="Times New Roman"/>
        <w:b/>
        <w:color w:val="000000"/>
        <w:kern w:val="2"/>
        <w:sz w:val="24"/>
        <w:szCs w:val="24"/>
        <w:lang w:val="nl-NL" w:eastAsia="zh-CN"/>
      </w:rPr>
      <w:t xml:space="preserve"> </w:t>
    </w:r>
    <w:r w:rsidRPr="00DB7501">
      <w:rPr>
        <w:rFonts w:ascii="Times New Roman" w:eastAsia="SimSun" w:hAnsi="Times New Roman" w:cs="Times New Roman"/>
        <w:b/>
        <w:color w:val="000000"/>
        <w:kern w:val="2"/>
        <w:sz w:val="24"/>
        <w:szCs w:val="24"/>
        <w:lang w:val="nl-NL" w:eastAsia="zh-CN"/>
      </w:rPr>
      <w:t xml:space="preserve">   </w:t>
    </w:r>
    <w:r w:rsidRPr="00DB7501">
      <w:rPr>
        <w:rFonts w:ascii="Times New Roman" w:eastAsia="SimSun" w:hAnsi="Times New Roman" w:cs="Times New Roman"/>
        <w:b/>
        <w:color w:val="00B0F0"/>
        <w:kern w:val="2"/>
        <w:sz w:val="24"/>
        <w:szCs w:val="24"/>
        <w:lang w:val="nl-NL" w:eastAsia="zh-CN"/>
      </w:rPr>
      <w:t/>
    </w:r>
    <w:r w:rsidRPr="00DB7501">
      <w:rPr>
        <w:rFonts w:ascii="Times New Roman" w:eastAsia="SimSun" w:hAnsi="Times New Roman" w:cs="Times New Roman"/>
        <w:b/>
        <w:color w:val="FF0000"/>
        <w:kern w:val="2"/>
        <w:sz w:val="24"/>
        <w:szCs w:val="24"/>
        <w:lang w:val="nl-NL" w:eastAsia="zh-CN"/>
      </w:rPr>
      <w:t xml:space="preserve"/>
    </w:r>
    <w:r w:rsidRPr="00DB7501">
      <w:rPr>
        <w:rFonts w:ascii="Times New Roman" w:eastAsia="SimSun" w:hAnsi="Times New Roman" w:cs="Times New Roman"/>
        <w:b/>
        <w:color w:val="000000"/>
        <w:kern w:val="2"/>
        <w:sz w:val="24"/>
        <w:szCs w:val="24"/>
        <w:lang w:eastAsia="zh-CN"/>
      </w:rPr>
      <w:t xml:space="preserve">                                </w:t>
    </w:r>
    <w:r w:rsidRPr="00DB7501">
      <w:rPr>
        <w:rFonts w:ascii="Times New Roman" w:eastAsia="SimSun" w:hAnsi="Times New Roman" w:cs="Times New Roman"/>
        <w:b/>
        <w:color w:val="FF0000"/>
        <w:kern w:val="2"/>
        <w:sz w:val="24"/>
        <w:szCs w:val="24"/>
        <w:lang w:eastAsia="zh-CN"/>
      </w:rPr>
      <w:t>Trang</w:t>
    </w:r>
    <w:r w:rsidRPr="00DB7501">
      <w:rPr>
        <w:rFonts w:ascii="Times New Roman" w:eastAsia="SimSun" w:hAnsi="Times New Roman" w:cs="Times New Roman"/>
        <w:b/>
        <w:color w:val="0070C0"/>
        <w:kern w:val="2"/>
        <w:sz w:val="24"/>
        <w:szCs w:val="24"/>
        <w:lang w:eastAsia="zh-CN"/>
      </w:rPr>
      <w:t xml:space="preserve"> </w:t>
    </w:r>
    <w:r w:rsidRPr="00DB7501">
      <w:rPr>
        <w:rFonts w:ascii="Times New Roman" w:eastAsia="SimSun" w:hAnsi="Times New Roman" w:cs="Times New Roman"/>
        <w:b/>
        <w:color w:val="0070C0"/>
        <w:kern w:val="2"/>
        <w:sz w:val="24"/>
        <w:szCs w:val="24"/>
        <w:lang w:eastAsia="zh-CN"/>
      </w:rPr>
      <w:fldChar w:fldCharType="begin"/>
    </w:r>
    <w:r w:rsidRPr="00DB7501">
      <w:rPr>
        <w:rFonts w:ascii="Times New Roman" w:eastAsia="SimSun" w:hAnsi="Times New Roman" w:cs="Times New Roman"/>
        <w:b/>
        <w:color w:val="0070C0"/>
        <w:kern w:val="2"/>
        <w:sz w:val="24"/>
        <w:szCs w:val="24"/>
        <w:lang w:eastAsia="zh-CN"/>
      </w:rPr>
      <w:instrText xml:space="preserve"> PAGE   \* MERGEFORMAT </w:instrText>
    </w:r>
    <w:r w:rsidRPr="00DB7501">
      <w:rPr>
        <w:rFonts w:ascii="Times New Roman" w:eastAsia="SimSun" w:hAnsi="Times New Roman" w:cs="Times New Roman"/>
        <w:b/>
        <w:color w:val="0070C0"/>
        <w:kern w:val="2"/>
        <w:sz w:val="24"/>
        <w:szCs w:val="24"/>
        <w:lang w:eastAsia="zh-CN"/>
      </w:rPr>
      <w:fldChar w:fldCharType="separate"/>
    </w:r>
    <w:r w:rsidR="00992237">
      <w:rPr>
        <w:rFonts w:ascii="Times New Roman" w:eastAsia="SimSun" w:hAnsi="Times New Roman" w:cs="Times New Roman"/>
        <w:b/>
        <w:noProof/>
        <w:color w:val="0070C0"/>
        <w:kern w:val="2"/>
        <w:sz w:val="24"/>
        <w:szCs w:val="24"/>
        <w:lang w:eastAsia="zh-CN"/>
      </w:rPr>
      <w:t>5</w:t>
    </w:r>
    <w:r w:rsidRPr="00DB750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9BD948" w14:textId="77777777" w:rsidR="00244F87" w:rsidRDefault="00244F87" w:rsidP="000F438D">
      <w:r>
        <w:separator/>
      </w:r>
    </w:p>
  </w:footnote>
  <w:footnote w:type="continuationSeparator" w:id="0">
    <w:p w14:paraId="23A54D51" w14:textId="77777777" w:rsidR="00244F87" w:rsidRDefault="00244F87"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21369B" w14:textId="77777777" w:rsidR="00DB7501" w:rsidRPr="00DB7501" w:rsidRDefault="00DB7501" w:rsidP="00DB7501">
    <w:pPr>
      <w:tabs>
        <w:tab w:val="center" w:pos="4680"/>
        <w:tab w:val="right" w:pos="9360"/>
      </w:tabs>
      <w:jc w:val="center"/>
      <w:rPr>
        <w:rFonts w:ascii="Times New Roman" w:eastAsia="Times New Roman" w:hAnsi="Times New Roman" w:cs="Times New Roman"/>
        <w:b/>
        <w:bCs/>
        <w:color w:val="000000"/>
        <w:sz w:val="24"/>
        <w:szCs w:val="24"/>
      </w:rPr>
    </w:pPr>
    <w:r w:rsidRPr="00DB7501">
      <w:rPr>
        <w:rFonts w:ascii="Times New Roman" w:eastAsia="Calibri" w:hAnsi="Times New Roman" w:cs="Times New Roman"/>
        <w:b/>
        <w:bCs/>
        <w:color w:val="00B0F0"/>
        <w:sz w:val="24"/>
        <w:szCs w:val="24"/>
        <w:lang w:val="nl-NL"/>
      </w:rPr>
      <w:t/>
    </w:r>
    <w:r w:rsidRPr="00DB7501">
      <w:rPr>
        <w:rFonts w:ascii="Times New Roman" w:eastAsia="Calibri" w:hAnsi="Times New Roman" w:cs="Times New Roman"/>
        <w:b/>
        <w:bCs/>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30FE3"/>
    <w:multiLevelType w:val="hybridMultilevel"/>
    <w:tmpl w:val="430CA2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8E86614"/>
    <w:multiLevelType w:val="hybridMultilevel"/>
    <w:tmpl w:val="9C1084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CFC560E"/>
    <w:multiLevelType w:val="hybridMultilevel"/>
    <w:tmpl w:val="88E8A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D0120FC"/>
    <w:multiLevelType w:val="hybridMultilevel"/>
    <w:tmpl w:val="1F96149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03F6FC6"/>
    <w:multiLevelType w:val="hybridMultilevel"/>
    <w:tmpl w:val="06DA1C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14DC7755"/>
    <w:multiLevelType w:val="hybridMultilevel"/>
    <w:tmpl w:val="A28A21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25C47E95"/>
    <w:multiLevelType w:val="hybridMultilevel"/>
    <w:tmpl w:val="86B43C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279E1C86"/>
    <w:multiLevelType w:val="hybridMultilevel"/>
    <w:tmpl w:val="1946F71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2A275934"/>
    <w:multiLevelType w:val="hybridMultilevel"/>
    <w:tmpl w:val="65887D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357E6CBA"/>
    <w:multiLevelType w:val="hybridMultilevel"/>
    <w:tmpl w:val="09B0E04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376D198C"/>
    <w:multiLevelType w:val="hybridMultilevel"/>
    <w:tmpl w:val="DE785E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3C9B514E"/>
    <w:multiLevelType w:val="hybridMultilevel"/>
    <w:tmpl w:val="DB6AF2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3E1E3824"/>
    <w:multiLevelType w:val="hybridMultilevel"/>
    <w:tmpl w:val="D9E00C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3E02393"/>
    <w:multiLevelType w:val="hybridMultilevel"/>
    <w:tmpl w:val="3B3E16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3B77B7"/>
    <w:multiLevelType w:val="hybridMultilevel"/>
    <w:tmpl w:val="183AC39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48EF3047"/>
    <w:multiLevelType w:val="hybridMultilevel"/>
    <w:tmpl w:val="B1FEFD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49435AD9"/>
    <w:multiLevelType w:val="hybridMultilevel"/>
    <w:tmpl w:val="ABFA23DE"/>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54F21463"/>
    <w:multiLevelType w:val="hybridMultilevel"/>
    <w:tmpl w:val="3AC642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202718"/>
    <w:multiLevelType w:val="hybridMultilevel"/>
    <w:tmpl w:val="E918D9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573E1D26"/>
    <w:multiLevelType w:val="hybridMultilevel"/>
    <w:tmpl w:val="82E4FD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57423583"/>
    <w:multiLevelType w:val="hybridMultilevel"/>
    <w:tmpl w:val="329CF43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807322"/>
    <w:multiLevelType w:val="hybridMultilevel"/>
    <w:tmpl w:val="1E58948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5A7B6B6E"/>
    <w:multiLevelType w:val="hybridMultilevel"/>
    <w:tmpl w:val="72E6850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5A901BB6"/>
    <w:multiLevelType w:val="hybridMultilevel"/>
    <w:tmpl w:val="0C1E61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DA543B8"/>
    <w:multiLevelType w:val="hybridMultilevel"/>
    <w:tmpl w:val="568226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66924650"/>
    <w:multiLevelType w:val="hybridMultilevel"/>
    <w:tmpl w:val="58540F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6859617C"/>
    <w:multiLevelType w:val="hybridMultilevel"/>
    <w:tmpl w:val="8410C3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nsid w:val="72527969"/>
    <w:multiLevelType w:val="hybridMultilevel"/>
    <w:tmpl w:val="1A080EC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8">
    <w:nsid w:val="757610E2"/>
    <w:multiLevelType w:val="hybridMultilevel"/>
    <w:tmpl w:val="880E0EB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58E1095"/>
    <w:multiLevelType w:val="hybridMultilevel"/>
    <w:tmpl w:val="AAFAACD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798A7604"/>
    <w:multiLevelType w:val="hybridMultilevel"/>
    <w:tmpl w:val="E6A85C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CFE017B"/>
    <w:multiLevelType w:val="hybridMultilevel"/>
    <w:tmpl w:val="F088167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7E3B7BFC"/>
    <w:multiLevelType w:val="hybridMultilevel"/>
    <w:tmpl w:val="8F649C5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23"/>
  </w:num>
  <w:num w:numId="2">
    <w:abstractNumId w:val="13"/>
  </w:num>
  <w:num w:numId="3">
    <w:abstractNumId w:val="20"/>
  </w:num>
  <w:num w:numId="4">
    <w:abstractNumId w:val="30"/>
  </w:num>
  <w:num w:numId="5">
    <w:abstractNumId w:val="16"/>
  </w:num>
  <w:num w:numId="6">
    <w:abstractNumId w:val="17"/>
  </w:num>
  <w:num w:numId="7">
    <w:abstractNumId w:val="3"/>
  </w:num>
  <w:num w:numId="8">
    <w:abstractNumId w:val="14"/>
  </w:num>
  <w:num w:numId="9">
    <w:abstractNumId w:val="9"/>
  </w:num>
  <w:num w:numId="10">
    <w:abstractNumId w:val="2"/>
  </w:num>
  <w:num w:numId="11">
    <w:abstractNumId w:val="18"/>
  </w:num>
  <w:num w:numId="12">
    <w:abstractNumId w:val="10"/>
  </w:num>
  <w:num w:numId="13">
    <w:abstractNumId w:val="7"/>
  </w:num>
  <w:num w:numId="14">
    <w:abstractNumId w:val="28"/>
  </w:num>
  <w:num w:numId="15">
    <w:abstractNumId w:val="11"/>
  </w:num>
  <w:num w:numId="16">
    <w:abstractNumId w:val="8"/>
  </w:num>
  <w:num w:numId="17">
    <w:abstractNumId w:val="25"/>
  </w:num>
  <w:num w:numId="18">
    <w:abstractNumId w:val="27"/>
  </w:num>
  <w:num w:numId="19">
    <w:abstractNumId w:val="29"/>
  </w:num>
  <w:num w:numId="20">
    <w:abstractNumId w:val="21"/>
  </w:num>
  <w:num w:numId="21">
    <w:abstractNumId w:val="22"/>
  </w:num>
  <w:num w:numId="22">
    <w:abstractNumId w:val="1"/>
  </w:num>
  <w:num w:numId="23">
    <w:abstractNumId w:val="6"/>
  </w:num>
  <w:num w:numId="24">
    <w:abstractNumId w:val="15"/>
  </w:num>
  <w:num w:numId="25">
    <w:abstractNumId w:val="19"/>
  </w:num>
  <w:num w:numId="26">
    <w:abstractNumId w:val="4"/>
  </w:num>
  <w:num w:numId="27">
    <w:abstractNumId w:val="0"/>
  </w:num>
  <w:num w:numId="28">
    <w:abstractNumId w:val="5"/>
  </w:num>
  <w:num w:numId="29">
    <w:abstractNumId w:val="24"/>
  </w:num>
  <w:num w:numId="30">
    <w:abstractNumId w:val="12"/>
  </w:num>
  <w:num w:numId="31">
    <w:abstractNumId w:val="32"/>
  </w:num>
  <w:num w:numId="32">
    <w:abstractNumId w:val="31"/>
  </w:num>
  <w:num w:numId="33">
    <w:abstractNumId w:val="2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2146"/>
    <w:rsid w:val="0000325D"/>
    <w:rsid w:val="00003969"/>
    <w:rsid w:val="000050D9"/>
    <w:rsid w:val="00006068"/>
    <w:rsid w:val="0000606E"/>
    <w:rsid w:val="00007B8B"/>
    <w:rsid w:val="00007B8E"/>
    <w:rsid w:val="00011CB6"/>
    <w:rsid w:val="00011EDC"/>
    <w:rsid w:val="00012250"/>
    <w:rsid w:val="00012C11"/>
    <w:rsid w:val="00015174"/>
    <w:rsid w:val="000170FF"/>
    <w:rsid w:val="0001794E"/>
    <w:rsid w:val="00020E2C"/>
    <w:rsid w:val="00022151"/>
    <w:rsid w:val="00022706"/>
    <w:rsid w:val="00023595"/>
    <w:rsid w:val="00024367"/>
    <w:rsid w:val="0002492A"/>
    <w:rsid w:val="000263B6"/>
    <w:rsid w:val="0002789A"/>
    <w:rsid w:val="000307D7"/>
    <w:rsid w:val="000317A1"/>
    <w:rsid w:val="00031821"/>
    <w:rsid w:val="000366EB"/>
    <w:rsid w:val="0004006D"/>
    <w:rsid w:val="00040542"/>
    <w:rsid w:val="000408BD"/>
    <w:rsid w:val="00040F0B"/>
    <w:rsid w:val="00041FD3"/>
    <w:rsid w:val="00046E9F"/>
    <w:rsid w:val="000476D0"/>
    <w:rsid w:val="00051950"/>
    <w:rsid w:val="0005197A"/>
    <w:rsid w:val="00051D91"/>
    <w:rsid w:val="00053472"/>
    <w:rsid w:val="00053701"/>
    <w:rsid w:val="00053D3C"/>
    <w:rsid w:val="0005492E"/>
    <w:rsid w:val="000551B7"/>
    <w:rsid w:val="00055FAC"/>
    <w:rsid w:val="00056511"/>
    <w:rsid w:val="000572B7"/>
    <w:rsid w:val="0005744C"/>
    <w:rsid w:val="0005788B"/>
    <w:rsid w:val="000618EE"/>
    <w:rsid w:val="00062210"/>
    <w:rsid w:val="00063463"/>
    <w:rsid w:val="00064DF0"/>
    <w:rsid w:val="000660CF"/>
    <w:rsid w:val="0006667E"/>
    <w:rsid w:val="00067D01"/>
    <w:rsid w:val="000700A6"/>
    <w:rsid w:val="000716F5"/>
    <w:rsid w:val="00071E51"/>
    <w:rsid w:val="000726F5"/>
    <w:rsid w:val="000731E6"/>
    <w:rsid w:val="000735FB"/>
    <w:rsid w:val="0007529E"/>
    <w:rsid w:val="00075A7F"/>
    <w:rsid w:val="000772F8"/>
    <w:rsid w:val="0008125B"/>
    <w:rsid w:val="00081B01"/>
    <w:rsid w:val="00085AA5"/>
    <w:rsid w:val="000863A1"/>
    <w:rsid w:val="00091331"/>
    <w:rsid w:val="0009173E"/>
    <w:rsid w:val="00091750"/>
    <w:rsid w:val="00091E6A"/>
    <w:rsid w:val="00095F8B"/>
    <w:rsid w:val="000962A1"/>
    <w:rsid w:val="00096B0F"/>
    <w:rsid w:val="0009726E"/>
    <w:rsid w:val="000A05BD"/>
    <w:rsid w:val="000A317C"/>
    <w:rsid w:val="000A66D1"/>
    <w:rsid w:val="000B02E0"/>
    <w:rsid w:val="000B063B"/>
    <w:rsid w:val="000B1AFF"/>
    <w:rsid w:val="000B1FB9"/>
    <w:rsid w:val="000B312B"/>
    <w:rsid w:val="000B320C"/>
    <w:rsid w:val="000B3608"/>
    <w:rsid w:val="000B4E1F"/>
    <w:rsid w:val="000B53DB"/>
    <w:rsid w:val="000B58C7"/>
    <w:rsid w:val="000C07CF"/>
    <w:rsid w:val="000C0A51"/>
    <w:rsid w:val="000C0BDE"/>
    <w:rsid w:val="000C1365"/>
    <w:rsid w:val="000C18E2"/>
    <w:rsid w:val="000C1D39"/>
    <w:rsid w:val="000C2BD8"/>
    <w:rsid w:val="000C5FC5"/>
    <w:rsid w:val="000C6F19"/>
    <w:rsid w:val="000C77E4"/>
    <w:rsid w:val="000D02E4"/>
    <w:rsid w:val="000D0404"/>
    <w:rsid w:val="000D15D3"/>
    <w:rsid w:val="000D1C78"/>
    <w:rsid w:val="000D3AB6"/>
    <w:rsid w:val="000D44DE"/>
    <w:rsid w:val="000D4722"/>
    <w:rsid w:val="000D4838"/>
    <w:rsid w:val="000D7CE1"/>
    <w:rsid w:val="000E035A"/>
    <w:rsid w:val="000E0897"/>
    <w:rsid w:val="000E2187"/>
    <w:rsid w:val="000E21DC"/>
    <w:rsid w:val="000E38C0"/>
    <w:rsid w:val="000E55BD"/>
    <w:rsid w:val="000E6CA1"/>
    <w:rsid w:val="000E7917"/>
    <w:rsid w:val="000E7BCE"/>
    <w:rsid w:val="000F005A"/>
    <w:rsid w:val="000F0AA9"/>
    <w:rsid w:val="000F0E86"/>
    <w:rsid w:val="000F235B"/>
    <w:rsid w:val="000F2CA2"/>
    <w:rsid w:val="000F39F8"/>
    <w:rsid w:val="000F3ACF"/>
    <w:rsid w:val="000F3EF6"/>
    <w:rsid w:val="000F40C9"/>
    <w:rsid w:val="000F438D"/>
    <w:rsid w:val="000F44CB"/>
    <w:rsid w:val="000F4C3B"/>
    <w:rsid w:val="000F4F4A"/>
    <w:rsid w:val="000F5284"/>
    <w:rsid w:val="000F59B7"/>
    <w:rsid w:val="000F59E3"/>
    <w:rsid w:val="000F5F3A"/>
    <w:rsid w:val="000F6BE2"/>
    <w:rsid w:val="001008F1"/>
    <w:rsid w:val="00100904"/>
    <w:rsid w:val="00101762"/>
    <w:rsid w:val="00104421"/>
    <w:rsid w:val="00104E22"/>
    <w:rsid w:val="00106659"/>
    <w:rsid w:val="001070B7"/>
    <w:rsid w:val="001070EB"/>
    <w:rsid w:val="001071B2"/>
    <w:rsid w:val="001079D9"/>
    <w:rsid w:val="00110153"/>
    <w:rsid w:val="00110268"/>
    <w:rsid w:val="0011063F"/>
    <w:rsid w:val="001109F8"/>
    <w:rsid w:val="00111C11"/>
    <w:rsid w:val="00111C71"/>
    <w:rsid w:val="001127D9"/>
    <w:rsid w:val="00114946"/>
    <w:rsid w:val="00114A5F"/>
    <w:rsid w:val="001150AD"/>
    <w:rsid w:val="00116603"/>
    <w:rsid w:val="00117F08"/>
    <w:rsid w:val="00120649"/>
    <w:rsid w:val="00120F37"/>
    <w:rsid w:val="00123F91"/>
    <w:rsid w:val="001241AD"/>
    <w:rsid w:val="001251A2"/>
    <w:rsid w:val="00125424"/>
    <w:rsid w:val="001254E1"/>
    <w:rsid w:val="001254E2"/>
    <w:rsid w:val="00125845"/>
    <w:rsid w:val="00130150"/>
    <w:rsid w:val="001315D4"/>
    <w:rsid w:val="00132B9E"/>
    <w:rsid w:val="00132F5A"/>
    <w:rsid w:val="0013457A"/>
    <w:rsid w:val="0013513B"/>
    <w:rsid w:val="0013517C"/>
    <w:rsid w:val="001355A9"/>
    <w:rsid w:val="00137679"/>
    <w:rsid w:val="00137E40"/>
    <w:rsid w:val="001408D7"/>
    <w:rsid w:val="00141111"/>
    <w:rsid w:val="001416EB"/>
    <w:rsid w:val="00143468"/>
    <w:rsid w:val="001439DF"/>
    <w:rsid w:val="00144008"/>
    <w:rsid w:val="00144035"/>
    <w:rsid w:val="00144A38"/>
    <w:rsid w:val="00144B5E"/>
    <w:rsid w:val="00145B62"/>
    <w:rsid w:val="00146A17"/>
    <w:rsid w:val="00146B17"/>
    <w:rsid w:val="001504C5"/>
    <w:rsid w:val="0015333F"/>
    <w:rsid w:val="001538C7"/>
    <w:rsid w:val="00153F87"/>
    <w:rsid w:val="0015415E"/>
    <w:rsid w:val="00154178"/>
    <w:rsid w:val="00155149"/>
    <w:rsid w:val="0015588D"/>
    <w:rsid w:val="0015727A"/>
    <w:rsid w:val="00160F01"/>
    <w:rsid w:val="0016372B"/>
    <w:rsid w:val="00163B44"/>
    <w:rsid w:val="001644BE"/>
    <w:rsid w:val="00166D31"/>
    <w:rsid w:val="00167255"/>
    <w:rsid w:val="00167734"/>
    <w:rsid w:val="00170EFC"/>
    <w:rsid w:val="0017144A"/>
    <w:rsid w:val="001718B8"/>
    <w:rsid w:val="00171FB7"/>
    <w:rsid w:val="00172960"/>
    <w:rsid w:val="00174D69"/>
    <w:rsid w:val="00174F47"/>
    <w:rsid w:val="00177F25"/>
    <w:rsid w:val="001802D5"/>
    <w:rsid w:val="0018030D"/>
    <w:rsid w:val="001811CB"/>
    <w:rsid w:val="0018228C"/>
    <w:rsid w:val="0018309E"/>
    <w:rsid w:val="00183B55"/>
    <w:rsid w:val="00185409"/>
    <w:rsid w:val="00185983"/>
    <w:rsid w:val="00185AB6"/>
    <w:rsid w:val="0019114D"/>
    <w:rsid w:val="00191792"/>
    <w:rsid w:val="00191838"/>
    <w:rsid w:val="00191BF7"/>
    <w:rsid w:val="00192E78"/>
    <w:rsid w:val="00192EFD"/>
    <w:rsid w:val="001930D1"/>
    <w:rsid w:val="0019333D"/>
    <w:rsid w:val="001954D9"/>
    <w:rsid w:val="001956C2"/>
    <w:rsid w:val="00195E92"/>
    <w:rsid w:val="00196960"/>
    <w:rsid w:val="001976EC"/>
    <w:rsid w:val="00197DB3"/>
    <w:rsid w:val="001A07E2"/>
    <w:rsid w:val="001A0804"/>
    <w:rsid w:val="001A1DEC"/>
    <w:rsid w:val="001A22A4"/>
    <w:rsid w:val="001A2345"/>
    <w:rsid w:val="001A2879"/>
    <w:rsid w:val="001A338D"/>
    <w:rsid w:val="001A3A4A"/>
    <w:rsid w:val="001A4CFF"/>
    <w:rsid w:val="001A572C"/>
    <w:rsid w:val="001A5D58"/>
    <w:rsid w:val="001A61E4"/>
    <w:rsid w:val="001A667D"/>
    <w:rsid w:val="001A755C"/>
    <w:rsid w:val="001B2203"/>
    <w:rsid w:val="001B3A23"/>
    <w:rsid w:val="001B4DA6"/>
    <w:rsid w:val="001B5116"/>
    <w:rsid w:val="001B5DA3"/>
    <w:rsid w:val="001B6A35"/>
    <w:rsid w:val="001B6C61"/>
    <w:rsid w:val="001B7058"/>
    <w:rsid w:val="001B7BFA"/>
    <w:rsid w:val="001B7BFD"/>
    <w:rsid w:val="001C03AF"/>
    <w:rsid w:val="001C0AD0"/>
    <w:rsid w:val="001C1E67"/>
    <w:rsid w:val="001C34C0"/>
    <w:rsid w:val="001C5B78"/>
    <w:rsid w:val="001C5DFA"/>
    <w:rsid w:val="001C6033"/>
    <w:rsid w:val="001C63DC"/>
    <w:rsid w:val="001D0ECC"/>
    <w:rsid w:val="001D123D"/>
    <w:rsid w:val="001D1F44"/>
    <w:rsid w:val="001D2132"/>
    <w:rsid w:val="001D3390"/>
    <w:rsid w:val="001D39C3"/>
    <w:rsid w:val="001D58A8"/>
    <w:rsid w:val="001E123C"/>
    <w:rsid w:val="001E15A7"/>
    <w:rsid w:val="001E16EE"/>
    <w:rsid w:val="001E1BFB"/>
    <w:rsid w:val="001E1C01"/>
    <w:rsid w:val="001E3023"/>
    <w:rsid w:val="001E4349"/>
    <w:rsid w:val="001E524A"/>
    <w:rsid w:val="001E666F"/>
    <w:rsid w:val="001E686C"/>
    <w:rsid w:val="001E6C07"/>
    <w:rsid w:val="001F06D9"/>
    <w:rsid w:val="001F0A15"/>
    <w:rsid w:val="001F1586"/>
    <w:rsid w:val="001F3886"/>
    <w:rsid w:val="001F3B5C"/>
    <w:rsid w:val="001F3FE4"/>
    <w:rsid w:val="001F485A"/>
    <w:rsid w:val="001F647F"/>
    <w:rsid w:val="001F71D6"/>
    <w:rsid w:val="001F76F3"/>
    <w:rsid w:val="001F7CDF"/>
    <w:rsid w:val="00201407"/>
    <w:rsid w:val="00203DDB"/>
    <w:rsid w:val="00204A83"/>
    <w:rsid w:val="00205875"/>
    <w:rsid w:val="00205E89"/>
    <w:rsid w:val="002061B4"/>
    <w:rsid w:val="00207E6C"/>
    <w:rsid w:val="002102F5"/>
    <w:rsid w:val="002118EA"/>
    <w:rsid w:val="00213D7E"/>
    <w:rsid w:val="00217159"/>
    <w:rsid w:val="00217E57"/>
    <w:rsid w:val="00220710"/>
    <w:rsid w:val="00222601"/>
    <w:rsid w:val="00222FB8"/>
    <w:rsid w:val="00223A27"/>
    <w:rsid w:val="00225258"/>
    <w:rsid w:val="0022558A"/>
    <w:rsid w:val="00225603"/>
    <w:rsid w:val="0022582F"/>
    <w:rsid w:val="002268DE"/>
    <w:rsid w:val="00227B8E"/>
    <w:rsid w:val="002309FF"/>
    <w:rsid w:val="00231D5D"/>
    <w:rsid w:val="00232D9B"/>
    <w:rsid w:val="00235F7C"/>
    <w:rsid w:val="0023606B"/>
    <w:rsid w:val="0023750E"/>
    <w:rsid w:val="00241962"/>
    <w:rsid w:val="00241F55"/>
    <w:rsid w:val="00242268"/>
    <w:rsid w:val="0024406B"/>
    <w:rsid w:val="00244F87"/>
    <w:rsid w:val="0024579A"/>
    <w:rsid w:val="002459B1"/>
    <w:rsid w:val="002459F6"/>
    <w:rsid w:val="002474F6"/>
    <w:rsid w:val="002500CA"/>
    <w:rsid w:val="00251A1C"/>
    <w:rsid w:val="002538DE"/>
    <w:rsid w:val="00253C93"/>
    <w:rsid w:val="00253EAF"/>
    <w:rsid w:val="00255BAD"/>
    <w:rsid w:val="00256846"/>
    <w:rsid w:val="00256EEC"/>
    <w:rsid w:val="00260FEB"/>
    <w:rsid w:val="002622B1"/>
    <w:rsid w:val="00262381"/>
    <w:rsid w:val="00263150"/>
    <w:rsid w:val="00263BCC"/>
    <w:rsid w:val="00264825"/>
    <w:rsid w:val="00264EEF"/>
    <w:rsid w:val="00265E7C"/>
    <w:rsid w:val="00266531"/>
    <w:rsid w:val="0026677F"/>
    <w:rsid w:val="00267018"/>
    <w:rsid w:val="00270061"/>
    <w:rsid w:val="00270372"/>
    <w:rsid w:val="00270D71"/>
    <w:rsid w:val="0027111F"/>
    <w:rsid w:val="00271240"/>
    <w:rsid w:val="00271910"/>
    <w:rsid w:val="002723B2"/>
    <w:rsid w:val="00276CE0"/>
    <w:rsid w:val="00277407"/>
    <w:rsid w:val="002778F1"/>
    <w:rsid w:val="00280618"/>
    <w:rsid w:val="002838B8"/>
    <w:rsid w:val="002838C8"/>
    <w:rsid w:val="00283AAA"/>
    <w:rsid w:val="00284175"/>
    <w:rsid w:val="002853C6"/>
    <w:rsid w:val="002860F3"/>
    <w:rsid w:val="0028641E"/>
    <w:rsid w:val="002875CC"/>
    <w:rsid w:val="00287BFA"/>
    <w:rsid w:val="0029118A"/>
    <w:rsid w:val="0029125C"/>
    <w:rsid w:val="002919CB"/>
    <w:rsid w:val="00291F4D"/>
    <w:rsid w:val="00292D99"/>
    <w:rsid w:val="002947A6"/>
    <w:rsid w:val="00294804"/>
    <w:rsid w:val="00295DE2"/>
    <w:rsid w:val="002A003D"/>
    <w:rsid w:val="002A0B07"/>
    <w:rsid w:val="002A1262"/>
    <w:rsid w:val="002A2F0B"/>
    <w:rsid w:val="002A335F"/>
    <w:rsid w:val="002A41A9"/>
    <w:rsid w:val="002A4424"/>
    <w:rsid w:val="002A4F3D"/>
    <w:rsid w:val="002A63D1"/>
    <w:rsid w:val="002A7A75"/>
    <w:rsid w:val="002A7E0E"/>
    <w:rsid w:val="002B1625"/>
    <w:rsid w:val="002B1AB5"/>
    <w:rsid w:val="002B1D01"/>
    <w:rsid w:val="002B2D79"/>
    <w:rsid w:val="002B2F13"/>
    <w:rsid w:val="002B3467"/>
    <w:rsid w:val="002B4A90"/>
    <w:rsid w:val="002B61BC"/>
    <w:rsid w:val="002B719A"/>
    <w:rsid w:val="002C0A63"/>
    <w:rsid w:val="002C0CAF"/>
    <w:rsid w:val="002C4E58"/>
    <w:rsid w:val="002C536E"/>
    <w:rsid w:val="002C678C"/>
    <w:rsid w:val="002C6A82"/>
    <w:rsid w:val="002C74BE"/>
    <w:rsid w:val="002D013A"/>
    <w:rsid w:val="002D1091"/>
    <w:rsid w:val="002D15A7"/>
    <w:rsid w:val="002D16B6"/>
    <w:rsid w:val="002D2E08"/>
    <w:rsid w:val="002D4709"/>
    <w:rsid w:val="002E099F"/>
    <w:rsid w:val="002E22EF"/>
    <w:rsid w:val="002E28EB"/>
    <w:rsid w:val="002E363D"/>
    <w:rsid w:val="002E3CB1"/>
    <w:rsid w:val="002E4410"/>
    <w:rsid w:val="002E5A77"/>
    <w:rsid w:val="002E5BB0"/>
    <w:rsid w:val="002E71E9"/>
    <w:rsid w:val="002F013F"/>
    <w:rsid w:val="002F1D9B"/>
    <w:rsid w:val="002F33E2"/>
    <w:rsid w:val="002F3AA5"/>
    <w:rsid w:val="002F4730"/>
    <w:rsid w:val="002F4A74"/>
    <w:rsid w:val="002F50F9"/>
    <w:rsid w:val="002F6D1B"/>
    <w:rsid w:val="002F7593"/>
    <w:rsid w:val="003007C9"/>
    <w:rsid w:val="003017A0"/>
    <w:rsid w:val="00301C3E"/>
    <w:rsid w:val="0030200C"/>
    <w:rsid w:val="003020FB"/>
    <w:rsid w:val="00302A52"/>
    <w:rsid w:val="00304AD5"/>
    <w:rsid w:val="00304EE5"/>
    <w:rsid w:val="00305645"/>
    <w:rsid w:val="0030663D"/>
    <w:rsid w:val="00307C5A"/>
    <w:rsid w:val="00307D37"/>
    <w:rsid w:val="00307D6B"/>
    <w:rsid w:val="00307F9B"/>
    <w:rsid w:val="003106A8"/>
    <w:rsid w:val="00312005"/>
    <w:rsid w:val="00312033"/>
    <w:rsid w:val="00312E65"/>
    <w:rsid w:val="0031538B"/>
    <w:rsid w:val="0032108D"/>
    <w:rsid w:val="003215CB"/>
    <w:rsid w:val="00322170"/>
    <w:rsid w:val="003223BF"/>
    <w:rsid w:val="00323EE0"/>
    <w:rsid w:val="00323F58"/>
    <w:rsid w:val="00325B3E"/>
    <w:rsid w:val="0032685D"/>
    <w:rsid w:val="00333CE3"/>
    <w:rsid w:val="00334335"/>
    <w:rsid w:val="003345F0"/>
    <w:rsid w:val="003356CF"/>
    <w:rsid w:val="003357C6"/>
    <w:rsid w:val="003414E1"/>
    <w:rsid w:val="00342903"/>
    <w:rsid w:val="003429EC"/>
    <w:rsid w:val="003434DE"/>
    <w:rsid w:val="003439E1"/>
    <w:rsid w:val="00344311"/>
    <w:rsid w:val="00344F05"/>
    <w:rsid w:val="00346B35"/>
    <w:rsid w:val="00346D00"/>
    <w:rsid w:val="003471AB"/>
    <w:rsid w:val="0035073A"/>
    <w:rsid w:val="0035084E"/>
    <w:rsid w:val="00351521"/>
    <w:rsid w:val="00351B21"/>
    <w:rsid w:val="00353E1E"/>
    <w:rsid w:val="00354F22"/>
    <w:rsid w:val="003553B9"/>
    <w:rsid w:val="00356DFC"/>
    <w:rsid w:val="0036090B"/>
    <w:rsid w:val="00361513"/>
    <w:rsid w:val="00361BC7"/>
    <w:rsid w:val="00363A06"/>
    <w:rsid w:val="00363BFF"/>
    <w:rsid w:val="003642DA"/>
    <w:rsid w:val="0036470A"/>
    <w:rsid w:val="003664BF"/>
    <w:rsid w:val="00367217"/>
    <w:rsid w:val="0037118A"/>
    <w:rsid w:val="00371372"/>
    <w:rsid w:val="00371461"/>
    <w:rsid w:val="00372A28"/>
    <w:rsid w:val="00373F6C"/>
    <w:rsid w:val="00376F8B"/>
    <w:rsid w:val="0037732A"/>
    <w:rsid w:val="00381F08"/>
    <w:rsid w:val="0038273C"/>
    <w:rsid w:val="00383422"/>
    <w:rsid w:val="00384862"/>
    <w:rsid w:val="0038553C"/>
    <w:rsid w:val="00386703"/>
    <w:rsid w:val="003867BB"/>
    <w:rsid w:val="00386A4D"/>
    <w:rsid w:val="0038786E"/>
    <w:rsid w:val="00391F91"/>
    <w:rsid w:val="003925E0"/>
    <w:rsid w:val="003927CB"/>
    <w:rsid w:val="0039323A"/>
    <w:rsid w:val="00395423"/>
    <w:rsid w:val="0039709E"/>
    <w:rsid w:val="003A046A"/>
    <w:rsid w:val="003A2256"/>
    <w:rsid w:val="003A28CA"/>
    <w:rsid w:val="003A29A7"/>
    <w:rsid w:val="003A2E90"/>
    <w:rsid w:val="003A2EF3"/>
    <w:rsid w:val="003A484A"/>
    <w:rsid w:val="003A4AEF"/>
    <w:rsid w:val="003A502B"/>
    <w:rsid w:val="003A5E5A"/>
    <w:rsid w:val="003A67D5"/>
    <w:rsid w:val="003B04F3"/>
    <w:rsid w:val="003B1216"/>
    <w:rsid w:val="003B3693"/>
    <w:rsid w:val="003B5B1D"/>
    <w:rsid w:val="003C0335"/>
    <w:rsid w:val="003C276F"/>
    <w:rsid w:val="003C5E77"/>
    <w:rsid w:val="003C689E"/>
    <w:rsid w:val="003C73AD"/>
    <w:rsid w:val="003C7894"/>
    <w:rsid w:val="003D0629"/>
    <w:rsid w:val="003D1FB0"/>
    <w:rsid w:val="003D3283"/>
    <w:rsid w:val="003D56FF"/>
    <w:rsid w:val="003D69DA"/>
    <w:rsid w:val="003D6FED"/>
    <w:rsid w:val="003E272D"/>
    <w:rsid w:val="003E32A2"/>
    <w:rsid w:val="003E37FD"/>
    <w:rsid w:val="003E7B57"/>
    <w:rsid w:val="003E7F9D"/>
    <w:rsid w:val="003F2483"/>
    <w:rsid w:val="003F3822"/>
    <w:rsid w:val="003F4C2B"/>
    <w:rsid w:val="003F4E85"/>
    <w:rsid w:val="003F5404"/>
    <w:rsid w:val="003F6783"/>
    <w:rsid w:val="003F73F3"/>
    <w:rsid w:val="00404671"/>
    <w:rsid w:val="00405454"/>
    <w:rsid w:val="00406546"/>
    <w:rsid w:val="0041009E"/>
    <w:rsid w:val="004111FC"/>
    <w:rsid w:val="0041130A"/>
    <w:rsid w:val="00411A90"/>
    <w:rsid w:val="00411BBB"/>
    <w:rsid w:val="00411DE9"/>
    <w:rsid w:val="00411E93"/>
    <w:rsid w:val="004125DC"/>
    <w:rsid w:val="00413F2E"/>
    <w:rsid w:val="00415009"/>
    <w:rsid w:val="00416CF8"/>
    <w:rsid w:val="00424153"/>
    <w:rsid w:val="004256E8"/>
    <w:rsid w:val="0042604B"/>
    <w:rsid w:val="00426B4A"/>
    <w:rsid w:val="00426B56"/>
    <w:rsid w:val="004278A6"/>
    <w:rsid w:val="0043473C"/>
    <w:rsid w:val="00437A16"/>
    <w:rsid w:val="00437A6D"/>
    <w:rsid w:val="004410F9"/>
    <w:rsid w:val="004415CA"/>
    <w:rsid w:val="0044247C"/>
    <w:rsid w:val="00442601"/>
    <w:rsid w:val="00442BCA"/>
    <w:rsid w:val="0044339A"/>
    <w:rsid w:val="00445410"/>
    <w:rsid w:val="0044678C"/>
    <w:rsid w:val="00447CE5"/>
    <w:rsid w:val="00450AA5"/>
    <w:rsid w:val="004519FB"/>
    <w:rsid w:val="004520F7"/>
    <w:rsid w:val="00452B4D"/>
    <w:rsid w:val="00454DC8"/>
    <w:rsid w:val="0045577E"/>
    <w:rsid w:val="00455AA3"/>
    <w:rsid w:val="0045704C"/>
    <w:rsid w:val="004571A4"/>
    <w:rsid w:val="00457333"/>
    <w:rsid w:val="00457446"/>
    <w:rsid w:val="00457B84"/>
    <w:rsid w:val="004614C1"/>
    <w:rsid w:val="004616CC"/>
    <w:rsid w:val="00463289"/>
    <w:rsid w:val="0046442F"/>
    <w:rsid w:val="0046549C"/>
    <w:rsid w:val="004659E7"/>
    <w:rsid w:val="004703DD"/>
    <w:rsid w:val="00470687"/>
    <w:rsid w:val="0047105C"/>
    <w:rsid w:val="00471867"/>
    <w:rsid w:val="0047436E"/>
    <w:rsid w:val="00475AA2"/>
    <w:rsid w:val="00477998"/>
    <w:rsid w:val="00477AC1"/>
    <w:rsid w:val="00481061"/>
    <w:rsid w:val="004813F0"/>
    <w:rsid w:val="00481565"/>
    <w:rsid w:val="004824AC"/>
    <w:rsid w:val="00482AE3"/>
    <w:rsid w:val="00483E35"/>
    <w:rsid w:val="00484ABE"/>
    <w:rsid w:val="004904B4"/>
    <w:rsid w:val="004916B4"/>
    <w:rsid w:val="00493B77"/>
    <w:rsid w:val="004969B0"/>
    <w:rsid w:val="0049786A"/>
    <w:rsid w:val="004A0A91"/>
    <w:rsid w:val="004A1E33"/>
    <w:rsid w:val="004A33C3"/>
    <w:rsid w:val="004A3934"/>
    <w:rsid w:val="004A42EA"/>
    <w:rsid w:val="004A7345"/>
    <w:rsid w:val="004A7681"/>
    <w:rsid w:val="004B19A4"/>
    <w:rsid w:val="004B30BC"/>
    <w:rsid w:val="004B6526"/>
    <w:rsid w:val="004B6C9C"/>
    <w:rsid w:val="004B6F1D"/>
    <w:rsid w:val="004B7D09"/>
    <w:rsid w:val="004C1997"/>
    <w:rsid w:val="004C3981"/>
    <w:rsid w:val="004C3D0A"/>
    <w:rsid w:val="004C4449"/>
    <w:rsid w:val="004C4C9B"/>
    <w:rsid w:val="004C6A29"/>
    <w:rsid w:val="004C70A4"/>
    <w:rsid w:val="004C74DE"/>
    <w:rsid w:val="004C7BF4"/>
    <w:rsid w:val="004D04DA"/>
    <w:rsid w:val="004D0BAC"/>
    <w:rsid w:val="004D2898"/>
    <w:rsid w:val="004D2B5A"/>
    <w:rsid w:val="004D3FB2"/>
    <w:rsid w:val="004D4580"/>
    <w:rsid w:val="004D46AB"/>
    <w:rsid w:val="004D4A09"/>
    <w:rsid w:val="004D5331"/>
    <w:rsid w:val="004E1F53"/>
    <w:rsid w:val="004E3794"/>
    <w:rsid w:val="004E4474"/>
    <w:rsid w:val="004E685C"/>
    <w:rsid w:val="004E7287"/>
    <w:rsid w:val="004F1CF0"/>
    <w:rsid w:val="004F27CC"/>
    <w:rsid w:val="004F3812"/>
    <w:rsid w:val="004F3FB9"/>
    <w:rsid w:val="004F4025"/>
    <w:rsid w:val="004F4EE3"/>
    <w:rsid w:val="004F585C"/>
    <w:rsid w:val="004F7F64"/>
    <w:rsid w:val="005001D9"/>
    <w:rsid w:val="00500237"/>
    <w:rsid w:val="00503129"/>
    <w:rsid w:val="00503490"/>
    <w:rsid w:val="00505331"/>
    <w:rsid w:val="005105CC"/>
    <w:rsid w:val="00511FAB"/>
    <w:rsid w:val="00513F73"/>
    <w:rsid w:val="00514745"/>
    <w:rsid w:val="00515653"/>
    <w:rsid w:val="00516B7F"/>
    <w:rsid w:val="005202EE"/>
    <w:rsid w:val="00521CA5"/>
    <w:rsid w:val="0052231A"/>
    <w:rsid w:val="00523F2F"/>
    <w:rsid w:val="0052431E"/>
    <w:rsid w:val="00524B0D"/>
    <w:rsid w:val="00525177"/>
    <w:rsid w:val="0052652D"/>
    <w:rsid w:val="0053076B"/>
    <w:rsid w:val="00533440"/>
    <w:rsid w:val="005339A7"/>
    <w:rsid w:val="0053442E"/>
    <w:rsid w:val="00535114"/>
    <w:rsid w:val="00536DC8"/>
    <w:rsid w:val="005402F1"/>
    <w:rsid w:val="005403BF"/>
    <w:rsid w:val="00540CFF"/>
    <w:rsid w:val="005410AE"/>
    <w:rsid w:val="005447DF"/>
    <w:rsid w:val="005447EC"/>
    <w:rsid w:val="00544879"/>
    <w:rsid w:val="0055152E"/>
    <w:rsid w:val="00552430"/>
    <w:rsid w:val="00554D40"/>
    <w:rsid w:val="005565A1"/>
    <w:rsid w:val="00557D56"/>
    <w:rsid w:val="005601E7"/>
    <w:rsid w:val="00560518"/>
    <w:rsid w:val="005607DC"/>
    <w:rsid w:val="00562478"/>
    <w:rsid w:val="0056248A"/>
    <w:rsid w:val="00563026"/>
    <w:rsid w:val="00563E8D"/>
    <w:rsid w:val="00564166"/>
    <w:rsid w:val="005641A4"/>
    <w:rsid w:val="00564EEA"/>
    <w:rsid w:val="0056587E"/>
    <w:rsid w:val="00566D1D"/>
    <w:rsid w:val="005670E0"/>
    <w:rsid w:val="00570AE8"/>
    <w:rsid w:val="00572B89"/>
    <w:rsid w:val="005749F0"/>
    <w:rsid w:val="005753F1"/>
    <w:rsid w:val="0057549A"/>
    <w:rsid w:val="00575BFD"/>
    <w:rsid w:val="00576CF8"/>
    <w:rsid w:val="00581A02"/>
    <w:rsid w:val="0058293B"/>
    <w:rsid w:val="0058419F"/>
    <w:rsid w:val="00585686"/>
    <w:rsid w:val="00585A95"/>
    <w:rsid w:val="00586604"/>
    <w:rsid w:val="00586A46"/>
    <w:rsid w:val="00587C6A"/>
    <w:rsid w:val="00592FF5"/>
    <w:rsid w:val="00593F83"/>
    <w:rsid w:val="0059607F"/>
    <w:rsid w:val="00596BCD"/>
    <w:rsid w:val="005A135E"/>
    <w:rsid w:val="005A4970"/>
    <w:rsid w:val="005A55A5"/>
    <w:rsid w:val="005A5656"/>
    <w:rsid w:val="005A6FE7"/>
    <w:rsid w:val="005A7C05"/>
    <w:rsid w:val="005B056A"/>
    <w:rsid w:val="005B114C"/>
    <w:rsid w:val="005B25C7"/>
    <w:rsid w:val="005B3751"/>
    <w:rsid w:val="005B3A09"/>
    <w:rsid w:val="005B4B52"/>
    <w:rsid w:val="005B5314"/>
    <w:rsid w:val="005B5C7A"/>
    <w:rsid w:val="005B6B10"/>
    <w:rsid w:val="005B6F51"/>
    <w:rsid w:val="005C0D08"/>
    <w:rsid w:val="005C112B"/>
    <w:rsid w:val="005C3F56"/>
    <w:rsid w:val="005C57D1"/>
    <w:rsid w:val="005C6476"/>
    <w:rsid w:val="005C6DB9"/>
    <w:rsid w:val="005C7283"/>
    <w:rsid w:val="005D08B3"/>
    <w:rsid w:val="005D0A8D"/>
    <w:rsid w:val="005D17A7"/>
    <w:rsid w:val="005D1C34"/>
    <w:rsid w:val="005D2095"/>
    <w:rsid w:val="005D26EB"/>
    <w:rsid w:val="005D376F"/>
    <w:rsid w:val="005D40DB"/>
    <w:rsid w:val="005D52D7"/>
    <w:rsid w:val="005D5FD9"/>
    <w:rsid w:val="005D6316"/>
    <w:rsid w:val="005D6697"/>
    <w:rsid w:val="005D76B9"/>
    <w:rsid w:val="005E0210"/>
    <w:rsid w:val="005E1C98"/>
    <w:rsid w:val="005E22CD"/>
    <w:rsid w:val="005E2380"/>
    <w:rsid w:val="005E3301"/>
    <w:rsid w:val="005E4C66"/>
    <w:rsid w:val="005E5CC7"/>
    <w:rsid w:val="005E6BD9"/>
    <w:rsid w:val="005E6BFE"/>
    <w:rsid w:val="005F0929"/>
    <w:rsid w:val="005F1A50"/>
    <w:rsid w:val="005F1C61"/>
    <w:rsid w:val="005F3D48"/>
    <w:rsid w:val="005F4276"/>
    <w:rsid w:val="005F4EBC"/>
    <w:rsid w:val="005F5A7C"/>
    <w:rsid w:val="00601244"/>
    <w:rsid w:val="00601C0B"/>
    <w:rsid w:val="00603CC3"/>
    <w:rsid w:val="0060525D"/>
    <w:rsid w:val="00605E96"/>
    <w:rsid w:val="006066CB"/>
    <w:rsid w:val="00611768"/>
    <w:rsid w:val="00611801"/>
    <w:rsid w:val="00612D47"/>
    <w:rsid w:val="00614096"/>
    <w:rsid w:val="00614247"/>
    <w:rsid w:val="0061491F"/>
    <w:rsid w:val="00614D75"/>
    <w:rsid w:val="00616143"/>
    <w:rsid w:val="006163CE"/>
    <w:rsid w:val="0061699A"/>
    <w:rsid w:val="006206AE"/>
    <w:rsid w:val="006219E1"/>
    <w:rsid w:val="00621B4E"/>
    <w:rsid w:val="00622E9A"/>
    <w:rsid w:val="00624CA9"/>
    <w:rsid w:val="006260C5"/>
    <w:rsid w:val="00626AAF"/>
    <w:rsid w:val="00627276"/>
    <w:rsid w:val="0062792B"/>
    <w:rsid w:val="00632F83"/>
    <w:rsid w:val="006330DD"/>
    <w:rsid w:val="006340E7"/>
    <w:rsid w:val="006349C6"/>
    <w:rsid w:val="006358FA"/>
    <w:rsid w:val="00637480"/>
    <w:rsid w:val="006375C1"/>
    <w:rsid w:val="00640611"/>
    <w:rsid w:val="006410C4"/>
    <w:rsid w:val="00641143"/>
    <w:rsid w:val="00641695"/>
    <w:rsid w:val="00643306"/>
    <w:rsid w:val="006434D7"/>
    <w:rsid w:val="00645AF4"/>
    <w:rsid w:val="00647CC1"/>
    <w:rsid w:val="006500AE"/>
    <w:rsid w:val="006523B8"/>
    <w:rsid w:val="00653242"/>
    <w:rsid w:val="00653E63"/>
    <w:rsid w:val="006547E7"/>
    <w:rsid w:val="00655DEC"/>
    <w:rsid w:val="0065602F"/>
    <w:rsid w:val="00661938"/>
    <w:rsid w:val="00662559"/>
    <w:rsid w:val="00662651"/>
    <w:rsid w:val="00662EEE"/>
    <w:rsid w:val="00663A2E"/>
    <w:rsid w:val="00665140"/>
    <w:rsid w:val="00670261"/>
    <w:rsid w:val="006709B0"/>
    <w:rsid w:val="00671894"/>
    <w:rsid w:val="00674262"/>
    <w:rsid w:val="006764BE"/>
    <w:rsid w:val="006765F7"/>
    <w:rsid w:val="006771EC"/>
    <w:rsid w:val="0068113E"/>
    <w:rsid w:val="006814F8"/>
    <w:rsid w:val="00682F8B"/>
    <w:rsid w:val="00683966"/>
    <w:rsid w:val="006859C4"/>
    <w:rsid w:val="0068610B"/>
    <w:rsid w:val="00686B8B"/>
    <w:rsid w:val="00687212"/>
    <w:rsid w:val="0069094F"/>
    <w:rsid w:val="00690BC8"/>
    <w:rsid w:val="0069100E"/>
    <w:rsid w:val="00692ABC"/>
    <w:rsid w:val="00693B4E"/>
    <w:rsid w:val="006953C3"/>
    <w:rsid w:val="00695D03"/>
    <w:rsid w:val="00696D93"/>
    <w:rsid w:val="00696E75"/>
    <w:rsid w:val="00697368"/>
    <w:rsid w:val="00697C74"/>
    <w:rsid w:val="006A0795"/>
    <w:rsid w:val="006A275F"/>
    <w:rsid w:val="006A45A9"/>
    <w:rsid w:val="006A4C71"/>
    <w:rsid w:val="006A69A5"/>
    <w:rsid w:val="006A6B72"/>
    <w:rsid w:val="006A6B9D"/>
    <w:rsid w:val="006A77B6"/>
    <w:rsid w:val="006B0420"/>
    <w:rsid w:val="006B186D"/>
    <w:rsid w:val="006B2022"/>
    <w:rsid w:val="006B2817"/>
    <w:rsid w:val="006B2D9E"/>
    <w:rsid w:val="006B3480"/>
    <w:rsid w:val="006B3EFC"/>
    <w:rsid w:val="006B4DF8"/>
    <w:rsid w:val="006B5AA9"/>
    <w:rsid w:val="006C049C"/>
    <w:rsid w:val="006C0555"/>
    <w:rsid w:val="006C0B66"/>
    <w:rsid w:val="006C18C9"/>
    <w:rsid w:val="006C1B1F"/>
    <w:rsid w:val="006C1F58"/>
    <w:rsid w:val="006C3258"/>
    <w:rsid w:val="006C352A"/>
    <w:rsid w:val="006C4B7F"/>
    <w:rsid w:val="006C620F"/>
    <w:rsid w:val="006C7B23"/>
    <w:rsid w:val="006C7BDC"/>
    <w:rsid w:val="006D04EB"/>
    <w:rsid w:val="006D1AE3"/>
    <w:rsid w:val="006D1F0D"/>
    <w:rsid w:val="006D267E"/>
    <w:rsid w:val="006D2DAE"/>
    <w:rsid w:val="006D2EE4"/>
    <w:rsid w:val="006D3CE3"/>
    <w:rsid w:val="006D41CC"/>
    <w:rsid w:val="006D4BE9"/>
    <w:rsid w:val="006D62B1"/>
    <w:rsid w:val="006D7205"/>
    <w:rsid w:val="006D77B7"/>
    <w:rsid w:val="006D7885"/>
    <w:rsid w:val="006E1161"/>
    <w:rsid w:val="006E4EA1"/>
    <w:rsid w:val="006E679C"/>
    <w:rsid w:val="006E7EA2"/>
    <w:rsid w:val="006F1C04"/>
    <w:rsid w:val="006F1EA5"/>
    <w:rsid w:val="006F27E7"/>
    <w:rsid w:val="006F4241"/>
    <w:rsid w:val="006F6177"/>
    <w:rsid w:val="006F7232"/>
    <w:rsid w:val="00700B07"/>
    <w:rsid w:val="00701F54"/>
    <w:rsid w:val="00702A7C"/>
    <w:rsid w:val="00702FFB"/>
    <w:rsid w:val="0070351B"/>
    <w:rsid w:val="00703819"/>
    <w:rsid w:val="00705928"/>
    <w:rsid w:val="0070593E"/>
    <w:rsid w:val="00706007"/>
    <w:rsid w:val="00706A50"/>
    <w:rsid w:val="00710B46"/>
    <w:rsid w:val="00711208"/>
    <w:rsid w:val="00713BBE"/>
    <w:rsid w:val="00713D57"/>
    <w:rsid w:val="007140A0"/>
    <w:rsid w:val="00714184"/>
    <w:rsid w:val="007150FF"/>
    <w:rsid w:val="0071539F"/>
    <w:rsid w:val="00716E54"/>
    <w:rsid w:val="00717330"/>
    <w:rsid w:val="00717BAE"/>
    <w:rsid w:val="00721FF7"/>
    <w:rsid w:val="007226F7"/>
    <w:rsid w:val="00725168"/>
    <w:rsid w:val="00726033"/>
    <w:rsid w:val="00726E62"/>
    <w:rsid w:val="00727454"/>
    <w:rsid w:val="00727856"/>
    <w:rsid w:val="00730D3E"/>
    <w:rsid w:val="00730D40"/>
    <w:rsid w:val="00733346"/>
    <w:rsid w:val="00733736"/>
    <w:rsid w:val="0073392E"/>
    <w:rsid w:val="00736DE8"/>
    <w:rsid w:val="007372DE"/>
    <w:rsid w:val="00740299"/>
    <w:rsid w:val="00741169"/>
    <w:rsid w:val="007416DA"/>
    <w:rsid w:val="00741AAB"/>
    <w:rsid w:val="00741B63"/>
    <w:rsid w:val="00742673"/>
    <w:rsid w:val="0074383F"/>
    <w:rsid w:val="00744A76"/>
    <w:rsid w:val="00745892"/>
    <w:rsid w:val="00745A38"/>
    <w:rsid w:val="00751F00"/>
    <w:rsid w:val="0075227D"/>
    <w:rsid w:val="00752B9F"/>
    <w:rsid w:val="007532D0"/>
    <w:rsid w:val="0075472B"/>
    <w:rsid w:val="00755AAD"/>
    <w:rsid w:val="00755DE8"/>
    <w:rsid w:val="00756205"/>
    <w:rsid w:val="00760FCA"/>
    <w:rsid w:val="007610DE"/>
    <w:rsid w:val="007611F9"/>
    <w:rsid w:val="00761F36"/>
    <w:rsid w:val="00762E8F"/>
    <w:rsid w:val="007665D0"/>
    <w:rsid w:val="007677E9"/>
    <w:rsid w:val="00770F5A"/>
    <w:rsid w:val="007720EB"/>
    <w:rsid w:val="007721BE"/>
    <w:rsid w:val="00772E2F"/>
    <w:rsid w:val="007734C5"/>
    <w:rsid w:val="0078037E"/>
    <w:rsid w:val="00780691"/>
    <w:rsid w:val="007807E7"/>
    <w:rsid w:val="007817B5"/>
    <w:rsid w:val="00781ACE"/>
    <w:rsid w:val="0078275A"/>
    <w:rsid w:val="00783D24"/>
    <w:rsid w:val="00784FDC"/>
    <w:rsid w:val="00785FBE"/>
    <w:rsid w:val="0078609B"/>
    <w:rsid w:val="00786BBA"/>
    <w:rsid w:val="00787018"/>
    <w:rsid w:val="00787096"/>
    <w:rsid w:val="0079039A"/>
    <w:rsid w:val="0079093B"/>
    <w:rsid w:val="0079190F"/>
    <w:rsid w:val="00793F05"/>
    <w:rsid w:val="007942F0"/>
    <w:rsid w:val="00795FD3"/>
    <w:rsid w:val="00796511"/>
    <w:rsid w:val="00796C3B"/>
    <w:rsid w:val="0079709B"/>
    <w:rsid w:val="007A0005"/>
    <w:rsid w:val="007A0FF7"/>
    <w:rsid w:val="007A3AE5"/>
    <w:rsid w:val="007A3DC7"/>
    <w:rsid w:val="007A464D"/>
    <w:rsid w:val="007A57F7"/>
    <w:rsid w:val="007A685A"/>
    <w:rsid w:val="007A70A5"/>
    <w:rsid w:val="007A70A6"/>
    <w:rsid w:val="007A7AC9"/>
    <w:rsid w:val="007B039D"/>
    <w:rsid w:val="007B10E1"/>
    <w:rsid w:val="007B2F60"/>
    <w:rsid w:val="007B5C67"/>
    <w:rsid w:val="007B63BE"/>
    <w:rsid w:val="007B6D75"/>
    <w:rsid w:val="007B6DF9"/>
    <w:rsid w:val="007B7445"/>
    <w:rsid w:val="007B7618"/>
    <w:rsid w:val="007B7F52"/>
    <w:rsid w:val="007C2C3F"/>
    <w:rsid w:val="007C4420"/>
    <w:rsid w:val="007C45FF"/>
    <w:rsid w:val="007C653D"/>
    <w:rsid w:val="007C7FA5"/>
    <w:rsid w:val="007D0C1F"/>
    <w:rsid w:val="007D12E0"/>
    <w:rsid w:val="007D17AD"/>
    <w:rsid w:val="007D5662"/>
    <w:rsid w:val="007D5DAB"/>
    <w:rsid w:val="007E07CB"/>
    <w:rsid w:val="007E0B6C"/>
    <w:rsid w:val="007E17F3"/>
    <w:rsid w:val="007E305E"/>
    <w:rsid w:val="007E3752"/>
    <w:rsid w:val="007E3B5A"/>
    <w:rsid w:val="007E3E6F"/>
    <w:rsid w:val="007E46D4"/>
    <w:rsid w:val="007E5D30"/>
    <w:rsid w:val="007E5E32"/>
    <w:rsid w:val="007E6DF4"/>
    <w:rsid w:val="007F25E4"/>
    <w:rsid w:val="007F269B"/>
    <w:rsid w:val="007F29EF"/>
    <w:rsid w:val="007F32D6"/>
    <w:rsid w:val="007F389D"/>
    <w:rsid w:val="007F38DB"/>
    <w:rsid w:val="007F6AA8"/>
    <w:rsid w:val="007F6BA4"/>
    <w:rsid w:val="007F77C7"/>
    <w:rsid w:val="008009F7"/>
    <w:rsid w:val="00803061"/>
    <w:rsid w:val="0080349A"/>
    <w:rsid w:val="00803686"/>
    <w:rsid w:val="00803835"/>
    <w:rsid w:val="00803EC1"/>
    <w:rsid w:val="008055BC"/>
    <w:rsid w:val="00805D59"/>
    <w:rsid w:val="00806641"/>
    <w:rsid w:val="00812E76"/>
    <w:rsid w:val="00813588"/>
    <w:rsid w:val="00814790"/>
    <w:rsid w:val="008168C7"/>
    <w:rsid w:val="0081741C"/>
    <w:rsid w:val="0081745A"/>
    <w:rsid w:val="0081759E"/>
    <w:rsid w:val="00817E37"/>
    <w:rsid w:val="00817ECA"/>
    <w:rsid w:val="00820071"/>
    <w:rsid w:val="008212EF"/>
    <w:rsid w:val="00821BDD"/>
    <w:rsid w:val="0082405F"/>
    <w:rsid w:val="0082720E"/>
    <w:rsid w:val="00827668"/>
    <w:rsid w:val="008306F8"/>
    <w:rsid w:val="00830BDF"/>
    <w:rsid w:val="00832336"/>
    <w:rsid w:val="008324C1"/>
    <w:rsid w:val="00832B8A"/>
    <w:rsid w:val="00834235"/>
    <w:rsid w:val="00834341"/>
    <w:rsid w:val="00836758"/>
    <w:rsid w:val="00836D34"/>
    <w:rsid w:val="00837609"/>
    <w:rsid w:val="00837FCF"/>
    <w:rsid w:val="00841B46"/>
    <w:rsid w:val="0084263D"/>
    <w:rsid w:val="00844CBB"/>
    <w:rsid w:val="0084566E"/>
    <w:rsid w:val="00845D69"/>
    <w:rsid w:val="00846352"/>
    <w:rsid w:val="00847D78"/>
    <w:rsid w:val="00850310"/>
    <w:rsid w:val="008511E1"/>
    <w:rsid w:val="008519A9"/>
    <w:rsid w:val="0085447C"/>
    <w:rsid w:val="00854FA6"/>
    <w:rsid w:val="008551ED"/>
    <w:rsid w:val="0085679C"/>
    <w:rsid w:val="00856E00"/>
    <w:rsid w:val="00856E8E"/>
    <w:rsid w:val="00862202"/>
    <w:rsid w:val="008627D0"/>
    <w:rsid w:val="008635BD"/>
    <w:rsid w:val="008652CA"/>
    <w:rsid w:val="008653AC"/>
    <w:rsid w:val="00865464"/>
    <w:rsid w:val="00866353"/>
    <w:rsid w:val="0086658B"/>
    <w:rsid w:val="008676BE"/>
    <w:rsid w:val="0086780D"/>
    <w:rsid w:val="008708B3"/>
    <w:rsid w:val="00872A91"/>
    <w:rsid w:val="008744EE"/>
    <w:rsid w:val="00874615"/>
    <w:rsid w:val="00875959"/>
    <w:rsid w:val="00876075"/>
    <w:rsid w:val="008775ED"/>
    <w:rsid w:val="00877B79"/>
    <w:rsid w:val="00881320"/>
    <w:rsid w:val="0088178D"/>
    <w:rsid w:val="00882838"/>
    <w:rsid w:val="00882D47"/>
    <w:rsid w:val="00883954"/>
    <w:rsid w:val="00883D4E"/>
    <w:rsid w:val="008843BD"/>
    <w:rsid w:val="00884600"/>
    <w:rsid w:val="008847CF"/>
    <w:rsid w:val="00884E0B"/>
    <w:rsid w:val="00886B20"/>
    <w:rsid w:val="00886EF3"/>
    <w:rsid w:val="008873FF"/>
    <w:rsid w:val="00887DFA"/>
    <w:rsid w:val="00890AF5"/>
    <w:rsid w:val="00890CC7"/>
    <w:rsid w:val="00891381"/>
    <w:rsid w:val="00891A8E"/>
    <w:rsid w:val="008922B7"/>
    <w:rsid w:val="00893465"/>
    <w:rsid w:val="00894250"/>
    <w:rsid w:val="00894D27"/>
    <w:rsid w:val="00897541"/>
    <w:rsid w:val="0089784E"/>
    <w:rsid w:val="00897B4D"/>
    <w:rsid w:val="00897B6C"/>
    <w:rsid w:val="008A070E"/>
    <w:rsid w:val="008A0A1D"/>
    <w:rsid w:val="008A2283"/>
    <w:rsid w:val="008A2780"/>
    <w:rsid w:val="008A3312"/>
    <w:rsid w:val="008A3957"/>
    <w:rsid w:val="008A5EB1"/>
    <w:rsid w:val="008A5EF3"/>
    <w:rsid w:val="008A74F3"/>
    <w:rsid w:val="008A7C1B"/>
    <w:rsid w:val="008B2C98"/>
    <w:rsid w:val="008B3B96"/>
    <w:rsid w:val="008C001B"/>
    <w:rsid w:val="008C1798"/>
    <w:rsid w:val="008C42A0"/>
    <w:rsid w:val="008C6302"/>
    <w:rsid w:val="008C6627"/>
    <w:rsid w:val="008D02A4"/>
    <w:rsid w:val="008D059A"/>
    <w:rsid w:val="008D0975"/>
    <w:rsid w:val="008D0C76"/>
    <w:rsid w:val="008D1BA6"/>
    <w:rsid w:val="008D21AA"/>
    <w:rsid w:val="008D2859"/>
    <w:rsid w:val="008D407F"/>
    <w:rsid w:val="008D4D69"/>
    <w:rsid w:val="008D5B8D"/>
    <w:rsid w:val="008D5CE2"/>
    <w:rsid w:val="008D5F68"/>
    <w:rsid w:val="008D6120"/>
    <w:rsid w:val="008D63EC"/>
    <w:rsid w:val="008D666D"/>
    <w:rsid w:val="008E4346"/>
    <w:rsid w:val="008E7324"/>
    <w:rsid w:val="008E74CE"/>
    <w:rsid w:val="008F0A47"/>
    <w:rsid w:val="008F113E"/>
    <w:rsid w:val="008F230E"/>
    <w:rsid w:val="008F2867"/>
    <w:rsid w:val="008F2DCB"/>
    <w:rsid w:val="008F34E9"/>
    <w:rsid w:val="008F3CBE"/>
    <w:rsid w:val="008F529E"/>
    <w:rsid w:val="008F6617"/>
    <w:rsid w:val="008F72F9"/>
    <w:rsid w:val="008F7C56"/>
    <w:rsid w:val="008F7C7A"/>
    <w:rsid w:val="00900007"/>
    <w:rsid w:val="00902BCE"/>
    <w:rsid w:val="00903168"/>
    <w:rsid w:val="00904584"/>
    <w:rsid w:val="009068A1"/>
    <w:rsid w:val="00906CE3"/>
    <w:rsid w:val="00912955"/>
    <w:rsid w:val="00912976"/>
    <w:rsid w:val="00912C11"/>
    <w:rsid w:val="0091372A"/>
    <w:rsid w:val="00913B93"/>
    <w:rsid w:val="00913C21"/>
    <w:rsid w:val="00914B40"/>
    <w:rsid w:val="00914D01"/>
    <w:rsid w:val="00915111"/>
    <w:rsid w:val="009153AD"/>
    <w:rsid w:val="00915754"/>
    <w:rsid w:val="00915A58"/>
    <w:rsid w:val="009212E2"/>
    <w:rsid w:val="009224E9"/>
    <w:rsid w:val="00923005"/>
    <w:rsid w:val="009243E3"/>
    <w:rsid w:val="009263EB"/>
    <w:rsid w:val="00926902"/>
    <w:rsid w:val="00926BCA"/>
    <w:rsid w:val="00930DD7"/>
    <w:rsid w:val="00932005"/>
    <w:rsid w:val="00932344"/>
    <w:rsid w:val="00933A3F"/>
    <w:rsid w:val="00934233"/>
    <w:rsid w:val="0093446B"/>
    <w:rsid w:val="00935050"/>
    <w:rsid w:val="009355DB"/>
    <w:rsid w:val="00936CEC"/>
    <w:rsid w:val="009379A8"/>
    <w:rsid w:val="00937BEB"/>
    <w:rsid w:val="00937E2D"/>
    <w:rsid w:val="0094396C"/>
    <w:rsid w:val="00944087"/>
    <w:rsid w:val="00945FFD"/>
    <w:rsid w:val="00947713"/>
    <w:rsid w:val="00953AA9"/>
    <w:rsid w:val="0095427D"/>
    <w:rsid w:val="00955A2E"/>
    <w:rsid w:val="009560EA"/>
    <w:rsid w:val="00960CB6"/>
    <w:rsid w:val="00961ACE"/>
    <w:rsid w:val="00962AA9"/>
    <w:rsid w:val="00965AAA"/>
    <w:rsid w:val="00965E60"/>
    <w:rsid w:val="00967066"/>
    <w:rsid w:val="009679C4"/>
    <w:rsid w:val="00967EF6"/>
    <w:rsid w:val="00972BF9"/>
    <w:rsid w:val="009730BF"/>
    <w:rsid w:val="009753B9"/>
    <w:rsid w:val="009810A6"/>
    <w:rsid w:val="00981490"/>
    <w:rsid w:val="00981924"/>
    <w:rsid w:val="00983840"/>
    <w:rsid w:val="00985FC4"/>
    <w:rsid w:val="00986081"/>
    <w:rsid w:val="009920BA"/>
    <w:rsid w:val="00992161"/>
    <w:rsid w:val="00992237"/>
    <w:rsid w:val="0099225C"/>
    <w:rsid w:val="00992691"/>
    <w:rsid w:val="00992DA8"/>
    <w:rsid w:val="00993494"/>
    <w:rsid w:val="00993533"/>
    <w:rsid w:val="0099353C"/>
    <w:rsid w:val="00993A3E"/>
    <w:rsid w:val="00995161"/>
    <w:rsid w:val="0099519C"/>
    <w:rsid w:val="0099694A"/>
    <w:rsid w:val="00996AAF"/>
    <w:rsid w:val="00997200"/>
    <w:rsid w:val="00997FFC"/>
    <w:rsid w:val="009A029D"/>
    <w:rsid w:val="009A02C2"/>
    <w:rsid w:val="009A13AA"/>
    <w:rsid w:val="009A235C"/>
    <w:rsid w:val="009A30C0"/>
    <w:rsid w:val="009A3A44"/>
    <w:rsid w:val="009A562D"/>
    <w:rsid w:val="009A5845"/>
    <w:rsid w:val="009A69B6"/>
    <w:rsid w:val="009A71A7"/>
    <w:rsid w:val="009A7582"/>
    <w:rsid w:val="009A7C4D"/>
    <w:rsid w:val="009B02EC"/>
    <w:rsid w:val="009B316A"/>
    <w:rsid w:val="009B4345"/>
    <w:rsid w:val="009B67B3"/>
    <w:rsid w:val="009B737F"/>
    <w:rsid w:val="009B74C8"/>
    <w:rsid w:val="009B752A"/>
    <w:rsid w:val="009B7993"/>
    <w:rsid w:val="009C1EFC"/>
    <w:rsid w:val="009C23C8"/>
    <w:rsid w:val="009C4569"/>
    <w:rsid w:val="009C48A9"/>
    <w:rsid w:val="009C4ACC"/>
    <w:rsid w:val="009C6015"/>
    <w:rsid w:val="009C666B"/>
    <w:rsid w:val="009C7184"/>
    <w:rsid w:val="009C7B26"/>
    <w:rsid w:val="009D09A1"/>
    <w:rsid w:val="009D2E08"/>
    <w:rsid w:val="009D3FEF"/>
    <w:rsid w:val="009D49C5"/>
    <w:rsid w:val="009D535E"/>
    <w:rsid w:val="009D5542"/>
    <w:rsid w:val="009D7580"/>
    <w:rsid w:val="009E0544"/>
    <w:rsid w:val="009E20A8"/>
    <w:rsid w:val="009E4423"/>
    <w:rsid w:val="009E460E"/>
    <w:rsid w:val="009E4F88"/>
    <w:rsid w:val="009E4F97"/>
    <w:rsid w:val="009E5301"/>
    <w:rsid w:val="009E5B9D"/>
    <w:rsid w:val="009E633A"/>
    <w:rsid w:val="009E63D0"/>
    <w:rsid w:val="009E664F"/>
    <w:rsid w:val="009E7671"/>
    <w:rsid w:val="009F17F5"/>
    <w:rsid w:val="009F249D"/>
    <w:rsid w:val="009F376B"/>
    <w:rsid w:val="009F4E19"/>
    <w:rsid w:val="00A00382"/>
    <w:rsid w:val="00A00FE2"/>
    <w:rsid w:val="00A01C01"/>
    <w:rsid w:val="00A03E09"/>
    <w:rsid w:val="00A06A7D"/>
    <w:rsid w:val="00A06FDF"/>
    <w:rsid w:val="00A07693"/>
    <w:rsid w:val="00A1016E"/>
    <w:rsid w:val="00A106C1"/>
    <w:rsid w:val="00A1083B"/>
    <w:rsid w:val="00A11493"/>
    <w:rsid w:val="00A11ECB"/>
    <w:rsid w:val="00A22072"/>
    <w:rsid w:val="00A22B7F"/>
    <w:rsid w:val="00A22D89"/>
    <w:rsid w:val="00A24259"/>
    <w:rsid w:val="00A24AF7"/>
    <w:rsid w:val="00A24F58"/>
    <w:rsid w:val="00A25C43"/>
    <w:rsid w:val="00A26C66"/>
    <w:rsid w:val="00A27D2D"/>
    <w:rsid w:val="00A3180D"/>
    <w:rsid w:val="00A31BEF"/>
    <w:rsid w:val="00A31C11"/>
    <w:rsid w:val="00A3217B"/>
    <w:rsid w:val="00A32E00"/>
    <w:rsid w:val="00A32F26"/>
    <w:rsid w:val="00A32FD2"/>
    <w:rsid w:val="00A3377F"/>
    <w:rsid w:val="00A33B35"/>
    <w:rsid w:val="00A3603E"/>
    <w:rsid w:val="00A36414"/>
    <w:rsid w:val="00A4076A"/>
    <w:rsid w:val="00A41096"/>
    <w:rsid w:val="00A46651"/>
    <w:rsid w:val="00A46A6A"/>
    <w:rsid w:val="00A46C91"/>
    <w:rsid w:val="00A50408"/>
    <w:rsid w:val="00A51D5C"/>
    <w:rsid w:val="00A521D2"/>
    <w:rsid w:val="00A52216"/>
    <w:rsid w:val="00A528FE"/>
    <w:rsid w:val="00A52CB2"/>
    <w:rsid w:val="00A52D0A"/>
    <w:rsid w:val="00A52FA7"/>
    <w:rsid w:val="00A539A0"/>
    <w:rsid w:val="00A53E1F"/>
    <w:rsid w:val="00A5450D"/>
    <w:rsid w:val="00A563E3"/>
    <w:rsid w:val="00A62BF3"/>
    <w:rsid w:val="00A64015"/>
    <w:rsid w:val="00A64383"/>
    <w:rsid w:val="00A65F4E"/>
    <w:rsid w:val="00A66580"/>
    <w:rsid w:val="00A67F54"/>
    <w:rsid w:val="00A700F8"/>
    <w:rsid w:val="00A719C9"/>
    <w:rsid w:val="00A71BA2"/>
    <w:rsid w:val="00A729F8"/>
    <w:rsid w:val="00A72D21"/>
    <w:rsid w:val="00A7345B"/>
    <w:rsid w:val="00A73CAE"/>
    <w:rsid w:val="00A74D95"/>
    <w:rsid w:val="00A75CEF"/>
    <w:rsid w:val="00A75F0B"/>
    <w:rsid w:val="00A75F25"/>
    <w:rsid w:val="00A77663"/>
    <w:rsid w:val="00A77BE7"/>
    <w:rsid w:val="00A77E18"/>
    <w:rsid w:val="00A814BD"/>
    <w:rsid w:val="00A83C2B"/>
    <w:rsid w:val="00A8407B"/>
    <w:rsid w:val="00A84F8C"/>
    <w:rsid w:val="00A85C22"/>
    <w:rsid w:val="00A862E5"/>
    <w:rsid w:val="00A865D2"/>
    <w:rsid w:val="00A87044"/>
    <w:rsid w:val="00A87231"/>
    <w:rsid w:val="00A905ED"/>
    <w:rsid w:val="00A9108C"/>
    <w:rsid w:val="00A92139"/>
    <w:rsid w:val="00A9257B"/>
    <w:rsid w:val="00A93C2E"/>
    <w:rsid w:val="00A9401F"/>
    <w:rsid w:val="00A95939"/>
    <w:rsid w:val="00A9604F"/>
    <w:rsid w:val="00A97ED5"/>
    <w:rsid w:val="00AA06CF"/>
    <w:rsid w:val="00AA121A"/>
    <w:rsid w:val="00AA1E84"/>
    <w:rsid w:val="00AA3D52"/>
    <w:rsid w:val="00AA52DB"/>
    <w:rsid w:val="00AA53F0"/>
    <w:rsid w:val="00AA5602"/>
    <w:rsid w:val="00AA61CD"/>
    <w:rsid w:val="00AA6262"/>
    <w:rsid w:val="00AA6780"/>
    <w:rsid w:val="00AA67BF"/>
    <w:rsid w:val="00AB004C"/>
    <w:rsid w:val="00AB2810"/>
    <w:rsid w:val="00AB4F2B"/>
    <w:rsid w:val="00AB4F78"/>
    <w:rsid w:val="00AB6047"/>
    <w:rsid w:val="00AB66B6"/>
    <w:rsid w:val="00AB6B82"/>
    <w:rsid w:val="00AB6E68"/>
    <w:rsid w:val="00AB7F1E"/>
    <w:rsid w:val="00AC11B6"/>
    <w:rsid w:val="00AC2388"/>
    <w:rsid w:val="00AC264B"/>
    <w:rsid w:val="00AC470D"/>
    <w:rsid w:val="00AC478F"/>
    <w:rsid w:val="00AC5560"/>
    <w:rsid w:val="00AC7249"/>
    <w:rsid w:val="00AC760C"/>
    <w:rsid w:val="00AD0211"/>
    <w:rsid w:val="00AD033A"/>
    <w:rsid w:val="00AD0FCC"/>
    <w:rsid w:val="00AD3889"/>
    <w:rsid w:val="00AD3C18"/>
    <w:rsid w:val="00AD768D"/>
    <w:rsid w:val="00AE0552"/>
    <w:rsid w:val="00AE2B86"/>
    <w:rsid w:val="00AE6792"/>
    <w:rsid w:val="00AE6824"/>
    <w:rsid w:val="00AF0268"/>
    <w:rsid w:val="00AF1C8E"/>
    <w:rsid w:val="00AF2099"/>
    <w:rsid w:val="00AF21DB"/>
    <w:rsid w:val="00AF33B1"/>
    <w:rsid w:val="00AF382B"/>
    <w:rsid w:val="00AF387C"/>
    <w:rsid w:val="00AF40CD"/>
    <w:rsid w:val="00AF4D78"/>
    <w:rsid w:val="00AF4DA0"/>
    <w:rsid w:val="00AF619B"/>
    <w:rsid w:val="00AF6F21"/>
    <w:rsid w:val="00AF6FE2"/>
    <w:rsid w:val="00AF735A"/>
    <w:rsid w:val="00B00809"/>
    <w:rsid w:val="00B01832"/>
    <w:rsid w:val="00B0244B"/>
    <w:rsid w:val="00B02981"/>
    <w:rsid w:val="00B02ACA"/>
    <w:rsid w:val="00B03555"/>
    <w:rsid w:val="00B0402C"/>
    <w:rsid w:val="00B0434B"/>
    <w:rsid w:val="00B049AA"/>
    <w:rsid w:val="00B04C1E"/>
    <w:rsid w:val="00B06116"/>
    <w:rsid w:val="00B06174"/>
    <w:rsid w:val="00B07AD9"/>
    <w:rsid w:val="00B11B14"/>
    <w:rsid w:val="00B130B3"/>
    <w:rsid w:val="00B13E7B"/>
    <w:rsid w:val="00B14EEC"/>
    <w:rsid w:val="00B1648F"/>
    <w:rsid w:val="00B168E4"/>
    <w:rsid w:val="00B178AF"/>
    <w:rsid w:val="00B17D31"/>
    <w:rsid w:val="00B2403F"/>
    <w:rsid w:val="00B240C3"/>
    <w:rsid w:val="00B24C0B"/>
    <w:rsid w:val="00B2593C"/>
    <w:rsid w:val="00B30004"/>
    <w:rsid w:val="00B3186D"/>
    <w:rsid w:val="00B3187C"/>
    <w:rsid w:val="00B319F9"/>
    <w:rsid w:val="00B3283F"/>
    <w:rsid w:val="00B32AB9"/>
    <w:rsid w:val="00B32EE5"/>
    <w:rsid w:val="00B33880"/>
    <w:rsid w:val="00B33915"/>
    <w:rsid w:val="00B34225"/>
    <w:rsid w:val="00B346F4"/>
    <w:rsid w:val="00B34FDD"/>
    <w:rsid w:val="00B35819"/>
    <w:rsid w:val="00B3696C"/>
    <w:rsid w:val="00B37C82"/>
    <w:rsid w:val="00B404B4"/>
    <w:rsid w:val="00B42596"/>
    <w:rsid w:val="00B42F47"/>
    <w:rsid w:val="00B44540"/>
    <w:rsid w:val="00B47844"/>
    <w:rsid w:val="00B47E9A"/>
    <w:rsid w:val="00B50F01"/>
    <w:rsid w:val="00B51747"/>
    <w:rsid w:val="00B51BA7"/>
    <w:rsid w:val="00B525F8"/>
    <w:rsid w:val="00B52C87"/>
    <w:rsid w:val="00B53EC7"/>
    <w:rsid w:val="00B5455D"/>
    <w:rsid w:val="00B57742"/>
    <w:rsid w:val="00B6003F"/>
    <w:rsid w:val="00B603B4"/>
    <w:rsid w:val="00B60A6B"/>
    <w:rsid w:val="00B611F6"/>
    <w:rsid w:val="00B622CA"/>
    <w:rsid w:val="00B630C9"/>
    <w:rsid w:val="00B6323B"/>
    <w:rsid w:val="00B647CA"/>
    <w:rsid w:val="00B64838"/>
    <w:rsid w:val="00B65DC4"/>
    <w:rsid w:val="00B66C09"/>
    <w:rsid w:val="00B67491"/>
    <w:rsid w:val="00B67EF1"/>
    <w:rsid w:val="00B7011D"/>
    <w:rsid w:val="00B709FD"/>
    <w:rsid w:val="00B715AD"/>
    <w:rsid w:val="00B71DB8"/>
    <w:rsid w:val="00B71EAD"/>
    <w:rsid w:val="00B73441"/>
    <w:rsid w:val="00B738C0"/>
    <w:rsid w:val="00B73BE6"/>
    <w:rsid w:val="00B74C6E"/>
    <w:rsid w:val="00B77B3C"/>
    <w:rsid w:val="00B80B3E"/>
    <w:rsid w:val="00B80E8A"/>
    <w:rsid w:val="00B82881"/>
    <w:rsid w:val="00B84730"/>
    <w:rsid w:val="00B848D8"/>
    <w:rsid w:val="00B8631F"/>
    <w:rsid w:val="00B86A5E"/>
    <w:rsid w:val="00B86F58"/>
    <w:rsid w:val="00B91361"/>
    <w:rsid w:val="00B93D9F"/>
    <w:rsid w:val="00B94443"/>
    <w:rsid w:val="00B9486E"/>
    <w:rsid w:val="00B94FCF"/>
    <w:rsid w:val="00B955CB"/>
    <w:rsid w:val="00B963EE"/>
    <w:rsid w:val="00BA0F95"/>
    <w:rsid w:val="00BA181B"/>
    <w:rsid w:val="00BA6977"/>
    <w:rsid w:val="00BA78A9"/>
    <w:rsid w:val="00BA7FA5"/>
    <w:rsid w:val="00BB0628"/>
    <w:rsid w:val="00BB108A"/>
    <w:rsid w:val="00BB1E41"/>
    <w:rsid w:val="00BB290F"/>
    <w:rsid w:val="00BB29E1"/>
    <w:rsid w:val="00BB2B73"/>
    <w:rsid w:val="00BB4D65"/>
    <w:rsid w:val="00BB4D90"/>
    <w:rsid w:val="00BB509F"/>
    <w:rsid w:val="00BB5118"/>
    <w:rsid w:val="00BB5EDE"/>
    <w:rsid w:val="00BB6945"/>
    <w:rsid w:val="00BB71AD"/>
    <w:rsid w:val="00BB793C"/>
    <w:rsid w:val="00BC0B35"/>
    <w:rsid w:val="00BC1111"/>
    <w:rsid w:val="00BC155D"/>
    <w:rsid w:val="00BC1CBD"/>
    <w:rsid w:val="00BC2025"/>
    <w:rsid w:val="00BC3785"/>
    <w:rsid w:val="00BC4663"/>
    <w:rsid w:val="00BC5BE2"/>
    <w:rsid w:val="00BD1E2A"/>
    <w:rsid w:val="00BD249C"/>
    <w:rsid w:val="00BD4097"/>
    <w:rsid w:val="00BD470B"/>
    <w:rsid w:val="00BD4CA4"/>
    <w:rsid w:val="00BD5C9C"/>
    <w:rsid w:val="00BD6675"/>
    <w:rsid w:val="00BD76FD"/>
    <w:rsid w:val="00BD7AE6"/>
    <w:rsid w:val="00BE0742"/>
    <w:rsid w:val="00BE0F3B"/>
    <w:rsid w:val="00BE1163"/>
    <w:rsid w:val="00BE154F"/>
    <w:rsid w:val="00BE20E4"/>
    <w:rsid w:val="00BE27D9"/>
    <w:rsid w:val="00BE2F17"/>
    <w:rsid w:val="00BE3454"/>
    <w:rsid w:val="00BE4F4A"/>
    <w:rsid w:val="00BE55E9"/>
    <w:rsid w:val="00BE5814"/>
    <w:rsid w:val="00BF09C8"/>
    <w:rsid w:val="00BF11AC"/>
    <w:rsid w:val="00BF17D1"/>
    <w:rsid w:val="00BF3B2E"/>
    <w:rsid w:val="00BF515F"/>
    <w:rsid w:val="00BF53FA"/>
    <w:rsid w:val="00BF6B85"/>
    <w:rsid w:val="00BF79A6"/>
    <w:rsid w:val="00BF7D4A"/>
    <w:rsid w:val="00C0376F"/>
    <w:rsid w:val="00C03BD9"/>
    <w:rsid w:val="00C05248"/>
    <w:rsid w:val="00C064A9"/>
    <w:rsid w:val="00C06A2C"/>
    <w:rsid w:val="00C127B9"/>
    <w:rsid w:val="00C1383A"/>
    <w:rsid w:val="00C1395C"/>
    <w:rsid w:val="00C13993"/>
    <w:rsid w:val="00C13DAC"/>
    <w:rsid w:val="00C14150"/>
    <w:rsid w:val="00C14C6E"/>
    <w:rsid w:val="00C1588B"/>
    <w:rsid w:val="00C16A94"/>
    <w:rsid w:val="00C1715F"/>
    <w:rsid w:val="00C17F07"/>
    <w:rsid w:val="00C200E4"/>
    <w:rsid w:val="00C21D19"/>
    <w:rsid w:val="00C2249A"/>
    <w:rsid w:val="00C22EEC"/>
    <w:rsid w:val="00C23473"/>
    <w:rsid w:val="00C234F1"/>
    <w:rsid w:val="00C2603A"/>
    <w:rsid w:val="00C26B8E"/>
    <w:rsid w:val="00C274F7"/>
    <w:rsid w:val="00C30132"/>
    <w:rsid w:val="00C324AC"/>
    <w:rsid w:val="00C3428A"/>
    <w:rsid w:val="00C3796C"/>
    <w:rsid w:val="00C406C1"/>
    <w:rsid w:val="00C41F1A"/>
    <w:rsid w:val="00C42792"/>
    <w:rsid w:val="00C4423A"/>
    <w:rsid w:val="00C444E1"/>
    <w:rsid w:val="00C44D8B"/>
    <w:rsid w:val="00C464CA"/>
    <w:rsid w:val="00C47C95"/>
    <w:rsid w:val="00C503B5"/>
    <w:rsid w:val="00C5182C"/>
    <w:rsid w:val="00C51AA6"/>
    <w:rsid w:val="00C51AEC"/>
    <w:rsid w:val="00C51DD5"/>
    <w:rsid w:val="00C543D7"/>
    <w:rsid w:val="00C55622"/>
    <w:rsid w:val="00C56C3D"/>
    <w:rsid w:val="00C56E70"/>
    <w:rsid w:val="00C573BC"/>
    <w:rsid w:val="00C612E9"/>
    <w:rsid w:val="00C61537"/>
    <w:rsid w:val="00C639AB"/>
    <w:rsid w:val="00C642C0"/>
    <w:rsid w:val="00C667EE"/>
    <w:rsid w:val="00C669C2"/>
    <w:rsid w:val="00C705DF"/>
    <w:rsid w:val="00C71C22"/>
    <w:rsid w:val="00C71D2F"/>
    <w:rsid w:val="00C7370A"/>
    <w:rsid w:val="00C73980"/>
    <w:rsid w:val="00C73AD9"/>
    <w:rsid w:val="00C73CA2"/>
    <w:rsid w:val="00C740A2"/>
    <w:rsid w:val="00C7651A"/>
    <w:rsid w:val="00C82913"/>
    <w:rsid w:val="00C84549"/>
    <w:rsid w:val="00C845B1"/>
    <w:rsid w:val="00C848CF"/>
    <w:rsid w:val="00C8724D"/>
    <w:rsid w:val="00C903E6"/>
    <w:rsid w:val="00C912D5"/>
    <w:rsid w:val="00C92925"/>
    <w:rsid w:val="00C92C4B"/>
    <w:rsid w:val="00C935D7"/>
    <w:rsid w:val="00C936BD"/>
    <w:rsid w:val="00C939BF"/>
    <w:rsid w:val="00C93B45"/>
    <w:rsid w:val="00C94619"/>
    <w:rsid w:val="00C95065"/>
    <w:rsid w:val="00C96954"/>
    <w:rsid w:val="00C96F38"/>
    <w:rsid w:val="00C97EEA"/>
    <w:rsid w:val="00CA074A"/>
    <w:rsid w:val="00CA1497"/>
    <w:rsid w:val="00CA1B10"/>
    <w:rsid w:val="00CA1D0A"/>
    <w:rsid w:val="00CA2271"/>
    <w:rsid w:val="00CA2380"/>
    <w:rsid w:val="00CA249A"/>
    <w:rsid w:val="00CA259B"/>
    <w:rsid w:val="00CA27F3"/>
    <w:rsid w:val="00CA5F80"/>
    <w:rsid w:val="00CA68C1"/>
    <w:rsid w:val="00CA6D03"/>
    <w:rsid w:val="00CA7408"/>
    <w:rsid w:val="00CA7A1B"/>
    <w:rsid w:val="00CB12AC"/>
    <w:rsid w:val="00CB2050"/>
    <w:rsid w:val="00CB3E1C"/>
    <w:rsid w:val="00CB47FD"/>
    <w:rsid w:val="00CB56CB"/>
    <w:rsid w:val="00CB6039"/>
    <w:rsid w:val="00CB6F5A"/>
    <w:rsid w:val="00CB73A5"/>
    <w:rsid w:val="00CC3253"/>
    <w:rsid w:val="00CC458A"/>
    <w:rsid w:val="00CC4B8D"/>
    <w:rsid w:val="00CC5FD4"/>
    <w:rsid w:val="00CC6A52"/>
    <w:rsid w:val="00CC7BF3"/>
    <w:rsid w:val="00CC7C84"/>
    <w:rsid w:val="00CD0158"/>
    <w:rsid w:val="00CD09C7"/>
    <w:rsid w:val="00CD0A23"/>
    <w:rsid w:val="00CD3497"/>
    <w:rsid w:val="00CD43AC"/>
    <w:rsid w:val="00CD519D"/>
    <w:rsid w:val="00CD5F9C"/>
    <w:rsid w:val="00CD610F"/>
    <w:rsid w:val="00CD6D53"/>
    <w:rsid w:val="00CD6F55"/>
    <w:rsid w:val="00CD77F7"/>
    <w:rsid w:val="00CD7A5B"/>
    <w:rsid w:val="00CD7A93"/>
    <w:rsid w:val="00CE0C2A"/>
    <w:rsid w:val="00CE35B7"/>
    <w:rsid w:val="00CE3762"/>
    <w:rsid w:val="00CE4C77"/>
    <w:rsid w:val="00CE5C49"/>
    <w:rsid w:val="00CE781B"/>
    <w:rsid w:val="00CF106F"/>
    <w:rsid w:val="00CF210D"/>
    <w:rsid w:val="00CF2E9A"/>
    <w:rsid w:val="00CF2ED9"/>
    <w:rsid w:val="00CF5C88"/>
    <w:rsid w:val="00CF6206"/>
    <w:rsid w:val="00CF7465"/>
    <w:rsid w:val="00D01570"/>
    <w:rsid w:val="00D01731"/>
    <w:rsid w:val="00D01FD8"/>
    <w:rsid w:val="00D027B9"/>
    <w:rsid w:val="00D02ACA"/>
    <w:rsid w:val="00D04347"/>
    <w:rsid w:val="00D050BF"/>
    <w:rsid w:val="00D0690B"/>
    <w:rsid w:val="00D06C0F"/>
    <w:rsid w:val="00D0771C"/>
    <w:rsid w:val="00D10C2E"/>
    <w:rsid w:val="00D11607"/>
    <w:rsid w:val="00D11886"/>
    <w:rsid w:val="00D1420C"/>
    <w:rsid w:val="00D1474B"/>
    <w:rsid w:val="00D1519A"/>
    <w:rsid w:val="00D17267"/>
    <w:rsid w:val="00D205B4"/>
    <w:rsid w:val="00D22B2B"/>
    <w:rsid w:val="00D2300A"/>
    <w:rsid w:val="00D23460"/>
    <w:rsid w:val="00D2481D"/>
    <w:rsid w:val="00D24BDA"/>
    <w:rsid w:val="00D2549E"/>
    <w:rsid w:val="00D25E3E"/>
    <w:rsid w:val="00D2772E"/>
    <w:rsid w:val="00D33B47"/>
    <w:rsid w:val="00D340DB"/>
    <w:rsid w:val="00D35AEC"/>
    <w:rsid w:val="00D36F97"/>
    <w:rsid w:val="00D37915"/>
    <w:rsid w:val="00D40660"/>
    <w:rsid w:val="00D415DE"/>
    <w:rsid w:val="00D4164D"/>
    <w:rsid w:val="00D41847"/>
    <w:rsid w:val="00D41873"/>
    <w:rsid w:val="00D418E3"/>
    <w:rsid w:val="00D422C9"/>
    <w:rsid w:val="00D447AC"/>
    <w:rsid w:val="00D465BB"/>
    <w:rsid w:val="00D46999"/>
    <w:rsid w:val="00D46EE5"/>
    <w:rsid w:val="00D46F8C"/>
    <w:rsid w:val="00D47C9C"/>
    <w:rsid w:val="00D50D16"/>
    <w:rsid w:val="00D50FC8"/>
    <w:rsid w:val="00D51828"/>
    <w:rsid w:val="00D525C3"/>
    <w:rsid w:val="00D52C96"/>
    <w:rsid w:val="00D535F4"/>
    <w:rsid w:val="00D54EC3"/>
    <w:rsid w:val="00D553C5"/>
    <w:rsid w:val="00D55611"/>
    <w:rsid w:val="00D55C67"/>
    <w:rsid w:val="00D5716B"/>
    <w:rsid w:val="00D57295"/>
    <w:rsid w:val="00D61ECF"/>
    <w:rsid w:val="00D627C7"/>
    <w:rsid w:val="00D65765"/>
    <w:rsid w:val="00D661B6"/>
    <w:rsid w:val="00D671B1"/>
    <w:rsid w:val="00D7094E"/>
    <w:rsid w:val="00D72C25"/>
    <w:rsid w:val="00D7322B"/>
    <w:rsid w:val="00D739A6"/>
    <w:rsid w:val="00D7421E"/>
    <w:rsid w:val="00D753CA"/>
    <w:rsid w:val="00D755ED"/>
    <w:rsid w:val="00D75DA8"/>
    <w:rsid w:val="00D76516"/>
    <w:rsid w:val="00D77563"/>
    <w:rsid w:val="00D8165F"/>
    <w:rsid w:val="00D81978"/>
    <w:rsid w:val="00D819C6"/>
    <w:rsid w:val="00D831A5"/>
    <w:rsid w:val="00D83229"/>
    <w:rsid w:val="00D843FA"/>
    <w:rsid w:val="00D85C14"/>
    <w:rsid w:val="00D85E9F"/>
    <w:rsid w:val="00D869A7"/>
    <w:rsid w:val="00D86D6E"/>
    <w:rsid w:val="00D87417"/>
    <w:rsid w:val="00D87ABF"/>
    <w:rsid w:val="00D87DEF"/>
    <w:rsid w:val="00D87FE6"/>
    <w:rsid w:val="00D923C1"/>
    <w:rsid w:val="00D93072"/>
    <w:rsid w:val="00D93345"/>
    <w:rsid w:val="00D93885"/>
    <w:rsid w:val="00D93A7F"/>
    <w:rsid w:val="00D943B4"/>
    <w:rsid w:val="00D94595"/>
    <w:rsid w:val="00D94D95"/>
    <w:rsid w:val="00D9573C"/>
    <w:rsid w:val="00D95A6B"/>
    <w:rsid w:val="00D96E1E"/>
    <w:rsid w:val="00D97A1D"/>
    <w:rsid w:val="00DA06C6"/>
    <w:rsid w:val="00DA104F"/>
    <w:rsid w:val="00DA124E"/>
    <w:rsid w:val="00DA2225"/>
    <w:rsid w:val="00DA2F8C"/>
    <w:rsid w:val="00DA379D"/>
    <w:rsid w:val="00DA46EE"/>
    <w:rsid w:val="00DA4701"/>
    <w:rsid w:val="00DA7637"/>
    <w:rsid w:val="00DA7C5A"/>
    <w:rsid w:val="00DB0598"/>
    <w:rsid w:val="00DB0672"/>
    <w:rsid w:val="00DB2269"/>
    <w:rsid w:val="00DB591F"/>
    <w:rsid w:val="00DB5DEF"/>
    <w:rsid w:val="00DB6405"/>
    <w:rsid w:val="00DB6DB6"/>
    <w:rsid w:val="00DB7501"/>
    <w:rsid w:val="00DB764E"/>
    <w:rsid w:val="00DC079C"/>
    <w:rsid w:val="00DC0FAF"/>
    <w:rsid w:val="00DC2F54"/>
    <w:rsid w:val="00DC5AC7"/>
    <w:rsid w:val="00DC78BD"/>
    <w:rsid w:val="00DD0A5A"/>
    <w:rsid w:val="00DD36E1"/>
    <w:rsid w:val="00DD3850"/>
    <w:rsid w:val="00DD480A"/>
    <w:rsid w:val="00DD4F09"/>
    <w:rsid w:val="00DD6675"/>
    <w:rsid w:val="00DD6C5B"/>
    <w:rsid w:val="00DE1B80"/>
    <w:rsid w:val="00DE3B72"/>
    <w:rsid w:val="00DE4883"/>
    <w:rsid w:val="00DE4C82"/>
    <w:rsid w:val="00DE4E17"/>
    <w:rsid w:val="00DE5888"/>
    <w:rsid w:val="00DE6CE4"/>
    <w:rsid w:val="00DE728B"/>
    <w:rsid w:val="00DE753B"/>
    <w:rsid w:val="00DF3353"/>
    <w:rsid w:val="00DF4315"/>
    <w:rsid w:val="00DF5ED4"/>
    <w:rsid w:val="00DF6A95"/>
    <w:rsid w:val="00DF6F2F"/>
    <w:rsid w:val="00DF74E5"/>
    <w:rsid w:val="00E00B82"/>
    <w:rsid w:val="00E01B00"/>
    <w:rsid w:val="00E021BA"/>
    <w:rsid w:val="00E02484"/>
    <w:rsid w:val="00E02599"/>
    <w:rsid w:val="00E025E3"/>
    <w:rsid w:val="00E03200"/>
    <w:rsid w:val="00E03AEA"/>
    <w:rsid w:val="00E06196"/>
    <w:rsid w:val="00E061D7"/>
    <w:rsid w:val="00E06413"/>
    <w:rsid w:val="00E06904"/>
    <w:rsid w:val="00E1444B"/>
    <w:rsid w:val="00E14C80"/>
    <w:rsid w:val="00E14D08"/>
    <w:rsid w:val="00E15874"/>
    <w:rsid w:val="00E15C6D"/>
    <w:rsid w:val="00E16020"/>
    <w:rsid w:val="00E16B6B"/>
    <w:rsid w:val="00E17238"/>
    <w:rsid w:val="00E23498"/>
    <w:rsid w:val="00E24DD7"/>
    <w:rsid w:val="00E26946"/>
    <w:rsid w:val="00E26CCF"/>
    <w:rsid w:val="00E26E81"/>
    <w:rsid w:val="00E276DC"/>
    <w:rsid w:val="00E27B5D"/>
    <w:rsid w:val="00E27F98"/>
    <w:rsid w:val="00E33446"/>
    <w:rsid w:val="00E339CE"/>
    <w:rsid w:val="00E342D8"/>
    <w:rsid w:val="00E35794"/>
    <w:rsid w:val="00E35827"/>
    <w:rsid w:val="00E36854"/>
    <w:rsid w:val="00E37EAB"/>
    <w:rsid w:val="00E37F93"/>
    <w:rsid w:val="00E4015C"/>
    <w:rsid w:val="00E4400A"/>
    <w:rsid w:val="00E442B3"/>
    <w:rsid w:val="00E45985"/>
    <w:rsid w:val="00E463FB"/>
    <w:rsid w:val="00E470FB"/>
    <w:rsid w:val="00E52273"/>
    <w:rsid w:val="00E53EBD"/>
    <w:rsid w:val="00E546B5"/>
    <w:rsid w:val="00E55A5D"/>
    <w:rsid w:val="00E57C8B"/>
    <w:rsid w:val="00E60061"/>
    <w:rsid w:val="00E60781"/>
    <w:rsid w:val="00E609C6"/>
    <w:rsid w:val="00E61A68"/>
    <w:rsid w:val="00E61DA4"/>
    <w:rsid w:val="00E641D1"/>
    <w:rsid w:val="00E65D49"/>
    <w:rsid w:val="00E66914"/>
    <w:rsid w:val="00E66E5B"/>
    <w:rsid w:val="00E70023"/>
    <w:rsid w:val="00E715E9"/>
    <w:rsid w:val="00E71714"/>
    <w:rsid w:val="00E723B2"/>
    <w:rsid w:val="00E72C6D"/>
    <w:rsid w:val="00E74BE9"/>
    <w:rsid w:val="00E76941"/>
    <w:rsid w:val="00E76A3A"/>
    <w:rsid w:val="00E76F13"/>
    <w:rsid w:val="00E76FF6"/>
    <w:rsid w:val="00E77177"/>
    <w:rsid w:val="00E81A3D"/>
    <w:rsid w:val="00E81AFB"/>
    <w:rsid w:val="00E81CF6"/>
    <w:rsid w:val="00E829B8"/>
    <w:rsid w:val="00E845E2"/>
    <w:rsid w:val="00E84CC0"/>
    <w:rsid w:val="00E86FB3"/>
    <w:rsid w:val="00E878CE"/>
    <w:rsid w:val="00E87ABB"/>
    <w:rsid w:val="00E9058D"/>
    <w:rsid w:val="00E9074E"/>
    <w:rsid w:val="00E92CD4"/>
    <w:rsid w:val="00E93696"/>
    <w:rsid w:val="00E9481B"/>
    <w:rsid w:val="00E94AE0"/>
    <w:rsid w:val="00E95674"/>
    <w:rsid w:val="00E95DD0"/>
    <w:rsid w:val="00E9607E"/>
    <w:rsid w:val="00E9656A"/>
    <w:rsid w:val="00E96B4A"/>
    <w:rsid w:val="00EA038C"/>
    <w:rsid w:val="00EA0534"/>
    <w:rsid w:val="00EA196F"/>
    <w:rsid w:val="00EA2F48"/>
    <w:rsid w:val="00EA3544"/>
    <w:rsid w:val="00EA3745"/>
    <w:rsid w:val="00EA3EEA"/>
    <w:rsid w:val="00EA447C"/>
    <w:rsid w:val="00EB1476"/>
    <w:rsid w:val="00EB14DB"/>
    <w:rsid w:val="00EB160F"/>
    <w:rsid w:val="00EB2773"/>
    <w:rsid w:val="00EB28DC"/>
    <w:rsid w:val="00EB2DC2"/>
    <w:rsid w:val="00EC138C"/>
    <w:rsid w:val="00EC17A9"/>
    <w:rsid w:val="00EC298A"/>
    <w:rsid w:val="00EC35E2"/>
    <w:rsid w:val="00EC4C05"/>
    <w:rsid w:val="00EC5AC4"/>
    <w:rsid w:val="00EC60BB"/>
    <w:rsid w:val="00EC773D"/>
    <w:rsid w:val="00EC77F8"/>
    <w:rsid w:val="00ED0C7E"/>
    <w:rsid w:val="00ED1617"/>
    <w:rsid w:val="00ED3F3E"/>
    <w:rsid w:val="00ED4BB2"/>
    <w:rsid w:val="00ED5B64"/>
    <w:rsid w:val="00ED5D1D"/>
    <w:rsid w:val="00EE0CCE"/>
    <w:rsid w:val="00EE1C12"/>
    <w:rsid w:val="00EE2501"/>
    <w:rsid w:val="00EE3850"/>
    <w:rsid w:val="00EE4C96"/>
    <w:rsid w:val="00EE514B"/>
    <w:rsid w:val="00EE5555"/>
    <w:rsid w:val="00EE59E9"/>
    <w:rsid w:val="00EE5A6F"/>
    <w:rsid w:val="00EE6B55"/>
    <w:rsid w:val="00EE75C4"/>
    <w:rsid w:val="00EF00DC"/>
    <w:rsid w:val="00EF18D8"/>
    <w:rsid w:val="00EF234E"/>
    <w:rsid w:val="00EF33E4"/>
    <w:rsid w:val="00EF4886"/>
    <w:rsid w:val="00EF5659"/>
    <w:rsid w:val="00EF7CEB"/>
    <w:rsid w:val="00F01CB4"/>
    <w:rsid w:val="00F01EE7"/>
    <w:rsid w:val="00F01FA2"/>
    <w:rsid w:val="00F02420"/>
    <w:rsid w:val="00F02B4D"/>
    <w:rsid w:val="00F03F1D"/>
    <w:rsid w:val="00F04894"/>
    <w:rsid w:val="00F06C6A"/>
    <w:rsid w:val="00F110D6"/>
    <w:rsid w:val="00F11177"/>
    <w:rsid w:val="00F12FA7"/>
    <w:rsid w:val="00F12FAF"/>
    <w:rsid w:val="00F1308C"/>
    <w:rsid w:val="00F13201"/>
    <w:rsid w:val="00F15D26"/>
    <w:rsid w:val="00F1643A"/>
    <w:rsid w:val="00F16823"/>
    <w:rsid w:val="00F16D66"/>
    <w:rsid w:val="00F17298"/>
    <w:rsid w:val="00F22D09"/>
    <w:rsid w:val="00F23ADD"/>
    <w:rsid w:val="00F23B8B"/>
    <w:rsid w:val="00F2414A"/>
    <w:rsid w:val="00F24774"/>
    <w:rsid w:val="00F254E7"/>
    <w:rsid w:val="00F257D8"/>
    <w:rsid w:val="00F25926"/>
    <w:rsid w:val="00F26595"/>
    <w:rsid w:val="00F26C6D"/>
    <w:rsid w:val="00F30947"/>
    <w:rsid w:val="00F325E7"/>
    <w:rsid w:val="00F341E6"/>
    <w:rsid w:val="00F346D5"/>
    <w:rsid w:val="00F351B1"/>
    <w:rsid w:val="00F3560D"/>
    <w:rsid w:val="00F37630"/>
    <w:rsid w:val="00F37D26"/>
    <w:rsid w:val="00F40398"/>
    <w:rsid w:val="00F46E34"/>
    <w:rsid w:val="00F47BE0"/>
    <w:rsid w:val="00F505D3"/>
    <w:rsid w:val="00F50B67"/>
    <w:rsid w:val="00F50DA7"/>
    <w:rsid w:val="00F515EF"/>
    <w:rsid w:val="00F5254E"/>
    <w:rsid w:val="00F52589"/>
    <w:rsid w:val="00F529D1"/>
    <w:rsid w:val="00F52E0E"/>
    <w:rsid w:val="00F55FC1"/>
    <w:rsid w:val="00F5780F"/>
    <w:rsid w:val="00F631A0"/>
    <w:rsid w:val="00F64750"/>
    <w:rsid w:val="00F64F7F"/>
    <w:rsid w:val="00F65771"/>
    <w:rsid w:val="00F673C6"/>
    <w:rsid w:val="00F70050"/>
    <w:rsid w:val="00F70DE7"/>
    <w:rsid w:val="00F711A5"/>
    <w:rsid w:val="00F71567"/>
    <w:rsid w:val="00F71577"/>
    <w:rsid w:val="00F71671"/>
    <w:rsid w:val="00F7175E"/>
    <w:rsid w:val="00F737FA"/>
    <w:rsid w:val="00F74845"/>
    <w:rsid w:val="00F74D33"/>
    <w:rsid w:val="00F779A5"/>
    <w:rsid w:val="00F802D6"/>
    <w:rsid w:val="00F81EF9"/>
    <w:rsid w:val="00F82F10"/>
    <w:rsid w:val="00F83214"/>
    <w:rsid w:val="00F84B88"/>
    <w:rsid w:val="00F85146"/>
    <w:rsid w:val="00F85254"/>
    <w:rsid w:val="00F865AD"/>
    <w:rsid w:val="00F86C15"/>
    <w:rsid w:val="00F86F60"/>
    <w:rsid w:val="00F87903"/>
    <w:rsid w:val="00F87D71"/>
    <w:rsid w:val="00F90CA8"/>
    <w:rsid w:val="00F90DE8"/>
    <w:rsid w:val="00F91D9C"/>
    <w:rsid w:val="00F91F05"/>
    <w:rsid w:val="00F92397"/>
    <w:rsid w:val="00F92455"/>
    <w:rsid w:val="00F92D92"/>
    <w:rsid w:val="00F948B5"/>
    <w:rsid w:val="00F94965"/>
    <w:rsid w:val="00F961D4"/>
    <w:rsid w:val="00F96468"/>
    <w:rsid w:val="00FA04F9"/>
    <w:rsid w:val="00FA1802"/>
    <w:rsid w:val="00FA1C4D"/>
    <w:rsid w:val="00FA3A4D"/>
    <w:rsid w:val="00FA45AD"/>
    <w:rsid w:val="00FA4C08"/>
    <w:rsid w:val="00FA542E"/>
    <w:rsid w:val="00FA64A2"/>
    <w:rsid w:val="00FB1F10"/>
    <w:rsid w:val="00FB2D51"/>
    <w:rsid w:val="00FB35C3"/>
    <w:rsid w:val="00FB3669"/>
    <w:rsid w:val="00FB43EE"/>
    <w:rsid w:val="00FB540E"/>
    <w:rsid w:val="00FB6A20"/>
    <w:rsid w:val="00FB7982"/>
    <w:rsid w:val="00FC050F"/>
    <w:rsid w:val="00FC05C6"/>
    <w:rsid w:val="00FC09BB"/>
    <w:rsid w:val="00FC2E5B"/>
    <w:rsid w:val="00FC35D7"/>
    <w:rsid w:val="00FC45C0"/>
    <w:rsid w:val="00FC49D3"/>
    <w:rsid w:val="00FC4B08"/>
    <w:rsid w:val="00FC4F02"/>
    <w:rsid w:val="00FC6FBE"/>
    <w:rsid w:val="00FD0E42"/>
    <w:rsid w:val="00FD157E"/>
    <w:rsid w:val="00FD1B3A"/>
    <w:rsid w:val="00FD29D7"/>
    <w:rsid w:val="00FD3102"/>
    <w:rsid w:val="00FD325F"/>
    <w:rsid w:val="00FD47A7"/>
    <w:rsid w:val="00FD551D"/>
    <w:rsid w:val="00FD56D6"/>
    <w:rsid w:val="00FD5BA8"/>
    <w:rsid w:val="00FD7A8B"/>
    <w:rsid w:val="00FE0DC9"/>
    <w:rsid w:val="00FE0F46"/>
    <w:rsid w:val="00FE12F6"/>
    <w:rsid w:val="00FE245F"/>
    <w:rsid w:val="00FE2A72"/>
    <w:rsid w:val="00FE34BB"/>
    <w:rsid w:val="00FE381D"/>
    <w:rsid w:val="00FE3D7D"/>
    <w:rsid w:val="00FE4031"/>
    <w:rsid w:val="00FE53A2"/>
    <w:rsid w:val="00FE5829"/>
    <w:rsid w:val="00FE5D66"/>
    <w:rsid w:val="00FE751C"/>
    <w:rsid w:val="00FF21AA"/>
    <w:rsid w:val="00FF2781"/>
    <w:rsid w:val="00FF3CE0"/>
    <w:rsid w:val="00FF567C"/>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C09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NormalWeb">
    <w:name w:val="Normal (Web)"/>
    <w:basedOn w:val="Normal"/>
    <w:uiPriority w:val="99"/>
    <w:semiHidden/>
    <w:unhideWhenUsed/>
    <w:rsid w:val="00C73980"/>
    <w:pPr>
      <w:spacing w:before="100" w:beforeAutospacing="1" w:after="100" w:afterAutospacing="1"/>
      <w:jc w:val="left"/>
    </w:pPr>
    <w:rPr>
      <w:rFonts w:ascii="Times New Roman" w:eastAsiaTheme="minorEastAsia" w:hAnsi="Times New Roman" w:cs="Times New Roman"/>
      <w:sz w:val="24"/>
      <w:szCs w:val="24"/>
    </w:rPr>
  </w:style>
  <w:style w:type="table" w:customStyle="1" w:styleId="TableGrid11">
    <w:name w:val="Table Grid11"/>
    <w:basedOn w:val="TableNormal"/>
    <w:next w:val="TableGrid"/>
    <w:uiPriority w:val="59"/>
    <w:rsid w:val="00DB7501"/>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NormalWeb">
    <w:name w:val="Normal (Web)"/>
    <w:basedOn w:val="Normal"/>
    <w:uiPriority w:val="99"/>
    <w:semiHidden/>
    <w:unhideWhenUsed/>
    <w:rsid w:val="00C73980"/>
    <w:pPr>
      <w:spacing w:before="100" w:beforeAutospacing="1" w:after="100" w:afterAutospacing="1"/>
      <w:jc w:val="left"/>
    </w:pPr>
    <w:rPr>
      <w:rFonts w:ascii="Times New Roman" w:eastAsiaTheme="minorEastAsia" w:hAnsi="Times New Roman" w:cs="Times New Roman"/>
      <w:sz w:val="24"/>
      <w:szCs w:val="24"/>
    </w:rPr>
  </w:style>
  <w:style w:type="table" w:customStyle="1" w:styleId="TableGrid11">
    <w:name w:val="Table Grid11"/>
    <w:basedOn w:val="TableNormal"/>
    <w:next w:val="TableGrid"/>
    <w:uiPriority w:val="59"/>
    <w:rsid w:val="00DB7501"/>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388218">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13838">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13499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78447688">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474977">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254633">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58624133">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79702061">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671901">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141235">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2618638">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5386249">
      <w:bodyDiv w:val="1"/>
      <w:marLeft w:val="0"/>
      <w:marRight w:val="0"/>
      <w:marTop w:val="0"/>
      <w:marBottom w:val="0"/>
      <w:divBdr>
        <w:top w:val="none" w:sz="0" w:space="0" w:color="auto"/>
        <w:left w:val="none" w:sz="0" w:space="0" w:color="auto"/>
        <w:bottom w:val="none" w:sz="0" w:space="0" w:color="auto"/>
        <w:right w:val="none" w:sz="0" w:space="0" w:color="auto"/>
      </w:divBdr>
    </w:div>
    <w:div w:id="267545008">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292542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59745370">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6787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4816158">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8964262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1873792">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1549045">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3251191">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7542440">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076337">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251027">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3028854">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06877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7845279">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3855">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5153290">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247802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4157106">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5534194">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88368705">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401259">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8272988">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1476628">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7291156">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047198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566947">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2526594">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4925344">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6998426">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4990945">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6614922">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3505037">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073009">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098401">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100427">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4138548">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1860739">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2709752">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003822">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048283">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09905604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3916963">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17825881">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0931703">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00" Target="media/image52.png" Type="http://schemas.openxmlformats.org/officeDocument/2006/relationships/image"/><Relationship Id="rId101" Target="media/image53.wmf" Type="http://schemas.openxmlformats.org/officeDocument/2006/relationships/image"/><Relationship Id="rId102" Target="media/image54.wmf" Type="http://schemas.openxmlformats.org/officeDocument/2006/relationships/image"/><Relationship Id="rId103" Target="media/image55.wmf" Type="http://schemas.openxmlformats.org/officeDocument/2006/relationships/image"/><Relationship Id="rId104" Target="media/image56.wmf" Type="http://schemas.openxmlformats.org/officeDocument/2006/relationships/image"/><Relationship Id="rId105" Target="media/image57.wmf" Type="http://schemas.openxmlformats.org/officeDocument/2006/relationships/image"/><Relationship Id="rId106" Target="media/image58.wmf" Type="http://schemas.openxmlformats.org/officeDocument/2006/relationships/image"/><Relationship Id="rId107" Target="media/image59.wmf" Type="http://schemas.openxmlformats.org/officeDocument/2006/relationships/image"/><Relationship Id="rId108" Target="media/image60.wmf" Type="http://schemas.openxmlformats.org/officeDocument/2006/relationships/image"/><Relationship Id="rId109" Target="media/image50.wmf" Type="http://schemas.openxmlformats.org/officeDocument/2006/relationships/image"/><Relationship Id="rId11" Target="embeddings/oleObject1.bin" Type="http://schemas.openxmlformats.org/officeDocument/2006/relationships/oleObject"/><Relationship Id="rId110" Target="embeddings/oleObject40.bin" Type="http://schemas.openxmlformats.org/officeDocument/2006/relationships/oleObject"/><Relationship Id="rId111" Target="media/image51.wmf" Type="http://schemas.openxmlformats.org/officeDocument/2006/relationships/image"/><Relationship Id="rId112" Target="embeddings/oleObject41.bin" Type="http://schemas.openxmlformats.org/officeDocument/2006/relationships/oleObject"/><Relationship Id="rId113" Target="media/image52.wmf" Type="http://schemas.openxmlformats.org/officeDocument/2006/relationships/image"/><Relationship Id="rId114" Target="embeddings/oleObject42.bin" Type="http://schemas.openxmlformats.org/officeDocument/2006/relationships/oleObject"/><Relationship Id="rId115" Target="media/image61.wmf" Type="http://schemas.openxmlformats.org/officeDocument/2006/relationships/image"/><Relationship Id="rId116" Target="embeddings/oleObject43.bin" Type="http://schemas.openxmlformats.org/officeDocument/2006/relationships/oleObject"/><Relationship Id="rId117" Target="media/image62.wmf" Type="http://schemas.openxmlformats.org/officeDocument/2006/relationships/image"/><Relationship Id="rId118" Target="embeddings/oleObject44.bin" Type="http://schemas.openxmlformats.org/officeDocument/2006/relationships/oleObject"/><Relationship Id="rId119" Target="media/image63.wmf" Type="http://schemas.openxmlformats.org/officeDocument/2006/relationships/image"/><Relationship Id="rId12" Target="media/image2.wmf" Type="http://schemas.openxmlformats.org/officeDocument/2006/relationships/image"/><Relationship Id="rId120" Target="embeddings/oleObject45.bin" Type="http://schemas.openxmlformats.org/officeDocument/2006/relationships/oleObject"/><Relationship Id="rId121" Target="media/image64.wmf" Type="http://schemas.openxmlformats.org/officeDocument/2006/relationships/image"/><Relationship Id="rId122" Target="embeddings/oleObject46.bin" Type="http://schemas.openxmlformats.org/officeDocument/2006/relationships/oleObject"/><Relationship Id="rId123" Target="media/image65.wmf" Type="http://schemas.openxmlformats.org/officeDocument/2006/relationships/image"/><Relationship Id="rId124" Target="embeddings/oleObject47.bin" Type="http://schemas.openxmlformats.org/officeDocument/2006/relationships/oleObject"/><Relationship Id="rId125" Target="media/image66.wmf" Type="http://schemas.openxmlformats.org/officeDocument/2006/relationships/image"/><Relationship Id="rId126" Target="embeddings/oleObject48.bin" Type="http://schemas.openxmlformats.org/officeDocument/2006/relationships/oleObject"/><Relationship Id="rId127" Target="media/image67.wmf" Type="http://schemas.openxmlformats.org/officeDocument/2006/relationships/image"/><Relationship Id="rId128" Target="embeddings/oleObject49.bin" Type="http://schemas.openxmlformats.org/officeDocument/2006/relationships/oleObject"/><Relationship Id="rId129" Target="media/image68.wmf" Type="http://schemas.openxmlformats.org/officeDocument/2006/relationships/image"/><Relationship Id="rId13" Target="embeddings/oleObject2.bin" Type="http://schemas.openxmlformats.org/officeDocument/2006/relationships/oleObject"/><Relationship Id="rId130" Target="embeddings/oleObject50.bin" Type="http://schemas.openxmlformats.org/officeDocument/2006/relationships/oleObject"/><Relationship Id="rId131" Target="media/image69.wmf" Type="http://schemas.openxmlformats.org/officeDocument/2006/relationships/image"/><Relationship Id="rId132" Target="embeddings/oleObject51.bin" Type="http://schemas.openxmlformats.org/officeDocument/2006/relationships/oleObject"/><Relationship Id="rId133" Target="media/image70.wmf" Type="http://schemas.openxmlformats.org/officeDocument/2006/relationships/image"/><Relationship Id="rId134" Target="embeddings/oleObject52.bin" Type="http://schemas.openxmlformats.org/officeDocument/2006/relationships/oleObject"/><Relationship Id="rId135" Target="media/image71.wmf" Type="http://schemas.openxmlformats.org/officeDocument/2006/relationships/image"/><Relationship Id="rId136" Target="embeddings/oleObject53.bin" Type="http://schemas.openxmlformats.org/officeDocument/2006/relationships/oleObject"/><Relationship Id="rId137" Target="media/image72.wmf" Type="http://schemas.openxmlformats.org/officeDocument/2006/relationships/image"/><Relationship Id="rId138" Target="embeddings/oleObject54.bin" Type="http://schemas.openxmlformats.org/officeDocument/2006/relationships/oleObject"/><Relationship Id="rId139" Target="media/image73.wmf" Type="http://schemas.openxmlformats.org/officeDocument/2006/relationships/image"/><Relationship Id="rId14" Target="media/image3.wmf" Type="http://schemas.openxmlformats.org/officeDocument/2006/relationships/image"/><Relationship Id="rId140" Target="embeddings/oleObject55.bin" Type="http://schemas.openxmlformats.org/officeDocument/2006/relationships/oleObject"/><Relationship Id="rId141" Target="media/image74.wmf" Type="http://schemas.openxmlformats.org/officeDocument/2006/relationships/image"/><Relationship Id="rId142" Target="embeddings/oleObject56.bin" Type="http://schemas.openxmlformats.org/officeDocument/2006/relationships/oleObject"/><Relationship Id="rId143" Target="media/image75.wmf" Type="http://schemas.openxmlformats.org/officeDocument/2006/relationships/image"/><Relationship Id="rId144" Target="embeddings/oleObject57.bin" Type="http://schemas.openxmlformats.org/officeDocument/2006/relationships/oleObject"/><Relationship Id="rId145" Target="media/image76.wmf" Type="http://schemas.openxmlformats.org/officeDocument/2006/relationships/image"/><Relationship Id="rId146" Target="embeddings/oleObject58.bin" Type="http://schemas.openxmlformats.org/officeDocument/2006/relationships/oleObject"/><Relationship Id="rId147" Target="media/image77.wmf" Type="http://schemas.openxmlformats.org/officeDocument/2006/relationships/image"/><Relationship Id="rId148" Target="embeddings/oleObject59.bin" Type="http://schemas.openxmlformats.org/officeDocument/2006/relationships/oleObject"/><Relationship Id="rId149" Target="media/image78.wmf" Type="http://schemas.openxmlformats.org/officeDocument/2006/relationships/image"/><Relationship Id="rId15" Target="embeddings/oleObject3.bin" Type="http://schemas.openxmlformats.org/officeDocument/2006/relationships/oleObject"/><Relationship Id="rId150" Target="embeddings/oleObject60.bin" Type="http://schemas.openxmlformats.org/officeDocument/2006/relationships/oleObject"/><Relationship Id="rId151" Target="media/image79.wmf" Type="http://schemas.openxmlformats.org/officeDocument/2006/relationships/image"/><Relationship Id="rId152" Target="embeddings/oleObject61.bin" Type="http://schemas.openxmlformats.org/officeDocument/2006/relationships/oleObject"/><Relationship Id="rId153" Target="media/image80.wmf" Type="http://schemas.openxmlformats.org/officeDocument/2006/relationships/image"/><Relationship Id="rId154" Target="embeddings/oleObject62.bin" Type="http://schemas.openxmlformats.org/officeDocument/2006/relationships/oleObject"/><Relationship Id="rId155" Target="media/image81.wmf" Type="http://schemas.openxmlformats.org/officeDocument/2006/relationships/image"/><Relationship Id="rId156" Target="embeddings/oleObject63.bin" Type="http://schemas.openxmlformats.org/officeDocument/2006/relationships/oleObject"/><Relationship Id="rId157" Target="embeddings/oleObject64.bin" Type="http://schemas.openxmlformats.org/officeDocument/2006/relationships/oleObject"/><Relationship Id="rId158" Target="embeddings/oleObject65.bin" Type="http://schemas.openxmlformats.org/officeDocument/2006/relationships/oleObject"/><Relationship Id="rId159" Target="embeddings/oleObject66.bin" Type="http://schemas.openxmlformats.org/officeDocument/2006/relationships/oleObject"/><Relationship Id="rId16" Target="media/image4.wmf" Type="http://schemas.openxmlformats.org/officeDocument/2006/relationships/image"/><Relationship Id="rId160" Target="embeddings/oleObject67.bin" Type="http://schemas.openxmlformats.org/officeDocument/2006/relationships/oleObject"/><Relationship Id="rId161" Target="media/image82.wmf" Type="http://schemas.openxmlformats.org/officeDocument/2006/relationships/image"/><Relationship Id="rId162" Target="embeddings/oleObject68.bin" Type="http://schemas.openxmlformats.org/officeDocument/2006/relationships/oleObject"/><Relationship Id="rId163" Target="embeddings/oleObject69.bin" Type="http://schemas.openxmlformats.org/officeDocument/2006/relationships/oleObject"/><Relationship Id="rId164" Target="embeddings/oleObject70.bin" Type="http://schemas.openxmlformats.org/officeDocument/2006/relationships/oleObject"/><Relationship Id="rId165" Target="media/image83.wmf" Type="http://schemas.openxmlformats.org/officeDocument/2006/relationships/image"/><Relationship Id="rId166" Target="embeddings/oleObject71.bin" Type="http://schemas.openxmlformats.org/officeDocument/2006/relationships/oleObject"/><Relationship Id="rId167" Target="media/image84.wmf" Type="http://schemas.openxmlformats.org/officeDocument/2006/relationships/image"/><Relationship Id="rId168" Target="embeddings/oleObject72.bin" Type="http://schemas.openxmlformats.org/officeDocument/2006/relationships/oleObject"/><Relationship Id="rId169" Target="media/image85.wmf" Type="http://schemas.openxmlformats.org/officeDocument/2006/relationships/image"/><Relationship Id="rId17" Target="embeddings/oleObject4.bin" Type="http://schemas.openxmlformats.org/officeDocument/2006/relationships/oleObject"/><Relationship Id="rId170" Target="embeddings/oleObject73.bin" Type="http://schemas.openxmlformats.org/officeDocument/2006/relationships/oleObject"/><Relationship Id="rId171" Target="media/image86.wmf" Type="http://schemas.openxmlformats.org/officeDocument/2006/relationships/image"/><Relationship Id="rId172" Target="embeddings/oleObject74.bin" Type="http://schemas.openxmlformats.org/officeDocument/2006/relationships/oleObject"/><Relationship Id="rId173" Target="media/image87.wmf" Type="http://schemas.openxmlformats.org/officeDocument/2006/relationships/image"/><Relationship Id="rId174" Target="embeddings/oleObject75.bin" Type="http://schemas.openxmlformats.org/officeDocument/2006/relationships/oleObject"/><Relationship Id="rId175" Target="media/image88.wmf" Type="http://schemas.openxmlformats.org/officeDocument/2006/relationships/image"/><Relationship Id="rId176" Target="embeddings/oleObject76.bin" Type="http://schemas.openxmlformats.org/officeDocument/2006/relationships/oleObject"/><Relationship Id="rId177" Target="media/image89.wmf" Type="http://schemas.openxmlformats.org/officeDocument/2006/relationships/image"/><Relationship Id="rId178" Target="embeddings/oleObject77.bin" Type="http://schemas.openxmlformats.org/officeDocument/2006/relationships/oleObject"/><Relationship Id="rId179" Target="media/image90.wmf" Type="http://schemas.openxmlformats.org/officeDocument/2006/relationships/image"/><Relationship Id="rId18" Target="media/image5.wmf" Type="http://schemas.openxmlformats.org/officeDocument/2006/relationships/image"/><Relationship Id="rId180" Target="embeddings/oleObject78.bin" Type="http://schemas.openxmlformats.org/officeDocument/2006/relationships/oleObject"/><Relationship Id="rId181" Target="media/image91.wmf" Type="http://schemas.openxmlformats.org/officeDocument/2006/relationships/image"/><Relationship Id="rId182" Target="embeddings/oleObject79.bin" Type="http://schemas.openxmlformats.org/officeDocument/2006/relationships/oleObject"/><Relationship Id="rId183" Target="media/image92.wmf" Type="http://schemas.openxmlformats.org/officeDocument/2006/relationships/image"/><Relationship Id="rId184" Target="embeddings/oleObject80.bin" Type="http://schemas.openxmlformats.org/officeDocument/2006/relationships/oleObject"/><Relationship Id="rId185" Target="media/image93.wmf" Type="http://schemas.openxmlformats.org/officeDocument/2006/relationships/image"/><Relationship Id="rId186" Target="embeddings/oleObject81.bin" Type="http://schemas.openxmlformats.org/officeDocument/2006/relationships/oleObject"/><Relationship Id="rId187" Target="media/image94.wmf" Type="http://schemas.openxmlformats.org/officeDocument/2006/relationships/image"/><Relationship Id="rId188" Target="embeddings/oleObject82.bin" Type="http://schemas.openxmlformats.org/officeDocument/2006/relationships/oleObject"/><Relationship Id="rId189" Target="media/image95.wmf" Type="http://schemas.openxmlformats.org/officeDocument/2006/relationships/image"/><Relationship Id="rId19" Target="embeddings/oleObject5.bin" Type="http://schemas.openxmlformats.org/officeDocument/2006/relationships/oleObject"/><Relationship Id="rId190" Target="embeddings/oleObject83.bin" Type="http://schemas.openxmlformats.org/officeDocument/2006/relationships/oleObject"/><Relationship Id="rId191" Target="media/image96.wmf" Type="http://schemas.openxmlformats.org/officeDocument/2006/relationships/image"/><Relationship Id="rId192" Target="embeddings/oleObject84.bin" Type="http://schemas.openxmlformats.org/officeDocument/2006/relationships/oleObject"/><Relationship Id="rId193" Target="media/image97.wmf" Type="http://schemas.openxmlformats.org/officeDocument/2006/relationships/image"/><Relationship Id="rId194" Target="embeddings/oleObject85.bin" Type="http://schemas.openxmlformats.org/officeDocument/2006/relationships/oleObject"/><Relationship Id="rId195" Target="media/image98.wmf" Type="http://schemas.openxmlformats.org/officeDocument/2006/relationships/image"/><Relationship Id="rId196" Target="embeddings/oleObject86.bin" Type="http://schemas.openxmlformats.org/officeDocument/2006/relationships/oleObject"/><Relationship Id="rId197" Target="media/image99.wmf" Type="http://schemas.openxmlformats.org/officeDocument/2006/relationships/image"/><Relationship Id="rId198" Target="embeddings/oleObject87.bin" Type="http://schemas.openxmlformats.org/officeDocument/2006/relationships/oleObject"/><Relationship Id="rId199" Target="media/image100.wmf" Type="http://schemas.openxmlformats.org/officeDocument/2006/relationships/image"/><Relationship Id="rId2" Target="../customXml/item2.xml" Type="http://schemas.openxmlformats.org/officeDocument/2006/relationships/customXml"/><Relationship Id="rId20" Target="media/image6.wmf" Type="http://schemas.openxmlformats.org/officeDocument/2006/relationships/image"/><Relationship Id="rId200" Target="embeddings/oleObject88.bin" Type="http://schemas.openxmlformats.org/officeDocument/2006/relationships/oleObject"/><Relationship Id="rId201" Target="media/image101.wmf" Type="http://schemas.openxmlformats.org/officeDocument/2006/relationships/image"/><Relationship Id="rId202" Target="embeddings/oleObject89.bin" Type="http://schemas.openxmlformats.org/officeDocument/2006/relationships/oleObject"/><Relationship Id="rId203" Target="media/image102.wmf" Type="http://schemas.openxmlformats.org/officeDocument/2006/relationships/image"/><Relationship Id="rId204" Target="embeddings/oleObject90.bin" Type="http://schemas.openxmlformats.org/officeDocument/2006/relationships/oleObject"/><Relationship Id="rId205" Target="media/image103.wmf" Type="http://schemas.openxmlformats.org/officeDocument/2006/relationships/image"/><Relationship Id="rId206" Target="embeddings/oleObject91.bin" Type="http://schemas.openxmlformats.org/officeDocument/2006/relationships/oleObject"/><Relationship Id="rId207" Target="media/image104.wmf" Type="http://schemas.openxmlformats.org/officeDocument/2006/relationships/image"/><Relationship Id="rId208" Target="embeddings/oleObject92.bin" Type="http://schemas.openxmlformats.org/officeDocument/2006/relationships/oleObject"/><Relationship Id="rId209" Target="media/image105.wmf" Type="http://schemas.openxmlformats.org/officeDocument/2006/relationships/image"/><Relationship Id="rId21" Target="embeddings/oleObject6.bin" Type="http://schemas.openxmlformats.org/officeDocument/2006/relationships/oleObject"/><Relationship Id="rId210" Target="embeddings/oleObject93.bin" Type="http://schemas.openxmlformats.org/officeDocument/2006/relationships/oleObject"/><Relationship Id="rId211" Target="media/image106.wmf" Type="http://schemas.openxmlformats.org/officeDocument/2006/relationships/image"/><Relationship Id="rId212" Target="embeddings/oleObject94.bin" Type="http://schemas.openxmlformats.org/officeDocument/2006/relationships/oleObject"/><Relationship Id="rId213" Target="media/image107.wmf" Type="http://schemas.openxmlformats.org/officeDocument/2006/relationships/image"/><Relationship Id="rId214" Target="embeddings/oleObject95.bin" Type="http://schemas.openxmlformats.org/officeDocument/2006/relationships/oleObject"/><Relationship Id="rId215" Target="media/image108.wmf" Type="http://schemas.openxmlformats.org/officeDocument/2006/relationships/image"/><Relationship Id="rId216" Target="embeddings/oleObject96.bin" Type="http://schemas.openxmlformats.org/officeDocument/2006/relationships/oleObject"/><Relationship Id="rId217" Target="media/image109.wmf" Type="http://schemas.openxmlformats.org/officeDocument/2006/relationships/image"/><Relationship Id="rId218" Target="embeddings/oleObject97.bin" Type="http://schemas.openxmlformats.org/officeDocument/2006/relationships/oleObject"/><Relationship Id="rId219" Target="media/image110.wmf" Type="http://schemas.openxmlformats.org/officeDocument/2006/relationships/image"/><Relationship Id="rId22" Target="media/image7.wmf" Type="http://schemas.openxmlformats.org/officeDocument/2006/relationships/image"/><Relationship Id="rId220" Target="embeddings/oleObject98.bin" Type="http://schemas.openxmlformats.org/officeDocument/2006/relationships/oleObject"/><Relationship Id="rId221" Target="media/image111.wmf" Type="http://schemas.openxmlformats.org/officeDocument/2006/relationships/image"/><Relationship Id="rId222" Target="embeddings/oleObject99.bin" Type="http://schemas.openxmlformats.org/officeDocument/2006/relationships/oleObject"/><Relationship Id="rId223" Target="media/image112.wmf" Type="http://schemas.openxmlformats.org/officeDocument/2006/relationships/image"/><Relationship Id="rId224" Target="embeddings/oleObject100.bin" Type="http://schemas.openxmlformats.org/officeDocument/2006/relationships/oleObject"/><Relationship Id="rId225" Target="media/image113.wmf" Type="http://schemas.openxmlformats.org/officeDocument/2006/relationships/image"/><Relationship Id="rId226" Target="embeddings/oleObject101.bin" Type="http://schemas.openxmlformats.org/officeDocument/2006/relationships/oleObject"/><Relationship Id="rId227" Target="media/image114.wmf" Type="http://schemas.openxmlformats.org/officeDocument/2006/relationships/image"/><Relationship Id="rId228" Target="embeddings/oleObject102.bin" Type="http://schemas.openxmlformats.org/officeDocument/2006/relationships/oleObject"/><Relationship Id="rId229" Target="media/image115.wmf" Type="http://schemas.openxmlformats.org/officeDocument/2006/relationships/image"/><Relationship Id="rId23" Target="embeddings/oleObject7.bin" Type="http://schemas.openxmlformats.org/officeDocument/2006/relationships/oleObject"/><Relationship Id="rId230" Target="embeddings/oleObject103.bin" Type="http://schemas.openxmlformats.org/officeDocument/2006/relationships/oleObject"/><Relationship Id="rId231" Target="media/image116.wmf" Type="http://schemas.openxmlformats.org/officeDocument/2006/relationships/image"/><Relationship Id="rId232" Target="embeddings/oleObject104.bin" Type="http://schemas.openxmlformats.org/officeDocument/2006/relationships/oleObject"/><Relationship Id="rId233" Target="media/image117.wmf" Type="http://schemas.openxmlformats.org/officeDocument/2006/relationships/image"/><Relationship Id="rId234" Target="embeddings/oleObject105.bin" Type="http://schemas.openxmlformats.org/officeDocument/2006/relationships/oleObject"/><Relationship Id="rId235" Target="media/image118.wmf" Type="http://schemas.openxmlformats.org/officeDocument/2006/relationships/image"/><Relationship Id="rId236" Target="embeddings/oleObject106.bin" Type="http://schemas.openxmlformats.org/officeDocument/2006/relationships/oleObject"/><Relationship Id="rId237" Target="media/image119.wmf" Type="http://schemas.openxmlformats.org/officeDocument/2006/relationships/image"/><Relationship Id="rId238" Target="embeddings/oleObject107.bin" Type="http://schemas.openxmlformats.org/officeDocument/2006/relationships/oleObject"/><Relationship Id="rId239" Target="media/image120.wmf" Type="http://schemas.openxmlformats.org/officeDocument/2006/relationships/image"/><Relationship Id="rId24" Target="media/image8.wmf" Type="http://schemas.openxmlformats.org/officeDocument/2006/relationships/image"/><Relationship Id="rId240" Target="embeddings/oleObject108.bin" Type="http://schemas.openxmlformats.org/officeDocument/2006/relationships/oleObject"/><Relationship Id="rId241" Target="media/image121.wmf" Type="http://schemas.openxmlformats.org/officeDocument/2006/relationships/image"/><Relationship Id="rId242" Target="embeddings/oleObject109.bin" Type="http://schemas.openxmlformats.org/officeDocument/2006/relationships/oleObject"/><Relationship Id="rId243" Target="media/image122.wmf" Type="http://schemas.openxmlformats.org/officeDocument/2006/relationships/image"/><Relationship Id="rId244" Target="embeddings/oleObject110.bin" Type="http://schemas.openxmlformats.org/officeDocument/2006/relationships/oleObject"/><Relationship Id="rId245" Target="media/image123.wmf" Type="http://schemas.openxmlformats.org/officeDocument/2006/relationships/image"/><Relationship Id="rId246" Target="embeddings/oleObject111.bin" Type="http://schemas.openxmlformats.org/officeDocument/2006/relationships/oleObject"/><Relationship Id="rId247" Target="media/image124.wmf" Type="http://schemas.openxmlformats.org/officeDocument/2006/relationships/image"/><Relationship Id="rId248" Target="embeddings/oleObject112.bin" Type="http://schemas.openxmlformats.org/officeDocument/2006/relationships/oleObject"/><Relationship Id="rId249" Target="media/image125.wmf" Type="http://schemas.openxmlformats.org/officeDocument/2006/relationships/image"/><Relationship Id="rId25" Target="embeddings/oleObject8.bin" Type="http://schemas.openxmlformats.org/officeDocument/2006/relationships/oleObject"/><Relationship Id="rId250" Target="embeddings/oleObject113.bin" Type="http://schemas.openxmlformats.org/officeDocument/2006/relationships/oleObject"/><Relationship Id="rId251" Target="media/image126.wmf" Type="http://schemas.openxmlformats.org/officeDocument/2006/relationships/image"/><Relationship Id="rId252" Target="embeddings/oleObject114.bin" Type="http://schemas.openxmlformats.org/officeDocument/2006/relationships/oleObject"/><Relationship Id="rId253" Target="media/image127.wmf" Type="http://schemas.openxmlformats.org/officeDocument/2006/relationships/image"/><Relationship Id="rId254" Target="embeddings/oleObject115.bin" Type="http://schemas.openxmlformats.org/officeDocument/2006/relationships/oleObject"/><Relationship Id="rId255" Target="media/image128.wmf" Type="http://schemas.openxmlformats.org/officeDocument/2006/relationships/image"/><Relationship Id="rId256" Target="embeddings/oleObject116.bin" Type="http://schemas.openxmlformats.org/officeDocument/2006/relationships/oleObject"/><Relationship Id="rId257" Target="media/image129.wmf" Type="http://schemas.openxmlformats.org/officeDocument/2006/relationships/image"/><Relationship Id="rId258" Target="embeddings/oleObject117.bin" Type="http://schemas.openxmlformats.org/officeDocument/2006/relationships/oleObject"/><Relationship Id="rId259" Target="media/image130.wmf" Type="http://schemas.openxmlformats.org/officeDocument/2006/relationships/image"/><Relationship Id="rId26" Target="media/image9.png" Type="http://schemas.openxmlformats.org/officeDocument/2006/relationships/image"/><Relationship Id="rId260" Target="embeddings/oleObject118.bin" Type="http://schemas.openxmlformats.org/officeDocument/2006/relationships/oleObject"/><Relationship Id="rId261" Target="media/image131.wmf" Type="http://schemas.openxmlformats.org/officeDocument/2006/relationships/image"/><Relationship Id="rId262" Target="embeddings/oleObject119.bin" Type="http://schemas.openxmlformats.org/officeDocument/2006/relationships/oleObject"/><Relationship Id="rId263" Target="media/image132.wmf" Type="http://schemas.openxmlformats.org/officeDocument/2006/relationships/image"/><Relationship Id="rId264" Target="embeddings/oleObject120.bin" Type="http://schemas.openxmlformats.org/officeDocument/2006/relationships/oleObject"/><Relationship Id="rId265" Target="media/image133.wmf" Type="http://schemas.openxmlformats.org/officeDocument/2006/relationships/image"/><Relationship Id="rId266" Target="embeddings/oleObject121.bin" Type="http://schemas.openxmlformats.org/officeDocument/2006/relationships/oleObject"/><Relationship Id="rId267" Target="media/image134.wmf" Type="http://schemas.openxmlformats.org/officeDocument/2006/relationships/image"/><Relationship Id="rId268" Target="embeddings/oleObject122.bin" Type="http://schemas.openxmlformats.org/officeDocument/2006/relationships/oleObject"/><Relationship Id="rId269" Target="media/image135.wmf" Type="http://schemas.openxmlformats.org/officeDocument/2006/relationships/image"/><Relationship Id="rId27" Target="media/image10.png" Type="http://schemas.openxmlformats.org/officeDocument/2006/relationships/image"/><Relationship Id="rId270" Target="embeddings/oleObject123.bin" Type="http://schemas.openxmlformats.org/officeDocument/2006/relationships/oleObject"/><Relationship Id="rId271" Target="media/image136.wmf" Type="http://schemas.openxmlformats.org/officeDocument/2006/relationships/image"/><Relationship Id="rId272" Target="embeddings/oleObject124.bin" Type="http://schemas.openxmlformats.org/officeDocument/2006/relationships/oleObject"/><Relationship Id="rId273" Target="media/image137.wmf" Type="http://schemas.openxmlformats.org/officeDocument/2006/relationships/image"/><Relationship Id="rId274" Target="embeddings/oleObject125.bin" Type="http://schemas.openxmlformats.org/officeDocument/2006/relationships/oleObject"/><Relationship Id="rId275" Target="embeddings/oleObject126.bin" Type="http://schemas.openxmlformats.org/officeDocument/2006/relationships/oleObject"/><Relationship Id="rId276" Target="media/image138.wmf" Type="http://schemas.openxmlformats.org/officeDocument/2006/relationships/image"/><Relationship Id="rId277" Target="embeddings/oleObject127.bin" Type="http://schemas.openxmlformats.org/officeDocument/2006/relationships/oleObject"/><Relationship Id="rId278" Target="media/image139.wmf" Type="http://schemas.openxmlformats.org/officeDocument/2006/relationships/image"/><Relationship Id="rId279" Target="embeddings/oleObject128.bin" Type="http://schemas.openxmlformats.org/officeDocument/2006/relationships/oleObject"/><Relationship Id="rId28" Target="media/image10.wmf" Type="http://schemas.openxmlformats.org/officeDocument/2006/relationships/image"/><Relationship Id="rId280" Target="media/image140.wmf" Type="http://schemas.openxmlformats.org/officeDocument/2006/relationships/image"/><Relationship Id="rId281" Target="media/image141.emf" Type="http://schemas.openxmlformats.org/officeDocument/2006/relationships/image"/><Relationship Id="rId282" Target="media/image142.emf" Type="http://schemas.openxmlformats.org/officeDocument/2006/relationships/image"/><Relationship Id="rId283" Target="media/image143.wmf" Type="http://schemas.openxmlformats.org/officeDocument/2006/relationships/image"/><Relationship Id="rId284" Target="media/image147.wmf" Type="http://schemas.openxmlformats.org/officeDocument/2006/relationships/image"/><Relationship Id="rId285" Target="media/image148.emf" Type="http://schemas.openxmlformats.org/officeDocument/2006/relationships/image"/><Relationship Id="rId286" Target="media/image149.emf" Type="http://schemas.openxmlformats.org/officeDocument/2006/relationships/image"/><Relationship Id="rId287" Target="media/image150.wmf" Type="http://schemas.openxmlformats.org/officeDocument/2006/relationships/image"/><Relationship Id="rId288" Target="media/image144.wmf" Type="http://schemas.openxmlformats.org/officeDocument/2006/relationships/image"/><Relationship Id="rId289" Target="embeddings/oleObject129.bin" Type="http://schemas.openxmlformats.org/officeDocument/2006/relationships/oleObject"/><Relationship Id="rId29" Target="embeddings/oleObject9.bin" Type="http://schemas.openxmlformats.org/officeDocument/2006/relationships/oleObject"/><Relationship Id="rId290" Target="embeddings/oleObject130.bin" Type="http://schemas.openxmlformats.org/officeDocument/2006/relationships/oleObject"/><Relationship Id="rId291" Target="media/image145.wmf" Type="http://schemas.openxmlformats.org/officeDocument/2006/relationships/image"/><Relationship Id="rId292" Target="embeddings/oleObject131.bin" Type="http://schemas.openxmlformats.org/officeDocument/2006/relationships/oleObject"/><Relationship Id="rId293" Target="embeddings/oleObject132.bin" Type="http://schemas.openxmlformats.org/officeDocument/2006/relationships/oleObject"/><Relationship Id="rId294" Target="media/image146.wmf" Type="http://schemas.openxmlformats.org/officeDocument/2006/relationships/image"/><Relationship Id="rId295" Target="embeddings/oleObject133.bin" Type="http://schemas.openxmlformats.org/officeDocument/2006/relationships/oleObject"/><Relationship Id="rId296" Target="media/image148.wmf" Type="http://schemas.openxmlformats.org/officeDocument/2006/relationships/image"/><Relationship Id="rId297" Target="embeddings/oleObject134.bin" Type="http://schemas.openxmlformats.org/officeDocument/2006/relationships/oleObject"/><Relationship Id="rId298" Target="media/image149.wmf" Type="http://schemas.openxmlformats.org/officeDocument/2006/relationships/image"/><Relationship Id="rId299" Target="embeddings/oleObject135.bin" Type="http://schemas.openxmlformats.org/officeDocument/2006/relationships/oleObject"/><Relationship Id="rId3" Target="numbering.xml" Type="http://schemas.openxmlformats.org/officeDocument/2006/relationships/numbering"/><Relationship Id="rId30" Target="media/image11.wmf" Type="http://schemas.openxmlformats.org/officeDocument/2006/relationships/image"/><Relationship Id="rId300" Target="media/image151.wmf" Type="http://schemas.openxmlformats.org/officeDocument/2006/relationships/image"/><Relationship Id="rId301" Target="embeddings/oleObject136.bin" Type="http://schemas.openxmlformats.org/officeDocument/2006/relationships/oleObject"/><Relationship Id="rId302" Target="media/image152.wmf" Type="http://schemas.openxmlformats.org/officeDocument/2006/relationships/image"/><Relationship Id="rId303" Target="embeddings/oleObject137.bin" Type="http://schemas.openxmlformats.org/officeDocument/2006/relationships/oleObject"/><Relationship Id="rId304" Target="media/image153.wmf" Type="http://schemas.openxmlformats.org/officeDocument/2006/relationships/image"/><Relationship Id="rId305" Target="embeddings/oleObject138.bin" Type="http://schemas.openxmlformats.org/officeDocument/2006/relationships/oleObject"/><Relationship Id="rId306" Target="media/image154.wmf" Type="http://schemas.openxmlformats.org/officeDocument/2006/relationships/image"/><Relationship Id="rId307" Target="embeddings/oleObject139.bin" Type="http://schemas.openxmlformats.org/officeDocument/2006/relationships/oleObject"/><Relationship Id="rId308" Target="media/image155.wmf" Type="http://schemas.openxmlformats.org/officeDocument/2006/relationships/image"/><Relationship Id="rId309" Target="embeddings/oleObject140.bin" Type="http://schemas.openxmlformats.org/officeDocument/2006/relationships/oleObject"/><Relationship Id="rId31" Target="embeddings/oleObject10.bin" Type="http://schemas.openxmlformats.org/officeDocument/2006/relationships/oleObject"/><Relationship Id="rId310" Target="media/image156.wmf" Type="http://schemas.openxmlformats.org/officeDocument/2006/relationships/image"/><Relationship Id="rId311" Target="embeddings/oleObject141.bin" Type="http://schemas.openxmlformats.org/officeDocument/2006/relationships/oleObject"/><Relationship Id="rId312" Target="media/image157.wmf" Type="http://schemas.openxmlformats.org/officeDocument/2006/relationships/image"/><Relationship Id="rId313" Target="embeddings/oleObject142.bin" Type="http://schemas.openxmlformats.org/officeDocument/2006/relationships/oleObject"/><Relationship Id="rId314" Target="media/image158.wmf" Type="http://schemas.openxmlformats.org/officeDocument/2006/relationships/image"/><Relationship Id="rId315" Target="embeddings/oleObject143.bin" Type="http://schemas.openxmlformats.org/officeDocument/2006/relationships/oleObject"/><Relationship Id="rId316" Target="media/image159.wmf" Type="http://schemas.openxmlformats.org/officeDocument/2006/relationships/image"/><Relationship Id="rId317" Target="embeddings/oleObject144.bin" Type="http://schemas.openxmlformats.org/officeDocument/2006/relationships/oleObject"/><Relationship Id="rId318" Target="media/image160.png" Type="http://schemas.openxmlformats.org/officeDocument/2006/relationships/image"/><Relationship Id="rId319" Target="media/image161.wmf" Type="http://schemas.openxmlformats.org/officeDocument/2006/relationships/image"/><Relationship Id="rId32" Target="media/image12.wmf" Type="http://schemas.openxmlformats.org/officeDocument/2006/relationships/image"/><Relationship Id="rId320" Target="media/image162.wmf" Type="http://schemas.openxmlformats.org/officeDocument/2006/relationships/image"/><Relationship Id="rId321" Target="media/image163.wmf" Type="http://schemas.openxmlformats.org/officeDocument/2006/relationships/image"/><Relationship Id="rId322" Target="media/image164.wmf" Type="http://schemas.openxmlformats.org/officeDocument/2006/relationships/image"/><Relationship Id="rId323" Target="media/image170.png" Type="http://schemas.openxmlformats.org/officeDocument/2006/relationships/image"/><Relationship Id="rId324" Target="media/image171.wmf" Type="http://schemas.openxmlformats.org/officeDocument/2006/relationships/image"/><Relationship Id="rId325" Target="media/image172.wmf" Type="http://schemas.openxmlformats.org/officeDocument/2006/relationships/image"/><Relationship Id="rId326" Target="media/image173.wmf" Type="http://schemas.openxmlformats.org/officeDocument/2006/relationships/image"/><Relationship Id="rId327" Target="media/image174.wmf" Type="http://schemas.openxmlformats.org/officeDocument/2006/relationships/image"/><Relationship Id="rId328" Target="media/image165.wmf" Type="http://schemas.openxmlformats.org/officeDocument/2006/relationships/image"/><Relationship Id="rId329" Target="embeddings/oleObject145.bin" Type="http://schemas.openxmlformats.org/officeDocument/2006/relationships/oleObject"/><Relationship Id="rId33" Target="embeddings/oleObject11.bin" Type="http://schemas.openxmlformats.org/officeDocument/2006/relationships/oleObject"/><Relationship Id="rId330" Target="media/image166.wmf" Type="http://schemas.openxmlformats.org/officeDocument/2006/relationships/image"/><Relationship Id="rId331" Target="embeddings/oleObject146.bin" Type="http://schemas.openxmlformats.org/officeDocument/2006/relationships/oleObject"/><Relationship Id="rId332" Target="media/image167.wmf" Type="http://schemas.openxmlformats.org/officeDocument/2006/relationships/image"/><Relationship Id="rId333" Target="embeddings/oleObject147.bin" Type="http://schemas.openxmlformats.org/officeDocument/2006/relationships/oleObject"/><Relationship Id="rId334" Target="media/image168.wmf" Type="http://schemas.openxmlformats.org/officeDocument/2006/relationships/image"/><Relationship Id="rId335" Target="embeddings/oleObject148.bin" Type="http://schemas.openxmlformats.org/officeDocument/2006/relationships/oleObject"/><Relationship Id="rId336" Target="media/image169.wmf" Type="http://schemas.openxmlformats.org/officeDocument/2006/relationships/image"/><Relationship Id="rId337" Target="embeddings/oleObject149.bin" Type="http://schemas.openxmlformats.org/officeDocument/2006/relationships/oleObject"/><Relationship Id="rId338" Target="media/image170.wmf" Type="http://schemas.openxmlformats.org/officeDocument/2006/relationships/image"/><Relationship Id="rId339" Target="embeddings/oleObject150.bin" Type="http://schemas.openxmlformats.org/officeDocument/2006/relationships/oleObject"/><Relationship Id="rId34" Target="media/image13.wmf" Type="http://schemas.openxmlformats.org/officeDocument/2006/relationships/image"/><Relationship Id="rId340" Target="media/image175.wmf" Type="http://schemas.openxmlformats.org/officeDocument/2006/relationships/image"/><Relationship Id="rId341" Target="embeddings/oleObject151.bin" Type="http://schemas.openxmlformats.org/officeDocument/2006/relationships/oleObject"/><Relationship Id="rId342" Target="media/image176.wmf" Type="http://schemas.openxmlformats.org/officeDocument/2006/relationships/image"/><Relationship Id="rId343" Target="embeddings/oleObject152.bin" Type="http://schemas.openxmlformats.org/officeDocument/2006/relationships/oleObject"/><Relationship Id="rId344" Target="media/image177.wmf" Type="http://schemas.openxmlformats.org/officeDocument/2006/relationships/image"/><Relationship Id="rId345" Target="embeddings/oleObject153.bin" Type="http://schemas.openxmlformats.org/officeDocument/2006/relationships/oleObject"/><Relationship Id="rId346" Target="media/image178.wmf" Type="http://schemas.openxmlformats.org/officeDocument/2006/relationships/image"/><Relationship Id="rId347" Target="embeddings/oleObject154.bin" Type="http://schemas.openxmlformats.org/officeDocument/2006/relationships/oleObject"/><Relationship Id="rId348" Target="media/image179.wmf" Type="http://schemas.openxmlformats.org/officeDocument/2006/relationships/image"/><Relationship Id="rId349" Target="embeddings/oleObject155.bin" Type="http://schemas.openxmlformats.org/officeDocument/2006/relationships/oleObject"/><Relationship Id="rId35" Target="embeddings/oleObject12.bin" Type="http://schemas.openxmlformats.org/officeDocument/2006/relationships/oleObject"/><Relationship Id="rId350" Target="media/image180.wmf" Type="http://schemas.openxmlformats.org/officeDocument/2006/relationships/image"/><Relationship Id="rId351" Target="embeddings/oleObject156.bin" Type="http://schemas.openxmlformats.org/officeDocument/2006/relationships/oleObject"/><Relationship Id="rId352" Target="media/image181.wmf" Type="http://schemas.openxmlformats.org/officeDocument/2006/relationships/image"/><Relationship Id="rId353" Target="embeddings/oleObject157.bin" Type="http://schemas.openxmlformats.org/officeDocument/2006/relationships/oleObject"/><Relationship Id="rId354" Target="media/image182.wmf" Type="http://schemas.openxmlformats.org/officeDocument/2006/relationships/image"/><Relationship Id="rId355" Target="embeddings/oleObject158.bin" Type="http://schemas.openxmlformats.org/officeDocument/2006/relationships/oleObject"/><Relationship Id="rId356" Target="media/image183.wmf" Type="http://schemas.openxmlformats.org/officeDocument/2006/relationships/image"/><Relationship Id="rId357" Target="embeddings/oleObject159.bin" Type="http://schemas.openxmlformats.org/officeDocument/2006/relationships/oleObject"/><Relationship Id="rId358" Target="media/image184.wmf" Type="http://schemas.openxmlformats.org/officeDocument/2006/relationships/image"/><Relationship Id="rId359" Target="embeddings/oleObject160.bin" Type="http://schemas.openxmlformats.org/officeDocument/2006/relationships/oleObject"/><Relationship Id="rId36" Target="media/image14.wmf" Type="http://schemas.openxmlformats.org/officeDocument/2006/relationships/image"/><Relationship Id="rId360" Target="media/image185.wmf" Type="http://schemas.openxmlformats.org/officeDocument/2006/relationships/image"/><Relationship Id="rId361" Target="embeddings/oleObject161.bin" Type="http://schemas.openxmlformats.org/officeDocument/2006/relationships/oleObject"/><Relationship Id="rId362" Target="media/image186.wmf" Type="http://schemas.openxmlformats.org/officeDocument/2006/relationships/image"/><Relationship Id="rId363" Target="embeddings/oleObject162.bin" Type="http://schemas.openxmlformats.org/officeDocument/2006/relationships/oleObject"/><Relationship Id="rId364" Target="media/image187.png" Type="http://schemas.openxmlformats.org/officeDocument/2006/relationships/image"/><Relationship Id="rId365" Target="media/image188.wmf" Type="http://schemas.openxmlformats.org/officeDocument/2006/relationships/image"/><Relationship Id="rId366" Target="media/image189.wmf" Type="http://schemas.openxmlformats.org/officeDocument/2006/relationships/image"/><Relationship Id="rId367" Target="media/image190.wmf" Type="http://schemas.openxmlformats.org/officeDocument/2006/relationships/image"/><Relationship Id="rId368" Target="media/image191.wmf" Type="http://schemas.openxmlformats.org/officeDocument/2006/relationships/image"/><Relationship Id="rId369" Target="media/image192.wmf" Type="http://schemas.openxmlformats.org/officeDocument/2006/relationships/image"/><Relationship Id="rId37" Target="embeddings/oleObject13.bin" Type="http://schemas.openxmlformats.org/officeDocument/2006/relationships/oleObject"/><Relationship Id="rId370" Target="media/image193.wmf" Type="http://schemas.openxmlformats.org/officeDocument/2006/relationships/image"/><Relationship Id="rId371" Target="media/image194.wmf" Type="http://schemas.openxmlformats.org/officeDocument/2006/relationships/image"/><Relationship Id="rId372" Target="media/image195.wmf" Type="http://schemas.openxmlformats.org/officeDocument/2006/relationships/image"/><Relationship Id="rId373" Target="media/image202.png" Type="http://schemas.openxmlformats.org/officeDocument/2006/relationships/image"/><Relationship Id="rId374" Target="media/image203.wmf" Type="http://schemas.openxmlformats.org/officeDocument/2006/relationships/image"/><Relationship Id="rId375" Target="media/image204.wmf" Type="http://schemas.openxmlformats.org/officeDocument/2006/relationships/image"/><Relationship Id="rId376" Target="media/image205.wmf" Type="http://schemas.openxmlformats.org/officeDocument/2006/relationships/image"/><Relationship Id="rId377" Target="media/image206.wmf" Type="http://schemas.openxmlformats.org/officeDocument/2006/relationships/image"/><Relationship Id="rId378" Target="media/image207.wmf" Type="http://schemas.openxmlformats.org/officeDocument/2006/relationships/image"/><Relationship Id="rId379" Target="media/image208.wmf" Type="http://schemas.openxmlformats.org/officeDocument/2006/relationships/image"/><Relationship Id="rId38" Target="media/image15.wmf" Type="http://schemas.openxmlformats.org/officeDocument/2006/relationships/image"/><Relationship Id="rId380" Target="media/image209.wmf" Type="http://schemas.openxmlformats.org/officeDocument/2006/relationships/image"/><Relationship Id="rId381" Target="media/image210.wmf" Type="http://schemas.openxmlformats.org/officeDocument/2006/relationships/image"/><Relationship Id="rId382" Target="media/image196.wmf" Type="http://schemas.openxmlformats.org/officeDocument/2006/relationships/image"/><Relationship Id="rId383" Target="embeddings/oleObject163.bin" Type="http://schemas.openxmlformats.org/officeDocument/2006/relationships/oleObject"/><Relationship Id="rId384" Target="media/image197.wmf" Type="http://schemas.openxmlformats.org/officeDocument/2006/relationships/image"/><Relationship Id="rId385" Target="embeddings/oleObject164.bin" Type="http://schemas.openxmlformats.org/officeDocument/2006/relationships/oleObject"/><Relationship Id="rId386" Target="media/image198.wmf" Type="http://schemas.openxmlformats.org/officeDocument/2006/relationships/image"/><Relationship Id="rId387" Target="embeddings/oleObject165.bin" Type="http://schemas.openxmlformats.org/officeDocument/2006/relationships/oleObject"/><Relationship Id="rId388" Target="media/image199.wmf" Type="http://schemas.openxmlformats.org/officeDocument/2006/relationships/image"/><Relationship Id="rId389" Target="embeddings/oleObject166.bin" Type="http://schemas.openxmlformats.org/officeDocument/2006/relationships/oleObject"/><Relationship Id="rId39" Target="embeddings/oleObject14.bin" Type="http://schemas.openxmlformats.org/officeDocument/2006/relationships/oleObject"/><Relationship Id="rId390" Target="media/image200.wmf" Type="http://schemas.openxmlformats.org/officeDocument/2006/relationships/image"/><Relationship Id="rId391" Target="embeddings/oleObject167.bin" Type="http://schemas.openxmlformats.org/officeDocument/2006/relationships/oleObject"/><Relationship Id="rId392" Target="media/image201.wmf" Type="http://schemas.openxmlformats.org/officeDocument/2006/relationships/image"/><Relationship Id="rId393" Target="embeddings/oleObject168.bin" Type="http://schemas.openxmlformats.org/officeDocument/2006/relationships/oleObject"/><Relationship Id="rId394" Target="media/image202.wmf" Type="http://schemas.openxmlformats.org/officeDocument/2006/relationships/image"/><Relationship Id="rId395" Target="embeddings/oleObject169.bin" Type="http://schemas.openxmlformats.org/officeDocument/2006/relationships/oleObject"/><Relationship Id="rId396" Target="media/image211.wmf" Type="http://schemas.openxmlformats.org/officeDocument/2006/relationships/image"/><Relationship Id="rId397" Target="embeddings/oleObject170.bin" Type="http://schemas.openxmlformats.org/officeDocument/2006/relationships/oleObject"/><Relationship Id="rId398" Target="media/image212.wmf" Type="http://schemas.openxmlformats.org/officeDocument/2006/relationships/image"/><Relationship Id="rId399" Target="embeddings/oleObject171.bin" Type="http://schemas.openxmlformats.org/officeDocument/2006/relationships/oleObject"/><Relationship Id="rId4" Target="styles.xml" Type="http://schemas.openxmlformats.org/officeDocument/2006/relationships/styles"/><Relationship Id="rId40" Target="media/image16.wmf" Type="http://schemas.openxmlformats.org/officeDocument/2006/relationships/image"/><Relationship Id="rId400" Target="media/image213.wmf" Type="http://schemas.openxmlformats.org/officeDocument/2006/relationships/image"/><Relationship Id="rId401" Target="embeddings/oleObject172.bin" Type="http://schemas.openxmlformats.org/officeDocument/2006/relationships/oleObject"/><Relationship Id="rId402" Target="media/image214.wmf" Type="http://schemas.openxmlformats.org/officeDocument/2006/relationships/image"/><Relationship Id="rId403" Target="embeddings/oleObject173.bin" Type="http://schemas.openxmlformats.org/officeDocument/2006/relationships/oleObject"/><Relationship Id="rId404" Target="media/image215.wmf" Type="http://schemas.openxmlformats.org/officeDocument/2006/relationships/image"/><Relationship Id="rId405" Target="embeddings/oleObject174.bin" Type="http://schemas.openxmlformats.org/officeDocument/2006/relationships/oleObject"/><Relationship Id="rId406" Target="media/image216.wmf" Type="http://schemas.openxmlformats.org/officeDocument/2006/relationships/image"/><Relationship Id="rId407" Target="embeddings/oleObject175.bin" Type="http://schemas.openxmlformats.org/officeDocument/2006/relationships/oleObject"/><Relationship Id="rId408" Target="media/image217.wmf" Type="http://schemas.openxmlformats.org/officeDocument/2006/relationships/image"/><Relationship Id="rId409" Target="embeddings/oleObject176.bin" Type="http://schemas.openxmlformats.org/officeDocument/2006/relationships/oleObject"/><Relationship Id="rId41" Target="embeddings/oleObject15.bin" Type="http://schemas.openxmlformats.org/officeDocument/2006/relationships/oleObject"/><Relationship Id="rId410" Target="media/image218.wmf" Type="http://schemas.openxmlformats.org/officeDocument/2006/relationships/image"/><Relationship Id="rId411" Target="embeddings/oleObject177.bin" Type="http://schemas.openxmlformats.org/officeDocument/2006/relationships/oleObject"/><Relationship Id="rId412" Target="media/image219.wmf" Type="http://schemas.openxmlformats.org/officeDocument/2006/relationships/image"/><Relationship Id="rId413" Target="embeddings/oleObject178.bin" Type="http://schemas.openxmlformats.org/officeDocument/2006/relationships/oleObject"/><Relationship Id="rId414" Target="media/image220.wmf" Type="http://schemas.openxmlformats.org/officeDocument/2006/relationships/image"/><Relationship Id="rId415" Target="embeddings/oleObject179.bin" Type="http://schemas.openxmlformats.org/officeDocument/2006/relationships/oleObject"/><Relationship Id="rId416" Target="media/image221.wmf" Type="http://schemas.openxmlformats.org/officeDocument/2006/relationships/image"/><Relationship Id="rId417" Target="embeddings/oleObject180.bin" Type="http://schemas.openxmlformats.org/officeDocument/2006/relationships/oleObject"/><Relationship Id="rId418" Target="media/image222.wmf" Type="http://schemas.openxmlformats.org/officeDocument/2006/relationships/image"/><Relationship Id="rId419" Target="embeddings/oleObject181.bin" Type="http://schemas.openxmlformats.org/officeDocument/2006/relationships/oleObject"/><Relationship Id="rId42" Target="media/image17.wmf" Type="http://schemas.openxmlformats.org/officeDocument/2006/relationships/image"/><Relationship Id="rId420" Target="media/image223.wmf" Type="http://schemas.openxmlformats.org/officeDocument/2006/relationships/image"/><Relationship Id="rId421" Target="embeddings/oleObject182.bin" Type="http://schemas.openxmlformats.org/officeDocument/2006/relationships/oleObject"/><Relationship Id="rId422" Target="media/image224.wmf" Type="http://schemas.openxmlformats.org/officeDocument/2006/relationships/image"/><Relationship Id="rId423" Target="embeddings/oleObject183.bin" Type="http://schemas.openxmlformats.org/officeDocument/2006/relationships/oleObject"/><Relationship Id="rId424" Target="media/image225.wmf" Type="http://schemas.openxmlformats.org/officeDocument/2006/relationships/image"/><Relationship Id="rId425" Target="embeddings/oleObject184.bin" Type="http://schemas.openxmlformats.org/officeDocument/2006/relationships/oleObject"/><Relationship Id="rId426" Target="media/image226.wmf" Type="http://schemas.openxmlformats.org/officeDocument/2006/relationships/image"/><Relationship Id="rId427" Target="embeddings/oleObject185.bin" Type="http://schemas.openxmlformats.org/officeDocument/2006/relationships/oleObject"/><Relationship Id="rId428" Target="media/image227.wmf" Type="http://schemas.openxmlformats.org/officeDocument/2006/relationships/image"/><Relationship Id="rId429" Target="embeddings/oleObject186.bin" Type="http://schemas.openxmlformats.org/officeDocument/2006/relationships/oleObject"/><Relationship Id="rId43" Target="embeddings/oleObject16.bin" Type="http://schemas.openxmlformats.org/officeDocument/2006/relationships/oleObject"/><Relationship Id="rId430" Target="media/image228.wmf" Type="http://schemas.openxmlformats.org/officeDocument/2006/relationships/image"/><Relationship Id="rId431" Target="embeddings/oleObject187.bin" Type="http://schemas.openxmlformats.org/officeDocument/2006/relationships/oleObject"/><Relationship Id="rId432" Target="media/image229.wmf" Type="http://schemas.openxmlformats.org/officeDocument/2006/relationships/image"/><Relationship Id="rId433" Target="embeddings/oleObject188.bin" Type="http://schemas.openxmlformats.org/officeDocument/2006/relationships/oleObject"/><Relationship Id="rId434" Target="media/image230.wmf" Type="http://schemas.openxmlformats.org/officeDocument/2006/relationships/image"/><Relationship Id="rId435" Target="embeddings/oleObject189.bin" Type="http://schemas.openxmlformats.org/officeDocument/2006/relationships/oleObject"/><Relationship Id="rId436" Target="media/image231.wmf" Type="http://schemas.openxmlformats.org/officeDocument/2006/relationships/image"/><Relationship Id="rId437" Target="embeddings/oleObject190.bin" Type="http://schemas.openxmlformats.org/officeDocument/2006/relationships/oleObject"/><Relationship Id="rId438" Target="media/image232.wmf" Type="http://schemas.openxmlformats.org/officeDocument/2006/relationships/image"/><Relationship Id="rId439" Target="embeddings/oleObject191.bin" Type="http://schemas.openxmlformats.org/officeDocument/2006/relationships/oleObject"/><Relationship Id="rId44" Target="media/image18.wmf" Type="http://schemas.openxmlformats.org/officeDocument/2006/relationships/image"/><Relationship Id="rId440" Target="media/image233.wmf" Type="http://schemas.openxmlformats.org/officeDocument/2006/relationships/image"/><Relationship Id="rId441" Target="embeddings/oleObject192.bin" Type="http://schemas.openxmlformats.org/officeDocument/2006/relationships/oleObject"/><Relationship Id="rId442" Target="media/image234.wmf" Type="http://schemas.openxmlformats.org/officeDocument/2006/relationships/image"/><Relationship Id="rId443" Target="embeddings/oleObject193.bin" Type="http://schemas.openxmlformats.org/officeDocument/2006/relationships/oleObject"/><Relationship Id="rId444" Target="media/image235.wmf" Type="http://schemas.openxmlformats.org/officeDocument/2006/relationships/image"/><Relationship Id="rId445" Target="embeddings/oleObject194.bin" Type="http://schemas.openxmlformats.org/officeDocument/2006/relationships/oleObject"/><Relationship Id="rId446" Target="media/image236.wmf" Type="http://schemas.openxmlformats.org/officeDocument/2006/relationships/image"/><Relationship Id="rId447" Target="embeddings/oleObject195.bin" Type="http://schemas.openxmlformats.org/officeDocument/2006/relationships/oleObject"/><Relationship Id="rId448" Target="media/image237.wmf" Type="http://schemas.openxmlformats.org/officeDocument/2006/relationships/image"/><Relationship Id="rId449" Target="embeddings/oleObject196.bin" Type="http://schemas.openxmlformats.org/officeDocument/2006/relationships/oleObject"/><Relationship Id="rId45" Target="embeddings/oleObject17.bin" Type="http://schemas.openxmlformats.org/officeDocument/2006/relationships/oleObject"/><Relationship Id="rId450" Target="media/image238.wmf" Type="http://schemas.openxmlformats.org/officeDocument/2006/relationships/image"/><Relationship Id="rId451" Target="embeddings/oleObject197.bin" Type="http://schemas.openxmlformats.org/officeDocument/2006/relationships/oleObject"/><Relationship Id="rId452" Target="media/image239.wmf" Type="http://schemas.openxmlformats.org/officeDocument/2006/relationships/image"/><Relationship Id="rId453" Target="embeddings/oleObject198.bin" Type="http://schemas.openxmlformats.org/officeDocument/2006/relationships/oleObject"/><Relationship Id="rId454" Target="media/image240.wmf" Type="http://schemas.openxmlformats.org/officeDocument/2006/relationships/image"/><Relationship Id="rId455" Target="embeddings/oleObject199.bin" Type="http://schemas.openxmlformats.org/officeDocument/2006/relationships/oleObject"/><Relationship Id="rId456" Target="embeddings/oleObject200.bin" Type="http://schemas.openxmlformats.org/officeDocument/2006/relationships/oleObject"/><Relationship Id="rId457" Target="embeddings/oleObject201.bin" Type="http://schemas.openxmlformats.org/officeDocument/2006/relationships/oleObject"/><Relationship Id="rId458" Target="media/image241.wmf" Type="http://schemas.openxmlformats.org/officeDocument/2006/relationships/image"/><Relationship Id="rId459" Target="embeddings/oleObject202.bin" Type="http://schemas.openxmlformats.org/officeDocument/2006/relationships/oleObject"/><Relationship Id="rId46" Target="media/image19.wmf" Type="http://schemas.openxmlformats.org/officeDocument/2006/relationships/image"/><Relationship Id="rId460" Target="media/image242.wmf" Type="http://schemas.openxmlformats.org/officeDocument/2006/relationships/image"/><Relationship Id="rId461" Target="embeddings/oleObject203.bin" Type="http://schemas.openxmlformats.org/officeDocument/2006/relationships/oleObject"/><Relationship Id="rId462" Target="media/image243.wmf" Type="http://schemas.openxmlformats.org/officeDocument/2006/relationships/image"/><Relationship Id="rId463" Target="embeddings/oleObject204.bin" Type="http://schemas.openxmlformats.org/officeDocument/2006/relationships/oleObject"/><Relationship Id="rId464" Target="media/image244.wmf" Type="http://schemas.openxmlformats.org/officeDocument/2006/relationships/image"/><Relationship Id="rId465" Target="embeddings/oleObject205.bin" Type="http://schemas.openxmlformats.org/officeDocument/2006/relationships/oleObject"/><Relationship Id="rId466" Target="media/image245.wmf" Type="http://schemas.openxmlformats.org/officeDocument/2006/relationships/image"/><Relationship Id="rId467" Target="embeddings/oleObject206.bin" Type="http://schemas.openxmlformats.org/officeDocument/2006/relationships/oleObject"/><Relationship Id="rId468" Target="embeddings/oleObject207.bin" Type="http://schemas.openxmlformats.org/officeDocument/2006/relationships/oleObject"/><Relationship Id="rId469" Target="embeddings/oleObject208.bin" Type="http://schemas.openxmlformats.org/officeDocument/2006/relationships/oleObject"/><Relationship Id="rId47" Target="embeddings/oleObject18.bin" Type="http://schemas.openxmlformats.org/officeDocument/2006/relationships/oleObject"/><Relationship Id="rId470" Target="embeddings/oleObject209.bin" Type="http://schemas.openxmlformats.org/officeDocument/2006/relationships/oleObject"/><Relationship Id="rId471" Target="embeddings/oleObject210.bin" Type="http://schemas.openxmlformats.org/officeDocument/2006/relationships/oleObject"/><Relationship Id="rId472" Target="embeddings/oleObject211.bin" Type="http://schemas.openxmlformats.org/officeDocument/2006/relationships/oleObject"/><Relationship Id="rId473" Target="embeddings/oleObject212.bin" Type="http://schemas.openxmlformats.org/officeDocument/2006/relationships/oleObject"/><Relationship Id="rId474" Target="embeddings/oleObject213.bin" Type="http://schemas.openxmlformats.org/officeDocument/2006/relationships/oleObject"/><Relationship Id="rId475" Target="embeddings/oleObject214.bin" Type="http://schemas.openxmlformats.org/officeDocument/2006/relationships/oleObject"/><Relationship Id="rId476" Target="media/image246.wmf" Type="http://schemas.openxmlformats.org/officeDocument/2006/relationships/image"/><Relationship Id="rId477" Target="embeddings/oleObject215.bin" Type="http://schemas.openxmlformats.org/officeDocument/2006/relationships/oleObject"/><Relationship Id="rId478" Target="embeddings/oleObject216.bin" Type="http://schemas.openxmlformats.org/officeDocument/2006/relationships/oleObject"/><Relationship Id="rId479" Target="embeddings/oleObject217.bin" Type="http://schemas.openxmlformats.org/officeDocument/2006/relationships/oleObject"/><Relationship Id="rId48" Target="media/image20.wmf" Type="http://schemas.openxmlformats.org/officeDocument/2006/relationships/image"/><Relationship Id="rId480" Target="embeddings/oleObject218.bin" Type="http://schemas.openxmlformats.org/officeDocument/2006/relationships/oleObject"/><Relationship Id="rId481" Target="embeddings/oleObject219.bin" Type="http://schemas.openxmlformats.org/officeDocument/2006/relationships/oleObject"/><Relationship Id="rId482" Target="embeddings/oleObject220.bin" Type="http://schemas.openxmlformats.org/officeDocument/2006/relationships/oleObject"/><Relationship Id="rId483" Target="media/image247.wmf" Type="http://schemas.openxmlformats.org/officeDocument/2006/relationships/image"/><Relationship Id="rId484" Target="embeddings/oleObject221.bin" Type="http://schemas.openxmlformats.org/officeDocument/2006/relationships/oleObject"/><Relationship Id="rId485" Target="embeddings/oleObject222.bin" Type="http://schemas.openxmlformats.org/officeDocument/2006/relationships/oleObject"/><Relationship Id="rId486" Target="embeddings/oleObject223.bin" Type="http://schemas.openxmlformats.org/officeDocument/2006/relationships/oleObject"/><Relationship Id="rId487" Target="media/image248.wmf" Type="http://schemas.openxmlformats.org/officeDocument/2006/relationships/image"/><Relationship Id="rId488" Target="embeddings/oleObject224.bin" Type="http://schemas.openxmlformats.org/officeDocument/2006/relationships/oleObject"/><Relationship Id="rId489" Target="embeddings/oleObject225.bin" Type="http://schemas.openxmlformats.org/officeDocument/2006/relationships/oleObject"/><Relationship Id="rId49" Target="embeddings/oleObject19.bin" Type="http://schemas.openxmlformats.org/officeDocument/2006/relationships/oleObject"/><Relationship Id="rId490" Target="embeddings/oleObject226.bin" Type="http://schemas.openxmlformats.org/officeDocument/2006/relationships/oleObject"/><Relationship Id="rId491" Target="embeddings/oleObject227.bin" Type="http://schemas.openxmlformats.org/officeDocument/2006/relationships/oleObject"/><Relationship Id="rId492" Target="embeddings/oleObject228.bin" Type="http://schemas.openxmlformats.org/officeDocument/2006/relationships/oleObject"/><Relationship Id="rId493" Target="embeddings/oleObject229.bin" Type="http://schemas.openxmlformats.org/officeDocument/2006/relationships/oleObject"/><Relationship Id="rId494" Target="embeddings/oleObject230.bin" Type="http://schemas.openxmlformats.org/officeDocument/2006/relationships/oleObject"/><Relationship Id="rId495" Target="embeddings/oleObject231.bin" Type="http://schemas.openxmlformats.org/officeDocument/2006/relationships/oleObject"/><Relationship Id="rId496" Target="media/image249.wmf" Type="http://schemas.openxmlformats.org/officeDocument/2006/relationships/image"/><Relationship Id="rId497" Target="embeddings/oleObject232.bin" Type="http://schemas.openxmlformats.org/officeDocument/2006/relationships/oleObject"/><Relationship Id="rId498" Target="embeddings/oleObject233.bin" Type="http://schemas.openxmlformats.org/officeDocument/2006/relationships/oleObject"/><Relationship Id="rId499" Target="embeddings/oleObject234.bin" Type="http://schemas.openxmlformats.org/officeDocument/2006/relationships/oleObject"/><Relationship Id="rId5" Target="stylesWithEffects.xml" Type="http://schemas.microsoft.com/office/2007/relationships/stylesWithEffects"/><Relationship Id="rId50" Target="media/image21.wmf" Type="http://schemas.openxmlformats.org/officeDocument/2006/relationships/image"/><Relationship Id="rId500" Target="embeddings/oleObject235.bin" Type="http://schemas.openxmlformats.org/officeDocument/2006/relationships/oleObject"/><Relationship Id="rId501" Target="embeddings/oleObject236.bin" Type="http://schemas.openxmlformats.org/officeDocument/2006/relationships/oleObject"/><Relationship Id="rId502" Target="embeddings/oleObject237.bin" Type="http://schemas.openxmlformats.org/officeDocument/2006/relationships/oleObject"/><Relationship Id="rId503" Target="embeddings/oleObject238.bin" Type="http://schemas.openxmlformats.org/officeDocument/2006/relationships/oleObject"/><Relationship Id="rId504" Target="embeddings/oleObject239.bin" Type="http://schemas.openxmlformats.org/officeDocument/2006/relationships/oleObject"/><Relationship Id="rId505" Target="embeddings/oleObject240.bin" Type="http://schemas.openxmlformats.org/officeDocument/2006/relationships/oleObject"/><Relationship Id="rId506" Target="embeddings/oleObject241.bin" Type="http://schemas.openxmlformats.org/officeDocument/2006/relationships/oleObject"/><Relationship Id="rId507" Target="embeddings/oleObject242.bin" Type="http://schemas.openxmlformats.org/officeDocument/2006/relationships/oleObject"/><Relationship Id="rId508" Target="embeddings/oleObject243.bin" Type="http://schemas.openxmlformats.org/officeDocument/2006/relationships/oleObject"/><Relationship Id="rId509" Target="embeddings/oleObject244.bin" Type="http://schemas.openxmlformats.org/officeDocument/2006/relationships/oleObject"/><Relationship Id="rId51" Target="embeddings/oleObject20.bin" Type="http://schemas.openxmlformats.org/officeDocument/2006/relationships/oleObject"/><Relationship Id="rId510" Target="embeddings/oleObject245.bin" Type="http://schemas.openxmlformats.org/officeDocument/2006/relationships/oleObject"/><Relationship Id="rId511" Target="embeddings/oleObject246.bin" Type="http://schemas.openxmlformats.org/officeDocument/2006/relationships/oleObject"/><Relationship Id="rId512" Target="media/image250.wmf" Type="http://schemas.openxmlformats.org/officeDocument/2006/relationships/image"/><Relationship Id="rId513" Target="embeddings/oleObject247.bin" Type="http://schemas.openxmlformats.org/officeDocument/2006/relationships/oleObject"/><Relationship Id="rId514" Target="media/image251.wmf" Type="http://schemas.openxmlformats.org/officeDocument/2006/relationships/image"/><Relationship Id="rId515" Target="embeddings/oleObject248.bin" Type="http://schemas.openxmlformats.org/officeDocument/2006/relationships/oleObject"/><Relationship Id="rId516" Target="embeddings/oleObject249.bin" Type="http://schemas.openxmlformats.org/officeDocument/2006/relationships/oleObject"/><Relationship Id="rId517" Target="embeddings/oleObject250.bin" Type="http://schemas.openxmlformats.org/officeDocument/2006/relationships/oleObject"/><Relationship Id="rId518" Target="embeddings/oleObject251.bin" Type="http://schemas.openxmlformats.org/officeDocument/2006/relationships/oleObject"/><Relationship Id="rId519" Target="embeddings/oleObject252.bin" Type="http://schemas.openxmlformats.org/officeDocument/2006/relationships/oleObject"/><Relationship Id="rId52" Target="media/image22.wmf" Type="http://schemas.openxmlformats.org/officeDocument/2006/relationships/image"/><Relationship Id="rId520" Target="embeddings/oleObject253.bin" Type="http://schemas.openxmlformats.org/officeDocument/2006/relationships/oleObject"/><Relationship Id="rId521" Target="embeddings/oleObject254.bin" Type="http://schemas.openxmlformats.org/officeDocument/2006/relationships/oleObject"/><Relationship Id="rId522" Target="media/image252.wmf" Type="http://schemas.openxmlformats.org/officeDocument/2006/relationships/image"/><Relationship Id="rId523" Target="embeddings/oleObject255.bin" Type="http://schemas.openxmlformats.org/officeDocument/2006/relationships/oleObject"/><Relationship Id="rId524" Target="embeddings/oleObject256.bin" Type="http://schemas.openxmlformats.org/officeDocument/2006/relationships/oleObject"/><Relationship Id="rId525" Target="embeddings/oleObject257.bin" Type="http://schemas.openxmlformats.org/officeDocument/2006/relationships/oleObject"/><Relationship Id="rId526" Target="embeddings/oleObject258.bin" Type="http://schemas.openxmlformats.org/officeDocument/2006/relationships/oleObject"/><Relationship Id="rId527" Target="media/image253.wmf" Type="http://schemas.openxmlformats.org/officeDocument/2006/relationships/image"/><Relationship Id="rId528" Target="embeddings/oleObject259.bin" Type="http://schemas.openxmlformats.org/officeDocument/2006/relationships/oleObject"/><Relationship Id="rId529" Target="media/image254.wmf" Type="http://schemas.openxmlformats.org/officeDocument/2006/relationships/image"/><Relationship Id="rId53" Target="embeddings/oleObject21.bin" Type="http://schemas.openxmlformats.org/officeDocument/2006/relationships/oleObject"/><Relationship Id="rId530" Target="embeddings/oleObject260.bin" Type="http://schemas.openxmlformats.org/officeDocument/2006/relationships/oleObject"/><Relationship Id="rId531" Target="media/image255.wmf" Type="http://schemas.openxmlformats.org/officeDocument/2006/relationships/image"/><Relationship Id="rId532" Target="embeddings/oleObject261.bin" Type="http://schemas.openxmlformats.org/officeDocument/2006/relationships/oleObject"/><Relationship Id="rId533" Target="embeddings/oleObject262.bin" Type="http://schemas.openxmlformats.org/officeDocument/2006/relationships/oleObject"/><Relationship Id="rId534" Target="embeddings/oleObject263.bin" Type="http://schemas.openxmlformats.org/officeDocument/2006/relationships/oleObject"/><Relationship Id="rId535" Target="embeddings/oleObject264.bin" Type="http://schemas.openxmlformats.org/officeDocument/2006/relationships/oleObject"/><Relationship Id="rId536" Target="embeddings/oleObject265.bin" Type="http://schemas.openxmlformats.org/officeDocument/2006/relationships/oleObject"/><Relationship Id="rId537" Target="embeddings/oleObject266.bin" Type="http://schemas.openxmlformats.org/officeDocument/2006/relationships/oleObject"/><Relationship Id="rId538" Target="embeddings/oleObject267.bin" Type="http://schemas.openxmlformats.org/officeDocument/2006/relationships/oleObject"/><Relationship Id="rId539" Target="embeddings/oleObject268.bin" Type="http://schemas.openxmlformats.org/officeDocument/2006/relationships/oleObject"/><Relationship Id="rId54" Target="media/image23.wmf" Type="http://schemas.openxmlformats.org/officeDocument/2006/relationships/image"/><Relationship Id="rId540" Target="embeddings/oleObject269.bin" Type="http://schemas.openxmlformats.org/officeDocument/2006/relationships/oleObject"/><Relationship Id="rId541" Target="embeddings/oleObject270.bin" Type="http://schemas.openxmlformats.org/officeDocument/2006/relationships/oleObject"/><Relationship Id="rId542" Target="embeddings/oleObject271.bin" Type="http://schemas.openxmlformats.org/officeDocument/2006/relationships/oleObject"/><Relationship Id="rId543" Target="media/image256.wmf" Type="http://schemas.openxmlformats.org/officeDocument/2006/relationships/image"/><Relationship Id="rId544" Target="embeddings/oleObject272.bin" Type="http://schemas.openxmlformats.org/officeDocument/2006/relationships/oleObject"/><Relationship Id="rId545" Target="media/image257.wmf" Type="http://schemas.openxmlformats.org/officeDocument/2006/relationships/image"/><Relationship Id="rId546" Target="embeddings/oleObject273.bin" Type="http://schemas.openxmlformats.org/officeDocument/2006/relationships/oleObject"/><Relationship Id="rId547" Target="media/image258.wmf" Type="http://schemas.openxmlformats.org/officeDocument/2006/relationships/image"/><Relationship Id="rId548" Target="embeddings/oleObject274.bin" Type="http://schemas.openxmlformats.org/officeDocument/2006/relationships/oleObject"/><Relationship Id="rId549" Target="media/image259.wmf" Type="http://schemas.openxmlformats.org/officeDocument/2006/relationships/image"/><Relationship Id="rId55" Target="embeddings/oleObject22.bin" Type="http://schemas.openxmlformats.org/officeDocument/2006/relationships/oleObject"/><Relationship Id="rId550" Target="embeddings/oleObject275.bin" Type="http://schemas.openxmlformats.org/officeDocument/2006/relationships/oleObject"/><Relationship Id="rId551" Target="media/image260.wmf" Type="http://schemas.openxmlformats.org/officeDocument/2006/relationships/image"/><Relationship Id="rId552" Target="embeddings/oleObject276.bin" Type="http://schemas.openxmlformats.org/officeDocument/2006/relationships/oleObject"/><Relationship Id="rId553" Target="embeddings/oleObject277.bin" Type="http://schemas.openxmlformats.org/officeDocument/2006/relationships/oleObject"/><Relationship Id="rId554" Target="embeddings/oleObject278.bin" Type="http://schemas.openxmlformats.org/officeDocument/2006/relationships/oleObject"/><Relationship Id="rId555" Target="embeddings/oleObject279.bin" Type="http://schemas.openxmlformats.org/officeDocument/2006/relationships/oleObject"/><Relationship Id="rId556" Target="media/image261.wmf" Type="http://schemas.openxmlformats.org/officeDocument/2006/relationships/image"/><Relationship Id="rId557" Target="embeddings/oleObject280.bin" Type="http://schemas.openxmlformats.org/officeDocument/2006/relationships/oleObject"/><Relationship Id="rId558" Target="media/image262.wmf" Type="http://schemas.openxmlformats.org/officeDocument/2006/relationships/image"/><Relationship Id="rId559" Target="embeddings/oleObject281.bin" Type="http://schemas.openxmlformats.org/officeDocument/2006/relationships/oleObject"/><Relationship Id="rId56" Target="media/image24.wmf" Type="http://schemas.openxmlformats.org/officeDocument/2006/relationships/image"/><Relationship Id="rId560" Target="media/image263.wmf" Type="http://schemas.openxmlformats.org/officeDocument/2006/relationships/image"/><Relationship Id="rId561" Target="embeddings/oleObject282.bin" Type="http://schemas.openxmlformats.org/officeDocument/2006/relationships/oleObject"/><Relationship Id="rId562" Target="embeddings/oleObject283.bin" Type="http://schemas.openxmlformats.org/officeDocument/2006/relationships/oleObject"/><Relationship Id="rId563" Target="media/image264.wmf" Type="http://schemas.openxmlformats.org/officeDocument/2006/relationships/image"/><Relationship Id="rId564" Target="embeddings/oleObject284.bin" Type="http://schemas.openxmlformats.org/officeDocument/2006/relationships/oleObject"/><Relationship Id="rId565" Target="embeddings/oleObject285.bin" Type="http://schemas.openxmlformats.org/officeDocument/2006/relationships/oleObject"/><Relationship Id="rId566" Target="embeddings/oleObject286.bin" Type="http://schemas.openxmlformats.org/officeDocument/2006/relationships/oleObject"/><Relationship Id="rId567" Target="embeddings/oleObject287.bin" Type="http://schemas.openxmlformats.org/officeDocument/2006/relationships/oleObject"/><Relationship Id="rId568" Target="embeddings/oleObject288.bin" Type="http://schemas.openxmlformats.org/officeDocument/2006/relationships/oleObject"/><Relationship Id="rId569" Target="embeddings/oleObject289.bin" Type="http://schemas.openxmlformats.org/officeDocument/2006/relationships/oleObject"/><Relationship Id="rId57" Target="embeddings/oleObject23.bin" Type="http://schemas.openxmlformats.org/officeDocument/2006/relationships/oleObject"/><Relationship Id="rId570" Target="embeddings/oleObject290.bin" Type="http://schemas.openxmlformats.org/officeDocument/2006/relationships/oleObject"/><Relationship Id="rId571" Target="embeddings/oleObject291.bin" Type="http://schemas.openxmlformats.org/officeDocument/2006/relationships/oleObject"/><Relationship Id="rId572" Target="embeddings/oleObject292.bin" Type="http://schemas.openxmlformats.org/officeDocument/2006/relationships/oleObject"/><Relationship Id="rId573" Target="embeddings/oleObject293.bin" Type="http://schemas.openxmlformats.org/officeDocument/2006/relationships/oleObject"/><Relationship Id="rId574" Target="embeddings/oleObject294.bin" Type="http://schemas.openxmlformats.org/officeDocument/2006/relationships/oleObject"/><Relationship Id="rId575" Target="embeddings/oleObject295.bin" Type="http://schemas.openxmlformats.org/officeDocument/2006/relationships/oleObject"/><Relationship Id="rId576" Target="embeddings/oleObject296.bin" Type="http://schemas.openxmlformats.org/officeDocument/2006/relationships/oleObject"/><Relationship Id="rId577" Target="embeddings/oleObject297.bin" Type="http://schemas.openxmlformats.org/officeDocument/2006/relationships/oleObject"/><Relationship Id="rId578" Target="embeddings/oleObject298.bin" Type="http://schemas.openxmlformats.org/officeDocument/2006/relationships/oleObject"/><Relationship Id="rId579" Target="media/image265.wmf" Type="http://schemas.openxmlformats.org/officeDocument/2006/relationships/image"/><Relationship Id="rId58" Target="media/image25.wmf" Type="http://schemas.openxmlformats.org/officeDocument/2006/relationships/image"/><Relationship Id="rId580" Target="embeddings/oleObject299.bin" Type="http://schemas.openxmlformats.org/officeDocument/2006/relationships/oleObject"/><Relationship Id="rId581" Target="media/image266.wmf" Type="http://schemas.openxmlformats.org/officeDocument/2006/relationships/image"/><Relationship Id="rId582" Target="embeddings/oleObject300.bin" Type="http://schemas.openxmlformats.org/officeDocument/2006/relationships/oleObject"/><Relationship Id="rId583" Target="media/image267.wmf" Type="http://schemas.openxmlformats.org/officeDocument/2006/relationships/image"/><Relationship Id="rId584" Target="embeddings/oleObject301.bin" Type="http://schemas.openxmlformats.org/officeDocument/2006/relationships/oleObject"/><Relationship Id="rId585" Target="media/image268.wmf" Type="http://schemas.openxmlformats.org/officeDocument/2006/relationships/image"/><Relationship Id="rId586" Target="embeddings/oleObject302.bin" Type="http://schemas.openxmlformats.org/officeDocument/2006/relationships/oleObject"/><Relationship Id="rId587" Target="embeddings/oleObject303.bin" Type="http://schemas.openxmlformats.org/officeDocument/2006/relationships/oleObject"/><Relationship Id="rId588" Target="embeddings/oleObject304.bin" Type="http://schemas.openxmlformats.org/officeDocument/2006/relationships/oleObject"/><Relationship Id="rId589" Target="embeddings/oleObject305.bin" Type="http://schemas.openxmlformats.org/officeDocument/2006/relationships/oleObject"/><Relationship Id="rId59" Target="embeddings/oleObject24.bin" Type="http://schemas.openxmlformats.org/officeDocument/2006/relationships/oleObject"/><Relationship Id="rId590" Target="embeddings/oleObject306.bin" Type="http://schemas.openxmlformats.org/officeDocument/2006/relationships/oleObject"/><Relationship Id="rId591" Target="embeddings/oleObject307.bin" Type="http://schemas.openxmlformats.org/officeDocument/2006/relationships/oleObject"/><Relationship Id="rId592" Target="embeddings/oleObject308.bin" Type="http://schemas.openxmlformats.org/officeDocument/2006/relationships/oleObject"/><Relationship Id="rId593" Target="embeddings/oleObject309.bin" Type="http://schemas.openxmlformats.org/officeDocument/2006/relationships/oleObject"/><Relationship Id="rId594" Target="media/image269.wmf" Type="http://schemas.openxmlformats.org/officeDocument/2006/relationships/image"/><Relationship Id="rId595" Target="embeddings/oleObject310.bin" Type="http://schemas.openxmlformats.org/officeDocument/2006/relationships/oleObject"/><Relationship Id="rId596" Target="media/image270.wmf" Type="http://schemas.openxmlformats.org/officeDocument/2006/relationships/image"/><Relationship Id="rId597" Target="embeddings/oleObject311.bin" Type="http://schemas.openxmlformats.org/officeDocument/2006/relationships/oleObject"/><Relationship Id="rId598" Target="media/image271.wmf" Type="http://schemas.openxmlformats.org/officeDocument/2006/relationships/image"/><Relationship Id="rId599" Target="embeddings/oleObject312.bin" Type="http://schemas.openxmlformats.org/officeDocument/2006/relationships/oleObject"/><Relationship Id="rId6" Target="settings.xml" Type="http://schemas.openxmlformats.org/officeDocument/2006/relationships/settings"/><Relationship Id="rId60" Target="media/image26.wmf" Type="http://schemas.openxmlformats.org/officeDocument/2006/relationships/image"/><Relationship Id="rId600" Target="embeddings/oleObject313.bin" Type="http://schemas.openxmlformats.org/officeDocument/2006/relationships/oleObject"/><Relationship Id="rId601" Target="embeddings/oleObject314.bin" Type="http://schemas.openxmlformats.org/officeDocument/2006/relationships/oleObject"/><Relationship Id="rId602" Target="embeddings/oleObject315.bin" Type="http://schemas.openxmlformats.org/officeDocument/2006/relationships/oleObject"/><Relationship Id="rId603" Target="embeddings/oleObject316.bin" Type="http://schemas.openxmlformats.org/officeDocument/2006/relationships/oleObject"/><Relationship Id="rId604" Target="embeddings/oleObject317.bin" Type="http://schemas.openxmlformats.org/officeDocument/2006/relationships/oleObject"/><Relationship Id="rId605" Target="embeddings/oleObject318.bin" Type="http://schemas.openxmlformats.org/officeDocument/2006/relationships/oleObject"/><Relationship Id="rId606" Target="embeddings/oleObject319.bin" Type="http://schemas.openxmlformats.org/officeDocument/2006/relationships/oleObject"/><Relationship Id="rId607" Target="embeddings/oleObject320.bin" Type="http://schemas.openxmlformats.org/officeDocument/2006/relationships/oleObject"/><Relationship Id="rId608" Target="embeddings/oleObject321.bin" Type="http://schemas.openxmlformats.org/officeDocument/2006/relationships/oleObject"/><Relationship Id="rId609" Target="embeddings/oleObject322.bin" Type="http://schemas.openxmlformats.org/officeDocument/2006/relationships/oleObject"/><Relationship Id="rId61" Target="embeddings/oleObject25.bin" Type="http://schemas.openxmlformats.org/officeDocument/2006/relationships/oleObject"/><Relationship Id="rId610" Target="embeddings/oleObject323.bin" Type="http://schemas.openxmlformats.org/officeDocument/2006/relationships/oleObject"/><Relationship Id="rId611" Target="embeddings/oleObject324.bin" Type="http://schemas.openxmlformats.org/officeDocument/2006/relationships/oleObject"/><Relationship Id="rId612" Target="embeddings/oleObject325.bin" Type="http://schemas.openxmlformats.org/officeDocument/2006/relationships/oleObject"/><Relationship Id="rId613" Target="media/image272.wmf" Type="http://schemas.openxmlformats.org/officeDocument/2006/relationships/image"/><Relationship Id="rId614" Target="embeddings/oleObject326.bin" Type="http://schemas.openxmlformats.org/officeDocument/2006/relationships/oleObject"/><Relationship Id="rId615" Target="embeddings/oleObject327.bin" Type="http://schemas.openxmlformats.org/officeDocument/2006/relationships/oleObject"/><Relationship Id="rId616" Target="embeddings/oleObject328.bin" Type="http://schemas.openxmlformats.org/officeDocument/2006/relationships/oleObject"/><Relationship Id="rId617" Target="embeddings/oleObject329.bin" Type="http://schemas.openxmlformats.org/officeDocument/2006/relationships/oleObject"/><Relationship Id="rId618" Target="embeddings/oleObject330.bin" Type="http://schemas.openxmlformats.org/officeDocument/2006/relationships/oleObject"/><Relationship Id="rId619" Target="embeddings/oleObject331.bin" Type="http://schemas.openxmlformats.org/officeDocument/2006/relationships/oleObject"/><Relationship Id="rId62" Target="media/image27.wmf" Type="http://schemas.openxmlformats.org/officeDocument/2006/relationships/image"/><Relationship Id="rId620" Target="embeddings/oleObject332.bin" Type="http://schemas.openxmlformats.org/officeDocument/2006/relationships/oleObject"/><Relationship Id="rId621" Target="embeddings/oleObject333.bin" Type="http://schemas.openxmlformats.org/officeDocument/2006/relationships/oleObject"/><Relationship Id="rId622" Target="embeddings/oleObject334.bin" Type="http://schemas.openxmlformats.org/officeDocument/2006/relationships/oleObject"/><Relationship Id="rId623" Target="embeddings/oleObject335.bin" Type="http://schemas.openxmlformats.org/officeDocument/2006/relationships/oleObject"/><Relationship Id="rId624" Target="embeddings/oleObject336.bin" Type="http://schemas.openxmlformats.org/officeDocument/2006/relationships/oleObject"/><Relationship Id="rId625" Target="embeddings/oleObject337.bin" Type="http://schemas.openxmlformats.org/officeDocument/2006/relationships/oleObject"/><Relationship Id="rId626" Target="embeddings/oleObject338.bin" Type="http://schemas.openxmlformats.org/officeDocument/2006/relationships/oleObject"/><Relationship Id="rId627" Target="embeddings/oleObject339.bin" Type="http://schemas.openxmlformats.org/officeDocument/2006/relationships/oleObject"/><Relationship Id="rId628" Target="media/image273.wmf" Type="http://schemas.openxmlformats.org/officeDocument/2006/relationships/image"/><Relationship Id="rId629" Target="embeddings/oleObject340.bin" Type="http://schemas.openxmlformats.org/officeDocument/2006/relationships/oleObject"/><Relationship Id="rId63" Target="embeddings/oleObject26.bin" Type="http://schemas.openxmlformats.org/officeDocument/2006/relationships/oleObject"/><Relationship Id="rId630" Target="embeddings/oleObject341.bin" Type="http://schemas.openxmlformats.org/officeDocument/2006/relationships/oleObject"/><Relationship Id="rId631" Target="embeddings/oleObject342.bin" Type="http://schemas.openxmlformats.org/officeDocument/2006/relationships/oleObject"/><Relationship Id="rId632" Target="embeddings/oleObject343.bin" Type="http://schemas.openxmlformats.org/officeDocument/2006/relationships/oleObject"/><Relationship Id="rId633" Target="embeddings/oleObject344.bin" Type="http://schemas.openxmlformats.org/officeDocument/2006/relationships/oleObject"/><Relationship Id="rId634" Target="embeddings/oleObject345.bin" Type="http://schemas.openxmlformats.org/officeDocument/2006/relationships/oleObject"/><Relationship Id="rId635" Target="embeddings/oleObject346.bin" Type="http://schemas.openxmlformats.org/officeDocument/2006/relationships/oleObject"/><Relationship Id="rId636" Target="embeddings/oleObject347.bin" Type="http://schemas.openxmlformats.org/officeDocument/2006/relationships/oleObject"/><Relationship Id="rId637" Target="embeddings/oleObject348.bin" Type="http://schemas.openxmlformats.org/officeDocument/2006/relationships/oleObject"/><Relationship Id="rId638" Target="media/image274.wmf" Type="http://schemas.openxmlformats.org/officeDocument/2006/relationships/image"/><Relationship Id="rId639" Target="embeddings/oleObject349.bin" Type="http://schemas.openxmlformats.org/officeDocument/2006/relationships/oleObject"/><Relationship Id="rId64" Target="media/image28.wmf" Type="http://schemas.openxmlformats.org/officeDocument/2006/relationships/image"/><Relationship Id="rId640" Target="media/image275.wmf" Type="http://schemas.openxmlformats.org/officeDocument/2006/relationships/image"/><Relationship Id="rId641" Target="embeddings/oleObject350.bin" Type="http://schemas.openxmlformats.org/officeDocument/2006/relationships/oleObject"/><Relationship Id="rId642" Target="media/image276.wmf" Type="http://schemas.openxmlformats.org/officeDocument/2006/relationships/image"/><Relationship Id="rId643" Target="embeddings/oleObject351.bin" Type="http://schemas.openxmlformats.org/officeDocument/2006/relationships/oleObject"/><Relationship Id="rId644" Target="embeddings/oleObject352.bin" Type="http://schemas.openxmlformats.org/officeDocument/2006/relationships/oleObject"/><Relationship Id="rId645" Target="embeddings/oleObject353.bin" Type="http://schemas.openxmlformats.org/officeDocument/2006/relationships/oleObject"/><Relationship Id="rId646" Target="embeddings/oleObject354.bin" Type="http://schemas.openxmlformats.org/officeDocument/2006/relationships/oleObject"/><Relationship Id="rId647" Target="embeddings/oleObject355.bin" Type="http://schemas.openxmlformats.org/officeDocument/2006/relationships/oleObject"/><Relationship Id="rId648" Target="embeddings/oleObject356.bin" Type="http://schemas.openxmlformats.org/officeDocument/2006/relationships/oleObject"/><Relationship Id="rId649" Target="media/image277.wmf" Type="http://schemas.openxmlformats.org/officeDocument/2006/relationships/image"/><Relationship Id="rId65" Target="embeddings/oleObject27.bin" Type="http://schemas.openxmlformats.org/officeDocument/2006/relationships/oleObject"/><Relationship Id="rId650" Target="embeddings/oleObject357.bin" Type="http://schemas.openxmlformats.org/officeDocument/2006/relationships/oleObject"/><Relationship Id="rId651" Target="media/image278.wmf" Type="http://schemas.openxmlformats.org/officeDocument/2006/relationships/image"/><Relationship Id="rId652" Target="embeddings/oleObject358.bin" Type="http://schemas.openxmlformats.org/officeDocument/2006/relationships/oleObject"/><Relationship Id="rId653" Target="embeddings/oleObject359.bin" Type="http://schemas.openxmlformats.org/officeDocument/2006/relationships/oleObject"/><Relationship Id="rId654" Target="embeddings/oleObject360.bin" Type="http://schemas.openxmlformats.org/officeDocument/2006/relationships/oleObject"/><Relationship Id="rId655" Target="embeddings/oleObject361.bin" Type="http://schemas.openxmlformats.org/officeDocument/2006/relationships/oleObject"/><Relationship Id="rId656" Target="media/image279.wmf" Type="http://schemas.openxmlformats.org/officeDocument/2006/relationships/image"/><Relationship Id="rId657" Target="embeddings/oleObject362.bin" Type="http://schemas.openxmlformats.org/officeDocument/2006/relationships/oleObject"/><Relationship Id="rId658" Target="media/image280.wmf" Type="http://schemas.openxmlformats.org/officeDocument/2006/relationships/image"/><Relationship Id="rId659" Target="embeddings/oleObject363.bin" Type="http://schemas.openxmlformats.org/officeDocument/2006/relationships/oleObject"/><Relationship Id="rId66" Target="media/image29.wmf" Type="http://schemas.openxmlformats.org/officeDocument/2006/relationships/image"/><Relationship Id="rId660" Target="embeddings/oleObject364.bin" Type="http://schemas.openxmlformats.org/officeDocument/2006/relationships/oleObject"/><Relationship Id="rId661" Target="embeddings/oleObject365.bin" Type="http://schemas.openxmlformats.org/officeDocument/2006/relationships/oleObject"/><Relationship Id="rId662" Target="embeddings/oleObject366.bin" Type="http://schemas.openxmlformats.org/officeDocument/2006/relationships/oleObject"/><Relationship Id="rId663" Target="embeddings/oleObject367.bin" Type="http://schemas.openxmlformats.org/officeDocument/2006/relationships/oleObject"/><Relationship Id="rId664" Target="media/image281.wmf" Type="http://schemas.openxmlformats.org/officeDocument/2006/relationships/image"/><Relationship Id="rId665" Target="embeddings/oleObject368.bin" Type="http://schemas.openxmlformats.org/officeDocument/2006/relationships/oleObject"/><Relationship Id="rId666" Target="media/image282.wmf" Type="http://schemas.openxmlformats.org/officeDocument/2006/relationships/image"/><Relationship Id="rId667" Target="embeddings/oleObject369.bin" Type="http://schemas.openxmlformats.org/officeDocument/2006/relationships/oleObject"/><Relationship Id="rId668" Target="media/image283.wmf" Type="http://schemas.openxmlformats.org/officeDocument/2006/relationships/image"/><Relationship Id="rId669" Target="embeddings/oleObject370.bin" Type="http://schemas.openxmlformats.org/officeDocument/2006/relationships/oleObject"/><Relationship Id="rId67" Target="embeddings/oleObject28.bin" Type="http://schemas.openxmlformats.org/officeDocument/2006/relationships/oleObject"/><Relationship Id="rId670" Target="media/image284.wmf" Type="http://schemas.openxmlformats.org/officeDocument/2006/relationships/image"/><Relationship Id="rId671" Target="embeddings/oleObject371.bin" Type="http://schemas.openxmlformats.org/officeDocument/2006/relationships/oleObject"/><Relationship Id="rId672" Target="media/image285.wmf" Type="http://schemas.openxmlformats.org/officeDocument/2006/relationships/image"/><Relationship Id="rId673" Target="embeddings/oleObject372.bin" Type="http://schemas.openxmlformats.org/officeDocument/2006/relationships/oleObject"/><Relationship Id="rId674" Target="embeddings/oleObject373.bin" Type="http://schemas.openxmlformats.org/officeDocument/2006/relationships/oleObject"/><Relationship Id="rId675" Target="embeddings/oleObject374.bin" Type="http://schemas.openxmlformats.org/officeDocument/2006/relationships/oleObject"/><Relationship Id="rId676" Target="embeddings/oleObject375.bin" Type="http://schemas.openxmlformats.org/officeDocument/2006/relationships/oleObject"/><Relationship Id="rId677" Target="media/image286.wmf" Type="http://schemas.openxmlformats.org/officeDocument/2006/relationships/image"/><Relationship Id="rId678" Target="embeddings/oleObject376.bin" Type="http://schemas.openxmlformats.org/officeDocument/2006/relationships/oleObject"/><Relationship Id="rId679" Target="media/image287.wmf" Type="http://schemas.openxmlformats.org/officeDocument/2006/relationships/image"/><Relationship Id="rId68" Target="media/image30.png" Type="http://schemas.openxmlformats.org/officeDocument/2006/relationships/image"/><Relationship Id="rId680" Target="embeddings/oleObject377.bin" Type="http://schemas.openxmlformats.org/officeDocument/2006/relationships/oleObject"/><Relationship Id="rId681" Target="media/image288.wmf" Type="http://schemas.openxmlformats.org/officeDocument/2006/relationships/image"/><Relationship Id="rId682" Target="embeddings/oleObject378.bin" Type="http://schemas.openxmlformats.org/officeDocument/2006/relationships/oleObject"/><Relationship Id="rId683" Target="media/image289.wmf" Type="http://schemas.openxmlformats.org/officeDocument/2006/relationships/image"/><Relationship Id="rId684" Target="embeddings/oleObject379.bin" Type="http://schemas.openxmlformats.org/officeDocument/2006/relationships/oleObject"/><Relationship Id="rId685" Target="embeddings/oleObject380.bin" Type="http://schemas.openxmlformats.org/officeDocument/2006/relationships/oleObject"/><Relationship Id="rId686" Target="embeddings/oleObject381.bin" Type="http://schemas.openxmlformats.org/officeDocument/2006/relationships/oleObject"/><Relationship Id="rId687" Target="media/image290.wmf" Type="http://schemas.openxmlformats.org/officeDocument/2006/relationships/image"/><Relationship Id="rId688" Target="embeddings/oleObject382.bin" Type="http://schemas.openxmlformats.org/officeDocument/2006/relationships/oleObject"/><Relationship Id="rId689" Target="media/image291.wmf" Type="http://schemas.openxmlformats.org/officeDocument/2006/relationships/image"/><Relationship Id="rId69" Target="media/image31.wmf" Type="http://schemas.openxmlformats.org/officeDocument/2006/relationships/image"/><Relationship Id="rId690" Target="embeddings/oleObject383.bin" Type="http://schemas.openxmlformats.org/officeDocument/2006/relationships/oleObject"/><Relationship Id="rId691" Target="media/image292.wmf" Type="http://schemas.openxmlformats.org/officeDocument/2006/relationships/image"/><Relationship Id="rId692" Target="embeddings/oleObject384.bin" Type="http://schemas.openxmlformats.org/officeDocument/2006/relationships/oleObject"/><Relationship Id="rId693" Target="media/image293.wmf" Type="http://schemas.openxmlformats.org/officeDocument/2006/relationships/image"/><Relationship Id="rId694" Target="embeddings/oleObject385.bin" Type="http://schemas.openxmlformats.org/officeDocument/2006/relationships/oleObject"/><Relationship Id="rId695" Target="embeddings/oleObject386.bin" Type="http://schemas.openxmlformats.org/officeDocument/2006/relationships/oleObject"/><Relationship Id="rId696" Target="embeddings/oleObject387.bin" Type="http://schemas.openxmlformats.org/officeDocument/2006/relationships/oleObject"/><Relationship Id="rId697" Target="embeddings/oleObject388.bin" Type="http://schemas.openxmlformats.org/officeDocument/2006/relationships/oleObject"/><Relationship Id="rId698" Target="embeddings/oleObject389.bin" Type="http://schemas.openxmlformats.org/officeDocument/2006/relationships/oleObject"/><Relationship Id="rId699" Target="embeddings/oleObject390.bin" Type="http://schemas.openxmlformats.org/officeDocument/2006/relationships/oleObject"/><Relationship Id="rId7" Target="webSettings.xml" Type="http://schemas.openxmlformats.org/officeDocument/2006/relationships/webSettings"/><Relationship Id="rId70" Target="media/image33.png" Type="http://schemas.openxmlformats.org/officeDocument/2006/relationships/image"/><Relationship Id="rId700" Target="embeddings/oleObject391.bin" Type="http://schemas.openxmlformats.org/officeDocument/2006/relationships/oleObject"/><Relationship Id="rId701" Target="embeddings/oleObject392.bin" Type="http://schemas.openxmlformats.org/officeDocument/2006/relationships/oleObject"/><Relationship Id="rId702" Target="embeddings/oleObject393.bin" Type="http://schemas.openxmlformats.org/officeDocument/2006/relationships/oleObject"/><Relationship Id="rId703" Target="embeddings/oleObject394.bin" Type="http://schemas.openxmlformats.org/officeDocument/2006/relationships/oleObject"/><Relationship Id="rId704" Target="embeddings/oleObject395.bin" Type="http://schemas.openxmlformats.org/officeDocument/2006/relationships/oleObject"/><Relationship Id="rId705" Target="embeddings/oleObject396.bin" Type="http://schemas.openxmlformats.org/officeDocument/2006/relationships/oleObject"/><Relationship Id="rId706" Target="embeddings/oleObject397.bin" Type="http://schemas.openxmlformats.org/officeDocument/2006/relationships/oleObject"/><Relationship Id="rId707" Target="embeddings/oleObject398.bin" Type="http://schemas.openxmlformats.org/officeDocument/2006/relationships/oleObject"/><Relationship Id="rId708" Target="embeddings/oleObject399.bin" Type="http://schemas.openxmlformats.org/officeDocument/2006/relationships/oleObject"/><Relationship Id="rId709" Target="embeddings/oleObject400.bin" Type="http://schemas.openxmlformats.org/officeDocument/2006/relationships/oleObject"/><Relationship Id="rId71" Target="media/image34.wmf" Type="http://schemas.openxmlformats.org/officeDocument/2006/relationships/image"/><Relationship Id="rId710" Target="embeddings/oleObject401.bin" Type="http://schemas.openxmlformats.org/officeDocument/2006/relationships/oleObject"/><Relationship Id="rId711" Target="embeddings/oleObject402.bin" Type="http://schemas.openxmlformats.org/officeDocument/2006/relationships/oleObject"/><Relationship Id="rId712" Target="media/image294.wmf" Type="http://schemas.openxmlformats.org/officeDocument/2006/relationships/image"/><Relationship Id="rId713" Target="embeddings/oleObject403.bin" Type="http://schemas.openxmlformats.org/officeDocument/2006/relationships/oleObject"/><Relationship Id="rId714" Target="embeddings/oleObject404.bin" Type="http://schemas.openxmlformats.org/officeDocument/2006/relationships/oleObject"/><Relationship Id="rId715" Target="embeddings/oleObject405.bin" Type="http://schemas.openxmlformats.org/officeDocument/2006/relationships/oleObject"/><Relationship Id="rId716" Target="embeddings/oleObject406.bin" Type="http://schemas.openxmlformats.org/officeDocument/2006/relationships/oleObject"/><Relationship Id="rId717" Target="embeddings/oleObject407.bin" Type="http://schemas.openxmlformats.org/officeDocument/2006/relationships/oleObject"/><Relationship Id="rId718" Target="embeddings/oleObject408.bin" Type="http://schemas.openxmlformats.org/officeDocument/2006/relationships/oleObject"/><Relationship Id="rId719" Target="embeddings/oleObject409.bin" Type="http://schemas.openxmlformats.org/officeDocument/2006/relationships/oleObject"/><Relationship Id="rId72" Target="media/image32.wmf" Type="http://schemas.openxmlformats.org/officeDocument/2006/relationships/image"/><Relationship Id="rId720" Target="embeddings/oleObject410.bin" Type="http://schemas.openxmlformats.org/officeDocument/2006/relationships/oleObject"/><Relationship Id="rId721" Target="embeddings/oleObject411.bin" Type="http://schemas.openxmlformats.org/officeDocument/2006/relationships/oleObject"/><Relationship Id="rId722" Target="embeddings/oleObject412.bin" Type="http://schemas.openxmlformats.org/officeDocument/2006/relationships/oleObject"/><Relationship Id="rId723" Target="media/image295.wmf" Type="http://schemas.openxmlformats.org/officeDocument/2006/relationships/image"/><Relationship Id="rId724" Target="embeddings/oleObject413.bin" Type="http://schemas.openxmlformats.org/officeDocument/2006/relationships/oleObject"/><Relationship Id="rId725" Target="media/image296.wmf" Type="http://schemas.openxmlformats.org/officeDocument/2006/relationships/image"/><Relationship Id="rId726" Target="embeddings/oleObject414.bin" Type="http://schemas.openxmlformats.org/officeDocument/2006/relationships/oleObject"/><Relationship Id="rId727" Target="media/image297.wmf" Type="http://schemas.openxmlformats.org/officeDocument/2006/relationships/image"/><Relationship Id="rId728" Target="embeddings/oleObject415.bin" Type="http://schemas.openxmlformats.org/officeDocument/2006/relationships/oleObject"/><Relationship Id="rId729" Target="media/image298.wmf" Type="http://schemas.openxmlformats.org/officeDocument/2006/relationships/image"/><Relationship Id="rId73" Target="embeddings/oleObject29.bin" Type="http://schemas.openxmlformats.org/officeDocument/2006/relationships/oleObject"/><Relationship Id="rId730" Target="embeddings/oleObject416.bin" Type="http://schemas.openxmlformats.org/officeDocument/2006/relationships/oleObject"/><Relationship Id="rId731" Target="media/image299.wmf" Type="http://schemas.openxmlformats.org/officeDocument/2006/relationships/image"/><Relationship Id="rId732" Target="embeddings/oleObject417.bin" Type="http://schemas.openxmlformats.org/officeDocument/2006/relationships/oleObject"/><Relationship Id="rId733" Target="media/image300.wmf" Type="http://schemas.openxmlformats.org/officeDocument/2006/relationships/image"/><Relationship Id="rId734" Target="embeddings/oleObject418.bin" Type="http://schemas.openxmlformats.org/officeDocument/2006/relationships/oleObject"/><Relationship Id="rId735" Target="media/image301.wmf" Type="http://schemas.openxmlformats.org/officeDocument/2006/relationships/image"/><Relationship Id="rId736" Target="embeddings/oleObject419.bin" Type="http://schemas.openxmlformats.org/officeDocument/2006/relationships/oleObject"/><Relationship Id="rId737" Target="media/image302.wmf" Type="http://schemas.openxmlformats.org/officeDocument/2006/relationships/image"/><Relationship Id="rId738" Target="embeddings/oleObject420.bin" Type="http://schemas.openxmlformats.org/officeDocument/2006/relationships/oleObject"/><Relationship Id="rId739" Target="media/image303.wmf" Type="http://schemas.openxmlformats.org/officeDocument/2006/relationships/image"/><Relationship Id="rId74" Target="media/image33.wmf" Type="http://schemas.openxmlformats.org/officeDocument/2006/relationships/image"/><Relationship Id="rId740" Target="embeddings/oleObject421.bin" Type="http://schemas.openxmlformats.org/officeDocument/2006/relationships/oleObject"/><Relationship Id="rId741" Target="embeddings/oleObject422.bin" Type="http://schemas.openxmlformats.org/officeDocument/2006/relationships/oleObject"/><Relationship Id="rId742" Target="embeddings/oleObject423.bin" Type="http://schemas.openxmlformats.org/officeDocument/2006/relationships/oleObject"/><Relationship Id="rId743" Target="media/image304.wmf" Type="http://schemas.openxmlformats.org/officeDocument/2006/relationships/image"/><Relationship Id="rId744" Target="embeddings/oleObject424.bin" Type="http://schemas.openxmlformats.org/officeDocument/2006/relationships/oleObject"/><Relationship Id="rId745" Target="media/image305.wmf" Type="http://schemas.openxmlformats.org/officeDocument/2006/relationships/image"/><Relationship Id="rId746" Target="embeddings/oleObject425.bin" Type="http://schemas.openxmlformats.org/officeDocument/2006/relationships/oleObject"/><Relationship Id="rId747" Target="media/image306.wmf" Type="http://schemas.openxmlformats.org/officeDocument/2006/relationships/image"/><Relationship Id="rId748" Target="embeddings/oleObject426.bin" Type="http://schemas.openxmlformats.org/officeDocument/2006/relationships/oleObject"/><Relationship Id="rId749" Target="media/image307.wmf" Type="http://schemas.openxmlformats.org/officeDocument/2006/relationships/image"/><Relationship Id="rId75" Target="embeddings/oleObject30.bin" Type="http://schemas.openxmlformats.org/officeDocument/2006/relationships/oleObject"/><Relationship Id="rId750" Target="embeddings/oleObject427.bin" Type="http://schemas.openxmlformats.org/officeDocument/2006/relationships/oleObject"/><Relationship Id="rId751" Target="media/image308.wmf" Type="http://schemas.openxmlformats.org/officeDocument/2006/relationships/image"/><Relationship Id="rId752" Target="embeddings/oleObject428.bin" Type="http://schemas.openxmlformats.org/officeDocument/2006/relationships/oleObject"/><Relationship Id="rId753" Target="media/image309.png" Type="http://schemas.openxmlformats.org/officeDocument/2006/relationships/image"/><Relationship Id="rId754" Target="media/image310.png" Type="http://schemas.openxmlformats.org/officeDocument/2006/relationships/image"/><Relationship Id="rId755" Target="media/image311.png" Type="http://schemas.openxmlformats.org/officeDocument/2006/relationships/image"/><Relationship Id="rId756" Target="media/image312.png" Type="http://schemas.openxmlformats.org/officeDocument/2006/relationships/image"/><Relationship Id="rId757" Target="media/image313.wmf" Type="http://schemas.openxmlformats.org/officeDocument/2006/relationships/image"/><Relationship Id="rId758" Target="media/image314.wmf" Type="http://schemas.openxmlformats.org/officeDocument/2006/relationships/image"/><Relationship Id="rId759" Target="media/image315.wmf" Type="http://schemas.openxmlformats.org/officeDocument/2006/relationships/image"/><Relationship Id="rId76" Target="embeddings/oleObject31.bin" Type="http://schemas.openxmlformats.org/officeDocument/2006/relationships/oleObject"/><Relationship Id="rId760" Target="media/image316.wmf" Type="http://schemas.openxmlformats.org/officeDocument/2006/relationships/image"/><Relationship Id="rId761" Target="media/image317.wmf" Type="http://schemas.openxmlformats.org/officeDocument/2006/relationships/image"/><Relationship Id="rId762" Target="media/image326.png" Type="http://schemas.openxmlformats.org/officeDocument/2006/relationships/image"/><Relationship Id="rId763" Target="media/image327.png" Type="http://schemas.openxmlformats.org/officeDocument/2006/relationships/image"/><Relationship Id="rId764" Target="media/image328.png" Type="http://schemas.openxmlformats.org/officeDocument/2006/relationships/image"/><Relationship Id="rId765" Target="media/image329.png" Type="http://schemas.openxmlformats.org/officeDocument/2006/relationships/image"/><Relationship Id="rId766" Target="media/image330.wmf" Type="http://schemas.openxmlformats.org/officeDocument/2006/relationships/image"/><Relationship Id="rId767" Target="media/image331.wmf" Type="http://schemas.openxmlformats.org/officeDocument/2006/relationships/image"/><Relationship Id="rId768" Target="media/image332.wmf" Type="http://schemas.openxmlformats.org/officeDocument/2006/relationships/image"/><Relationship Id="rId769" Target="media/image333.wmf" Type="http://schemas.openxmlformats.org/officeDocument/2006/relationships/image"/><Relationship Id="rId77" Target="embeddings/oleObject32.bin" Type="http://schemas.openxmlformats.org/officeDocument/2006/relationships/oleObject"/><Relationship Id="rId770" Target="media/image334.wmf" Type="http://schemas.openxmlformats.org/officeDocument/2006/relationships/image"/><Relationship Id="rId771" Target="media/image318.wmf" Type="http://schemas.openxmlformats.org/officeDocument/2006/relationships/image"/><Relationship Id="rId772" Target="embeddings/oleObject429.bin" Type="http://schemas.openxmlformats.org/officeDocument/2006/relationships/oleObject"/><Relationship Id="rId773" Target="media/image319.wmf" Type="http://schemas.openxmlformats.org/officeDocument/2006/relationships/image"/><Relationship Id="rId774" Target="embeddings/oleObject430.bin" Type="http://schemas.openxmlformats.org/officeDocument/2006/relationships/oleObject"/><Relationship Id="rId775" Target="embeddings/oleObject431.bin" Type="http://schemas.openxmlformats.org/officeDocument/2006/relationships/oleObject"/><Relationship Id="rId776" Target="embeddings/oleObject432.bin" Type="http://schemas.openxmlformats.org/officeDocument/2006/relationships/oleObject"/><Relationship Id="rId777" Target="embeddings/oleObject433.bin" Type="http://schemas.openxmlformats.org/officeDocument/2006/relationships/oleObject"/><Relationship Id="rId778" Target="embeddings/oleObject434.bin" Type="http://schemas.openxmlformats.org/officeDocument/2006/relationships/oleObject"/><Relationship Id="rId779" Target="embeddings/oleObject435.bin" Type="http://schemas.openxmlformats.org/officeDocument/2006/relationships/oleObject"/><Relationship Id="rId78" Target="embeddings/oleObject33.bin" Type="http://schemas.openxmlformats.org/officeDocument/2006/relationships/oleObject"/><Relationship Id="rId780" Target="embeddings/oleObject436.bin" Type="http://schemas.openxmlformats.org/officeDocument/2006/relationships/oleObject"/><Relationship Id="rId781" Target="embeddings/oleObject437.bin" Type="http://schemas.openxmlformats.org/officeDocument/2006/relationships/oleObject"/><Relationship Id="rId782" Target="media/image320.wmf" Type="http://schemas.openxmlformats.org/officeDocument/2006/relationships/image"/><Relationship Id="rId783" Target="embeddings/oleObject438.bin" Type="http://schemas.openxmlformats.org/officeDocument/2006/relationships/oleObject"/><Relationship Id="rId784" Target="media/image321.wmf" Type="http://schemas.openxmlformats.org/officeDocument/2006/relationships/image"/><Relationship Id="rId785" Target="embeddings/oleObject439.bin" Type="http://schemas.openxmlformats.org/officeDocument/2006/relationships/oleObject"/><Relationship Id="rId786" Target="media/image322.wmf" Type="http://schemas.openxmlformats.org/officeDocument/2006/relationships/image"/><Relationship Id="rId787" Target="embeddings/oleObject440.bin" Type="http://schemas.openxmlformats.org/officeDocument/2006/relationships/oleObject"/><Relationship Id="rId788" Target="media/image323.wmf" Type="http://schemas.openxmlformats.org/officeDocument/2006/relationships/image"/><Relationship Id="rId789" Target="embeddings/oleObject441.bin" Type="http://schemas.openxmlformats.org/officeDocument/2006/relationships/oleObject"/><Relationship Id="rId79" Target="media/image35.wmf" Type="http://schemas.openxmlformats.org/officeDocument/2006/relationships/image"/><Relationship Id="rId790" Target="media/image324.wmf" Type="http://schemas.openxmlformats.org/officeDocument/2006/relationships/image"/><Relationship Id="rId791" Target="embeddings/oleObject442.bin" Type="http://schemas.openxmlformats.org/officeDocument/2006/relationships/oleObject"/><Relationship Id="rId792" Target="media/image325.wmf" Type="http://schemas.openxmlformats.org/officeDocument/2006/relationships/image"/><Relationship Id="rId793" Target="embeddings/oleObject443.bin" Type="http://schemas.openxmlformats.org/officeDocument/2006/relationships/oleObject"/><Relationship Id="rId794" Target="media/image326.wmf" Type="http://schemas.openxmlformats.org/officeDocument/2006/relationships/image"/><Relationship Id="rId795" Target="embeddings/oleObject444.bin" Type="http://schemas.openxmlformats.org/officeDocument/2006/relationships/oleObject"/><Relationship Id="rId796" Target="media/image327.wmf" Type="http://schemas.openxmlformats.org/officeDocument/2006/relationships/image"/><Relationship Id="rId797" Target="embeddings/oleObject445.bin" Type="http://schemas.openxmlformats.org/officeDocument/2006/relationships/oleObject"/><Relationship Id="rId798" Target="media/image328.wmf" Type="http://schemas.openxmlformats.org/officeDocument/2006/relationships/image"/><Relationship Id="rId799" Target="embeddings/oleObject446.bin" Type="http://schemas.openxmlformats.org/officeDocument/2006/relationships/oleObject"/><Relationship Id="rId8" Target="footnotes.xml" Type="http://schemas.openxmlformats.org/officeDocument/2006/relationships/footnotes"/><Relationship Id="rId80" Target="embeddings/oleObject34.bin" Type="http://schemas.openxmlformats.org/officeDocument/2006/relationships/oleObject"/><Relationship Id="rId800" Target="media/image329.wmf" Type="http://schemas.openxmlformats.org/officeDocument/2006/relationships/image"/><Relationship Id="rId801" Target="embeddings/oleObject447.bin" Type="http://schemas.openxmlformats.org/officeDocument/2006/relationships/oleObject"/><Relationship Id="rId802" Target="embeddings/oleObject448.bin" Type="http://schemas.openxmlformats.org/officeDocument/2006/relationships/oleObject"/><Relationship Id="rId803" Target="embeddings/oleObject449.bin" Type="http://schemas.openxmlformats.org/officeDocument/2006/relationships/oleObject"/><Relationship Id="rId804" Target="embeddings/oleObject450.bin" Type="http://schemas.openxmlformats.org/officeDocument/2006/relationships/oleObject"/><Relationship Id="rId805" Target="embeddings/oleObject451.bin" Type="http://schemas.openxmlformats.org/officeDocument/2006/relationships/oleObject"/><Relationship Id="rId806" Target="embeddings/oleObject452.bin" Type="http://schemas.openxmlformats.org/officeDocument/2006/relationships/oleObject"/><Relationship Id="rId807" Target="media/image335.wmf" Type="http://schemas.openxmlformats.org/officeDocument/2006/relationships/image"/><Relationship Id="rId808" Target="media/image336.wmf" Type="http://schemas.openxmlformats.org/officeDocument/2006/relationships/image"/><Relationship Id="rId809" Target="media/image349.wmf" Type="http://schemas.openxmlformats.org/officeDocument/2006/relationships/image"/><Relationship Id="rId81" Target="media/image36.wmf" Type="http://schemas.openxmlformats.org/officeDocument/2006/relationships/image"/><Relationship Id="rId810" Target="media/image350.wmf" Type="http://schemas.openxmlformats.org/officeDocument/2006/relationships/image"/><Relationship Id="rId811" Target="media/image337.wmf" Type="http://schemas.openxmlformats.org/officeDocument/2006/relationships/image"/><Relationship Id="rId812" Target="embeddings/oleObject453.bin" Type="http://schemas.openxmlformats.org/officeDocument/2006/relationships/oleObject"/><Relationship Id="rId813" Target="media/image338.wmf" Type="http://schemas.openxmlformats.org/officeDocument/2006/relationships/image"/><Relationship Id="rId814" Target="embeddings/oleObject454.bin" Type="http://schemas.openxmlformats.org/officeDocument/2006/relationships/oleObject"/><Relationship Id="rId815" Target="media/image339.wmf" Type="http://schemas.openxmlformats.org/officeDocument/2006/relationships/image"/><Relationship Id="rId816" Target="embeddings/oleObject455.bin" Type="http://schemas.openxmlformats.org/officeDocument/2006/relationships/oleObject"/><Relationship Id="rId817" Target="media/image340.wmf" Type="http://schemas.openxmlformats.org/officeDocument/2006/relationships/image"/><Relationship Id="rId818" Target="embeddings/oleObject456.bin" Type="http://schemas.openxmlformats.org/officeDocument/2006/relationships/oleObject"/><Relationship Id="rId819" Target="media/image341.wmf" Type="http://schemas.openxmlformats.org/officeDocument/2006/relationships/image"/><Relationship Id="rId82" Target="embeddings/oleObject35.bin" Type="http://schemas.openxmlformats.org/officeDocument/2006/relationships/oleObject"/><Relationship Id="rId820" Target="embeddings/oleObject457.bin" Type="http://schemas.openxmlformats.org/officeDocument/2006/relationships/oleObject"/><Relationship Id="rId821" Target="media/image342.wmf" Type="http://schemas.openxmlformats.org/officeDocument/2006/relationships/image"/><Relationship Id="rId822" Target="embeddings/oleObject458.bin" Type="http://schemas.openxmlformats.org/officeDocument/2006/relationships/oleObject"/><Relationship Id="rId823" Target="embeddings/oleObject459.bin" Type="http://schemas.openxmlformats.org/officeDocument/2006/relationships/oleObject"/><Relationship Id="rId824" Target="embeddings/oleObject460.bin" Type="http://schemas.openxmlformats.org/officeDocument/2006/relationships/oleObject"/><Relationship Id="rId825" Target="media/image343.wmf" Type="http://schemas.openxmlformats.org/officeDocument/2006/relationships/image"/><Relationship Id="rId826" Target="media/image344.wmf" Type="http://schemas.openxmlformats.org/officeDocument/2006/relationships/image"/><Relationship Id="rId827" Target="media/image345.wmf" Type="http://schemas.openxmlformats.org/officeDocument/2006/relationships/image"/><Relationship Id="rId828" Target="media/image346.wmf" Type="http://schemas.openxmlformats.org/officeDocument/2006/relationships/image"/><Relationship Id="rId829" Target="media/image347.wmf" Type="http://schemas.openxmlformats.org/officeDocument/2006/relationships/image"/><Relationship Id="rId83" Target="media/image37.wmf" Type="http://schemas.openxmlformats.org/officeDocument/2006/relationships/image"/><Relationship Id="rId830" Target="media/image362.wmf" Type="http://schemas.openxmlformats.org/officeDocument/2006/relationships/image"/><Relationship Id="rId831" Target="media/image363.wmf" Type="http://schemas.openxmlformats.org/officeDocument/2006/relationships/image"/><Relationship Id="rId832" Target="media/image364.wmf" Type="http://schemas.openxmlformats.org/officeDocument/2006/relationships/image"/><Relationship Id="rId833" Target="media/image365.wmf" Type="http://schemas.openxmlformats.org/officeDocument/2006/relationships/image"/><Relationship Id="rId834" Target="media/image366.wmf" Type="http://schemas.openxmlformats.org/officeDocument/2006/relationships/image"/><Relationship Id="rId835" Target="media/image348.wmf" Type="http://schemas.openxmlformats.org/officeDocument/2006/relationships/image"/><Relationship Id="rId836" Target="embeddings/oleObject461.bin" Type="http://schemas.openxmlformats.org/officeDocument/2006/relationships/oleObject"/><Relationship Id="rId837" Target="media/image351.wmf" Type="http://schemas.openxmlformats.org/officeDocument/2006/relationships/image"/><Relationship Id="rId838" Target="embeddings/oleObject462.bin" Type="http://schemas.openxmlformats.org/officeDocument/2006/relationships/oleObject"/><Relationship Id="rId839" Target="media/image352.wmf" Type="http://schemas.openxmlformats.org/officeDocument/2006/relationships/image"/><Relationship Id="rId84" Target="embeddings/oleObject36.bin" Type="http://schemas.openxmlformats.org/officeDocument/2006/relationships/oleObject"/><Relationship Id="rId840" Target="embeddings/oleObject463.bin" Type="http://schemas.openxmlformats.org/officeDocument/2006/relationships/oleObject"/><Relationship Id="rId841" Target="media/image353.wmf" Type="http://schemas.openxmlformats.org/officeDocument/2006/relationships/image"/><Relationship Id="rId842" Target="embeddings/oleObject464.bin" Type="http://schemas.openxmlformats.org/officeDocument/2006/relationships/oleObject"/><Relationship Id="rId843" Target="media/image354.wmf" Type="http://schemas.openxmlformats.org/officeDocument/2006/relationships/image"/><Relationship Id="rId844" Target="embeddings/oleObject465.bin" Type="http://schemas.openxmlformats.org/officeDocument/2006/relationships/oleObject"/><Relationship Id="rId845" Target="media/image355.wmf" Type="http://schemas.openxmlformats.org/officeDocument/2006/relationships/image"/><Relationship Id="rId846" Target="embeddings/oleObject466.bin" Type="http://schemas.openxmlformats.org/officeDocument/2006/relationships/oleObject"/><Relationship Id="rId847" Target="embeddings/oleObject467.bin" Type="http://schemas.openxmlformats.org/officeDocument/2006/relationships/oleObject"/><Relationship Id="rId848" Target="embeddings/oleObject468.bin" Type="http://schemas.openxmlformats.org/officeDocument/2006/relationships/oleObject"/><Relationship Id="rId849" Target="embeddings/oleObject469.bin" Type="http://schemas.openxmlformats.org/officeDocument/2006/relationships/oleObject"/><Relationship Id="rId85" Target="media/image38.wmf" Type="http://schemas.openxmlformats.org/officeDocument/2006/relationships/image"/><Relationship Id="rId850" Target="embeddings/oleObject470.bin" Type="http://schemas.openxmlformats.org/officeDocument/2006/relationships/oleObject"/><Relationship Id="rId851" Target="embeddings/oleObject471.bin" Type="http://schemas.openxmlformats.org/officeDocument/2006/relationships/oleObject"/><Relationship Id="rId852" Target="embeddings/oleObject472.bin" Type="http://schemas.openxmlformats.org/officeDocument/2006/relationships/oleObject"/><Relationship Id="rId853" Target="embeddings/oleObject473.bin" Type="http://schemas.openxmlformats.org/officeDocument/2006/relationships/oleObject"/><Relationship Id="rId854" Target="embeddings/oleObject474.bin" Type="http://schemas.openxmlformats.org/officeDocument/2006/relationships/oleObject"/><Relationship Id="rId855" Target="embeddings/oleObject475.bin" Type="http://schemas.openxmlformats.org/officeDocument/2006/relationships/oleObject"/><Relationship Id="rId856" Target="embeddings/oleObject476.bin" Type="http://schemas.openxmlformats.org/officeDocument/2006/relationships/oleObject"/><Relationship Id="rId857" Target="embeddings/oleObject477.bin" Type="http://schemas.openxmlformats.org/officeDocument/2006/relationships/oleObject"/><Relationship Id="rId858" Target="embeddings/oleObject478.bin" Type="http://schemas.openxmlformats.org/officeDocument/2006/relationships/oleObject"/><Relationship Id="rId859" Target="embeddings/oleObject479.bin" Type="http://schemas.openxmlformats.org/officeDocument/2006/relationships/oleObject"/><Relationship Id="rId86" Target="embeddings/oleObject37.bin" Type="http://schemas.openxmlformats.org/officeDocument/2006/relationships/oleObject"/><Relationship Id="rId860" Target="embeddings/oleObject480.bin" Type="http://schemas.openxmlformats.org/officeDocument/2006/relationships/oleObject"/><Relationship Id="rId861" Target="embeddings/oleObject481.bin" Type="http://schemas.openxmlformats.org/officeDocument/2006/relationships/oleObject"/><Relationship Id="rId862" Target="embeddings/oleObject482.bin" Type="http://schemas.openxmlformats.org/officeDocument/2006/relationships/oleObject"/><Relationship Id="rId863" Target="embeddings/oleObject483.bin" Type="http://schemas.openxmlformats.org/officeDocument/2006/relationships/oleObject"/><Relationship Id="rId864" Target="media/image356.wmf" Type="http://schemas.openxmlformats.org/officeDocument/2006/relationships/image"/><Relationship Id="rId865" Target="media/image357.wmf" Type="http://schemas.openxmlformats.org/officeDocument/2006/relationships/image"/><Relationship Id="rId866" Target="media/image358.wmf" Type="http://schemas.openxmlformats.org/officeDocument/2006/relationships/image"/><Relationship Id="rId867" Target="media/image359.wmf" Type="http://schemas.openxmlformats.org/officeDocument/2006/relationships/image"/><Relationship Id="rId868" Target="media/image360.wmf" Type="http://schemas.openxmlformats.org/officeDocument/2006/relationships/image"/><Relationship Id="rId869" Target="media/image361.emf" Type="http://schemas.openxmlformats.org/officeDocument/2006/relationships/image"/><Relationship Id="rId87" Target="media/image39.wmf" Type="http://schemas.openxmlformats.org/officeDocument/2006/relationships/image"/><Relationship Id="rId870" Target="media/image367.wmf" Type="http://schemas.openxmlformats.org/officeDocument/2006/relationships/image"/><Relationship Id="rId871" Target="media/image368.wmf" Type="http://schemas.openxmlformats.org/officeDocument/2006/relationships/image"/><Relationship Id="rId872" Target="media/image381.wmf" Type="http://schemas.openxmlformats.org/officeDocument/2006/relationships/image"/><Relationship Id="rId873" Target="media/image382.wmf" Type="http://schemas.openxmlformats.org/officeDocument/2006/relationships/image"/><Relationship Id="rId874" Target="media/image383.wmf" Type="http://schemas.openxmlformats.org/officeDocument/2006/relationships/image"/><Relationship Id="rId875" Target="media/image384.wmf" Type="http://schemas.openxmlformats.org/officeDocument/2006/relationships/image"/><Relationship Id="rId876" Target="media/image385.wmf" Type="http://schemas.openxmlformats.org/officeDocument/2006/relationships/image"/><Relationship Id="rId877" Target="media/image386.emf" Type="http://schemas.openxmlformats.org/officeDocument/2006/relationships/image"/><Relationship Id="rId878" Target="media/image387.wmf" Type="http://schemas.openxmlformats.org/officeDocument/2006/relationships/image"/><Relationship Id="rId879" Target="media/image388.wmf" Type="http://schemas.openxmlformats.org/officeDocument/2006/relationships/image"/><Relationship Id="rId88" Target="embeddings/oleObject38.bin" Type="http://schemas.openxmlformats.org/officeDocument/2006/relationships/oleObject"/><Relationship Id="rId880" Target="media/image369.wmf" Type="http://schemas.openxmlformats.org/officeDocument/2006/relationships/image"/><Relationship Id="rId881" Target="embeddings/oleObject484.bin" Type="http://schemas.openxmlformats.org/officeDocument/2006/relationships/oleObject"/><Relationship Id="rId882" Target="media/image370.wmf" Type="http://schemas.openxmlformats.org/officeDocument/2006/relationships/image"/><Relationship Id="rId883" Target="embeddings/oleObject485.bin" Type="http://schemas.openxmlformats.org/officeDocument/2006/relationships/oleObject"/><Relationship Id="rId884" Target="media/image371.wmf" Type="http://schemas.openxmlformats.org/officeDocument/2006/relationships/image"/><Relationship Id="rId885" Target="embeddings/oleObject486.bin" Type="http://schemas.openxmlformats.org/officeDocument/2006/relationships/oleObject"/><Relationship Id="rId886" Target="media/image372.wmf" Type="http://schemas.openxmlformats.org/officeDocument/2006/relationships/image"/><Relationship Id="rId887" Target="embeddings/oleObject487.bin" Type="http://schemas.openxmlformats.org/officeDocument/2006/relationships/oleObject"/><Relationship Id="rId888" Target="media/image373.wmf" Type="http://schemas.openxmlformats.org/officeDocument/2006/relationships/image"/><Relationship Id="rId889" Target="embeddings/oleObject488.bin" Type="http://schemas.openxmlformats.org/officeDocument/2006/relationships/oleObject"/><Relationship Id="rId89" Target="media/image40.wmf" Type="http://schemas.openxmlformats.org/officeDocument/2006/relationships/image"/><Relationship Id="rId890" Target="media/image374.wmf" Type="http://schemas.openxmlformats.org/officeDocument/2006/relationships/image"/><Relationship Id="rId891" Target="embeddings/oleObject489.bin" Type="http://schemas.openxmlformats.org/officeDocument/2006/relationships/oleObject"/><Relationship Id="rId892" Target="media/image375.wmf" Type="http://schemas.openxmlformats.org/officeDocument/2006/relationships/image"/><Relationship Id="rId893" Target="embeddings/oleObject490.bin" Type="http://schemas.openxmlformats.org/officeDocument/2006/relationships/oleObject"/><Relationship Id="rId894" Target="media/image376.wmf" Type="http://schemas.openxmlformats.org/officeDocument/2006/relationships/image"/><Relationship Id="rId895" Target="embeddings/oleObject491.bin" Type="http://schemas.openxmlformats.org/officeDocument/2006/relationships/oleObject"/><Relationship Id="rId896" Target="media/image377.wmf" Type="http://schemas.openxmlformats.org/officeDocument/2006/relationships/image"/><Relationship Id="rId897" Target="embeddings/oleObject492.bin" Type="http://schemas.openxmlformats.org/officeDocument/2006/relationships/oleObject"/><Relationship Id="rId898" Target="media/image378.wmf" Type="http://schemas.openxmlformats.org/officeDocument/2006/relationships/image"/><Relationship Id="rId899" Target="embeddings/oleObject493.bin" Type="http://schemas.openxmlformats.org/officeDocument/2006/relationships/oleObject"/><Relationship Id="rId9" Target="endnotes.xml" Type="http://schemas.openxmlformats.org/officeDocument/2006/relationships/endnotes"/><Relationship Id="rId90" Target="embeddings/oleObject39.bin" Type="http://schemas.openxmlformats.org/officeDocument/2006/relationships/oleObject"/><Relationship Id="rId900" Target="media/image379.wmf" Type="http://schemas.openxmlformats.org/officeDocument/2006/relationships/image"/><Relationship Id="rId901" Target="embeddings/oleObject494.bin" Type="http://schemas.openxmlformats.org/officeDocument/2006/relationships/oleObject"/><Relationship Id="rId902" Target="media/image380.wmf" Type="http://schemas.openxmlformats.org/officeDocument/2006/relationships/image"/><Relationship Id="rId903" Target="embeddings/oleObject495.bin" Type="http://schemas.openxmlformats.org/officeDocument/2006/relationships/oleObject"/><Relationship Id="rId904" Target="media/image386.wmf" Type="http://schemas.openxmlformats.org/officeDocument/2006/relationships/image"/><Relationship Id="rId905" Target="embeddings/oleObject496.bin" Type="http://schemas.openxmlformats.org/officeDocument/2006/relationships/oleObject"/><Relationship Id="rId906" Target="media/image389.wmf" Type="http://schemas.openxmlformats.org/officeDocument/2006/relationships/image"/><Relationship Id="rId907" Target="embeddings/oleObject497.bin" Type="http://schemas.openxmlformats.org/officeDocument/2006/relationships/oleObject"/><Relationship Id="rId908" Target="media/image390.wmf" Type="http://schemas.openxmlformats.org/officeDocument/2006/relationships/image"/><Relationship Id="rId909" Target="embeddings/oleObject498.bin" Type="http://schemas.openxmlformats.org/officeDocument/2006/relationships/oleObject"/><Relationship Id="rId91" Target="media/image41.png" Type="http://schemas.openxmlformats.org/officeDocument/2006/relationships/image"/><Relationship Id="rId910" Target="embeddings/oleObject499.bin" Type="http://schemas.openxmlformats.org/officeDocument/2006/relationships/oleObject"/><Relationship Id="rId911" Target="embeddings/oleObject500.bin" Type="http://schemas.openxmlformats.org/officeDocument/2006/relationships/oleObject"/><Relationship Id="rId912" Target="embeddings/oleObject501.bin" Type="http://schemas.openxmlformats.org/officeDocument/2006/relationships/oleObject"/><Relationship Id="rId913" Target="embeddings/oleObject502.bin" Type="http://schemas.openxmlformats.org/officeDocument/2006/relationships/oleObject"/><Relationship Id="rId914" Target="embeddings/oleObject503.bin" Type="http://schemas.openxmlformats.org/officeDocument/2006/relationships/oleObject"/><Relationship Id="rId915" Target="embeddings/oleObject504.bin" Type="http://schemas.openxmlformats.org/officeDocument/2006/relationships/oleObject"/><Relationship Id="rId916" Target="embeddings/oleObject505.bin" Type="http://schemas.openxmlformats.org/officeDocument/2006/relationships/oleObject"/><Relationship Id="rId917" Target="embeddings/oleObject506.bin" Type="http://schemas.openxmlformats.org/officeDocument/2006/relationships/oleObject"/><Relationship Id="rId918" Target="media/image391.wmf" Type="http://schemas.openxmlformats.org/officeDocument/2006/relationships/image"/><Relationship Id="rId919" Target="embeddings/oleObject507.bin" Type="http://schemas.openxmlformats.org/officeDocument/2006/relationships/oleObject"/><Relationship Id="rId92" Target="media/image42.wmf" Type="http://schemas.openxmlformats.org/officeDocument/2006/relationships/image"/><Relationship Id="rId920" Target="media/image392.wmf" Type="http://schemas.openxmlformats.org/officeDocument/2006/relationships/image"/><Relationship Id="rId921" Target="embeddings/oleObject508.bin" Type="http://schemas.openxmlformats.org/officeDocument/2006/relationships/oleObject"/><Relationship Id="rId922" Target="media/image393.wmf" Type="http://schemas.openxmlformats.org/officeDocument/2006/relationships/image"/><Relationship Id="rId923" Target="embeddings/oleObject509.bin" Type="http://schemas.openxmlformats.org/officeDocument/2006/relationships/oleObject"/><Relationship Id="rId924" Target="media/image394.wmf" Type="http://schemas.openxmlformats.org/officeDocument/2006/relationships/image"/><Relationship Id="rId925" Target="embeddings/oleObject510.bin" Type="http://schemas.openxmlformats.org/officeDocument/2006/relationships/oleObject"/><Relationship Id="rId926" Target="media/image395.wmf" Type="http://schemas.openxmlformats.org/officeDocument/2006/relationships/image"/><Relationship Id="rId927" Target="embeddings/oleObject511.bin" Type="http://schemas.openxmlformats.org/officeDocument/2006/relationships/oleObject"/><Relationship Id="rId928" Target="media/image396.wmf" Type="http://schemas.openxmlformats.org/officeDocument/2006/relationships/image"/><Relationship Id="rId929" Target="embeddings/oleObject512.bin" Type="http://schemas.openxmlformats.org/officeDocument/2006/relationships/oleObject"/><Relationship Id="rId93" Target="media/image43.wmf" Type="http://schemas.openxmlformats.org/officeDocument/2006/relationships/image"/><Relationship Id="rId930" Target="embeddings/oleObject513.bin" Type="http://schemas.openxmlformats.org/officeDocument/2006/relationships/oleObject"/><Relationship Id="rId931" Target="embeddings/oleObject514.bin" Type="http://schemas.openxmlformats.org/officeDocument/2006/relationships/oleObject"/><Relationship Id="rId932" Target="embeddings/oleObject515.bin" Type="http://schemas.openxmlformats.org/officeDocument/2006/relationships/oleObject"/><Relationship Id="rId933" Target="embeddings/oleObject516.bin" Type="http://schemas.openxmlformats.org/officeDocument/2006/relationships/oleObject"/><Relationship Id="rId934" Target="embeddings/oleObject517.bin" Type="http://schemas.openxmlformats.org/officeDocument/2006/relationships/oleObject"/><Relationship Id="rId935" Target="embeddings/oleObject518.bin" Type="http://schemas.openxmlformats.org/officeDocument/2006/relationships/oleObject"/><Relationship Id="rId936" Target="embeddings/oleObject519.bin" Type="http://schemas.openxmlformats.org/officeDocument/2006/relationships/oleObject"/><Relationship Id="rId937" Target="embeddings/oleObject520.bin" Type="http://schemas.openxmlformats.org/officeDocument/2006/relationships/oleObject"/><Relationship Id="rId938" Target="embeddings/oleObject521.bin" Type="http://schemas.openxmlformats.org/officeDocument/2006/relationships/oleObject"/><Relationship Id="rId939" Target="embeddings/oleObject522.bin" Type="http://schemas.openxmlformats.org/officeDocument/2006/relationships/oleObject"/><Relationship Id="rId94" Target="media/image44.wmf" Type="http://schemas.openxmlformats.org/officeDocument/2006/relationships/image"/><Relationship Id="rId940" Target="embeddings/oleObject523.bin" Type="http://schemas.openxmlformats.org/officeDocument/2006/relationships/oleObject"/><Relationship Id="rId941" Target="embeddings/oleObject524.bin" Type="http://schemas.openxmlformats.org/officeDocument/2006/relationships/oleObject"/><Relationship Id="rId942" Target="embeddings/oleObject525.bin" Type="http://schemas.openxmlformats.org/officeDocument/2006/relationships/oleObject"/><Relationship Id="rId943" Target="media/image397.wmf" Type="http://schemas.openxmlformats.org/officeDocument/2006/relationships/image"/><Relationship Id="rId944" Target="media/image398.wmf" Type="http://schemas.openxmlformats.org/officeDocument/2006/relationships/image"/><Relationship Id="rId945" Target="media/image399.wmf" Type="http://schemas.openxmlformats.org/officeDocument/2006/relationships/image"/><Relationship Id="rId946" Target="media/image400.wmf" Type="http://schemas.openxmlformats.org/officeDocument/2006/relationships/image"/><Relationship Id="rId947" Target="media/image401.wmf" Type="http://schemas.openxmlformats.org/officeDocument/2006/relationships/image"/><Relationship Id="rId948" Target="media/image402.wmf" Type="http://schemas.openxmlformats.org/officeDocument/2006/relationships/image"/><Relationship Id="rId949" Target="media/image416.wmf" Type="http://schemas.openxmlformats.org/officeDocument/2006/relationships/image"/><Relationship Id="rId95" Target="media/image45.wmf" Type="http://schemas.openxmlformats.org/officeDocument/2006/relationships/image"/><Relationship Id="rId950" Target="media/image417.wmf" Type="http://schemas.openxmlformats.org/officeDocument/2006/relationships/image"/><Relationship Id="rId951" Target="media/image418.wmf" Type="http://schemas.openxmlformats.org/officeDocument/2006/relationships/image"/><Relationship Id="rId952" Target="media/image419.wmf" Type="http://schemas.openxmlformats.org/officeDocument/2006/relationships/image"/><Relationship Id="rId953" Target="media/image420.wmf" Type="http://schemas.openxmlformats.org/officeDocument/2006/relationships/image"/><Relationship Id="rId954" Target="media/image421.wmf" Type="http://schemas.openxmlformats.org/officeDocument/2006/relationships/image"/><Relationship Id="rId955" Target="media/image403.wmf" Type="http://schemas.openxmlformats.org/officeDocument/2006/relationships/image"/><Relationship Id="rId956" Target="embeddings/oleObject526.bin" Type="http://schemas.openxmlformats.org/officeDocument/2006/relationships/oleObject"/><Relationship Id="rId957" Target="media/image404.wmf" Type="http://schemas.openxmlformats.org/officeDocument/2006/relationships/image"/><Relationship Id="rId958" Target="embeddings/oleObject527.bin" Type="http://schemas.openxmlformats.org/officeDocument/2006/relationships/oleObject"/><Relationship Id="rId959" Target="media/image405.wmf" Type="http://schemas.openxmlformats.org/officeDocument/2006/relationships/image"/><Relationship Id="rId96" Target="media/image46.wmf" Type="http://schemas.openxmlformats.org/officeDocument/2006/relationships/image"/><Relationship Id="rId960" Target="embeddings/oleObject528.bin" Type="http://schemas.openxmlformats.org/officeDocument/2006/relationships/oleObject"/><Relationship Id="rId961" Target="media/image406.wmf" Type="http://schemas.openxmlformats.org/officeDocument/2006/relationships/image"/><Relationship Id="rId962" Target="embeddings/oleObject529.bin" Type="http://schemas.openxmlformats.org/officeDocument/2006/relationships/oleObject"/><Relationship Id="rId963" Target="media/image407.wmf" Type="http://schemas.openxmlformats.org/officeDocument/2006/relationships/image"/><Relationship Id="rId964" Target="embeddings/oleObject530.bin" Type="http://schemas.openxmlformats.org/officeDocument/2006/relationships/oleObject"/><Relationship Id="rId965" Target="header1.xml" Type="http://schemas.openxmlformats.org/officeDocument/2006/relationships/header"/><Relationship Id="rId966" Target="footer1.xml" Type="http://schemas.openxmlformats.org/officeDocument/2006/relationships/footer"/><Relationship Id="rId967" Target="fontTable.xml" Type="http://schemas.openxmlformats.org/officeDocument/2006/relationships/fontTable"/><Relationship Id="rId968" Target="theme/theme1.xml" Type="http://schemas.openxmlformats.org/officeDocument/2006/relationships/theme"/><Relationship Id="rId97" Target="media/image47.wmf" Type="http://schemas.openxmlformats.org/officeDocument/2006/relationships/image"/><Relationship Id="rId98" Target="media/image48.wmf" Type="http://schemas.openxmlformats.org/officeDocument/2006/relationships/image"/><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069ADA4-4AC3-4530-A982-2E6FD8B00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740</Words>
  <Characters>32719</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5T13:34:00Z</dcterms:created>
  <dc:creator>tailieu123.edu.vn</dc:creator>
  <dc:description>Đề ôn thi tốt nghiệp 2022 Vật Lí bám sát đề minh họa có lời giải chi tiết-Đề 6 được soạn dưới dạng file word và PDF gồm 15 trang. Các bạn xem và tải về ở dưới.</dc:description>
  <dcterms:modified xsi:type="dcterms:W3CDTF">2022-05-25T13:34:00Z</dcterms:modified>
  <cp:revision>1</cp:revision>
  <dc:title>Đề Ôn Thi Tốt Nghiệp 2022 Vật Lí Bám Sát Đề Minh Họa Có Lời Giải-Đề 6</dc:title>
</cp:coreProperties>
</file>